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EDDCF0A" w14:textId="13584FD4" w:rsidR="008B3779" w:rsidRDefault="008B3779" w:rsidP="00877172">
      <w:pPr>
        <w:pStyle w:val="Sujetbac"/>
        <w:spacing w:line="240" w:lineRule="auto"/>
        <w:rPr>
          <w:rFonts w:asciiTheme="minorBidi" w:hAnsiTheme="minorBidi" w:cstheme="minorBidi"/>
          <w:b/>
        </w:rPr>
      </w:pPr>
      <w:r>
        <w:rPr>
          <w:rFonts w:asciiTheme="minorBidi" w:hAnsiTheme="minorBidi" w:cstheme="minorBidi"/>
          <w:b/>
        </w:rPr>
        <w:t xml:space="preserve">Bac 2021 Sciences de l’ingénieur </w:t>
      </w:r>
      <w:r w:rsidR="00A73DCF">
        <w:rPr>
          <w:rFonts w:asciiTheme="minorBidi" w:hAnsiTheme="minorBidi" w:cstheme="minorBidi"/>
          <w:b/>
        </w:rPr>
        <w:tab/>
      </w:r>
      <w:r w:rsidR="00A73DCF">
        <w:rPr>
          <w:rFonts w:asciiTheme="minorBidi" w:hAnsiTheme="minorBidi" w:cstheme="minorBidi"/>
          <w:b/>
        </w:rPr>
        <w:tab/>
      </w:r>
      <w:r w:rsidR="00A73DCF">
        <w:rPr>
          <w:rFonts w:asciiTheme="minorBidi" w:hAnsiTheme="minorBidi" w:cstheme="minorBidi"/>
          <w:b/>
        </w:rPr>
        <w:tab/>
      </w:r>
      <w:r w:rsidR="00A73DCF">
        <w:rPr>
          <w:rFonts w:asciiTheme="minorBidi" w:hAnsiTheme="minorBidi" w:cstheme="minorBidi"/>
          <w:b/>
        </w:rPr>
        <w:tab/>
      </w:r>
      <w:r w:rsidR="00A73DCF">
        <w:rPr>
          <w:rFonts w:asciiTheme="minorBidi" w:hAnsiTheme="minorBidi" w:cstheme="minorBidi"/>
          <w:b/>
        </w:rPr>
        <w:tab/>
        <w:t>Correction ©</w:t>
      </w:r>
    </w:p>
    <w:p w14:paraId="3E5C6A28" w14:textId="77777777" w:rsidR="008B3779" w:rsidRPr="00A0472E" w:rsidRDefault="008B3779" w:rsidP="00877172">
      <w:pPr>
        <w:pStyle w:val="Sujetbac"/>
        <w:spacing w:line="240" w:lineRule="auto"/>
        <w:rPr>
          <w:rFonts w:asciiTheme="minorBidi" w:hAnsiTheme="minorBidi" w:cstheme="minorBidi"/>
          <w:b/>
        </w:rPr>
      </w:pPr>
      <w:r>
        <w:rPr>
          <w:rFonts w:asciiTheme="minorBidi" w:hAnsiTheme="minorBidi" w:cstheme="minorBidi"/>
          <w:b/>
        </w:rPr>
        <w:t xml:space="preserve">Partie Sciences physiques </w:t>
      </w:r>
      <w:r>
        <w:rPr>
          <w:rFonts w:asciiTheme="minorBidi" w:hAnsiTheme="minorBidi" w:cstheme="minorBidi"/>
          <w:b/>
        </w:rPr>
        <w:tab/>
      </w:r>
      <w:r>
        <w:rPr>
          <w:rFonts w:asciiTheme="minorBidi" w:hAnsiTheme="minorBidi" w:cstheme="minorBidi"/>
          <w:b/>
        </w:rPr>
        <w:tab/>
      </w:r>
      <w:r>
        <w:rPr>
          <w:rFonts w:asciiTheme="minorBidi" w:hAnsiTheme="minorBidi" w:cstheme="minorBidi"/>
          <w:b/>
        </w:rPr>
        <w:tab/>
        <w:t>Durée : 30 min</w:t>
      </w:r>
      <w:r>
        <w:rPr>
          <w:rFonts w:asciiTheme="minorBidi" w:hAnsiTheme="minorBidi" w:cstheme="minorBidi"/>
          <w:b/>
        </w:rPr>
        <w:tab/>
        <w:t xml:space="preserve"> </w:t>
      </w:r>
      <w:hyperlink r:id="rId8" w:history="1">
        <w:r w:rsidRPr="007E0D0C">
          <w:rPr>
            <w:rStyle w:val="Lienhypertexte"/>
            <w:rFonts w:asciiTheme="minorBidi" w:hAnsiTheme="minorBidi" w:cstheme="minorBidi"/>
            <w:b/>
          </w:rPr>
          <w:t>http://labolycee.org</w:t>
        </w:r>
      </w:hyperlink>
      <w:r>
        <w:rPr>
          <w:rFonts w:asciiTheme="minorBidi" w:hAnsiTheme="minorBidi" w:cstheme="minorBidi"/>
          <w:b/>
        </w:rPr>
        <w:t xml:space="preserve"> </w:t>
      </w:r>
    </w:p>
    <w:p w14:paraId="55EF1297" w14:textId="5A2ACD84" w:rsidR="00A0472E" w:rsidRPr="00A0472E" w:rsidRDefault="00A0472E" w:rsidP="00877172">
      <w:pPr>
        <w:spacing w:after="0"/>
        <w:rPr>
          <w:rFonts w:cs="Arial"/>
          <w:b/>
          <w:bCs/>
          <w:sz w:val="24"/>
        </w:rPr>
      </w:pPr>
      <w:r w:rsidRPr="00A0472E">
        <w:rPr>
          <w:rFonts w:cs="Arial"/>
          <w:b/>
          <w:bCs/>
          <w:sz w:val="24"/>
        </w:rPr>
        <w:t>EXERCICE C – Niveaux d’intensité sonore</w:t>
      </w:r>
      <w:r w:rsidR="00926D38">
        <w:rPr>
          <w:rFonts w:cs="Arial"/>
          <w:b/>
          <w:bCs/>
          <w:sz w:val="24"/>
        </w:rPr>
        <w:tab/>
      </w:r>
      <w:r w:rsidR="00926D38">
        <w:rPr>
          <w:rFonts w:cs="Arial"/>
          <w:b/>
          <w:bCs/>
          <w:sz w:val="24"/>
        </w:rPr>
        <w:tab/>
        <w:t>(2,5 points)</w:t>
      </w:r>
    </w:p>
    <w:p w14:paraId="4FA904EB" w14:textId="77777777" w:rsidR="00A0472E" w:rsidRPr="00A0472E" w:rsidRDefault="00A0472E" w:rsidP="00877172">
      <w:pPr>
        <w:shd w:val="clear" w:color="auto" w:fill="D9D9D9" w:themeFill="background1" w:themeFillShade="D9"/>
        <w:spacing w:after="0"/>
        <w:rPr>
          <w:rFonts w:cs="Arial"/>
          <w:sz w:val="24"/>
        </w:rPr>
      </w:pPr>
      <w:r w:rsidRPr="00A0472E">
        <w:rPr>
          <w:rFonts w:cs="Arial"/>
          <w:sz w:val="24"/>
        </w:rPr>
        <w:t>Mots-clés : niveau d’intensité sonore ; atténuation géométrique.</w:t>
      </w:r>
    </w:p>
    <w:p w14:paraId="222E91F3" w14:textId="77777777" w:rsidR="00A0472E" w:rsidRPr="00A0472E" w:rsidRDefault="00A0472E" w:rsidP="00877172">
      <w:pPr>
        <w:spacing w:after="0"/>
        <w:jc w:val="both"/>
        <w:rPr>
          <w:rFonts w:cs="Arial"/>
          <w:sz w:val="24"/>
        </w:rPr>
      </w:pPr>
      <w:r w:rsidRPr="00A0472E">
        <w:rPr>
          <w:rFonts w:cs="Arial"/>
          <w:sz w:val="24"/>
        </w:rPr>
        <w:t>Les casques audios permettent tous une réduction des bruits ambiants de façon passive de par la forme et la constitution des écouteurs. Cependant, les technologies actuelles permettent un contrôle des sons extérieurs plus poussé.</w:t>
      </w:r>
    </w:p>
    <w:p w14:paraId="6FA1E44D" w14:textId="77777777" w:rsidR="00A0472E" w:rsidRPr="00A0472E" w:rsidRDefault="00A0472E" w:rsidP="00877172">
      <w:pPr>
        <w:spacing w:after="0"/>
        <w:jc w:val="both"/>
        <w:rPr>
          <w:rFonts w:cs="Arial"/>
          <w:sz w:val="24"/>
        </w:rPr>
      </w:pPr>
      <w:r w:rsidRPr="00A0472E">
        <w:rPr>
          <w:rFonts w:cs="Arial"/>
          <w:sz w:val="24"/>
        </w:rPr>
        <w:t xml:space="preserve">Le constructeur annonce que son casque antibruit est efficace même dans les environnements exigeants tels que l’avion ou le train. </w:t>
      </w:r>
    </w:p>
    <w:p w14:paraId="30C053B0" w14:textId="77777777" w:rsidR="00A0472E" w:rsidRPr="00A0472E" w:rsidRDefault="00A0472E" w:rsidP="00877172">
      <w:pPr>
        <w:spacing w:after="0"/>
        <w:jc w:val="both"/>
        <w:rPr>
          <w:rFonts w:cs="Arial"/>
          <w:b/>
          <w:iCs/>
          <w:sz w:val="24"/>
        </w:rPr>
      </w:pPr>
      <w:r w:rsidRPr="00A0472E">
        <w:rPr>
          <w:rFonts w:cs="Arial"/>
          <w:noProof/>
          <w:sz w:val="24"/>
          <w:lang w:eastAsia="zh-CN"/>
        </w:rPr>
        <mc:AlternateContent>
          <mc:Choice Requires="wpg">
            <w:drawing>
              <wp:anchor distT="0" distB="0" distL="114300" distR="114300" simplePos="0" relativeHeight="251723264" behindDoc="0" locked="0" layoutInCell="1" allowOverlap="1" wp14:anchorId="362EDA0D" wp14:editId="3E6FE72F">
                <wp:simplePos x="0" y="0"/>
                <wp:positionH relativeFrom="margin">
                  <wp:align>right</wp:align>
                </wp:positionH>
                <wp:positionV relativeFrom="paragraph">
                  <wp:posOffset>516890</wp:posOffset>
                </wp:positionV>
                <wp:extent cx="6115050" cy="3111500"/>
                <wp:effectExtent l="0" t="0" r="0" b="0"/>
                <wp:wrapTopAndBottom/>
                <wp:docPr id="621" name="Groupe 621"/>
                <wp:cNvGraphicFramePr/>
                <a:graphic xmlns:a="http://schemas.openxmlformats.org/drawingml/2006/main">
                  <a:graphicData uri="http://schemas.microsoft.com/office/word/2010/wordprocessingGroup">
                    <wpg:wgp>
                      <wpg:cNvGrpSpPr/>
                      <wpg:grpSpPr>
                        <a:xfrm>
                          <a:off x="0" y="0"/>
                          <a:ext cx="6115050" cy="3111500"/>
                          <a:chOff x="0" y="0"/>
                          <a:chExt cx="6121400" cy="3253105"/>
                        </a:xfrm>
                      </wpg:grpSpPr>
                      <wpg:grpSp>
                        <wpg:cNvPr id="622" name="Groupe 622"/>
                        <wpg:cNvGrpSpPr/>
                        <wpg:grpSpPr>
                          <a:xfrm>
                            <a:off x="5111750" y="482600"/>
                            <a:ext cx="1009650" cy="2480612"/>
                            <a:chOff x="0" y="0"/>
                            <a:chExt cx="1009650" cy="2480612"/>
                          </a:xfrm>
                        </wpg:grpSpPr>
                        <wps:wsp>
                          <wps:cNvPr id="623" name="Zone de texte 623"/>
                          <wps:cNvSpPr txBox="1"/>
                          <wps:spPr>
                            <a:xfrm>
                              <a:off x="0" y="0"/>
                              <a:ext cx="1009650" cy="450850"/>
                            </a:xfrm>
                            <a:prstGeom prst="rect">
                              <a:avLst/>
                            </a:prstGeom>
                            <a:noFill/>
                            <a:ln w="6350">
                              <a:noFill/>
                            </a:ln>
                          </wps:spPr>
                          <wps:txbx>
                            <w:txbxContent>
                              <w:p w14:paraId="1792EF73" w14:textId="77777777" w:rsidR="00284054" w:rsidRPr="009F74C2" w:rsidRDefault="00284054" w:rsidP="00A0472E">
                                <w:pPr>
                                  <w:rPr>
                                    <w:rFonts w:cs="Arial"/>
                                    <w:sz w:val="20"/>
                                    <w:szCs w:val="20"/>
                                  </w:rPr>
                                </w:pPr>
                                <w:r w:rsidRPr="009F74C2">
                                  <w:rPr>
                                    <w:rFonts w:cs="Arial"/>
                                    <w:sz w:val="20"/>
                                    <w:szCs w:val="20"/>
                                  </w:rPr>
                                  <w:t>Bruit de référe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4" name="Zone de texte 624"/>
                          <wps:cNvSpPr txBox="1"/>
                          <wps:spPr>
                            <a:xfrm>
                              <a:off x="0" y="838200"/>
                              <a:ext cx="1009650" cy="590550"/>
                            </a:xfrm>
                            <a:prstGeom prst="rect">
                              <a:avLst/>
                            </a:prstGeom>
                            <a:noFill/>
                            <a:ln w="6350">
                              <a:noFill/>
                            </a:ln>
                          </wps:spPr>
                          <wps:txbx>
                            <w:txbxContent>
                              <w:p w14:paraId="7AF8C34C" w14:textId="77777777" w:rsidR="00284054" w:rsidRPr="009F74C2" w:rsidRDefault="00284054" w:rsidP="00A0472E">
                                <w:pPr>
                                  <w:rPr>
                                    <w:rFonts w:cs="Arial"/>
                                    <w:sz w:val="20"/>
                                    <w:szCs w:val="20"/>
                                  </w:rPr>
                                </w:pPr>
                                <w:r w:rsidRPr="009F74C2">
                                  <w:rPr>
                                    <w:rFonts w:cs="Arial"/>
                                    <w:sz w:val="20"/>
                                    <w:szCs w:val="20"/>
                                  </w:rPr>
                                  <w:t xml:space="preserve">Bruit </w:t>
                                </w:r>
                                <w:r>
                                  <w:rPr>
                                    <w:rFonts w:cs="Arial"/>
                                    <w:sz w:val="20"/>
                                    <w:szCs w:val="20"/>
                                  </w:rPr>
                                  <w:t>avec réduction passi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5" name="Zone de texte 625"/>
                          <wps:cNvSpPr txBox="1"/>
                          <wps:spPr>
                            <a:xfrm>
                              <a:off x="0" y="1714500"/>
                              <a:ext cx="1009650" cy="766112"/>
                            </a:xfrm>
                            <a:prstGeom prst="rect">
                              <a:avLst/>
                            </a:prstGeom>
                            <a:noFill/>
                            <a:ln w="6350">
                              <a:noFill/>
                            </a:ln>
                          </wps:spPr>
                          <wps:txbx>
                            <w:txbxContent>
                              <w:p w14:paraId="3469477A" w14:textId="77777777" w:rsidR="00284054" w:rsidRPr="009F74C2" w:rsidRDefault="00284054" w:rsidP="00A0472E">
                                <w:pPr>
                                  <w:rPr>
                                    <w:rFonts w:cs="Arial"/>
                                    <w:sz w:val="20"/>
                                    <w:szCs w:val="20"/>
                                  </w:rPr>
                                </w:pPr>
                                <w:r w:rsidRPr="009F74C2">
                                  <w:rPr>
                                    <w:rFonts w:cs="Arial"/>
                                    <w:sz w:val="20"/>
                                    <w:szCs w:val="20"/>
                                  </w:rPr>
                                  <w:t xml:space="preserve">Bruit </w:t>
                                </w:r>
                                <w:r>
                                  <w:rPr>
                                    <w:rFonts w:cs="Arial"/>
                                    <w:sz w:val="20"/>
                                    <w:szCs w:val="20"/>
                                  </w:rPr>
                                  <w:t>avec réduction activ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626" name="Image 626"/>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0" y="0"/>
                            <a:ext cx="5147945" cy="325310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362EDA0D" id="Groupe 621" o:spid="_x0000_s1026" style="position:absolute;left:0;text-align:left;margin-left:430.3pt;margin-top:40.7pt;width:481.5pt;height:245pt;z-index:251723264;mso-position-horizontal:right;mso-position-horizontal-relative:margin;mso-width-relative:margin;mso-height-relative:margin" coordsize="61214,325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">
                <v:group id="Groupe 622" o:spid="_x0000_s1027" style="position:absolute;left:51117;top:4826;width:10097;height:24806" coordsize="10096,248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">
                  <v:shapetype id="_x0000_t202" coordsize="21600,21600" o:spt="202" path="m,l,21600r21600,l21600,xe">
                    <v:stroke joinstyle="miter"/>
                    <v:path gradientshapeok="t" o:connecttype="rect"/>
                  </v:shapetype>
                  <v:shape id="Zone de texte 623" o:spid="_x0000_s1028" type="#_x0000_t202" style="position:absolute;width:10096;height:45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" filled="f" stroked="f" strokeweight=".5pt">
                    <v:textbox>
                      <w:txbxContent>
                        <w:p w14:paraId="1792EF73" w14:textId="77777777" w:rsidR="00284054" w:rsidRPr="009F74C2" w:rsidRDefault="00284054" w:rsidP="00A0472E">
                          <w:pPr>
                            <w:rPr>
                              <w:rFonts w:cs="Arial"/>
                              <w:sz w:val="20"/>
                              <w:szCs w:val="20"/>
                            </w:rPr>
                          </w:pPr>
                          <w:r w:rsidRPr="009F74C2">
                            <w:rPr>
                              <w:rFonts w:cs="Arial"/>
                              <w:sz w:val="20"/>
                              <w:szCs w:val="20"/>
                            </w:rPr>
                            <w:t>Bruit de référence</w:t>
                          </w:r>
                        </w:p>
                      </w:txbxContent>
                    </v:textbox>
                  </v:shape>
                  <v:shape id="Zone de texte 624" o:spid="_x0000_s1029" type="#_x0000_t202" style="position:absolute;top:8382;width:10096;height:5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" filled="f" stroked="f" strokeweight=".5pt">
                    <v:textbox>
                      <w:txbxContent>
                        <w:p w14:paraId="7AF8C34C" w14:textId="77777777" w:rsidR="00284054" w:rsidRPr="009F74C2" w:rsidRDefault="00284054" w:rsidP="00A0472E">
                          <w:pPr>
                            <w:rPr>
                              <w:rFonts w:cs="Arial"/>
                              <w:sz w:val="20"/>
                              <w:szCs w:val="20"/>
                            </w:rPr>
                          </w:pPr>
                          <w:r w:rsidRPr="009F74C2">
                            <w:rPr>
                              <w:rFonts w:cs="Arial"/>
                              <w:sz w:val="20"/>
                              <w:szCs w:val="20"/>
                            </w:rPr>
                            <w:t xml:space="preserve">Bruit </w:t>
                          </w:r>
                          <w:r>
                            <w:rPr>
                              <w:rFonts w:cs="Arial"/>
                              <w:sz w:val="20"/>
                              <w:szCs w:val="20"/>
                            </w:rPr>
                            <w:t>avec réduction passive</w:t>
                          </w:r>
                        </w:p>
                      </w:txbxContent>
                    </v:textbox>
                  </v:shape>
                  <v:shape id="Zone de texte 625" o:spid="_x0000_s1030" type="#_x0000_t202" style="position:absolute;top:17145;width:10096;height:7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" filled="f" stroked="f" strokeweight=".5pt">
                    <v:textbox>
                      <w:txbxContent>
                        <w:p w14:paraId="3469477A" w14:textId="77777777" w:rsidR="00284054" w:rsidRPr="009F74C2" w:rsidRDefault="00284054" w:rsidP="00A0472E">
                          <w:pPr>
                            <w:rPr>
                              <w:rFonts w:cs="Arial"/>
                              <w:sz w:val="20"/>
                              <w:szCs w:val="20"/>
                            </w:rPr>
                          </w:pPr>
                          <w:r w:rsidRPr="009F74C2">
                            <w:rPr>
                              <w:rFonts w:cs="Arial"/>
                              <w:sz w:val="20"/>
                              <w:szCs w:val="20"/>
                            </w:rPr>
                            <w:t xml:space="preserve">Bruit </w:t>
                          </w:r>
                          <w:r>
                            <w:rPr>
                              <w:rFonts w:cs="Arial"/>
                              <w:sz w:val="20"/>
                              <w:szCs w:val="20"/>
                            </w:rPr>
                            <w:t>avec réduction active</w:t>
                          </w:r>
                        </w:p>
                      </w:txbxContent>
                    </v:textbox>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626" o:spid="_x0000_s1031" type="#_x0000_t75" style="position:absolute;width:51479;height:325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">
                  <v:imagedata r:id="rId10" o:title=""/>
                </v:shape>
                <w10:wrap type="topAndBottom" anchorx="margin"/>
              </v:group>
            </w:pict>
          </mc:Fallback>
        </mc:AlternateContent>
      </w:r>
      <w:r w:rsidRPr="00A0472E">
        <w:rPr>
          <w:rFonts w:cs="Arial"/>
          <w:b/>
          <w:iCs/>
          <w:sz w:val="24"/>
        </w:rPr>
        <w:t>Niveaux d’intensité sonore dans le casque avec réduction passive ou réduction active</w:t>
      </w:r>
    </w:p>
    <w:p w14:paraId="5D574833" w14:textId="77777777" w:rsidR="00A0472E" w:rsidRPr="00A0472E" w:rsidRDefault="00A0472E" w:rsidP="00877172">
      <w:pPr>
        <w:spacing w:after="0"/>
        <w:jc w:val="right"/>
        <w:rPr>
          <w:rStyle w:val="Lienhypertexte"/>
          <w:rFonts w:cs="Arial"/>
          <w:i/>
          <w:sz w:val="24"/>
        </w:rPr>
      </w:pPr>
      <w:r w:rsidRPr="00A0472E">
        <w:rPr>
          <w:rFonts w:cs="Arial"/>
          <w:i/>
          <w:sz w:val="24"/>
        </w:rPr>
        <w:t xml:space="preserve">D’après </w:t>
      </w:r>
      <w:hyperlink r:id="rId11" w:history="1">
        <w:r w:rsidRPr="00A0472E">
          <w:rPr>
            <w:rStyle w:val="Lienhypertexte"/>
            <w:rFonts w:cs="Arial"/>
            <w:i/>
            <w:sz w:val="24"/>
          </w:rPr>
          <w:t>https://www.lesnumeriques.com/casque-nomade/sony-wh-1000xm3-p45685/test.html</w:t>
        </w:r>
      </w:hyperlink>
    </w:p>
    <w:p w14:paraId="7879AE61" w14:textId="5612AD98" w:rsidR="00A0472E" w:rsidRPr="00A0472E" w:rsidRDefault="00A0472E" w:rsidP="00877172">
      <w:pPr>
        <w:spacing w:after="0"/>
        <w:jc w:val="both"/>
        <w:rPr>
          <w:rFonts w:cs="Arial"/>
          <w:b/>
          <w:iCs/>
          <w:sz w:val="24"/>
        </w:rPr>
      </w:pPr>
      <w:r w:rsidRPr="00A0472E">
        <w:rPr>
          <w:rFonts w:cs="Arial"/>
          <w:bCs/>
          <w:iCs/>
          <w:sz w:val="24"/>
        </w:rPr>
        <w:t>Dans ce graphique, on représente le niveau d’intensité sonore d’un bruit de référence ayant un spectre large que l’on compare avec des mesures de niveau d’intensité sonore prises dans l’oreillette du casque selon les deux modes de fonctionnement prévus : la réduction passive du bruit et la réduction active (voir schéma ci-</w:t>
      </w:r>
      <w:r w:rsidR="00475F9F">
        <w:rPr>
          <w:rFonts w:cs="Arial"/>
          <w:bCs/>
          <w:iCs/>
          <w:sz w:val="24"/>
        </w:rPr>
        <w:t>après</w:t>
      </w:r>
      <w:r w:rsidRPr="00A0472E">
        <w:rPr>
          <w:rFonts w:cs="Arial"/>
          <w:bCs/>
          <w:iCs/>
          <w:sz w:val="24"/>
        </w:rPr>
        <w:t>).</w:t>
      </w:r>
    </w:p>
    <w:p w14:paraId="6F23C7FB" w14:textId="77777777" w:rsidR="00A0472E" w:rsidRPr="00A0472E" w:rsidRDefault="00A0472E" w:rsidP="00877172">
      <w:pPr>
        <w:spacing w:after="0"/>
        <w:rPr>
          <w:rFonts w:cs="Arial"/>
          <w:b/>
          <w:iCs/>
          <w:sz w:val="24"/>
        </w:rPr>
      </w:pPr>
      <w:r w:rsidRPr="00A0472E">
        <w:rPr>
          <w:rFonts w:cs="Arial"/>
          <w:bCs/>
          <w:iCs/>
          <w:noProof/>
          <w:sz w:val="24"/>
          <w:lang w:eastAsia="zh-CN"/>
        </w:rPr>
        <mc:AlternateContent>
          <mc:Choice Requires="wpc">
            <w:drawing>
              <wp:inline distT="0" distB="0" distL="0" distR="0" wp14:anchorId="6604D455" wp14:editId="6252AE0C">
                <wp:extent cx="6118669" cy="2196803"/>
                <wp:effectExtent l="0" t="0" r="0" b="0"/>
                <wp:docPr id="643" name="Zone de dessin 64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627" name="Image 627"/>
                          <pic:cNvPicPr>
                            <a:picLocks noChangeAspect="1"/>
                          </pic:cNvPicPr>
                        </pic:nvPicPr>
                        <pic:blipFill rotWithShape="1">
                          <a:blip r:embed="rId12"/>
                          <a:srcRect l="-58" t="10777" r="74" b="8053"/>
                          <a:stretch/>
                        </pic:blipFill>
                        <pic:spPr>
                          <a:xfrm>
                            <a:off x="2398250" y="25346"/>
                            <a:ext cx="687211" cy="2160436"/>
                          </a:xfrm>
                          <a:prstGeom prst="rect">
                            <a:avLst/>
                          </a:prstGeom>
                        </pic:spPr>
                      </pic:pic>
                      <pic:pic xmlns:pic="http://schemas.openxmlformats.org/drawingml/2006/picture">
                        <pic:nvPicPr>
                          <pic:cNvPr id="628" name="Graphique 7" descr="Volume"/>
                          <pic:cNvPicPr/>
                        </pic:nvPicPr>
                        <pic:blipFill>
                          <a:blip r:embed="rId13" cstate="print">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ic:blipFill>
                        <pic:spPr>
                          <a:xfrm>
                            <a:off x="143116" y="731393"/>
                            <a:ext cx="604634" cy="604634"/>
                          </a:xfrm>
                          <a:prstGeom prst="rect">
                            <a:avLst/>
                          </a:prstGeom>
                        </pic:spPr>
                      </pic:pic>
                      <pic:pic xmlns:pic="http://schemas.openxmlformats.org/drawingml/2006/picture">
                        <pic:nvPicPr>
                          <pic:cNvPr id="629" name="Graphique 8" descr="Casque audio"/>
                          <pic:cNvPicPr/>
                        </pic:nvPicPr>
                        <pic: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ic:blipFill>
                        <pic:spPr>
                          <a:xfrm rot="1220612">
                            <a:off x="2682554" y="1481282"/>
                            <a:ext cx="604634" cy="604634"/>
                          </a:xfrm>
                          <a:prstGeom prst="rect">
                            <a:avLst/>
                          </a:prstGeom>
                        </pic:spPr>
                      </pic:pic>
                      <pic:pic xmlns:pic="http://schemas.openxmlformats.org/drawingml/2006/picture">
                        <pic:nvPicPr>
                          <pic:cNvPr id="630" name="Graphique 9" descr="Casque audio"/>
                          <pic:cNvPicPr preferRelativeResize="0"/>
                        </pic:nvPicPr>
                        <pic:blipFill>
                          <a:blip r:embed="rId17" cstate="print">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ic:blipFill>
                        <pic:spPr>
                          <a:xfrm>
                            <a:off x="2753690" y="636850"/>
                            <a:ext cx="604903" cy="604903"/>
                          </a:xfrm>
                          <a:prstGeom prst="rect">
                            <a:avLst/>
                          </a:prstGeom>
                        </pic:spPr>
                      </pic:pic>
                      <wps:wsp>
                        <wps:cNvPr id="631" name="Ellipse 631"/>
                        <wps:cNvSpPr/>
                        <wps:spPr>
                          <a:xfrm>
                            <a:off x="2893440" y="1030633"/>
                            <a:ext cx="60486" cy="60486"/>
                          </a:xfrm>
                          <a:prstGeom prst="ellipse">
                            <a:avLst/>
                          </a:prstGeom>
                          <a:ln w="3175">
                            <a:solidFill>
                              <a:schemeClr val="bg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102322" tIns="51160" rIns="102322" bIns="51160" numCol="1" spcCol="0" rtlCol="0" fromWordArt="0" anchor="ctr" anchorCtr="0" forceAA="0" compatLnSpc="1">
                          <a:prstTxWarp prst="textNoShape">
                            <a:avLst/>
                          </a:prstTxWarp>
                          <a:noAutofit/>
                        </wps:bodyPr>
                      </wps:wsp>
                      <wps:wsp>
                        <wps:cNvPr id="632" name="Ellipse 632"/>
                        <wps:cNvSpPr/>
                        <wps:spPr>
                          <a:xfrm>
                            <a:off x="2789655" y="1818900"/>
                            <a:ext cx="60486" cy="60486"/>
                          </a:xfrm>
                          <a:prstGeom prst="ellipse">
                            <a:avLst/>
                          </a:prstGeom>
                          <a:ln w="3175"/>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102322" tIns="51160" rIns="102322" bIns="51160" numCol="1" spcCol="0" rtlCol="0" fromWordArt="0" anchor="ctr" anchorCtr="0" forceAA="0" compatLnSpc="1">
                          <a:prstTxWarp prst="textNoShape">
                            <a:avLst/>
                          </a:prstTxWarp>
                          <a:noAutofit/>
                        </wps:bodyPr>
                      </wps:wsp>
                      <wps:wsp>
                        <wps:cNvPr id="633" name="Ellipse 633"/>
                        <wps:cNvSpPr/>
                        <wps:spPr>
                          <a:xfrm>
                            <a:off x="2775412" y="275752"/>
                            <a:ext cx="60486" cy="60486"/>
                          </a:xfrm>
                          <a:prstGeom prst="ellipse">
                            <a:avLst/>
                          </a:prstGeom>
                          <a:ln w="3175">
                            <a:solidFill>
                              <a:schemeClr val="bg1"/>
                            </a:solid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102322" tIns="51160" rIns="102322" bIns="51160" numCol="1" spcCol="0" rtlCol="0" fromWordArt="0" anchor="ctr" anchorCtr="0" forceAA="0" compatLnSpc="1">
                          <a:prstTxWarp prst="textNoShape">
                            <a:avLst/>
                          </a:prstTxWarp>
                          <a:noAutofit/>
                        </wps:bodyPr>
                      </wps:wsp>
                      <wps:wsp>
                        <wps:cNvPr id="634" name="Zone de texte 634"/>
                        <wps:cNvSpPr txBox="1"/>
                        <wps:spPr>
                          <a:xfrm>
                            <a:off x="2536354" y="293563"/>
                            <a:ext cx="483200" cy="338476"/>
                          </a:xfrm>
                          <a:prstGeom prst="rect">
                            <a:avLst/>
                          </a:prstGeom>
                          <a:noFill/>
                          <a:ln w="6350">
                            <a:noFill/>
                          </a:ln>
                        </wps:spPr>
                        <wps:txbx>
                          <w:txbxContent>
                            <w:p w14:paraId="45E7D961" w14:textId="77777777" w:rsidR="00284054" w:rsidRDefault="00284054" w:rsidP="00A0472E">
                              <w:r>
                                <w:t>M</w:t>
                              </w:r>
                              <w:r w:rsidRPr="007A0974">
                                <w:rPr>
                                  <w:vertAlign w:val="subscript"/>
                                </w:rPr>
                                <w:t>1</w:t>
                              </w:r>
                            </w:p>
                          </w:txbxContent>
                        </wps:txbx>
                        <wps:bodyPr rot="0" spcFirstLastPara="0" vertOverflow="overflow" horzOverflow="overflow" vert="horz" wrap="square" lIns="102322" tIns="51160" rIns="102322" bIns="51160" numCol="1" spcCol="0" rtlCol="0" fromWordArt="0" anchor="t" anchorCtr="0" forceAA="0" compatLnSpc="1">
                          <a:prstTxWarp prst="textNoShape">
                            <a:avLst/>
                          </a:prstTxWarp>
                          <a:noAutofit/>
                        </wps:bodyPr>
                      </wps:wsp>
                      <wps:wsp>
                        <wps:cNvPr id="635" name="Zone de texte 635"/>
                        <wps:cNvSpPr txBox="1"/>
                        <wps:spPr>
                          <a:xfrm>
                            <a:off x="2621756" y="1051886"/>
                            <a:ext cx="483200" cy="338476"/>
                          </a:xfrm>
                          <a:prstGeom prst="rect">
                            <a:avLst/>
                          </a:prstGeom>
                          <a:noFill/>
                          <a:ln w="6350">
                            <a:noFill/>
                          </a:ln>
                        </wps:spPr>
                        <wps:txbx>
                          <w:txbxContent>
                            <w:p w14:paraId="6A8B31B5" w14:textId="77777777" w:rsidR="00284054" w:rsidRDefault="00284054" w:rsidP="00A0472E">
                              <w:r>
                                <w:t>M</w:t>
                              </w:r>
                              <w:r>
                                <w:rPr>
                                  <w:vertAlign w:val="subscript"/>
                                </w:rPr>
                                <w:t>2</w:t>
                              </w:r>
                            </w:p>
                          </w:txbxContent>
                        </wps:txbx>
                        <wps:bodyPr rot="0" spcFirstLastPara="0" vertOverflow="overflow" horzOverflow="overflow" vert="horz" wrap="square" lIns="102322" tIns="51160" rIns="102322" bIns="51160" numCol="1" spcCol="0" rtlCol="0" fromWordArt="0" anchor="t" anchorCtr="0" forceAA="0" compatLnSpc="1">
                          <a:prstTxWarp prst="textNoShape">
                            <a:avLst/>
                          </a:prstTxWarp>
                          <a:noAutofit/>
                        </wps:bodyPr>
                      </wps:wsp>
                      <wps:wsp>
                        <wps:cNvPr id="636" name="Zone de texte 636"/>
                        <wps:cNvSpPr txBox="1"/>
                        <wps:spPr>
                          <a:xfrm>
                            <a:off x="2459380" y="1824114"/>
                            <a:ext cx="483200" cy="338476"/>
                          </a:xfrm>
                          <a:prstGeom prst="rect">
                            <a:avLst/>
                          </a:prstGeom>
                          <a:noFill/>
                          <a:ln w="6350">
                            <a:noFill/>
                          </a:ln>
                        </wps:spPr>
                        <wps:txbx>
                          <w:txbxContent>
                            <w:p w14:paraId="78FED3ED" w14:textId="77777777" w:rsidR="00284054" w:rsidRDefault="00284054" w:rsidP="00A0472E">
                              <w:r>
                                <w:t>M</w:t>
                              </w:r>
                              <w:r>
                                <w:rPr>
                                  <w:vertAlign w:val="subscript"/>
                                </w:rPr>
                                <w:t>3</w:t>
                              </w:r>
                            </w:p>
                          </w:txbxContent>
                        </wps:txbx>
                        <wps:bodyPr rot="0" spcFirstLastPara="0" vertOverflow="overflow" horzOverflow="overflow" vert="horz" wrap="square" lIns="102322" tIns="51160" rIns="102322" bIns="51160" numCol="1" spcCol="0" rtlCol="0" fromWordArt="0" anchor="t" anchorCtr="0" forceAA="0" compatLnSpc="1">
                          <a:prstTxWarp prst="textNoShape">
                            <a:avLst/>
                          </a:prstTxWarp>
                          <a:noAutofit/>
                        </wps:bodyPr>
                      </wps:wsp>
                      <wps:wsp>
                        <wps:cNvPr id="637" name="Zone de texte 637"/>
                        <wps:cNvSpPr txBox="1"/>
                        <wps:spPr>
                          <a:xfrm>
                            <a:off x="3470343" y="219931"/>
                            <a:ext cx="1868061" cy="502637"/>
                          </a:xfrm>
                          <a:prstGeom prst="rect">
                            <a:avLst/>
                          </a:prstGeom>
                          <a:noFill/>
                          <a:ln w="6350">
                            <a:noFill/>
                          </a:ln>
                        </wps:spPr>
                        <wps:txbx>
                          <w:txbxContent>
                            <w:p w14:paraId="63152FDE" w14:textId="77777777" w:rsidR="00284054" w:rsidRPr="00F57415" w:rsidRDefault="00284054" w:rsidP="00A0472E">
                              <w:pPr>
                                <w:rPr>
                                  <w:rFonts w:cs="Arial"/>
                                </w:rPr>
                              </w:pPr>
                              <w:r w:rsidRPr="00F57415">
                                <w:rPr>
                                  <w:rFonts w:cs="Arial"/>
                                </w:rPr>
                                <w:t xml:space="preserve">Bruit de référence enregistré en </w:t>
                              </w:r>
                              <w:r>
                                <w:rPr>
                                  <w:rFonts w:cs="Arial"/>
                                </w:rPr>
                                <w:t>M</w:t>
                              </w:r>
                              <w:r w:rsidRPr="001838B3">
                                <w:rPr>
                                  <w:rFonts w:cs="Arial"/>
                                  <w:vertAlign w:val="subscript"/>
                                </w:rPr>
                                <w:t>1</w:t>
                              </w:r>
                            </w:p>
                          </w:txbxContent>
                        </wps:txbx>
                        <wps:bodyPr rot="0" spcFirstLastPara="0" vertOverflow="overflow" horzOverflow="overflow" vert="horz" wrap="square" lIns="102322" tIns="51160" rIns="102322" bIns="51160" numCol="1" spcCol="0" rtlCol="0" fromWordArt="0" anchor="t" anchorCtr="0" forceAA="0" compatLnSpc="1">
                          <a:prstTxWarp prst="textNoShape">
                            <a:avLst/>
                          </a:prstTxWarp>
                          <a:noAutofit/>
                        </wps:bodyPr>
                      </wps:wsp>
                      <wps:wsp>
                        <wps:cNvPr id="638" name="Zone de texte 638"/>
                        <wps:cNvSpPr txBox="1"/>
                        <wps:spPr>
                          <a:xfrm>
                            <a:off x="3469772" y="843098"/>
                            <a:ext cx="2000772" cy="481758"/>
                          </a:xfrm>
                          <a:prstGeom prst="rect">
                            <a:avLst/>
                          </a:prstGeom>
                          <a:noFill/>
                          <a:ln w="6350">
                            <a:noFill/>
                          </a:ln>
                        </wps:spPr>
                        <wps:txbx>
                          <w:txbxContent>
                            <w:p w14:paraId="3EDA52C2" w14:textId="77777777" w:rsidR="00284054" w:rsidRPr="00F57415" w:rsidRDefault="00284054" w:rsidP="00A0472E">
                              <w:pPr>
                                <w:rPr>
                                  <w:rFonts w:cs="Arial"/>
                                </w:rPr>
                              </w:pPr>
                              <w:r w:rsidRPr="00F57415">
                                <w:rPr>
                                  <w:rFonts w:cs="Arial"/>
                                </w:rPr>
                                <w:t xml:space="preserve">Bruit avec réduction passive enregistré en </w:t>
                              </w:r>
                              <w:r>
                                <w:rPr>
                                  <w:rFonts w:cs="Arial"/>
                                </w:rPr>
                                <w:t>M</w:t>
                              </w:r>
                              <w:r w:rsidRPr="001838B3">
                                <w:rPr>
                                  <w:rFonts w:cs="Arial"/>
                                  <w:vertAlign w:val="subscript"/>
                                </w:rPr>
                                <w:t>2</w:t>
                              </w:r>
                            </w:p>
                          </w:txbxContent>
                        </wps:txbx>
                        <wps:bodyPr rot="0" spcFirstLastPara="0" vertOverflow="overflow" horzOverflow="overflow" vert="horz" wrap="square" lIns="102322" tIns="51160" rIns="102322" bIns="51160" numCol="1" spcCol="0" rtlCol="0" fromWordArt="0" anchor="t" anchorCtr="0" forceAA="0" compatLnSpc="1">
                          <a:prstTxWarp prst="textNoShape">
                            <a:avLst/>
                          </a:prstTxWarp>
                          <a:noAutofit/>
                        </wps:bodyPr>
                      </wps:wsp>
                      <wps:wsp>
                        <wps:cNvPr id="639" name="Zone de texte 639"/>
                        <wps:cNvSpPr txBox="1"/>
                        <wps:spPr>
                          <a:xfrm>
                            <a:off x="3469772" y="1704392"/>
                            <a:ext cx="1974344" cy="481758"/>
                          </a:xfrm>
                          <a:prstGeom prst="rect">
                            <a:avLst/>
                          </a:prstGeom>
                          <a:noFill/>
                          <a:ln w="6350">
                            <a:noFill/>
                          </a:ln>
                        </wps:spPr>
                        <wps:txbx>
                          <w:txbxContent>
                            <w:p w14:paraId="58A5A0A9" w14:textId="77777777" w:rsidR="00284054" w:rsidRPr="00F57415" w:rsidRDefault="00284054" w:rsidP="00A0472E">
                              <w:pPr>
                                <w:rPr>
                                  <w:rFonts w:cs="Arial"/>
                                </w:rPr>
                              </w:pPr>
                              <w:r w:rsidRPr="00F57415">
                                <w:rPr>
                                  <w:rFonts w:cs="Arial"/>
                                </w:rPr>
                                <w:t xml:space="preserve">Bruit avec réduction </w:t>
                              </w:r>
                              <w:r>
                                <w:rPr>
                                  <w:rFonts w:cs="Arial"/>
                                </w:rPr>
                                <w:t>active</w:t>
                              </w:r>
                              <w:r w:rsidRPr="00F57415">
                                <w:rPr>
                                  <w:rFonts w:cs="Arial"/>
                                </w:rPr>
                                <w:t xml:space="preserve"> enregistré en </w:t>
                              </w:r>
                              <w:r>
                                <w:rPr>
                                  <w:rFonts w:cs="Arial"/>
                                </w:rPr>
                                <w:t>M</w:t>
                              </w:r>
                              <w:r>
                                <w:rPr>
                                  <w:rFonts w:cs="Arial"/>
                                  <w:vertAlign w:val="subscript"/>
                                </w:rPr>
                                <w:t>3</w:t>
                              </w:r>
                            </w:p>
                          </w:txbxContent>
                        </wps:txbx>
                        <wps:bodyPr rot="0" spcFirstLastPara="0" vertOverflow="overflow" horzOverflow="overflow" vert="horz" wrap="square" lIns="102322" tIns="51160" rIns="102322" bIns="51160" numCol="1" spcCol="0" rtlCol="0" fromWordArt="0" anchor="t" anchorCtr="0" forceAA="0" compatLnSpc="1">
                          <a:prstTxWarp prst="textNoShape">
                            <a:avLst/>
                          </a:prstTxWarp>
                          <a:noAutofit/>
                        </wps:bodyPr>
                      </wps:wsp>
                      <wps:wsp>
                        <wps:cNvPr id="640" name="Connecteur droit 640"/>
                        <wps:cNvCnPr/>
                        <wps:spPr>
                          <a:xfrm>
                            <a:off x="438700" y="1030432"/>
                            <a:ext cx="2473637" cy="395198"/>
                          </a:xfrm>
                          <a:prstGeom prst="line">
                            <a:avLst/>
                          </a:prstGeom>
                          <a:ln>
                            <a:solidFill>
                              <a:schemeClr val="tx1">
                                <a:lumMod val="50000"/>
                                <a:lumOff val="50000"/>
                              </a:schemeClr>
                            </a:solidFill>
                            <a:prstDash val="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604D455" id="Zone de dessin 643" o:spid="_x0000_s1032" editas="canvas" style="width:481.8pt;height:173pt;mso-position-horizontal-relative:char;mso-position-vertical-relative:line" coordsize="61182,219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">
                <v:shape id="_x0000_s1033" type="#_x0000_t75" style="position:absolute;width:61182;height:21964;visibility:visible;mso-wrap-style:square" filled="t">
                  <v:fill o:detectmouseclick="t"/>
                  <v:path o:connecttype="none"/>
                </v:shape>
                <v:shape id="Image 627" o:spid="_x0000_s1034" type="#_x0000_t75" style="position:absolute;left:23982;top:253;width:6872;height:216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">
                  <v:imagedata r:id="rId19" o:title="" croptop="7063f" cropbottom="5278f" cropleft="-38f" cropright="48f"/>
                </v:shape>
                <v:shape id="Graphique 7" o:spid="_x0000_s1035" type="#_x0000_t75" alt="Volume" style="position:absolute;left:1431;top:7313;width:6046;height:60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">
                  <v:imagedata r:id="rId20" o:title="Volume"/>
                </v:shape>
                <v:shape id="Graphique 8" o:spid="_x0000_s1036" type="#_x0000_t75" alt="Casque audio" style="position:absolute;left:26825;top:14812;width:6046;height:6047;rotation:1333234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">
                  <v:imagedata r:id="rId21" o:title="Casque audio"/>
                </v:shape>
                <v:shape id="Graphique 9" o:spid="_x0000_s1037" type="#_x0000_t75" alt="Casque audio" style="position:absolute;left:27536;top:6368;width:6049;height:6049;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">
                  <v:imagedata r:id="rId22" o:title="Casque audio"/>
                </v:shape>
                <v:oval id="Ellipse 631" o:spid="_x0000_s1038" style="position:absolute;left:28934;top:10306;width:605;height:6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" fillcolor="black [3200]" strokecolor="white [3212]" strokeweight=".25pt">
                  <v:textbox inset="2.84228mm,1.42111mm,2.84228mm,1.42111mm"/>
                </v:oval>
                <v:oval id="Ellipse 632" o:spid="_x0000_s1039" style="position:absolute;left:27896;top:18189;width:605;height: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" fillcolor="white [3201]" strokecolor="black [3200]" strokeweight=".25pt">
                  <v:textbox inset="2.84228mm,1.42111mm,2.84228mm,1.42111mm"/>
                </v:oval>
                <v:oval id="Ellipse 633" o:spid="_x0000_s1040" style="position:absolute;left:27754;top:2757;width:604;height:6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" fillcolor="black [3200]" strokecolor="white [3212]" strokeweight=".25pt">
                  <v:textbox inset="2.84228mm,1.42111mm,2.84228mm,1.42111mm"/>
                </v:oval>
                <v:shape id="Zone de texte 634" o:spid="_x0000_s1041" type="#_x0000_t202" style="position:absolute;left:25363;top:2935;width:4832;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" filled="f" stroked="f" strokeweight=".5pt">
                  <v:textbox inset="2.84228mm,1.42111mm,2.84228mm,1.42111mm">
                    <w:txbxContent>
                      <w:p w14:paraId="45E7D961" w14:textId="77777777" w:rsidR="00284054" w:rsidRDefault="00284054" w:rsidP="00A0472E">
                        <w:r>
                          <w:t>M</w:t>
                        </w:r>
                        <w:r w:rsidRPr="007A0974">
                          <w:rPr>
                            <w:vertAlign w:val="subscript"/>
                          </w:rPr>
                          <w:t>1</w:t>
                        </w:r>
                      </w:p>
                    </w:txbxContent>
                  </v:textbox>
                </v:shape>
                <v:shape id="Zone de texte 635" o:spid="_x0000_s1042" type="#_x0000_t202" style="position:absolute;left:26217;top:10518;width:4832;height:3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" filled="f" stroked="f" strokeweight=".5pt">
                  <v:textbox inset="2.84228mm,1.42111mm,2.84228mm,1.42111mm">
                    <w:txbxContent>
                      <w:p w14:paraId="6A8B31B5" w14:textId="77777777" w:rsidR="00284054" w:rsidRDefault="00284054" w:rsidP="00A0472E">
                        <w:r>
                          <w:t>M</w:t>
                        </w:r>
                        <w:r>
                          <w:rPr>
                            <w:vertAlign w:val="subscript"/>
                          </w:rPr>
                          <w:t>2</w:t>
                        </w:r>
                      </w:p>
                    </w:txbxContent>
                  </v:textbox>
                </v:shape>
                <v:shape id="Zone de texte 636" o:spid="_x0000_s1043" type="#_x0000_t202" style="position:absolute;left:24593;top:18241;width:4832;height:33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" filled="f" stroked="f" strokeweight=".5pt">
                  <v:textbox inset="2.84228mm,1.42111mm,2.84228mm,1.42111mm">
                    <w:txbxContent>
                      <w:p w14:paraId="78FED3ED" w14:textId="77777777" w:rsidR="00284054" w:rsidRDefault="00284054" w:rsidP="00A0472E">
                        <w:r>
                          <w:t>M</w:t>
                        </w:r>
                        <w:r>
                          <w:rPr>
                            <w:vertAlign w:val="subscript"/>
                          </w:rPr>
                          <w:t>3</w:t>
                        </w:r>
                      </w:p>
                    </w:txbxContent>
                  </v:textbox>
                </v:shape>
                <v:shape id="Zone de texte 637" o:spid="_x0000_s1044" type="#_x0000_t202" style="position:absolute;left:34703;top:2199;width:18681;height:5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" filled="f" stroked="f" strokeweight=".5pt">
                  <v:textbox inset="2.84228mm,1.42111mm,2.84228mm,1.42111mm">
                    <w:txbxContent>
                      <w:p w14:paraId="63152FDE" w14:textId="77777777" w:rsidR="00284054" w:rsidRPr="00F57415" w:rsidRDefault="00284054" w:rsidP="00A0472E">
                        <w:pPr>
                          <w:rPr>
                            <w:rFonts w:cs="Arial"/>
                          </w:rPr>
                        </w:pPr>
                        <w:r w:rsidRPr="00F57415">
                          <w:rPr>
                            <w:rFonts w:cs="Arial"/>
                          </w:rPr>
                          <w:t xml:space="preserve">Bruit de référence enregistré en </w:t>
                        </w:r>
                        <w:r>
                          <w:rPr>
                            <w:rFonts w:cs="Arial"/>
                          </w:rPr>
                          <w:t>M</w:t>
                        </w:r>
                        <w:r w:rsidRPr="001838B3">
                          <w:rPr>
                            <w:rFonts w:cs="Arial"/>
                            <w:vertAlign w:val="subscript"/>
                          </w:rPr>
                          <w:t>1</w:t>
                        </w:r>
                      </w:p>
                    </w:txbxContent>
                  </v:textbox>
                </v:shape>
                <v:shape id="Zone de texte 638" o:spid="_x0000_s1045" type="#_x0000_t202" style="position:absolute;left:34697;top:8430;width:20008;height:4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" filled="f" stroked="f" strokeweight=".5pt">
                  <v:textbox inset="2.84228mm,1.42111mm,2.84228mm,1.42111mm">
                    <w:txbxContent>
                      <w:p w14:paraId="3EDA52C2" w14:textId="77777777" w:rsidR="00284054" w:rsidRPr="00F57415" w:rsidRDefault="00284054" w:rsidP="00A0472E">
                        <w:pPr>
                          <w:rPr>
                            <w:rFonts w:cs="Arial"/>
                          </w:rPr>
                        </w:pPr>
                        <w:r w:rsidRPr="00F57415">
                          <w:rPr>
                            <w:rFonts w:cs="Arial"/>
                          </w:rPr>
                          <w:t xml:space="preserve">Bruit avec réduction passive enregistré en </w:t>
                        </w:r>
                        <w:r>
                          <w:rPr>
                            <w:rFonts w:cs="Arial"/>
                          </w:rPr>
                          <w:t>M</w:t>
                        </w:r>
                        <w:r w:rsidRPr="001838B3">
                          <w:rPr>
                            <w:rFonts w:cs="Arial"/>
                            <w:vertAlign w:val="subscript"/>
                          </w:rPr>
                          <w:t>2</w:t>
                        </w:r>
                      </w:p>
                    </w:txbxContent>
                  </v:textbox>
                </v:shape>
                <v:shape id="Zone de texte 639" o:spid="_x0000_s1046" type="#_x0000_t202" style="position:absolute;left:34697;top:17043;width:19744;height:4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" filled="f" stroked="f" strokeweight=".5pt">
                  <v:textbox inset="2.84228mm,1.42111mm,2.84228mm,1.42111mm">
                    <w:txbxContent>
                      <w:p w14:paraId="58A5A0A9" w14:textId="77777777" w:rsidR="00284054" w:rsidRPr="00F57415" w:rsidRDefault="00284054" w:rsidP="00A0472E">
                        <w:pPr>
                          <w:rPr>
                            <w:rFonts w:cs="Arial"/>
                          </w:rPr>
                        </w:pPr>
                        <w:r w:rsidRPr="00F57415">
                          <w:rPr>
                            <w:rFonts w:cs="Arial"/>
                          </w:rPr>
                          <w:t xml:space="preserve">Bruit avec réduction </w:t>
                        </w:r>
                        <w:r>
                          <w:rPr>
                            <w:rFonts w:cs="Arial"/>
                          </w:rPr>
                          <w:t>active</w:t>
                        </w:r>
                        <w:r w:rsidRPr="00F57415">
                          <w:rPr>
                            <w:rFonts w:cs="Arial"/>
                          </w:rPr>
                          <w:t xml:space="preserve"> enregistré en </w:t>
                        </w:r>
                        <w:r>
                          <w:rPr>
                            <w:rFonts w:cs="Arial"/>
                          </w:rPr>
                          <w:t>M</w:t>
                        </w:r>
                        <w:r>
                          <w:rPr>
                            <w:rFonts w:cs="Arial"/>
                            <w:vertAlign w:val="subscript"/>
                          </w:rPr>
                          <w:t>3</w:t>
                        </w:r>
                      </w:p>
                    </w:txbxContent>
                  </v:textbox>
                </v:shape>
                <v:line id="Connecteur droit 640" o:spid="_x0000_s1047" style="position:absolute;visibility:visible;mso-wrap-style:square" from="4387,10304" to="29123,1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" strokecolor="gray [1629]">
                  <v:stroke dashstyle="dash"/>
                </v:line>
                <w10:anchorlock/>
              </v:group>
            </w:pict>
          </mc:Fallback>
        </mc:AlternateContent>
      </w:r>
    </w:p>
    <w:p w14:paraId="0BC80BED" w14:textId="77777777" w:rsidR="00543098" w:rsidRDefault="00543098">
      <w:pPr>
        <w:spacing w:after="0"/>
        <w:rPr>
          <w:rFonts w:cs="Arial"/>
          <w:b/>
          <w:iCs/>
          <w:sz w:val="24"/>
        </w:rPr>
      </w:pPr>
      <w:r>
        <w:rPr>
          <w:rFonts w:cs="Arial"/>
          <w:b/>
          <w:iCs/>
          <w:sz w:val="24"/>
        </w:rPr>
        <w:br w:type="page"/>
      </w:r>
    </w:p>
    <w:p w14:paraId="4ABBD50E" w14:textId="1B2594BE" w:rsidR="00A0472E" w:rsidRPr="00A0472E" w:rsidRDefault="00A0472E" w:rsidP="00877172">
      <w:pPr>
        <w:spacing w:after="0"/>
        <w:rPr>
          <w:rFonts w:cs="Arial"/>
          <w:b/>
          <w:iCs/>
          <w:sz w:val="24"/>
        </w:rPr>
      </w:pPr>
      <w:r w:rsidRPr="00A0472E">
        <w:rPr>
          <w:rFonts w:cs="Arial"/>
          <w:b/>
          <w:iCs/>
          <w:sz w:val="24"/>
        </w:rPr>
        <w:lastRenderedPageBreak/>
        <w:t>Profil sonore du bruit ambiant dans un RER, niveau d’intensité sonore moyen de 80 dB</w:t>
      </w:r>
    </w:p>
    <w:p w14:paraId="22E95114" w14:textId="77777777" w:rsidR="00A0472E" w:rsidRPr="00A0472E" w:rsidRDefault="00A0472E" w:rsidP="00877172">
      <w:pPr>
        <w:spacing w:after="0"/>
        <w:rPr>
          <w:rFonts w:cs="Arial"/>
          <w:sz w:val="24"/>
        </w:rPr>
      </w:pPr>
      <w:r w:rsidRPr="00A0472E">
        <w:rPr>
          <w:noProof/>
          <w:sz w:val="24"/>
          <w:lang w:eastAsia="zh-CN"/>
        </w:rPr>
        <w:drawing>
          <wp:inline distT="0" distB="0" distL="0" distR="0" wp14:anchorId="18EBF527" wp14:editId="2F289723">
            <wp:extent cx="6120130" cy="3644900"/>
            <wp:effectExtent l="0" t="0" r="13970" b="12700"/>
            <wp:docPr id="65" name="Graphique 65">
              <a:extLst xmlns:a="http://schemas.openxmlformats.org/drawingml/2006/main">
                <a:ext uri="{FF2B5EF4-FFF2-40B4-BE49-F238E27FC236}">
                  <a16:creationId xmlns:a16="http://schemas.microsoft.com/office/drawing/2014/main" id="{8F6673FA-0B5A-4CE1-A7C3-CD88080193E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14:paraId="6BD841AE" w14:textId="77777777" w:rsidR="00A0472E" w:rsidRPr="00A0472E" w:rsidRDefault="00A0472E" w:rsidP="00877172">
      <w:pPr>
        <w:spacing w:after="0"/>
        <w:jc w:val="right"/>
        <w:rPr>
          <w:rFonts w:asciiTheme="minorBidi" w:hAnsiTheme="minorBidi" w:cstheme="minorBidi"/>
          <w:i/>
          <w:sz w:val="24"/>
        </w:rPr>
      </w:pPr>
      <w:r w:rsidRPr="00A0472E">
        <w:rPr>
          <w:rFonts w:asciiTheme="minorBidi" w:hAnsiTheme="minorBidi" w:cstheme="minorBidi"/>
          <w:i/>
          <w:sz w:val="24"/>
        </w:rPr>
        <w:t xml:space="preserve">D’après des mesures expérimentales réalisées avec </w:t>
      </w:r>
      <w:proofErr w:type="spellStart"/>
      <w:r w:rsidRPr="00A0472E">
        <w:rPr>
          <w:rFonts w:asciiTheme="minorBidi" w:hAnsiTheme="minorBidi" w:cstheme="minorBidi"/>
          <w:i/>
          <w:sz w:val="24"/>
        </w:rPr>
        <w:t>Phyphox</w:t>
      </w:r>
      <w:proofErr w:type="spellEnd"/>
      <w:r w:rsidRPr="00A0472E">
        <w:rPr>
          <w:rFonts w:asciiTheme="minorBidi" w:hAnsiTheme="minorBidi" w:cstheme="minorBidi"/>
          <w:i/>
          <w:sz w:val="24"/>
        </w:rPr>
        <w:t xml:space="preserve"> (Phyphox.org)</w:t>
      </w:r>
    </w:p>
    <w:p w14:paraId="740E2BD3" w14:textId="05FB778A" w:rsidR="00475F9F" w:rsidRDefault="00475F9F" w:rsidP="00877172">
      <w:pPr>
        <w:spacing w:after="0"/>
        <w:rPr>
          <w:rFonts w:asciiTheme="minorBidi" w:hAnsiTheme="minorBidi" w:cstheme="minorBidi"/>
          <w:b/>
          <w:bCs/>
          <w:sz w:val="24"/>
        </w:rPr>
      </w:pPr>
    </w:p>
    <w:p w14:paraId="625CB31C" w14:textId="10003C18" w:rsidR="00A0472E" w:rsidRPr="00A0472E" w:rsidRDefault="00A0472E" w:rsidP="00877172">
      <w:pPr>
        <w:spacing w:after="0"/>
        <w:jc w:val="both"/>
        <w:rPr>
          <w:rFonts w:asciiTheme="minorBidi" w:hAnsiTheme="minorBidi" w:cstheme="minorBidi"/>
          <w:b/>
          <w:bCs/>
          <w:sz w:val="24"/>
        </w:rPr>
      </w:pPr>
      <w:r w:rsidRPr="00A0472E">
        <w:rPr>
          <w:rFonts w:asciiTheme="minorBidi" w:hAnsiTheme="minorBidi" w:cstheme="minorBidi"/>
          <w:b/>
          <w:bCs/>
          <w:sz w:val="24"/>
        </w:rPr>
        <w:t>Données</w:t>
      </w:r>
    </w:p>
    <w:p w14:paraId="19501F9A" w14:textId="77777777" w:rsidR="00A0472E" w:rsidRPr="00A0472E" w:rsidRDefault="00A0472E" w:rsidP="00877172">
      <w:pPr>
        <w:pStyle w:val="Paragraphedeliste"/>
        <w:numPr>
          <w:ilvl w:val="0"/>
          <w:numId w:val="17"/>
        </w:numPr>
        <w:pBdr>
          <w:top w:val="none" w:sz="4" w:space="0" w:color="000000"/>
          <w:left w:val="none" w:sz="4" w:space="0" w:color="000000"/>
          <w:bottom w:val="none" w:sz="4" w:space="0" w:color="000000"/>
          <w:right w:val="none" w:sz="4" w:space="0" w:color="000000"/>
          <w:between w:val="none" w:sz="4" w:space="0" w:color="000000"/>
        </w:pBdr>
        <w:spacing w:after="0" w:line="240" w:lineRule="auto"/>
        <w:contextualSpacing w:val="0"/>
        <w:jc w:val="both"/>
        <w:rPr>
          <w:rFonts w:asciiTheme="minorBidi" w:hAnsiTheme="minorBidi" w:cstheme="minorBidi"/>
          <w:sz w:val="24"/>
          <w:szCs w:val="24"/>
        </w:rPr>
      </w:pPr>
      <w:r w:rsidRPr="00A0472E">
        <w:rPr>
          <w:rFonts w:asciiTheme="minorBidi" w:hAnsiTheme="minorBidi" w:cstheme="minorBidi"/>
          <w:sz w:val="24"/>
          <w:szCs w:val="24"/>
        </w:rPr>
        <w:t>intensité sonore de référence :</w:t>
      </w:r>
      <w:r w:rsidRPr="00A0472E">
        <w:rPr>
          <w:rFonts w:asciiTheme="minorBidi" w:hAnsiTheme="minorBidi" w:cstheme="minorBidi"/>
          <w:sz w:val="24"/>
          <w:szCs w:val="24"/>
        </w:rPr>
        <w:tab/>
      </w:r>
      <m:oMath>
        <m:sSub>
          <m:sSubPr>
            <m:ctrlPr>
              <w:rPr>
                <w:rFonts w:ascii="Cambria Math" w:hAnsi="Cambria Math" w:cstheme="minorBidi"/>
                <w:i/>
                <w:sz w:val="24"/>
                <w:szCs w:val="24"/>
              </w:rPr>
            </m:ctrlPr>
          </m:sSubPr>
          <m:e>
            <m:r>
              <w:rPr>
                <w:rFonts w:ascii="Cambria Math" w:hAnsi="Cambria Math" w:cstheme="minorBidi"/>
                <w:sz w:val="24"/>
                <w:szCs w:val="24"/>
              </w:rPr>
              <m:t>I</m:t>
            </m:r>
          </m:e>
          <m:sub>
            <m:r>
              <w:rPr>
                <w:rFonts w:ascii="Cambria Math" w:hAnsi="Cambria Math" w:cstheme="minorBidi"/>
                <w:sz w:val="24"/>
                <w:szCs w:val="24"/>
              </w:rPr>
              <m:t>0</m:t>
            </m:r>
          </m:sub>
        </m:sSub>
        <m:r>
          <w:rPr>
            <w:rFonts w:ascii="Cambria Math" w:hAnsi="Cambria Math" w:cstheme="minorBidi"/>
            <w:sz w:val="24"/>
            <w:szCs w:val="24"/>
          </w:rPr>
          <m:t xml:space="preserve"> = 1,0×</m:t>
        </m:r>
        <m:sSup>
          <m:sSupPr>
            <m:ctrlPr>
              <w:rPr>
                <w:rFonts w:ascii="Cambria Math" w:hAnsi="Cambria Math" w:cstheme="minorBidi"/>
                <w:i/>
                <w:sz w:val="24"/>
                <w:szCs w:val="24"/>
              </w:rPr>
            </m:ctrlPr>
          </m:sSupPr>
          <m:e>
            <m:r>
              <w:rPr>
                <w:rFonts w:ascii="Cambria Math" w:hAnsi="Cambria Math" w:cstheme="minorBidi"/>
                <w:sz w:val="24"/>
                <w:szCs w:val="24"/>
              </w:rPr>
              <m:t>10</m:t>
            </m:r>
          </m:e>
          <m:sup>
            <m:r>
              <w:rPr>
                <w:rFonts w:ascii="Cambria Math" w:hAnsi="Cambria Math" w:cstheme="minorBidi"/>
                <w:sz w:val="24"/>
                <w:szCs w:val="24"/>
              </w:rPr>
              <m:t>-12</m:t>
            </m:r>
          </m:sup>
        </m:sSup>
        <m:r>
          <w:rPr>
            <w:rFonts w:ascii="Cambria Math" w:hAnsi="Cambria Math" w:cstheme="minorBidi"/>
            <w:sz w:val="24"/>
            <w:szCs w:val="24"/>
          </w:rPr>
          <m:t xml:space="preserve"> </m:t>
        </m:r>
        <m:r>
          <m:rPr>
            <m:nor/>
          </m:rPr>
          <w:rPr>
            <w:rFonts w:asciiTheme="minorBidi" w:hAnsiTheme="minorBidi" w:cstheme="minorBidi"/>
            <w:sz w:val="24"/>
            <w:szCs w:val="24"/>
          </w:rPr>
          <m:t>W</m:t>
        </m:r>
        <m:r>
          <m:rPr>
            <m:nor/>
          </m:rPr>
          <w:rPr>
            <w:rFonts w:ascii="Cambria Math" w:hAnsi="Cambria Math" w:cs="Cambria Math"/>
            <w:sz w:val="24"/>
            <w:szCs w:val="24"/>
          </w:rPr>
          <m:t>⋅</m:t>
        </m:r>
        <m:sSup>
          <m:sSupPr>
            <m:ctrlPr>
              <w:rPr>
                <w:rFonts w:ascii="Cambria Math" w:hAnsi="Cambria Math" w:cstheme="minorBidi"/>
                <w:i/>
                <w:sz w:val="24"/>
                <w:szCs w:val="24"/>
              </w:rPr>
            </m:ctrlPr>
          </m:sSupPr>
          <m:e>
            <m:r>
              <m:rPr>
                <m:nor/>
              </m:rPr>
              <w:rPr>
                <w:rFonts w:asciiTheme="minorBidi" w:hAnsiTheme="minorBidi" w:cstheme="minorBidi"/>
                <w:sz w:val="24"/>
                <w:szCs w:val="24"/>
              </w:rPr>
              <m:t>m</m:t>
            </m:r>
          </m:e>
          <m:sup>
            <m:r>
              <m:rPr>
                <m:nor/>
              </m:rPr>
              <w:rPr>
                <w:rFonts w:asciiTheme="minorBidi" w:hAnsiTheme="minorBidi" w:cstheme="minorBidi"/>
                <w:sz w:val="24"/>
                <w:szCs w:val="24"/>
              </w:rPr>
              <m:t>-2</m:t>
            </m:r>
          </m:sup>
        </m:sSup>
        <m:r>
          <w:rPr>
            <w:rFonts w:ascii="Cambria Math" w:hAnsi="Cambria Math" w:cstheme="minorBidi"/>
            <w:sz w:val="24"/>
            <w:szCs w:val="24"/>
          </w:rPr>
          <m:t> </m:t>
        </m:r>
      </m:oMath>
      <w:r w:rsidRPr="00A0472E">
        <w:rPr>
          <w:rFonts w:asciiTheme="minorBidi" w:hAnsiTheme="minorBidi" w:cstheme="minorBidi"/>
          <w:sz w:val="24"/>
          <w:szCs w:val="24"/>
        </w:rPr>
        <w:t>;</w:t>
      </w:r>
    </w:p>
    <w:p w14:paraId="31D91609" w14:textId="77777777" w:rsidR="00A0472E" w:rsidRPr="00A0472E" w:rsidRDefault="00A0472E" w:rsidP="00877172">
      <w:pPr>
        <w:pStyle w:val="Paragraphedeliste"/>
        <w:numPr>
          <w:ilvl w:val="0"/>
          <w:numId w:val="17"/>
        </w:numPr>
        <w:pBdr>
          <w:top w:val="none" w:sz="4" w:space="0" w:color="000000"/>
          <w:left w:val="none" w:sz="4" w:space="0" w:color="000000"/>
          <w:bottom w:val="none" w:sz="4" w:space="0" w:color="000000"/>
          <w:right w:val="none" w:sz="4" w:space="0" w:color="000000"/>
          <w:between w:val="none" w:sz="4" w:space="0" w:color="000000"/>
        </w:pBdr>
        <w:spacing w:after="0" w:line="240" w:lineRule="auto"/>
        <w:contextualSpacing w:val="0"/>
        <w:jc w:val="both"/>
        <w:rPr>
          <w:rFonts w:asciiTheme="minorBidi" w:hAnsiTheme="minorBidi" w:cstheme="minorBidi"/>
          <w:sz w:val="24"/>
          <w:szCs w:val="24"/>
        </w:rPr>
      </w:pPr>
      <w:r w:rsidRPr="00A0472E">
        <w:rPr>
          <w:rFonts w:asciiTheme="minorBidi" w:hAnsiTheme="minorBidi" w:cstheme="minorBidi"/>
          <w:sz w:val="24"/>
          <w:szCs w:val="24"/>
        </w:rPr>
        <w:t xml:space="preserve">lien entre l’intensité sonore </w:t>
      </w:r>
      <m:oMath>
        <m:r>
          <w:rPr>
            <w:rFonts w:ascii="Cambria Math" w:hAnsi="Cambria Math" w:cstheme="minorBidi"/>
            <w:sz w:val="24"/>
            <w:szCs w:val="24"/>
          </w:rPr>
          <m:t>I</m:t>
        </m:r>
      </m:oMath>
      <w:r w:rsidRPr="00A0472E">
        <w:rPr>
          <w:rFonts w:asciiTheme="minorBidi" w:hAnsiTheme="minorBidi" w:cstheme="minorBidi"/>
          <w:sz w:val="24"/>
          <w:szCs w:val="24"/>
        </w:rPr>
        <w:t xml:space="preserve"> et la distance </w:t>
      </w:r>
      <m:oMath>
        <m:r>
          <w:rPr>
            <w:rFonts w:ascii="Cambria Math" w:hAnsi="Cambria Math" w:cstheme="minorBidi"/>
            <w:sz w:val="24"/>
            <w:szCs w:val="24"/>
          </w:rPr>
          <m:t>r</m:t>
        </m:r>
      </m:oMath>
      <w:r w:rsidRPr="00A0472E">
        <w:rPr>
          <w:rFonts w:asciiTheme="minorBidi" w:hAnsiTheme="minorBidi" w:cstheme="minorBidi"/>
          <w:sz w:val="24"/>
          <w:szCs w:val="24"/>
        </w:rPr>
        <w:t xml:space="preserve"> avec la source du son, dont on suppose qu’elle émet de manière identique dans toutes les directions :</w:t>
      </w:r>
    </w:p>
    <w:p w14:paraId="702F2EDC" w14:textId="77777777" w:rsidR="00A0472E" w:rsidRPr="00A0472E" w:rsidRDefault="00A0472E" w:rsidP="00877172">
      <w:pPr>
        <w:spacing w:after="0"/>
        <w:ind w:left="720"/>
        <w:jc w:val="both"/>
        <w:rPr>
          <w:rFonts w:asciiTheme="minorBidi" w:eastAsiaTheme="minorEastAsia" w:hAnsiTheme="minorBidi" w:cstheme="minorBidi"/>
          <w:sz w:val="24"/>
        </w:rPr>
      </w:pPr>
      <m:oMathPara>
        <m:oMath>
          <m:r>
            <w:rPr>
              <w:rFonts w:ascii="Cambria Math" w:hAnsi="Cambria Math" w:cstheme="minorBidi"/>
              <w:sz w:val="24"/>
            </w:rPr>
            <m:t>I=</m:t>
          </m:r>
          <m:f>
            <m:fPr>
              <m:ctrlPr>
                <w:rPr>
                  <w:rFonts w:ascii="Cambria Math" w:hAnsi="Cambria Math" w:cstheme="minorBidi"/>
                  <w:i/>
                  <w:sz w:val="24"/>
                </w:rPr>
              </m:ctrlPr>
            </m:fPr>
            <m:num>
              <m:r>
                <w:rPr>
                  <w:rFonts w:ascii="Cambria Math" w:hAnsi="Cambria Math" w:cstheme="minorBidi"/>
                  <w:sz w:val="24"/>
                </w:rPr>
                <m:t>P</m:t>
              </m:r>
            </m:num>
            <m:den>
              <m:r>
                <w:rPr>
                  <w:rFonts w:ascii="Cambria Math" w:hAnsi="Cambria Math" w:cstheme="minorBidi"/>
                  <w:sz w:val="24"/>
                </w:rPr>
                <m:t>4πr²</m:t>
              </m:r>
            </m:den>
          </m:f>
        </m:oMath>
      </m:oMathPara>
    </w:p>
    <w:p w14:paraId="5D2594B9" w14:textId="77777777" w:rsidR="00A0472E" w:rsidRPr="00A0472E" w:rsidRDefault="00A0472E" w:rsidP="00877172">
      <w:pPr>
        <w:spacing w:after="0"/>
        <w:ind w:left="720"/>
        <w:jc w:val="both"/>
        <w:rPr>
          <w:rFonts w:asciiTheme="minorBidi" w:eastAsiaTheme="minorEastAsia" w:hAnsiTheme="minorBidi" w:cstheme="minorBidi"/>
          <w:sz w:val="24"/>
        </w:rPr>
      </w:pPr>
      <w:r w:rsidRPr="00A0472E">
        <w:rPr>
          <w:rFonts w:asciiTheme="minorBidi" w:eastAsiaTheme="minorEastAsia" w:hAnsiTheme="minorBidi" w:cstheme="minorBidi"/>
          <w:sz w:val="24"/>
        </w:rPr>
        <w:t xml:space="preserve">avec </w:t>
      </w:r>
      <m:oMath>
        <m:r>
          <w:rPr>
            <w:rFonts w:ascii="Cambria Math" w:eastAsiaTheme="minorEastAsia" w:hAnsi="Cambria Math" w:cstheme="minorBidi"/>
            <w:sz w:val="24"/>
          </w:rPr>
          <m:t>P</m:t>
        </m:r>
      </m:oMath>
      <w:r w:rsidRPr="00A0472E">
        <w:rPr>
          <w:rFonts w:asciiTheme="minorBidi" w:eastAsiaTheme="minorEastAsia" w:hAnsiTheme="minorBidi" w:cstheme="minorBidi"/>
          <w:sz w:val="24"/>
        </w:rPr>
        <w:t xml:space="preserve"> la puissance sonore en watt et </w:t>
      </w:r>
      <m:oMath>
        <m:r>
          <w:rPr>
            <w:rFonts w:ascii="Cambria Math" w:eastAsiaTheme="minorEastAsia" w:hAnsi="Cambria Math" w:cstheme="minorBidi"/>
            <w:sz w:val="24"/>
          </w:rPr>
          <m:t>r</m:t>
        </m:r>
      </m:oMath>
      <w:r w:rsidRPr="00A0472E">
        <w:rPr>
          <w:rFonts w:asciiTheme="minorBidi" w:eastAsiaTheme="minorEastAsia" w:hAnsiTheme="minorBidi" w:cstheme="minorBidi"/>
          <w:sz w:val="24"/>
        </w:rPr>
        <w:t xml:space="preserve"> la distance à la source en mètre ;</w:t>
      </w:r>
    </w:p>
    <w:p w14:paraId="05C75F24" w14:textId="77777777" w:rsidR="00A0472E" w:rsidRPr="00A0472E" w:rsidRDefault="00A0472E" w:rsidP="00877172">
      <w:pPr>
        <w:pStyle w:val="Paragraphedeliste"/>
        <w:numPr>
          <w:ilvl w:val="0"/>
          <w:numId w:val="18"/>
        </w:numPr>
        <w:pBdr>
          <w:top w:val="none" w:sz="4" w:space="0" w:color="000000"/>
          <w:left w:val="none" w:sz="4" w:space="0" w:color="000000"/>
          <w:bottom w:val="none" w:sz="4" w:space="0" w:color="000000"/>
          <w:right w:val="none" w:sz="4" w:space="0" w:color="000000"/>
          <w:between w:val="none" w:sz="4" w:space="0" w:color="000000"/>
        </w:pBdr>
        <w:spacing w:after="0" w:line="240" w:lineRule="auto"/>
        <w:contextualSpacing w:val="0"/>
        <w:jc w:val="both"/>
        <w:rPr>
          <w:rFonts w:asciiTheme="minorBidi" w:hAnsiTheme="minorBidi" w:cstheme="minorBidi"/>
          <w:sz w:val="24"/>
          <w:szCs w:val="24"/>
        </w:rPr>
      </w:pPr>
      <w:r w:rsidRPr="00A0472E">
        <w:rPr>
          <w:rFonts w:asciiTheme="minorBidi" w:hAnsiTheme="minorBidi" w:cstheme="minorBidi"/>
          <w:sz w:val="24"/>
          <w:szCs w:val="24"/>
        </w:rPr>
        <w:t xml:space="preserve">quelques exemples de valeurs de niveaux d’intensité sonore </w:t>
      </w:r>
      <m:oMath>
        <m:r>
          <w:rPr>
            <w:rFonts w:ascii="Cambria Math" w:hAnsi="Cambria Math" w:cstheme="minorBidi"/>
            <w:sz w:val="24"/>
            <w:szCs w:val="24"/>
          </w:rPr>
          <m:t>L</m:t>
        </m:r>
      </m:oMath>
      <w:r w:rsidRPr="00A0472E">
        <w:rPr>
          <w:rFonts w:asciiTheme="minorBidi" w:hAnsiTheme="minorBidi" w:cstheme="minorBidi"/>
          <w:sz w:val="24"/>
          <w:szCs w:val="24"/>
        </w:rPr>
        <w:t xml:space="preserve"> : </w:t>
      </w:r>
    </w:p>
    <w:tbl>
      <w:tblPr>
        <w:tblStyle w:val="Grilledutableau"/>
        <w:tblW w:w="9495" w:type="dxa"/>
        <w:tblInd w:w="421" w:type="dxa"/>
        <w:tblLayout w:type="fixed"/>
        <w:tblLook w:val="04A0" w:firstRow="1" w:lastRow="0" w:firstColumn="1" w:lastColumn="0" w:noHBand="0" w:noVBand="1"/>
      </w:tblPr>
      <w:tblGrid>
        <w:gridCol w:w="1275"/>
        <w:gridCol w:w="1644"/>
        <w:gridCol w:w="1644"/>
        <w:gridCol w:w="1644"/>
        <w:gridCol w:w="1644"/>
        <w:gridCol w:w="1644"/>
      </w:tblGrid>
      <w:tr w:rsidR="00A0472E" w:rsidRPr="00A0472E" w14:paraId="73C3F915" w14:textId="77777777" w:rsidTr="00A0472E">
        <w:trPr>
          <w:trHeight w:val="567"/>
        </w:trPr>
        <w:tc>
          <w:tcPr>
            <w:tcW w:w="1275" w:type="dxa"/>
            <w:shd w:val="clear" w:color="auto" w:fill="D9D9D9" w:themeFill="background1" w:themeFillShade="D9"/>
            <w:vAlign w:val="center"/>
          </w:tcPr>
          <w:p w14:paraId="4C99AB10" w14:textId="77777777" w:rsidR="00A0472E" w:rsidRPr="00A0472E" w:rsidRDefault="00A0472E" w:rsidP="00877172">
            <w:pPr>
              <w:spacing w:after="0"/>
              <w:jc w:val="center"/>
              <w:rPr>
                <w:rFonts w:asciiTheme="minorBidi" w:hAnsiTheme="minorBidi" w:cstheme="minorBidi"/>
                <w:b/>
                <w:bCs/>
                <w:sz w:val="24"/>
              </w:rPr>
            </w:pPr>
            <w:r w:rsidRPr="00A0472E">
              <w:rPr>
                <w:rFonts w:asciiTheme="minorBidi" w:hAnsiTheme="minorBidi" w:cstheme="minorBidi"/>
                <w:b/>
                <w:bCs/>
                <w:sz w:val="24"/>
              </w:rPr>
              <w:t>Situation</w:t>
            </w:r>
          </w:p>
        </w:tc>
        <w:tc>
          <w:tcPr>
            <w:tcW w:w="1644" w:type="dxa"/>
            <w:vAlign w:val="center"/>
          </w:tcPr>
          <w:p w14:paraId="3E446D7D" w14:textId="77777777" w:rsidR="00A0472E" w:rsidRPr="00A0472E" w:rsidRDefault="00A0472E" w:rsidP="00877172">
            <w:pPr>
              <w:spacing w:after="0"/>
              <w:jc w:val="center"/>
              <w:rPr>
                <w:rFonts w:asciiTheme="minorBidi" w:hAnsiTheme="minorBidi" w:cstheme="minorBidi"/>
                <w:sz w:val="24"/>
              </w:rPr>
            </w:pPr>
            <w:r w:rsidRPr="00A0472E">
              <w:rPr>
                <w:rFonts w:asciiTheme="minorBidi" w:hAnsiTheme="minorBidi" w:cstheme="minorBidi"/>
                <w:sz w:val="24"/>
              </w:rPr>
              <w:t>Forêt calme</w:t>
            </w:r>
          </w:p>
        </w:tc>
        <w:tc>
          <w:tcPr>
            <w:tcW w:w="1644" w:type="dxa"/>
            <w:vAlign w:val="center"/>
          </w:tcPr>
          <w:p w14:paraId="622924BB" w14:textId="77777777" w:rsidR="00A0472E" w:rsidRPr="00A0472E" w:rsidRDefault="00A0472E" w:rsidP="00877172">
            <w:pPr>
              <w:spacing w:after="0"/>
              <w:jc w:val="center"/>
              <w:rPr>
                <w:rFonts w:asciiTheme="minorBidi" w:hAnsiTheme="minorBidi" w:cstheme="minorBidi"/>
                <w:sz w:val="24"/>
              </w:rPr>
            </w:pPr>
            <w:r w:rsidRPr="00A0472E">
              <w:rPr>
                <w:rFonts w:asciiTheme="minorBidi" w:hAnsiTheme="minorBidi" w:cstheme="minorBidi"/>
                <w:sz w:val="24"/>
              </w:rPr>
              <w:t>Bibliothèque</w:t>
            </w:r>
          </w:p>
        </w:tc>
        <w:tc>
          <w:tcPr>
            <w:tcW w:w="1644" w:type="dxa"/>
            <w:vAlign w:val="center"/>
          </w:tcPr>
          <w:p w14:paraId="5F730F58" w14:textId="77777777" w:rsidR="00A0472E" w:rsidRPr="00A0472E" w:rsidRDefault="00A0472E" w:rsidP="00877172">
            <w:pPr>
              <w:spacing w:after="0"/>
              <w:jc w:val="center"/>
              <w:rPr>
                <w:rFonts w:asciiTheme="minorBidi" w:hAnsiTheme="minorBidi" w:cstheme="minorBidi"/>
                <w:sz w:val="24"/>
              </w:rPr>
            </w:pPr>
            <w:r w:rsidRPr="00A0472E">
              <w:rPr>
                <w:rFonts w:asciiTheme="minorBidi" w:hAnsiTheme="minorBidi" w:cstheme="minorBidi"/>
                <w:sz w:val="24"/>
              </w:rPr>
              <w:t>Conversation</w:t>
            </w:r>
          </w:p>
        </w:tc>
        <w:tc>
          <w:tcPr>
            <w:tcW w:w="1644" w:type="dxa"/>
            <w:vAlign w:val="center"/>
          </w:tcPr>
          <w:p w14:paraId="5C209502" w14:textId="77777777" w:rsidR="00A0472E" w:rsidRPr="00A0472E" w:rsidRDefault="00A0472E" w:rsidP="00877172">
            <w:pPr>
              <w:spacing w:after="0"/>
              <w:jc w:val="center"/>
              <w:rPr>
                <w:rFonts w:asciiTheme="minorBidi" w:hAnsiTheme="minorBidi" w:cstheme="minorBidi"/>
                <w:sz w:val="24"/>
              </w:rPr>
            </w:pPr>
            <w:r w:rsidRPr="00A0472E">
              <w:rPr>
                <w:rFonts w:asciiTheme="minorBidi" w:hAnsiTheme="minorBidi" w:cstheme="minorBidi"/>
                <w:sz w:val="24"/>
              </w:rPr>
              <w:t>Seuil de danger</w:t>
            </w:r>
          </w:p>
        </w:tc>
        <w:tc>
          <w:tcPr>
            <w:tcW w:w="1644" w:type="dxa"/>
            <w:vAlign w:val="center"/>
          </w:tcPr>
          <w:p w14:paraId="69015919" w14:textId="77777777" w:rsidR="00A0472E" w:rsidRPr="00A0472E" w:rsidRDefault="00A0472E" w:rsidP="00877172">
            <w:pPr>
              <w:spacing w:after="0"/>
              <w:jc w:val="center"/>
              <w:rPr>
                <w:rFonts w:asciiTheme="minorBidi" w:hAnsiTheme="minorBidi" w:cstheme="minorBidi"/>
                <w:sz w:val="24"/>
              </w:rPr>
            </w:pPr>
            <w:r w:rsidRPr="00A0472E">
              <w:rPr>
                <w:rFonts w:asciiTheme="minorBidi" w:hAnsiTheme="minorBidi" w:cstheme="minorBidi"/>
                <w:sz w:val="24"/>
              </w:rPr>
              <w:t>Concert</w:t>
            </w:r>
          </w:p>
        </w:tc>
      </w:tr>
      <w:tr w:rsidR="00A0472E" w:rsidRPr="00A0472E" w14:paraId="09F46E38" w14:textId="77777777" w:rsidTr="00A0472E">
        <w:trPr>
          <w:trHeight w:val="567"/>
        </w:trPr>
        <w:tc>
          <w:tcPr>
            <w:tcW w:w="1275" w:type="dxa"/>
            <w:shd w:val="clear" w:color="auto" w:fill="D9D9D9" w:themeFill="background1" w:themeFillShade="D9"/>
            <w:vAlign w:val="center"/>
          </w:tcPr>
          <w:p w14:paraId="40379523" w14:textId="77777777" w:rsidR="00A0472E" w:rsidRPr="00A0472E" w:rsidRDefault="00A0472E" w:rsidP="00877172">
            <w:pPr>
              <w:spacing w:after="0"/>
              <w:jc w:val="center"/>
              <w:rPr>
                <w:rFonts w:asciiTheme="minorBidi" w:hAnsiTheme="minorBidi" w:cstheme="minorBidi"/>
                <w:b/>
                <w:bCs/>
                <w:sz w:val="24"/>
              </w:rPr>
            </w:pPr>
            <m:oMathPara>
              <m:oMath>
                <m:r>
                  <m:rPr>
                    <m:sty m:val="bi"/>
                  </m:rPr>
                  <w:rPr>
                    <w:rFonts w:ascii="Cambria Math" w:hAnsi="Cambria Math" w:cstheme="minorBidi"/>
                    <w:sz w:val="24"/>
                  </w:rPr>
                  <m:t>L</m:t>
                </m:r>
              </m:oMath>
            </m:oMathPara>
          </w:p>
        </w:tc>
        <w:tc>
          <w:tcPr>
            <w:tcW w:w="1644" w:type="dxa"/>
            <w:vAlign w:val="center"/>
          </w:tcPr>
          <w:p w14:paraId="2F6138F5" w14:textId="77777777" w:rsidR="00A0472E" w:rsidRPr="00A0472E" w:rsidRDefault="00A0472E" w:rsidP="00877172">
            <w:pPr>
              <w:spacing w:after="0"/>
              <w:jc w:val="center"/>
              <w:rPr>
                <w:rFonts w:asciiTheme="minorBidi" w:hAnsiTheme="minorBidi" w:cstheme="minorBidi"/>
                <w:sz w:val="24"/>
              </w:rPr>
            </w:pPr>
            <w:r w:rsidRPr="00A0472E">
              <w:rPr>
                <w:rFonts w:asciiTheme="minorBidi" w:hAnsiTheme="minorBidi" w:cstheme="minorBidi"/>
                <w:sz w:val="24"/>
              </w:rPr>
              <w:t>20 dB</w:t>
            </w:r>
          </w:p>
        </w:tc>
        <w:tc>
          <w:tcPr>
            <w:tcW w:w="1644" w:type="dxa"/>
            <w:vAlign w:val="center"/>
          </w:tcPr>
          <w:p w14:paraId="3FD2CF4B" w14:textId="77777777" w:rsidR="00A0472E" w:rsidRPr="00A0472E" w:rsidRDefault="00A0472E" w:rsidP="00877172">
            <w:pPr>
              <w:spacing w:after="0"/>
              <w:jc w:val="center"/>
              <w:rPr>
                <w:rFonts w:asciiTheme="minorBidi" w:hAnsiTheme="minorBidi" w:cstheme="minorBidi"/>
                <w:sz w:val="24"/>
              </w:rPr>
            </w:pPr>
            <w:r w:rsidRPr="00A0472E">
              <w:rPr>
                <w:rFonts w:asciiTheme="minorBidi" w:hAnsiTheme="minorBidi" w:cstheme="minorBidi"/>
                <w:sz w:val="24"/>
              </w:rPr>
              <w:t>40 dB</w:t>
            </w:r>
          </w:p>
        </w:tc>
        <w:tc>
          <w:tcPr>
            <w:tcW w:w="1644" w:type="dxa"/>
            <w:vAlign w:val="center"/>
          </w:tcPr>
          <w:p w14:paraId="1567443E" w14:textId="77777777" w:rsidR="00A0472E" w:rsidRPr="00A0472E" w:rsidRDefault="00A0472E" w:rsidP="00877172">
            <w:pPr>
              <w:spacing w:after="0"/>
              <w:jc w:val="center"/>
              <w:rPr>
                <w:rFonts w:asciiTheme="minorBidi" w:hAnsiTheme="minorBidi" w:cstheme="minorBidi"/>
                <w:sz w:val="24"/>
              </w:rPr>
            </w:pPr>
            <w:r w:rsidRPr="00A0472E">
              <w:rPr>
                <w:rFonts w:asciiTheme="minorBidi" w:hAnsiTheme="minorBidi" w:cstheme="minorBidi"/>
                <w:sz w:val="24"/>
              </w:rPr>
              <w:t>60 dB</w:t>
            </w:r>
          </w:p>
        </w:tc>
        <w:tc>
          <w:tcPr>
            <w:tcW w:w="1644" w:type="dxa"/>
            <w:vAlign w:val="center"/>
          </w:tcPr>
          <w:p w14:paraId="35B1C9C1" w14:textId="77777777" w:rsidR="00A0472E" w:rsidRPr="00A0472E" w:rsidRDefault="00A0472E" w:rsidP="00877172">
            <w:pPr>
              <w:spacing w:after="0"/>
              <w:jc w:val="center"/>
              <w:rPr>
                <w:rFonts w:asciiTheme="minorBidi" w:hAnsiTheme="minorBidi" w:cstheme="minorBidi"/>
                <w:sz w:val="24"/>
              </w:rPr>
            </w:pPr>
            <w:r w:rsidRPr="00A0472E">
              <w:rPr>
                <w:rFonts w:asciiTheme="minorBidi" w:hAnsiTheme="minorBidi" w:cstheme="minorBidi"/>
                <w:sz w:val="24"/>
              </w:rPr>
              <w:t>90 dB</w:t>
            </w:r>
          </w:p>
        </w:tc>
        <w:tc>
          <w:tcPr>
            <w:tcW w:w="1644" w:type="dxa"/>
            <w:vAlign w:val="center"/>
          </w:tcPr>
          <w:p w14:paraId="0095B2AE" w14:textId="77777777" w:rsidR="00A0472E" w:rsidRPr="00A0472E" w:rsidRDefault="00A0472E" w:rsidP="00877172">
            <w:pPr>
              <w:pStyle w:val="Paragraphedeliste"/>
              <w:numPr>
                <w:ilvl w:val="0"/>
                <w:numId w:val="15"/>
              </w:numPr>
              <w:pBdr>
                <w:top w:val="none" w:sz="4" w:space="0" w:color="000000"/>
                <w:left w:val="none" w:sz="4" w:space="0" w:color="000000"/>
                <w:bottom w:val="none" w:sz="4" w:space="0" w:color="000000"/>
                <w:right w:val="none" w:sz="4" w:space="0" w:color="000000"/>
                <w:between w:val="none" w:sz="4" w:space="0" w:color="000000"/>
              </w:pBdr>
              <w:spacing w:after="0" w:line="240" w:lineRule="auto"/>
              <w:contextualSpacing w:val="0"/>
              <w:jc w:val="center"/>
              <w:rPr>
                <w:rFonts w:asciiTheme="minorBidi" w:hAnsiTheme="minorBidi" w:cstheme="minorBidi"/>
                <w:sz w:val="24"/>
                <w:szCs w:val="24"/>
              </w:rPr>
            </w:pPr>
            <w:r w:rsidRPr="00A0472E">
              <w:rPr>
                <w:rFonts w:asciiTheme="minorBidi" w:hAnsiTheme="minorBidi" w:cstheme="minorBidi"/>
                <w:sz w:val="24"/>
                <w:szCs w:val="24"/>
              </w:rPr>
              <w:t xml:space="preserve"> dB</w:t>
            </w:r>
          </w:p>
        </w:tc>
      </w:tr>
    </w:tbl>
    <w:p w14:paraId="013505E2" w14:textId="77777777" w:rsidR="00A0472E" w:rsidRPr="00A0472E" w:rsidRDefault="00A0472E" w:rsidP="00877172">
      <w:pPr>
        <w:spacing w:after="0"/>
        <w:rPr>
          <w:rFonts w:asciiTheme="minorBidi" w:hAnsiTheme="minorBidi" w:cstheme="minorBidi"/>
          <w:sz w:val="24"/>
        </w:rPr>
      </w:pPr>
    </w:p>
    <w:p w14:paraId="6A2F5C2B" w14:textId="77777777" w:rsidR="00A0472E" w:rsidRPr="00A0472E" w:rsidRDefault="00A0472E" w:rsidP="00877172">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sz w:val="24"/>
        </w:rPr>
      </w:pPr>
      <w:r w:rsidRPr="00A0472E">
        <w:rPr>
          <w:rFonts w:asciiTheme="minorBidi" w:hAnsiTheme="minorBidi" w:cstheme="minorBidi"/>
          <w:sz w:val="24"/>
        </w:rPr>
        <w:t xml:space="preserve">Pour mettre en évidence l’atténuation passive du casque, on considère une voiture qui klaxonne. À </w:t>
      </w:r>
      <m:oMath>
        <m:sSub>
          <m:sSubPr>
            <m:ctrlPr>
              <w:rPr>
                <w:rFonts w:ascii="Cambria Math" w:hAnsi="Cambria Math" w:cstheme="minorBidi"/>
                <w:i/>
                <w:sz w:val="24"/>
              </w:rPr>
            </m:ctrlPr>
          </m:sSubPr>
          <m:e>
            <m:r>
              <w:rPr>
                <w:rFonts w:ascii="Cambria Math" w:hAnsi="Cambria Math" w:cstheme="minorBidi"/>
                <w:sz w:val="24"/>
              </w:rPr>
              <m:t>r</m:t>
            </m:r>
          </m:e>
          <m:sub>
            <m:r>
              <w:rPr>
                <w:rFonts w:ascii="Cambria Math" w:hAnsi="Cambria Math" w:cstheme="minorBidi"/>
                <w:sz w:val="24"/>
              </w:rPr>
              <m:t>1</m:t>
            </m:r>
          </m:sub>
        </m:sSub>
        <m:r>
          <w:rPr>
            <w:rFonts w:ascii="Cambria Math" w:hAnsi="Cambria Math" w:cstheme="minorBidi"/>
            <w:sz w:val="24"/>
          </w:rPr>
          <m:t xml:space="preserve">=5,0 </m:t>
        </m:r>
        <m:r>
          <m:rPr>
            <m:nor/>
          </m:rPr>
          <w:rPr>
            <w:rFonts w:asciiTheme="minorBidi" w:hAnsiTheme="minorBidi" w:cstheme="minorBidi"/>
            <w:iCs/>
            <w:sz w:val="24"/>
          </w:rPr>
          <m:t>m</m:t>
        </m:r>
      </m:oMath>
      <w:r w:rsidRPr="00A0472E">
        <w:rPr>
          <w:rFonts w:asciiTheme="minorBidi" w:hAnsiTheme="minorBidi" w:cstheme="minorBidi"/>
          <w:sz w:val="24"/>
        </w:rPr>
        <w:t xml:space="preserve"> du véhicule, là où se trouve un observateur, le son produit a une intensité sonore </w:t>
      </w:r>
      <m:oMath>
        <m:sSub>
          <m:sSubPr>
            <m:ctrlPr>
              <w:rPr>
                <w:rFonts w:ascii="Cambria Math" w:hAnsi="Cambria Math" w:cstheme="minorBidi"/>
                <w:sz w:val="24"/>
              </w:rPr>
            </m:ctrlPr>
          </m:sSubPr>
          <m:e>
            <m:r>
              <w:rPr>
                <w:rFonts w:ascii="Cambria Math" w:hAnsi="Cambria Math" w:cstheme="minorBidi"/>
                <w:sz w:val="24"/>
              </w:rPr>
              <m:t>I</m:t>
            </m:r>
          </m:e>
          <m:sub>
            <m:r>
              <m:rPr>
                <m:sty m:val="p"/>
              </m:rPr>
              <w:rPr>
                <w:rFonts w:ascii="Cambria Math" w:hAnsi="Cambria Math" w:cstheme="minorBidi"/>
                <w:sz w:val="24"/>
              </w:rPr>
              <m:t>1</m:t>
            </m:r>
          </m:sub>
        </m:sSub>
        <m:r>
          <m:rPr>
            <m:sty m:val="p"/>
          </m:rPr>
          <w:rPr>
            <w:rFonts w:ascii="Cambria Math" w:hAnsi="Cambria Math" w:cstheme="minorBidi"/>
            <w:sz w:val="24"/>
          </w:rPr>
          <m:t>=1,0×</m:t>
        </m:r>
        <m:sSup>
          <m:sSupPr>
            <m:ctrlPr>
              <w:rPr>
                <w:rFonts w:ascii="Cambria Math" w:hAnsi="Cambria Math" w:cstheme="minorBidi"/>
                <w:sz w:val="24"/>
              </w:rPr>
            </m:ctrlPr>
          </m:sSupPr>
          <m:e>
            <m:r>
              <m:rPr>
                <m:sty m:val="p"/>
              </m:rPr>
              <w:rPr>
                <w:rFonts w:ascii="Cambria Math" w:hAnsi="Cambria Math" w:cstheme="minorBidi"/>
                <w:sz w:val="24"/>
              </w:rPr>
              <m:t>10</m:t>
            </m:r>
          </m:e>
          <m:sup>
            <m:r>
              <m:rPr>
                <m:sty m:val="p"/>
              </m:rPr>
              <w:rPr>
                <w:rFonts w:ascii="Cambria Math" w:hAnsi="Cambria Math" w:cstheme="minorBidi"/>
                <w:sz w:val="24"/>
              </w:rPr>
              <m:t>-3</m:t>
            </m:r>
          </m:sup>
        </m:sSup>
        <m:r>
          <m:rPr>
            <m:sty m:val="p"/>
          </m:rPr>
          <w:rPr>
            <w:rFonts w:ascii="Cambria Math" w:hAnsi="Cambria Math" w:cstheme="minorBidi"/>
            <w:sz w:val="24"/>
          </w:rPr>
          <m:t xml:space="preserve"> </m:t>
        </m:r>
        <m:r>
          <m:rPr>
            <m:nor/>
          </m:rPr>
          <w:rPr>
            <w:rFonts w:asciiTheme="minorBidi" w:hAnsiTheme="minorBidi" w:cstheme="minorBidi"/>
            <w:sz w:val="24"/>
          </w:rPr>
          <m:t>W.</m:t>
        </m:r>
        <m:sSup>
          <m:sSupPr>
            <m:ctrlPr>
              <w:rPr>
                <w:rFonts w:ascii="Cambria Math" w:hAnsi="Cambria Math" w:cstheme="minorBidi"/>
                <w:sz w:val="24"/>
              </w:rPr>
            </m:ctrlPr>
          </m:sSupPr>
          <m:e>
            <m:r>
              <m:rPr>
                <m:nor/>
              </m:rPr>
              <w:rPr>
                <w:rFonts w:asciiTheme="minorBidi" w:hAnsiTheme="minorBidi" w:cstheme="minorBidi"/>
                <w:sz w:val="24"/>
              </w:rPr>
              <m:t>m</m:t>
            </m:r>
          </m:e>
          <m:sup>
            <m:r>
              <m:rPr>
                <m:nor/>
              </m:rPr>
              <w:rPr>
                <w:rFonts w:asciiTheme="minorBidi" w:hAnsiTheme="minorBidi" w:cstheme="minorBidi"/>
                <w:sz w:val="24"/>
              </w:rPr>
              <m:t>-2</m:t>
            </m:r>
          </m:sup>
        </m:sSup>
      </m:oMath>
      <w:r w:rsidRPr="00A0472E">
        <w:rPr>
          <w:rFonts w:asciiTheme="minorBidi" w:hAnsiTheme="minorBidi" w:cstheme="minorBidi"/>
          <w:sz w:val="24"/>
        </w:rPr>
        <w:t xml:space="preserve">. </w:t>
      </w:r>
    </w:p>
    <w:p w14:paraId="35EFD47F" w14:textId="3DFB292B" w:rsidR="00A0472E" w:rsidRDefault="00A0472E" w:rsidP="00877172">
      <w:pPr>
        <w:pStyle w:val="Paragraphedeliste"/>
        <w:numPr>
          <w:ilvl w:val="0"/>
          <w:numId w:val="16"/>
        </w:numPr>
        <w:pBdr>
          <w:top w:val="none" w:sz="4" w:space="0" w:color="000000"/>
          <w:left w:val="none" w:sz="4" w:space="0" w:color="000000"/>
          <w:bottom w:val="none" w:sz="4" w:space="0" w:color="000000"/>
          <w:right w:val="none" w:sz="4" w:space="0" w:color="000000"/>
          <w:between w:val="none" w:sz="4" w:space="0" w:color="000000"/>
        </w:pBdr>
        <w:spacing w:after="0" w:line="240" w:lineRule="auto"/>
        <w:ind w:left="567" w:hanging="567"/>
        <w:contextualSpacing w:val="0"/>
        <w:jc w:val="both"/>
        <w:rPr>
          <w:rFonts w:asciiTheme="minorBidi" w:hAnsiTheme="minorBidi" w:cstheme="minorBidi"/>
          <w:sz w:val="24"/>
          <w:szCs w:val="24"/>
        </w:rPr>
      </w:pPr>
      <w:r w:rsidRPr="00A0472E">
        <w:rPr>
          <w:rFonts w:asciiTheme="minorBidi" w:hAnsiTheme="minorBidi" w:cstheme="minorBidi"/>
          <w:sz w:val="24"/>
          <w:szCs w:val="24"/>
        </w:rPr>
        <w:t xml:space="preserve">Calculer la valeur du niveau d’intensité sonore </w:t>
      </w:r>
      <m:oMath>
        <m:sSub>
          <m:sSubPr>
            <m:ctrlPr>
              <w:rPr>
                <w:rFonts w:ascii="Cambria Math" w:hAnsi="Cambria Math" w:cstheme="minorBidi"/>
                <w:i/>
                <w:sz w:val="24"/>
                <w:szCs w:val="24"/>
              </w:rPr>
            </m:ctrlPr>
          </m:sSubPr>
          <m:e>
            <m:r>
              <w:rPr>
                <w:rFonts w:ascii="Cambria Math" w:hAnsi="Cambria Math" w:cstheme="minorBidi"/>
                <w:sz w:val="24"/>
                <w:szCs w:val="24"/>
              </w:rPr>
              <m:t>L</m:t>
            </m:r>
          </m:e>
          <m:sub>
            <m:r>
              <w:rPr>
                <w:rFonts w:ascii="Cambria Math" w:hAnsi="Cambria Math" w:cstheme="minorBidi"/>
                <w:sz w:val="24"/>
                <w:szCs w:val="24"/>
                <w:vertAlign w:val="subscript"/>
              </w:rPr>
              <m:t>1</m:t>
            </m:r>
          </m:sub>
        </m:sSub>
      </m:oMath>
      <w:r w:rsidRPr="00A0472E">
        <w:rPr>
          <w:rFonts w:asciiTheme="minorBidi" w:hAnsiTheme="minorBidi" w:cstheme="minorBidi"/>
          <w:sz w:val="24"/>
          <w:szCs w:val="24"/>
        </w:rPr>
        <w:t xml:space="preserve"> du son reçu par la personne et qualifier ce son.</w:t>
      </w:r>
    </w:p>
    <w:p w14:paraId="67673674" w14:textId="6F0AB662" w:rsidR="00A73DCF" w:rsidRPr="00A73DCF" w:rsidRDefault="004D076E" w:rsidP="00877172">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Pr>
          <w:rFonts w:asciiTheme="minorBidi" w:hAnsiTheme="minorBidi" w:cstheme="minorBidi"/>
          <w:b/>
          <w:bCs/>
          <w:sz w:val="24"/>
        </w:rPr>
        <w:t xml:space="preserve">(1 pt) </w:t>
      </w:r>
      <w:r w:rsidR="00A73DCF" w:rsidRPr="00A73DCF">
        <w:rPr>
          <w:rFonts w:asciiTheme="minorBidi" w:hAnsiTheme="minorBidi" w:cstheme="minorBidi"/>
          <w:b/>
          <w:bCs/>
          <w:position w:val="-32"/>
          <w:sz w:val="24"/>
        </w:rPr>
        <w:object w:dxaOrig="1600" w:dyaOrig="760" w14:anchorId="5CAC5E2F">
          <v:shape id="_x0000_i1027" type="#_x0000_t75" style="width:79.8pt;height:37.8pt" o:ole="">
            <v:imagedata r:id="rId24" o:title=""/>
          </v:shape>
          <o:OLEObject Type="Embed" ProgID="Equation.DSMT4" ShapeID="_x0000_i1027" DrawAspect="Content" ObjectID="_1684664191" r:id="rId25"/>
        </w:object>
      </w:r>
      <w:r w:rsidR="00A73DCF" w:rsidRPr="00A73DCF">
        <w:rPr>
          <w:rFonts w:asciiTheme="minorBidi" w:hAnsiTheme="minorBidi" w:cstheme="minorBidi"/>
          <w:b/>
          <w:bCs/>
          <w:sz w:val="24"/>
        </w:rPr>
        <w:t xml:space="preserve"> </w:t>
      </w:r>
    </w:p>
    <w:p w14:paraId="6AF62493" w14:textId="34122CD9" w:rsidR="00A73DCF" w:rsidRDefault="004D076E" w:rsidP="00877172">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Pr>
          <w:rFonts w:asciiTheme="minorBidi" w:hAnsiTheme="minorBidi" w:cstheme="minorBidi"/>
          <w:b/>
          <w:bCs/>
          <w:sz w:val="24"/>
        </w:rPr>
        <w:t>(</w:t>
      </w:r>
      <w:r>
        <w:rPr>
          <w:rFonts w:asciiTheme="minorBidi" w:hAnsiTheme="minorBidi" w:cstheme="minorBidi"/>
          <w:b/>
          <w:bCs/>
          <w:sz w:val="24"/>
        </w:rPr>
        <w:t>0,5</w:t>
      </w:r>
      <w:r>
        <w:rPr>
          <w:rFonts w:asciiTheme="minorBidi" w:hAnsiTheme="minorBidi" w:cstheme="minorBidi"/>
          <w:b/>
          <w:bCs/>
          <w:sz w:val="24"/>
        </w:rPr>
        <w:t xml:space="preserve"> pt)</w:t>
      </w:r>
      <w:r w:rsidR="00A73DCF" w:rsidRPr="00A73DCF">
        <w:rPr>
          <w:rFonts w:asciiTheme="minorBidi" w:hAnsiTheme="minorBidi" w:cstheme="minorBidi"/>
          <w:b/>
          <w:bCs/>
          <w:position w:val="-32"/>
          <w:sz w:val="24"/>
        </w:rPr>
        <w:object w:dxaOrig="2439" w:dyaOrig="760" w14:anchorId="41A96A2C">
          <v:shape id="_x0000_i1031" type="#_x0000_t75" style="width:121.8pt;height:37.8pt" o:ole="">
            <v:imagedata r:id="rId26" o:title=""/>
          </v:shape>
          <o:OLEObject Type="Embed" ProgID="Equation.DSMT4" ShapeID="_x0000_i1031" DrawAspect="Content" ObjectID="_1684664192" r:id="rId27"/>
        </w:object>
      </w:r>
      <w:r w:rsidR="00A73DCF" w:rsidRPr="00A73DCF">
        <w:rPr>
          <w:rFonts w:asciiTheme="minorBidi" w:hAnsiTheme="minorBidi" w:cstheme="minorBidi"/>
          <w:b/>
          <w:bCs/>
          <w:sz w:val="24"/>
        </w:rPr>
        <w:t xml:space="preserve"> = 90 dB</w:t>
      </w:r>
    </w:p>
    <w:p w14:paraId="6120CEF4" w14:textId="35939850" w:rsidR="00543098" w:rsidRDefault="004D076E" w:rsidP="00877172">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Pr>
          <w:rFonts w:asciiTheme="minorBidi" w:hAnsiTheme="minorBidi" w:cstheme="minorBidi"/>
          <w:b/>
          <w:bCs/>
          <w:sz w:val="24"/>
        </w:rPr>
        <w:t>(</w:t>
      </w:r>
      <w:r>
        <w:rPr>
          <w:rFonts w:asciiTheme="minorBidi" w:hAnsiTheme="minorBidi" w:cstheme="minorBidi"/>
          <w:b/>
          <w:bCs/>
          <w:sz w:val="24"/>
        </w:rPr>
        <w:t>0,5</w:t>
      </w:r>
      <w:r>
        <w:rPr>
          <w:rFonts w:asciiTheme="minorBidi" w:hAnsiTheme="minorBidi" w:cstheme="minorBidi"/>
          <w:b/>
          <w:bCs/>
          <w:sz w:val="24"/>
        </w:rPr>
        <w:t xml:space="preserve"> pt)</w:t>
      </w:r>
      <w:r>
        <w:rPr>
          <w:rFonts w:asciiTheme="minorBidi" w:hAnsiTheme="minorBidi" w:cstheme="minorBidi"/>
          <w:b/>
          <w:bCs/>
          <w:sz w:val="24"/>
        </w:rPr>
        <w:t xml:space="preserve"> Le son atteint le seuil de danger.</w:t>
      </w:r>
    </w:p>
    <w:p w14:paraId="7A47103F" w14:textId="77777777" w:rsidR="00543098" w:rsidRDefault="00543098">
      <w:pPr>
        <w:spacing w:after="0"/>
        <w:rPr>
          <w:rFonts w:asciiTheme="minorBidi" w:hAnsiTheme="minorBidi" w:cstheme="minorBidi"/>
          <w:b/>
          <w:bCs/>
          <w:sz w:val="24"/>
        </w:rPr>
      </w:pPr>
      <w:r>
        <w:rPr>
          <w:rFonts w:asciiTheme="minorBidi" w:hAnsiTheme="minorBidi" w:cstheme="minorBidi"/>
          <w:b/>
          <w:bCs/>
          <w:sz w:val="24"/>
        </w:rPr>
        <w:br w:type="page"/>
      </w:r>
    </w:p>
    <w:p w14:paraId="45D63B4D" w14:textId="45399734" w:rsidR="00A0472E" w:rsidRPr="00A0472E" w:rsidRDefault="00A0472E" w:rsidP="00877172">
      <w:pPr>
        <w:pStyle w:val="Paragraphedeliste"/>
        <w:numPr>
          <w:ilvl w:val="0"/>
          <w:numId w:val="16"/>
        </w:numPr>
        <w:pBdr>
          <w:top w:val="none" w:sz="4" w:space="0" w:color="000000"/>
          <w:left w:val="none" w:sz="4" w:space="0" w:color="000000"/>
          <w:bottom w:val="none" w:sz="4" w:space="0" w:color="000000"/>
          <w:right w:val="none" w:sz="4" w:space="0" w:color="000000"/>
          <w:between w:val="none" w:sz="4" w:space="0" w:color="000000"/>
        </w:pBdr>
        <w:spacing w:after="0" w:line="240" w:lineRule="auto"/>
        <w:ind w:left="567" w:hanging="567"/>
        <w:contextualSpacing w:val="0"/>
        <w:jc w:val="both"/>
        <w:rPr>
          <w:rFonts w:asciiTheme="minorBidi" w:hAnsiTheme="minorBidi" w:cstheme="minorBidi"/>
          <w:sz w:val="24"/>
          <w:szCs w:val="24"/>
        </w:rPr>
      </w:pPr>
      <w:r w:rsidRPr="00A0472E">
        <w:rPr>
          <w:rFonts w:asciiTheme="minorBidi" w:hAnsiTheme="minorBidi" w:cstheme="minorBidi"/>
          <w:sz w:val="24"/>
          <w:szCs w:val="24"/>
        </w:rPr>
        <w:lastRenderedPageBreak/>
        <w:t xml:space="preserve">Après avoir rappelé la définition de l’atténuation </w:t>
      </w:r>
      <m:oMath>
        <m:r>
          <w:rPr>
            <w:rFonts w:ascii="Cambria Math" w:hAnsi="Cambria Math" w:cstheme="minorBidi"/>
            <w:sz w:val="24"/>
            <w:szCs w:val="24"/>
          </w:rPr>
          <m:t>A</m:t>
        </m:r>
      </m:oMath>
      <w:r w:rsidRPr="00A0472E">
        <w:rPr>
          <w:rFonts w:asciiTheme="minorBidi" w:hAnsiTheme="minorBidi" w:cstheme="minorBidi"/>
          <w:sz w:val="24"/>
          <w:szCs w:val="24"/>
        </w:rPr>
        <w:t xml:space="preserve"> en décibel, montrer que :</w:t>
      </w:r>
      <w:r w:rsidRPr="00A0472E">
        <w:rPr>
          <w:rFonts w:asciiTheme="minorBidi" w:hAnsiTheme="minorBidi" w:cstheme="minorBidi"/>
          <w:sz w:val="24"/>
          <w:szCs w:val="24"/>
        </w:rPr>
        <w:br/>
      </w:r>
      <m:oMathPara>
        <m:oMath>
          <m:r>
            <w:rPr>
              <w:rFonts w:ascii="Cambria Math" w:hAnsi="Cambria Math" w:cstheme="minorBidi"/>
              <w:sz w:val="24"/>
              <w:szCs w:val="24"/>
            </w:rPr>
            <m:t xml:space="preserve">A=10 </m:t>
          </m:r>
          <m:r>
            <m:rPr>
              <m:nor/>
            </m:rPr>
            <w:rPr>
              <w:rFonts w:asciiTheme="minorBidi" w:hAnsiTheme="minorBidi" w:cstheme="minorBidi"/>
              <w:bCs/>
              <w:sz w:val="24"/>
              <w:szCs w:val="24"/>
            </w:rPr>
            <m:t>log</m:t>
          </m:r>
          <m:d>
            <m:dPr>
              <m:ctrlPr>
                <w:rPr>
                  <w:rFonts w:ascii="Cambria Math" w:hAnsi="Cambria Math" w:cstheme="minorBidi"/>
                  <w:bCs/>
                  <w:i/>
                  <w:sz w:val="24"/>
                  <w:szCs w:val="24"/>
                </w:rPr>
              </m:ctrlPr>
            </m:dPr>
            <m:e>
              <m:f>
                <m:fPr>
                  <m:ctrlPr>
                    <w:rPr>
                      <w:rFonts w:ascii="Cambria Math" w:hAnsi="Cambria Math" w:cstheme="minorBidi"/>
                      <w:bCs/>
                      <w:i/>
                      <w:sz w:val="24"/>
                      <w:szCs w:val="24"/>
                    </w:rPr>
                  </m:ctrlPr>
                </m:fPr>
                <m:num>
                  <m:sSub>
                    <m:sSubPr>
                      <m:ctrlPr>
                        <w:rPr>
                          <w:rFonts w:ascii="Cambria Math" w:hAnsi="Cambria Math" w:cstheme="minorBidi"/>
                          <w:bCs/>
                          <w:i/>
                          <w:sz w:val="24"/>
                          <w:szCs w:val="24"/>
                        </w:rPr>
                      </m:ctrlPr>
                    </m:sSubPr>
                    <m:e>
                      <m:r>
                        <w:rPr>
                          <w:rFonts w:ascii="Cambria Math" w:hAnsi="Cambria Math" w:cstheme="minorBidi"/>
                          <w:sz w:val="24"/>
                          <w:szCs w:val="24"/>
                        </w:rPr>
                        <m:t>I</m:t>
                      </m:r>
                    </m:e>
                    <m:sub>
                      <m:r>
                        <w:rPr>
                          <w:rFonts w:ascii="Cambria Math" w:hAnsi="Cambria Math" w:cstheme="minorBidi"/>
                          <w:sz w:val="24"/>
                          <w:szCs w:val="24"/>
                        </w:rPr>
                        <m:t>1</m:t>
                      </m:r>
                    </m:sub>
                  </m:sSub>
                </m:num>
                <m:den>
                  <m:sSubSup>
                    <m:sSubSupPr>
                      <m:ctrlPr>
                        <w:rPr>
                          <w:rFonts w:ascii="Cambria Math" w:hAnsi="Cambria Math" w:cstheme="minorBidi"/>
                          <w:bCs/>
                          <w:i/>
                          <w:sz w:val="24"/>
                          <w:szCs w:val="24"/>
                        </w:rPr>
                      </m:ctrlPr>
                    </m:sSubSupPr>
                    <m:e>
                      <m:r>
                        <w:rPr>
                          <w:rFonts w:ascii="Cambria Math" w:hAnsi="Cambria Math" w:cstheme="minorBidi"/>
                          <w:sz w:val="24"/>
                          <w:szCs w:val="24"/>
                        </w:rPr>
                        <m:t>I</m:t>
                      </m:r>
                    </m:e>
                    <m:sub>
                      <m:r>
                        <w:rPr>
                          <w:rFonts w:ascii="Cambria Math" w:hAnsi="Cambria Math" w:cstheme="minorBidi"/>
                          <w:sz w:val="24"/>
                          <w:szCs w:val="24"/>
                        </w:rPr>
                        <m:t>1</m:t>
                      </m:r>
                    </m:sub>
                    <m:sup>
                      <m:r>
                        <w:rPr>
                          <w:rFonts w:ascii="Cambria Math" w:hAnsi="Cambria Math" w:cstheme="minorBidi"/>
                          <w:sz w:val="24"/>
                          <w:szCs w:val="24"/>
                        </w:rPr>
                        <m:t>'</m:t>
                      </m:r>
                    </m:sup>
                  </m:sSubSup>
                </m:den>
              </m:f>
            </m:e>
          </m:d>
          <m:r>
            <w:rPr>
              <w:rFonts w:ascii="Cambria Math" w:hAnsi="Cambria Math" w:cstheme="minorBidi"/>
              <w:sz w:val="24"/>
              <w:szCs w:val="24"/>
            </w:rPr>
            <m:t xml:space="preserve">     </m:t>
          </m:r>
          <m:r>
            <m:rPr>
              <m:nor/>
            </m:rPr>
            <w:rPr>
              <w:rFonts w:asciiTheme="minorBidi" w:hAnsiTheme="minorBidi" w:cstheme="minorBidi"/>
              <w:bCs/>
              <w:sz w:val="24"/>
              <w:szCs w:val="24"/>
            </w:rPr>
            <m:t xml:space="preserve"> avec</m:t>
          </m:r>
          <m:r>
            <w:rPr>
              <w:rFonts w:ascii="Cambria Math" w:hAnsi="Cambria Math" w:cstheme="minorBidi"/>
              <w:sz w:val="24"/>
              <w:szCs w:val="24"/>
            </w:rPr>
            <m:t xml:space="preserve"> </m:t>
          </m:r>
          <m:sSubSup>
            <m:sSubSupPr>
              <m:ctrlPr>
                <w:rPr>
                  <w:rFonts w:ascii="Cambria Math" w:hAnsi="Cambria Math" w:cstheme="minorBidi"/>
                  <w:bCs/>
                  <w:i/>
                  <w:sz w:val="24"/>
                  <w:szCs w:val="24"/>
                </w:rPr>
              </m:ctrlPr>
            </m:sSubSupPr>
            <m:e>
              <m:r>
                <w:rPr>
                  <w:rFonts w:ascii="Cambria Math" w:hAnsi="Cambria Math" w:cstheme="minorBidi"/>
                  <w:sz w:val="24"/>
                  <w:szCs w:val="24"/>
                </w:rPr>
                <m:t>I</m:t>
              </m:r>
            </m:e>
            <m:sub>
              <m:r>
                <w:rPr>
                  <w:rFonts w:ascii="Cambria Math" w:hAnsi="Cambria Math" w:cstheme="minorBidi"/>
                  <w:sz w:val="24"/>
                  <w:szCs w:val="24"/>
                </w:rPr>
                <m:t>1</m:t>
              </m:r>
            </m:sub>
            <m:sup>
              <m:r>
                <w:rPr>
                  <w:rFonts w:ascii="Cambria Math" w:hAnsi="Cambria Math" w:cstheme="minorBidi"/>
                  <w:sz w:val="24"/>
                  <w:szCs w:val="24"/>
                </w:rPr>
                <m:t>'</m:t>
              </m:r>
            </m:sup>
          </m:sSubSup>
          <m:r>
            <w:rPr>
              <w:rFonts w:ascii="Cambria Math" w:hAnsi="Cambria Math" w:cstheme="minorBidi"/>
              <w:sz w:val="24"/>
              <w:szCs w:val="24"/>
            </w:rPr>
            <m:t xml:space="preserve"> </m:t>
          </m:r>
          <m:r>
            <m:rPr>
              <m:nor/>
            </m:rPr>
            <w:rPr>
              <w:rFonts w:asciiTheme="minorBidi" w:hAnsiTheme="minorBidi" w:cstheme="minorBidi"/>
              <w:bCs/>
              <w:sz w:val="24"/>
              <w:szCs w:val="24"/>
            </w:rPr>
            <m:t>l’intensité sonore du son atténué</m:t>
          </m:r>
          <m:r>
            <w:rPr>
              <w:rFonts w:ascii="Cambria Math" w:hAnsi="Cambria Math" w:cstheme="minorBidi"/>
              <w:sz w:val="24"/>
              <w:szCs w:val="24"/>
            </w:rPr>
            <m:t>.</m:t>
          </m:r>
        </m:oMath>
      </m:oMathPara>
    </w:p>
    <w:p w14:paraId="0BFDE41C" w14:textId="445D14F8" w:rsidR="00877172" w:rsidRPr="00877172" w:rsidRDefault="006174AB" w:rsidP="007745F3">
      <w:pPr>
        <w:spacing w:after="0"/>
        <w:jc w:val="both"/>
        <w:rPr>
          <w:rFonts w:asciiTheme="minorBidi" w:hAnsiTheme="minorBidi" w:cstheme="minorBidi"/>
          <w:b/>
          <w:bCs/>
          <w:sz w:val="24"/>
        </w:rPr>
      </w:pPr>
      <w:r>
        <w:rPr>
          <w:rFonts w:asciiTheme="minorBidi" w:hAnsiTheme="minorBidi" w:cstheme="minorBidi"/>
          <w:b/>
          <w:bCs/>
          <w:sz w:val="24"/>
        </w:rPr>
        <w:t xml:space="preserve">(1 pt) </w:t>
      </w:r>
      <w:r w:rsidR="00877172" w:rsidRPr="00877172">
        <w:rPr>
          <w:rFonts w:asciiTheme="minorBidi" w:hAnsiTheme="minorBidi" w:cstheme="minorBidi"/>
          <w:b/>
          <w:bCs/>
          <w:sz w:val="24"/>
        </w:rPr>
        <w:t xml:space="preserve">Son non atténué : intensité sonore </w:t>
      </w:r>
      <w:r w:rsidR="00877172" w:rsidRPr="00877172">
        <w:rPr>
          <w:rFonts w:asciiTheme="minorBidi" w:hAnsiTheme="minorBidi" w:cstheme="minorBidi"/>
          <w:b/>
          <w:bCs/>
          <w:i/>
          <w:iCs/>
          <w:sz w:val="24"/>
        </w:rPr>
        <w:t>I</w:t>
      </w:r>
      <w:r w:rsidR="00877172" w:rsidRPr="00877172">
        <w:rPr>
          <w:rFonts w:asciiTheme="minorBidi" w:hAnsiTheme="minorBidi" w:cstheme="minorBidi"/>
          <w:b/>
          <w:bCs/>
          <w:sz w:val="24"/>
          <w:vertAlign w:val="subscript"/>
        </w:rPr>
        <w:t>1</w:t>
      </w:r>
      <w:r w:rsidR="00877172" w:rsidRPr="00877172">
        <w:rPr>
          <w:rFonts w:asciiTheme="minorBidi" w:hAnsiTheme="minorBidi" w:cstheme="minorBidi"/>
          <w:b/>
          <w:bCs/>
          <w:sz w:val="24"/>
        </w:rPr>
        <w:t xml:space="preserve">, niveau d’intensité sonore </w:t>
      </w:r>
      <w:r w:rsidR="00877172" w:rsidRPr="00877172">
        <w:rPr>
          <w:rFonts w:asciiTheme="minorBidi" w:hAnsiTheme="minorBidi" w:cstheme="minorBidi"/>
          <w:b/>
          <w:bCs/>
          <w:i/>
          <w:iCs/>
          <w:sz w:val="24"/>
        </w:rPr>
        <w:t>L</w:t>
      </w:r>
      <w:r w:rsidR="00877172" w:rsidRPr="00877172">
        <w:rPr>
          <w:rFonts w:asciiTheme="minorBidi" w:hAnsiTheme="minorBidi" w:cstheme="minorBidi"/>
          <w:b/>
          <w:bCs/>
          <w:sz w:val="24"/>
          <w:vertAlign w:val="subscript"/>
        </w:rPr>
        <w:t>1</w:t>
      </w:r>
    </w:p>
    <w:p w14:paraId="39E8933C" w14:textId="2F038F38" w:rsidR="00877172" w:rsidRPr="00877172" w:rsidRDefault="00877172" w:rsidP="007745F3">
      <w:pPr>
        <w:spacing w:after="0"/>
        <w:jc w:val="both"/>
        <w:rPr>
          <w:rFonts w:asciiTheme="minorBidi" w:hAnsiTheme="minorBidi" w:cstheme="minorBidi"/>
          <w:b/>
          <w:bCs/>
          <w:sz w:val="24"/>
        </w:rPr>
      </w:pPr>
      <w:r w:rsidRPr="00877172">
        <w:rPr>
          <w:rFonts w:asciiTheme="minorBidi" w:hAnsiTheme="minorBidi" w:cstheme="minorBidi"/>
          <w:b/>
          <w:bCs/>
          <w:sz w:val="24"/>
        </w:rPr>
        <w:t xml:space="preserve">Son atténué : intensité sonore </w:t>
      </w:r>
      <w:r w:rsidRPr="00877172">
        <w:rPr>
          <w:rFonts w:asciiTheme="minorBidi" w:hAnsiTheme="minorBidi" w:cstheme="minorBidi"/>
          <w:b/>
          <w:bCs/>
          <w:i/>
          <w:iCs/>
          <w:sz w:val="24"/>
        </w:rPr>
        <w:t>I’</w:t>
      </w:r>
      <w:r w:rsidRPr="00877172">
        <w:rPr>
          <w:rFonts w:asciiTheme="minorBidi" w:hAnsiTheme="minorBidi" w:cstheme="minorBidi"/>
          <w:b/>
          <w:bCs/>
          <w:sz w:val="24"/>
          <w:vertAlign w:val="subscript"/>
        </w:rPr>
        <w:t>1</w:t>
      </w:r>
      <w:r w:rsidRPr="00877172">
        <w:rPr>
          <w:rFonts w:asciiTheme="minorBidi" w:hAnsiTheme="minorBidi" w:cstheme="minorBidi"/>
          <w:b/>
          <w:bCs/>
          <w:sz w:val="24"/>
        </w:rPr>
        <w:t xml:space="preserve">, </w:t>
      </w:r>
      <w:r w:rsidRPr="00877172">
        <w:rPr>
          <w:rFonts w:asciiTheme="minorBidi" w:hAnsiTheme="minorBidi" w:cstheme="minorBidi"/>
          <w:b/>
          <w:bCs/>
          <w:sz w:val="24"/>
        </w:rPr>
        <w:t xml:space="preserve">niveau d’intensité sonore </w:t>
      </w:r>
      <w:r w:rsidRPr="00877172">
        <w:rPr>
          <w:rFonts w:asciiTheme="minorBidi" w:hAnsiTheme="minorBidi" w:cstheme="minorBidi"/>
          <w:b/>
          <w:bCs/>
          <w:i/>
          <w:iCs/>
          <w:sz w:val="24"/>
        </w:rPr>
        <w:t>L</w:t>
      </w:r>
      <w:r w:rsidRPr="00877172">
        <w:rPr>
          <w:rFonts w:asciiTheme="minorBidi" w:hAnsiTheme="minorBidi" w:cstheme="minorBidi"/>
          <w:b/>
          <w:bCs/>
          <w:i/>
          <w:iCs/>
          <w:sz w:val="24"/>
        </w:rPr>
        <w:t>’</w:t>
      </w:r>
      <w:r w:rsidRPr="00877172">
        <w:rPr>
          <w:rFonts w:asciiTheme="minorBidi" w:hAnsiTheme="minorBidi" w:cstheme="minorBidi"/>
          <w:b/>
          <w:bCs/>
          <w:sz w:val="24"/>
          <w:vertAlign w:val="subscript"/>
        </w:rPr>
        <w:t>1</w:t>
      </w:r>
    </w:p>
    <w:p w14:paraId="64EE11FE" w14:textId="057C99E0" w:rsidR="00877172" w:rsidRPr="00877172" w:rsidRDefault="00877172" w:rsidP="007745F3">
      <w:pPr>
        <w:spacing w:after="0"/>
        <w:jc w:val="both"/>
        <w:rPr>
          <w:rFonts w:asciiTheme="minorBidi" w:hAnsiTheme="minorBidi" w:cstheme="minorBidi"/>
          <w:b/>
          <w:bCs/>
          <w:sz w:val="24"/>
        </w:rPr>
      </w:pPr>
      <w:r w:rsidRPr="00877172">
        <w:rPr>
          <w:rFonts w:asciiTheme="minorBidi" w:hAnsiTheme="minorBidi" w:cstheme="minorBidi"/>
          <w:b/>
          <w:bCs/>
          <w:sz w:val="24"/>
        </w:rPr>
        <w:t xml:space="preserve">L’atténuation </w:t>
      </w:r>
      <w:r w:rsidRPr="00877172">
        <w:rPr>
          <w:rFonts w:asciiTheme="minorBidi" w:hAnsiTheme="minorBidi" w:cstheme="minorBidi"/>
          <w:b/>
          <w:bCs/>
          <w:i/>
          <w:iCs/>
          <w:sz w:val="24"/>
        </w:rPr>
        <w:t>A</w:t>
      </w:r>
      <w:r w:rsidRPr="00877172">
        <w:rPr>
          <w:rFonts w:asciiTheme="minorBidi" w:hAnsiTheme="minorBidi" w:cstheme="minorBidi"/>
          <w:b/>
          <w:bCs/>
          <w:sz w:val="24"/>
        </w:rPr>
        <w:t xml:space="preserve"> est </w:t>
      </w:r>
      <w:r w:rsidRPr="00877172">
        <w:rPr>
          <w:rFonts w:asciiTheme="minorBidi" w:hAnsiTheme="minorBidi" w:cstheme="minorBidi"/>
          <w:b/>
          <w:bCs/>
          <w:i/>
          <w:iCs/>
          <w:sz w:val="24"/>
        </w:rPr>
        <w:t>A</w:t>
      </w:r>
      <w:r w:rsidRPr="00877172">
        <w:rPr>
          <w:rFonts w:asciiTheme="minorBidi" w:hAnsiTheme="minorBidi" w:cstheme="minorBidi"/>
          <w:b/>
          <w:bCs/>
          <w:sz w:val="24"/>
        </w:rPr>
        <w:t xml:space="preserve"> = </w:t>
      </w:r>
      <w:r w:rsidRPr="00877172">
        <w:rPr>
          <w:rFonts w:asciiTheme="minorBidi" w:hAnsiTheme="minorBidi" w:cstheme="minorBidi"/>
          <w:b/>
          <w:bCs/>
          <w:i/>
          <w:iCs/>
          <w:sz w:val="24"/>
        </w:rPr>
        <w:t>L</w:t>
      </w:r>
      <w:r w:rsidRPr="00877172">
        <w:rPr>
          <w:rFonts w:asciiTheme="minorBidi" w:hAnsiTheme="minorBidi" w:cstheme="minorBidi"/>
          <w:b/>
          <w:bCs/>
          <w:sz w:val="24"/>
          <w:vertAlign w:val="subscript"/>
        </w:rPr>
        <w:t>1</w:t>
      </w:r>
      <w:r w:rsidRPr="00877172">
        <w:rPr>
          <w:rFonts w:asciiTheme="minorBidi" w:hAnsiTheme="minorBidi" w:cstheme="minorBidi"/>
          <w:b/>
          <w:bCs/>
          <w:sz w:val="24"/>
        </w:rPr>
        <w:t xml:space="preserve"> – </w:t>
      </w:r>
      <w:r w:rsidRPr="00877172">
        <w:rPr>
          <w:rFonts w:asciiTheme="minorBidi" w:hAnsiTheme="minorBidi" w:cstheme="minorBidi"/>
          <w:b/>
          <w:bCs/>
          <w:i/>
          <w:iCs/>
          <w:sz w:val="24"/>
        </w:rPr>
        <w:t>L</w:t>
      </w:r>
      <w:r w:rsidRPr="00877172">
        <w:rPr>
          <w:rFonts w:asciiTheme="minorBidi" w:hAnsiTheme="minorBidi" w:cstheme="minorBidi"/>
          <w:b/>
          <w:bCs/>
          <w:sz w:val="24"/>
        </w:rPr>
        <w:t>’</w:t>
      </w:r>
      <w:r w:rsidRPr="00877172">
        <w:rPr>
          <w:rFonts w:asciiTheme="minorBidi" w:hAnsiTheme="minorBidi" w:cstheme="minorBidi"/>
          <w:b/>
          <w:bCs/>
          <w:sz w:val="24"/>
          <w:vertAlign w:val="subscript"/>
        </w:rPr>
        <w:t>1</w:t>
      </w:r>
    </w:p>
    <w:p w14:paraId="39627F91" w14:textId="77777777" w:rsidR="00C23612" w:rsidRDefault="00877172" w:rsidP="007745F3">
      <w:pPr>
        <w:spacing w:after="0"/>
        <w:jc w:val="both"/>
        <w:rPr>
          <w:rFonts w:asciiTheme="minorBidi" w:hAnsiTheme="minorBidi" w:cstheme="minorBidi"/>
          <w:b/>
          <w:bCs/>
          <w:sz w:val="24"/>
        </w:rPr>
      </w:pPr>
      <w:r w:rsidRPr="00A73DCF">
        <w:rPr>
          <w:rFonts w:asciiTheme="minorBidi" w:hAnsiTheme="minorBidi" w:cstheme="minorBidi"/>
          <w:b/>
          <w:bCs/>
          <w:position w:val="-32"/>
          <w:sz w:val="24"/>
        </w:rPr>
        <w:object w:dxaOrig="2980" w:dyaOrig="760" w14:anchorId="1A4B3F4F">
          <v:shape id="_x0000_i1037" type="#_x0000_t75" style="width:148.8pt;height:37.8pt" o:ole="">
            <v:imagedata r:id="rId28" o:title=""/>
          </v:shape>
          <o:OLEObject Type="Embed" ProgID="Equation.DSMT4" ShapeID="_x0000_i1037" DrawAspect="Content" ObjectID="_1684664193" r:id="rId29"/>
        </w:object>
      </w:r>
      <w:r w:rsidR="00F601F0">
        <w:rPr>
          <w:rFonts w:asciiTheme="minorBidi" w:hAnsiTheme="minorBidi" w:cstheme="minorBidi"/>
          <w:b/>
          <w:bCs/>
          <w:sz w:val="24"/>
        </w:rPr>
        <w:t xml:space="preserve"> = </w:t>
      </w:r>
      <w:r w:rsidR="00F601F0" w:rsidRPr="00F601F0">
        <w:rPr>
          <w:rFonts w:asciiTheme="minorBidi" w:hAnsiTheme="minorBidi" w:cstheme="minorBidi"/>
          <w:b/>
          <w:bCs/>
          <w:position w:val="-12"/>
          <w:sz w:val="24"/>
        </w:rPr>
        <w:object w:dxaOrig="4000" w:dyaOrig="380" w14:anchorId="58A83BA2">
          <v:shape id="_x0000_i1043" type="#_x0000_t75" style="width:199.8pt;height:19.2pt" o:ole="">
            <v:imagedata r:id="rId30" o:title=""/>
          </v:shape>
          <o:OLEObject Type="Embed" ProgID="Equation.DSMT4" ShapeID="_x0000_i1043" DrawAspect="Content" ObjectID="_1684664194" r:id="rId31"/>
        </w:object>
      </w:r>
      <w:r w:rsidR="00F601F0">
        <w:rPr>
          <w:rFonts w:asciiTheme="minorBidi" w:hAnsiTheme="minorBidi" w:cstheme="minorBidi"/>
          <w:b/>
          <w:bCs/>
          <w:sz w:val="24"/>
        </w:rPr>
        <w:t xml:space="preserve"> </w:t>
      </w:r>
    </w:p>
    <w:p w14:paraId="1827CA0B" w14:textId="73FDB880" w:rsidR="00877172" w:rsidRPr="00877172" w:rsidRDefault="00C23612" w:rsidP="007745F3">
      <w:pPr>
        <w:spacing w:after="0"/>
        <w:jc w:val="both"/>
        <w:rPr>
          <w:rFonts w:asciiTheme="minorBidi" w:hAnsiTheme="minorBidi" w:cstheme="minorBidi"/>
          <w:sz w:val="24"/>
        </w:rPr>
      </w:pPr>
      <w:r w:rsidRPr="00C23612">
        <w:rPr>
          <w:rFonts w:asciiTheme="minorBidi" w:hAnsiTheme="minorBidi" w:cstheme="minorBidi"/>
          <w:b/>
          <w:bCs/>
          <w:i/>
          <w:iCs/>
          <w:sz w:val="24"/>
        </w:rPr>
        <w:t>A</w:t>
      </w:r>
      <w:r>
        <w:rPr>
          <w:rFonts w:asciiTheme="minorBidi" w:hAnsiTheme="minorBidi" w:cstheme="minorBidi"/>
          <w:b/>
          <w:bCs/>
          <w:sz w:val="24"/>
        </w:rPr>
        <w:t xml:space="preserve"> </w:t>
      </w:r>
      <w:r w:rsidR="00F601F0">
        <w:rPr>
          <w:rFonts w:asciiTheme="minorBidi" w:hAnsiTheme="minorBidi" w:cstheme="minorBidi"/>
          <w:b/>
          <w:bCs/>
          <w:sz w:val="24"/>
        </w:rPr>
        <w:t xml:space="preserve">= </w:t>
      </w:r>
      <w:r w:rsidRPr="00F601F0">
        <w:rPr>
          <w:rFonts w:asciiTheme="minorBidi" w:hAnsiTheme="minorBidi" w:cstheme="minorBidi"/>
          <w:b/>
          <w:bCs/>
          <w:position w:val="-12"/>
          <w:sz w:val="24"/>
        </w:rPr>
        <w:object w:dxaOrig="1939" w:dyaOrig="380" w14:anchorId="464A906F">
          <v:shape id="_x0000_i1046" type="#_x0000_t75" style="width:97.2pt;height:19.2pt" o:ole="">
            <v:imagedata r:id="rId32" o:title=""/>
          </v:shape>
          <o:OLEObject Type="Embed" ProgID="Equation.DSMT4" ShapeID="_x0000_i1046" DrawAspect="Content" ObjectID="_1684664195" r:id="rId33"/>
        </w:object>
      </w:r>
      <w:r>
        <w:rPr>
          <w:rFonts w:asciiTheme="minorBidi" w:hAnsiTheme="minorBidi" w:cstheme="minorBidi"/>
          <w:b/>
          <w:bCs/>
          <w:sz w:val="24"/>
        </w:rPr>
        <w:t xml:space="preserve"> = </w:t>
      </w:r>
      <w:r w:rsidRPr="00A73DCF">
        <w:rPr>
          <w:rFonts w:asciiTheme="minorBidi" w:hAnsiTheme="minorBidi" w:cstheme="minorBidi"/>
          <w:b/>
          <w:bCs/>
          <w:position w:val="-32"/>
          <w:sz w:val="24"/>
        </w:rPr>
        <w:object w:dxaOrig="1180" w:dyaOrig="760" w14:anchorId="00A66C47">
          <v:shape id="_x0000_i1049" type="#_x0000_t75" style="width:58.8pt;height:37.8pt" o:ole="">
            <v:imagedata r:id="rId34" o:title=""/>
          </v:shape>
          <o:OLEObject Type="Embed" ProgID="Equation.DSMT4" ShapeID="_x0000_i1049" DrawAspect="Content" ObjectID="_1684664196" r:id="rId35"/>
        </w:object>
      </w:r>
    </w:p>
    <w:p w14:paraId="68471961" w14:textId="0E0AB293" w:rsidR="00F601F0" w:rsidRPr="007745F3" w:rsidRDefault="007745F3" w:rsidP="007745F3">
      <w:pPr>
        <w:spacing w:after="0"/>
        <w:jc w:val="both"/>
        <w:rPr>
          <w:rFonts w:asciiTheme="minorBidi" w:hAnsiTheme="minorBidi" w:cstheme="minorBidi"/>
          <w:b/>
          <w:bCs/>
          <w:sz w:val="24"/>
        </w:rPr>
      </w:pPr>
      <w:r w:rsidRPr="007745F3">
        <w:rPr>
          <w:rFonts w:asciiTheme="minorBidi" w:hAnsiTheme="minorBidi" w:cstheme="minorBidi"/>
          <w:b/>
          <w:bCs/>
          <w:sz w:val="24"/>
        </w:rPr>
        <w:t xml:space="preserve">Remarque : On a utilisé la propriété du logarithme décimal </w:t>
      </w:r>
      <w:r w:rsidRPr="007745F3">
        <w:rPr>
          <w:rFonts w:asciiTheme="minorBidi" w:hAnsiTheme="minorBidi" w:cstheme="minorBidi"/>
          <w:b/>
          <w:bCs/>
          <w:position w:val="-28"/>
          <w:sz w:val="24"/>
        </w:rPr>
        <w:object w:dxaOrig="2340" w:dyaOrig="680" w14:anchorId="221438FE">
          <v:shape id="_x0000_i1052" type="#_x0000_t75" style="width:117pt;height:34.2pt" o:ole="">
            <v:imagedata r:id="rId36" o:title=""/>
          </v:shape>
          <o:OLEObject Type="Embed" ProgID="Equation.DSMT4" ShapeID="_x0000_i1052" DrawAspect="Content" ObjectID="_1684664197" r:id="rId37"/>
        </w:object>
      </w:r>
      <w:r w:rsidRPr="007745F3">
        <w:rPr>
          <w:rFonts w:asciiTheme="minorBidi" w:hAnsiTheme="minorBidi" w:cstheme="minorBidi"/>
          <w:b/>
          <w:bCs/>
          <w:sz w:val="24"/>
        </w:rPr>
        <w:t xml:space="preserve"> </w:t>
      </w:r>
    </w:p>
    <w:p w14:paraId="46ADE5B2" w14:textId="0A5BE597" w:rsidR="00A0472E" w:rsidRDefault="00A0472E" w:rsidP="00877172">
      <w:pPr>
        <w:spacing w:after="0"/>
        <w:ind w:left="567"/>
        <w:jc w:val="both"/>
        <w:rPr>
          <w:rFonts w:asciiTheme="minorBidi" w:hAnsiTheme="minorBidi" w:cstheme="minorBidi"/>
          <w:sz w:val="24"/>
        </w:rPr>
      </w:pPr>
      <w:r w:rsidRPr="00A0472E">
        <w:rPr>
          <w:rFonts w:asciiTheme="minorBidi" w:hAnsiTheme="minorBidi" w:cstheme="minorBidi"/>
          <w:sz w:val="24"/>
        </w:rPr>
        <w:t xml:space="preserve">Déterminer l’intensité sonore </w:t>
      </w:r>
      <m:oMath>
        <m:sSubSup>
          <m:sSubSupPr>
            <m:ctrlPr>
              <w:rPr>
                <w:rFonts w:ascii="Cambria Math" w:hAnsi="Cambria Math" w:cstheme="minorBidi"/>
                <w:i/>
                <w:sz w:val="24"/>
              </w:rPr>
            </m:ctrlPr>
          </m:sSubSupPr>
          <m:e>
            <m:r>
              <w:rPr>
                <w:rFonts w:ascii="Cambria Math" w:hAnsi="Cambria Math" w:cstheme="minorBidi"/>
                <w:sz w:val="24"/>
              </w:rPr>
              <m:t>I</m:t>
            </m:r>
          </m:e>
          <m:sub>
            <m:r>
              <w:rPr>
                <w:rFonts w:ascii="Cambria Math" w:hAnsi="Cambria Math" w:cstheme="minorBidi"/>
                <w:sz w:val="24"/>
              </w:rPr>
              <m:t>1</m:t>
            </m:r>
          </m:sub>
          <m:sup>
            <m:r>
              <w:rPr>
                <w:rFonts w:ascii="Cambria Math" w:hAnsi="Cambria Math" w:cstheme="minorBidi"/>
                <w:sz w:val="24"/>
              </w:rPr>
              <m:t>'</m:t>
            </m:r>
          </m:sup>
        </m:sSubSup>
      </m:oMath>
      <w:r w:rsidRPr="00A0472E">
        <w:rPr>
          <w:rFonts w:asciiTheme="minorBidi" w:hAnsiTheme="minorBidi" w:cstheme="minorBidi"/>
          <w:sz w:val="24"/>
        </w:rPr>
        <w:t xml:space="preserve"> entendue à travers le casque si l’atténuation est de </w:t>
      </w:r>
      <m:oMath>
        <m:r>
          <w:rPr>
            <w:rFonts w:ascii="Cambria Math" w:hAnsi="Cambria Math" w:cstheme="minorBidi"/>
            <w:sz w:val="24"/>
          </w:rPr>
          <m:t xml:space="preserve">15 </m:t>
        </m:r>
        <m:r>
          <m:rPr>
            <m:sty m:val="p"/>
          </m:rPr>
          <w:rPr>
            <w:rFonts w:ascii="Cambria Math" w:hAnsi="Cambria Math" w:cstheme="minorBidi"/>
            <w:sz w:val="24"/>
          </w:rPr>
          <m:t>dB.</m:t>
        </m:r>
      </m:oMath>
    </w:p>
    <w:p w14:paraId="02838AA8" w14:textId="7C46A78A" w:rsidR="007745F3" w:rsidRDefault="004F47F8" w:rsidP="007745F3">
      <w:pPr>
        <w:spacing w:after="0"/>
        <w:jc w:val="both"/>
        <w:rPr>
          <w:rFonts w:asciiTheme="minorBidi" w:hAnsiTheme="minorBidi" w:cstheme="minorBidi"/>
          <w:b/>
          <w:bCs/>
          <w:sz w:val="24"/>
        </w:rPr>
      </w:pPr>
      <w:r>
        <w:rPr>
          <w:rFonts w:asciiTheme="minorBidi" w:hAnsiTheme="minorBidi" w:cstheme="minorBidi"/>
          <w:b/>
          <w:bCs/>
          <w:sz w:val="24"/>
        </w:rPr>
        <w:t>(</w:t>
      </w:r>
      <w:r>
        <w:rPr>
          <w:rFonts w:asciiTheme="minorBidi" w:hAnsiTheme="minorBidi" w:cstheme="minorBidi"/>
          <w:b/>
          <w:bCs/>
          <w:sz w:val="24"/>
        </w:rPr>
        <w:t>1</w:t>
      </w:r>
      <w:r>
        <w:rPr>
          <w:rFonts w:asciiTheme="minorBidi" w:hAnsiTheme="minorBidi" w:cstheme="minorBidi"/>
          <w:b/>
          <w:bCs/>
          <w:sz w:val="24"/>
        </w:rPr>
        <w:t xml:space="preserve"> pt) </w:t>
      </w:r>
      <w:r w:rsidR="005F6254" w:rsidRPr="00A73DCF">
        <w:rPr>
          <w:rFonts w:asciiTheme="minorBidi" w:hAnsiTheme="minorBidi" w:cstheme="minorBidi"/>
          <w:b/>
          <w:bCs/>
          <w:position w:val="-32"/>
          <w:sz w:val="24"/>
        </w:rPr>
        <w:object w:dxaOrig="1600" w:dyaOrig="760" w14:anchorId="20CAAA41">
          <v:shape id="_x0000_i1061" type="#_x0000_t75" style="width:79.8pt;height:37.8pt" o:ole="">
            <v:imagedata r:id="rId38" o:title=""/>
          </v:shape>
          <o:OLEObject Type="Embed" ProgID="Equation.DSMT4" ShapeID="_x0000_i1061" DrawAspect="Content" ObjectID="_1684664198" r:id="rId39"/>
        </w:object>
      </w:r>
    </w:p>
    <w:p w14:paraId="5EDAB99B" w14:textId="6ADB9DFE" w:rsidR="005F6254" w:rsidRDefault="005F6254" w:rsidP="007745F3">
      <w:pPr>
        <w:spacing w:after="0"/>
        <w:jc w:val="both"/>
        <w:rPr>
          <w:rFonts w:asciiTheme="minorBidi" w:hAnsiTheme="minorBidi" w:cstheme="minorBidi"/>
          <w:b/>
          <w:bCs/>
          <w:sz w:val="24"/>
        </w:rPr>
      </w:pPr>
      <w:r w:rsidRPr="00A73DCF">
        <w:rPr>
          <w:rFonts w:asciiTheme="minorBidi" w:hAnsiTheme="minorBidi" w:cstheme="minorBidi"/>
          <w:b/>
          <w:bCs/>
          <w:position w:val="-32"/>
          <w:sz w:val="24"/>
        </w:rPr>
        <w:object w:dxaOrig="1380" w:dyaOrig="760" w14:anchorId="5C824FAE">
          <v:shape id="_x0000_i1065" type="#_x0000_t75" style="width:69pt;height:37.8pt" o:ole="">
            <v:imagedata r:id="rId40" o:title=""/>
          </v:shape>
          <o:OLEObject Type="Embed" ProgID="Equation.DSMT4" ShapeID="_x0000_i1065" DrawAspect="Content" ObjectID="_1684664199" r:id="rId41"/>
        </w:object>
      </w:r>
    </w:p>
    <w:p w14:paraId="5F93EFC8" w14:textId="1EBD11F9" w:rsidR="005F6254" w:rsidRDefault="00012101" w:rsidP="007745F3">
      <w:pPr>
        <w:spacing w:after="0"/>
        <w:jc w:val="both"/>
        <w:rPr>
          <w:rFonts w:asciiTheme="minorBidi" w:hAnsiTheme="minorBidi" w:cstheme="minorBidi"/>
          <w:b/>
          <w:bCs/>
          <w:sz w:val="24"/>
        </w:rPr>
      </w:pPr>
      <w:r w:rsidRPr="00012101">
        <w:rPr>
          <w:rFonts w:asciiTheme="minorBidi" w:hAnsiTheme="minorBidi" w:cstheme="minorBidi"/>
          <w:b/>
          <w:bCs/>
          <w:sz w:val="24"/>
        </w:rPr>
        <w:drawing>
          <wp:anchor distT="0" distB="0" distL="114300" distR="114300" simplePos="0" relativeHeight="251724288" behindDoc="0" locked="0" layoutInCell="1" allowOverlap="1" wp14:anchorId="0405898A" wp14:editId="79E3B498">
            <wp:simplePos x="0" y="0"/>
            <wp:positionH relativeFrom="column">
              <wp:posOffset>2594610</wp:posOffset>
            </wp:positionH>
            <wp:positionV relativeFrom="paragraph">
              <wp:posOffset>212725</wp:posOffset>
            </wp:positionV>
            <wp:extent cx="3880485" cy="745643"/>
            <wp:effectExtent l="19050" t="19050" r="24765" b="1651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880485" cy="745643"/>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5F6254" w:rsidRPr="005F6254">
        <w:rPr>
          <w:rFonts w:asciiTheme="minorBidi" w:hAnsiTheme="minorBidi" w:cstheme="minorBidi"/>
          <w:b/>
          <w:bCs/>
          <w:position w:val="-30"/>
          <w:sz w:val="24"/>
        </w:rPr>
        <w:object w:dxaOrig="920" w:dyaOrig="720" w14:anchorId="4FC19484">
          <v:shape id="_x0000_i1069" type="#_x0000_t75" style="width:46.2pt;height:36pt" o:ole="">
            <v:imagedata r:id="rId43" o:title=""/>
          </v:shape>
          <o:OLEObject Type="Embed" ProgID="Equation.DSMT4" ShapeID="_x0000_i1069" DrawAspect="Content" ObjectID="_1684664200" r:id="rId44"/>
        </w:object>
      </w:r>
    </w:p>
    <w:p w14:paraId="7568E0A4" w14:textId="7E1133AC" w:rsidR="005F6254" w:rsidRDefault="005F6254" w:rsidP="007745F3">
      <w:pPr>
        <w:spacing w:after="0"/>
        <w:jc w:val="both"/>
        <w:rPr>
          <w:rFonts w:asciiTheme="minorBidi" w:hAnsiTheme="minorBidi" w:cstheme="minorBidi"/>
          <w:b/>
          <w:bCs/>
          <w:sz w:val="24"/>
        </w:rPr>
      </w:pPr>
      <w:r w:rsidRPr="005F6254">
        <w:rPr>
          <w:rFonts w:asciiTheme="minorBidi" w:hAnsiTheme="minorBidi" w:cstheme="minorBidi"/>
          <w:b/>
          <w:bCs/>
          <w:position w:val="-40"/>
          <w:sz w:val="24"/>
        </w:rPr>
        <w:object w:dxaOrig="940" w:dyaOrig="780" w14:anchorId="537EFB1F">
          <v:shape id="_x0000_i1073" type="#_x0000_t75" style="width:46.8pt;height:39pt" o:ole="">
            <v:imagedata r:id="rId45" o:title=""/>
          </v:shape>
          <o:OLEObject Type="Embed" ProgID="Equation.DSMT4" ShapeID="_x0000_i1073" DrawAspect="Content" ObjectID="_1684664201" r:id="rId46"/>
        </w:object>
      </w:r>
      <w:r w:rsidR="00012101" w:rsidRPr="00012101">
        <w:rPr>
          <w:noProof/>
        </w:rPr>
        <w:t xml:space="preserve"> </w:t>
      </w:r>
    </w:p>
    <w:p w14:paraId="4AC439B8" w14:textId="57101331" w:rsidR="005F6254" w:rsidRPr="005F6254" w:rsidRDefault="004F47F8" w:rsidP="007745F3">
      <w:pPr>
        <w:spacing w:after="0"/>
        <w:jc w:val="both"/>
        <w:rPr>
          <w:rFonts w:asciiTheme="minorBidi" w:hAnsiTheme="minorBidi" w:cstheme="minorBidi"/>
          <w:sz w:val="24"/>
        </w:rPr>
      </w:pPr>
      <w:r>
        <w:rPr>
          <w:rFonts w:asciiTheme="minorBidi" w:hAnsiTheme="minorBidi" w:cstheme="minorBidi"/>
          <w:b/>
          <w:bCs/>
          <w:sz w:val="24"/>
        </w:rPr>
        <w:t xml:space="preserve">(0,5 pt) </w:t>
      </w:r>
      <w:r w:rsidR="005F6254" w:rsidRPr="005F6254">
        <w:rPr>
          <w:rFonts w:asciiTheme="minorBidi" w:hAnsiTheme="minorBidi" w:cstheme="minorBidi"/>
          <w:b/>
          <w:bCs/>
          <w:position w:val="-40"/>
          <w:sz w:val="24"/>
        </w:rPr>
        <w:object w:dxaOrig="1420" w:dyaOrig="820" w14:anchorId="64E7146B">
          <v:shape id="_x0000_i1077" type="#_x0000_t75" style="width:70.8pt;height:40.8pt" o:ole="">
            <v:imagedata r:id="rId47" o:title=""/>
          </v:shape>
          <o:OLEObject Type="Embed" ProgID="Equation.DSMT4" ShapeID="_x0000_i1077" DrawAspect="Content" ObjectID="_1684664202" r:id="rId48"/>
        </w:object>
      </w:r>
      <w:r w:rsidR="005F6254">
        <w:rPr>
          <w:rFonts w:asciiTheme="minorBidi" w:hAnsiTheme="minorBidi" w:cstheme="minorBidi"/>
          <w:b/>
          <w:bCs/>
          <w:sz w:val="24"/>
        </w:rPr>
        <w:t xml:space="preserve"> = 3,2×10</w:t>
      </w:r>
      <w:r w:rsidR="005F6254">
        <w:rPr>
          <w:rFonts w:asciiTheme="minorBidi" w:hAnsiTheme="minorBidi" w:cstheme="minorBidi"/>
          <w:b/>
          <w:bCs/>
          <w:sz w:val="24"/>
          <w:vertAlign w:val="superscript"/>
        </w:rPr>
        <w:t>–5</w:t>
      </w:r>
      <w:r w:rsidR="005F6254">
        <w:rPr>
          <w:rFonts w:asciiTheme="minorBidi" w:hAnsiTheme="minorBidi" w:cstheme="minorBidi"/>
          <w:b/>
          <w:bCs/>
          <w:sz w:val="24"/>
        </w:rPr>
        <w:t xml:space="preserve"> W.m</w:t>
      </w:r>
      <w:r w:rsidR="005F6254">
        <w:rPr>
          <w:rFonts w:asciiTheme="minorBidi" w:hAnsiTheme="minorBidi" w:cstheme="minorBidi"/>
          <w:b/>
          <w:bCs/>
          <w:sz w:val="24"/>
          <w:vertAlign w:val="superscript"/>
        </w:rPr>
        <w:t>-2</w:t>
      </w:r>
    </w:p>
    <w:p w14:paraId="1851A6A6" w14:textId="107BFF19" w:rsidR="00A0472E" w:rsidRDefault="00A0472E" w:rsidP="00877172">
      <w:pPr>
        <w:pStyle w:val="Paragraphedeliste"/>
        <w:numPr>
          <w:ilvl w:val="0"/>
          <w:numId w:val="16"/>
        </w:numPr>
        <w:pBdr>
          <w:top w:val="none" w:sz="4" w:space="0" w:color="000000"/>
          <w:left w:val="none" w:sz="4" w:space="0" w:color="000000"/>
          <w:bottom w:val="none" w:sz="4" w:space="0" w:color="000000"/>
          <w:right w:val="none" w:sz="4" w:space="0" w:color="000000"/>
          <w:between w:val="none" w:sz="4" w:space="0" w:color="000000"/>
        </w:pBdr>
        <w:spacing w:after="0" w:line="240" w:lineRule="auto"/>
        <w:ind w:left="567" w:hanging="567"/>
        <w:contextualSpacing w:val="0"/>
        <w:jc w:val="both"/>
        <w:rPr>
          <w:rFonts w:asciiTheme="minorBidi" w:hAnsiTheme="minorBidi" w:cstheme="minorBidi"/>
          <w:sz w:val="24"/>
          <w:szCs w:val="24"/>
        </w:rPr>
      </w:pPr>
      <w:r w:rsidRPr="00A0472E">
        <w:rPr>
          <w:rFonts w:asciiTheme="minorBidi" w:hAnsiTheme="minorBidi" w:cstheme="minorBidi"/>
          <w:sz w:val="24"/>
          <w:szCs w:val="24"/>
        </w:rPr>
        <w:t>Déterminer à quelle distance de la source sonore on doit se situer pour obtenir la même atténuation sans casque. Commenter.</w:t>
      </w:r>
    </w:p>
    <w:p w14:paraId="7FF60D3D" w14:textId="71A9E0E8" w:rsidR="003C6154" w:rsidRPr="006C041B" w:rsidRDefault="00653DC5" w:rsidP="003C6154">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Pr>
          <w:rFonts w:asciiTheme="minorBidi" w:hAnsiTheme="minorBidi" w:cstheme="minorBidi"/>
          <w:b/>
          <w:bCs/>
          <w:sz w:val="24"/>
        </w:rPr>
        <w:t xml:space="preserve">(1 pt) </w:t>
      </w:r>
      <w:r w:rsidR="006C041B">
        <w:rPr>
          <w:rFonts w:asciiTheme="minorBidi" w:hAnsiTheme="minorBidi" w:cstheme="minorBidi"/>
          <w:b/>
          <w:bCs/>
          <w:sz w:val="24"/>
        </w:rPr>
        <w:t xml:space="preserve">Il faut tout d’abord déterminer la puissance sonore de la source, sachant </w:t>
      </w:r>
      <w:r w:rsidR="006C041B">
        <w:rPr>
          <w:rFonts w:asciiTheme="minorBidi" w:hAnsiTheme="minorBidi" w:cstheme="minorBidi"/>
          <w:b/>
          <w:bCs/>
          <w:sz w:val="24"/>
        </w:rPr>
        <w:br/>
        <w:t>qu’à</w:t>
      </w:r>
      <w:r w:rsidR="006C041B" w:rsidRPr="006C041B">
        <w:rPr>
          <w:rFonts w:asciiTheme="minorBidi" w:hAnsiTheme="minorBidi" w:cstheme="minorBidi"/>
          <w:b/>
          <w:bCs/>
          <w:sz w:val="24"/>
        </w:rPr>
        <w:t xml:space="preserve"> </w:t>
      </w:r>
      <m:oMath>
        <m:sSub>
          <m:sSubPr>
            <m:ctrlPr>
              <w:rPr>
                <w:rFonts w:ascii="Cambria Math" w:hAnsi="Cambria Math" w:cstheme="minorBidi"/>
                <w:b/>
                <w:bCs/>
                <w:i/>
                <w:sz w:val="24"/>
              </w:rPr>
            </m:ctrlPr>
          </m:sSubPr>
          <m:e>
            <m:r>
              <m:rPr>
                <m:sty m:val="bi"/>
              </m:rPr>
              <w:rPr>
                <w:rFonts w:ascii="Cambria Math" w:hAnsi="Cambria Math" w:cstheme="minorBidi"/>
                <w:sz w:val="24"/>
              </w:rPr>
              <m:t>r</m:t>
            </m:r>
          </m:e>
          <m:sub>
            <m:r>
              <m:rPr>
                <m:sty m:val="bi"/>
              </m:rPr>
              <w:rPr>
                <w:rFonts w:ascii="Cambria Math" w:hAnsi="Cambria Math" w:cstheme="minorBidi"/>
                <w:sz w:val="24"/>
              </w:rPr>
              <m:t>1</m:t>
            </m:r>
          </m:sub>
        </m:sSub>
        <m:r>
          <m:rPr>
            <m:sty m:val="bi"/>
          </m:rPr>
          <w:rPr>
            <w:rFonts w:ascii="Cambria Math" w:hAnsi="Cambria Math" w:cstheme="minorBidi"/>
            <w:sz w:val="24"/>
          </w:rPr>
          <m:t xml:space="preserve">=5,0 </m:t>
        </m:r>
        <m:r>
          <m:rPr>
            <m:nor/>
          </m:rPr>
          <w:rPr>
            <w:rFonts w:asciiTheme="minorBidi" w:hAnsiTheme="minorBidi" w:cstheme="minorBidi"/>
            <w:b/>
            <w:bCs/>
            <w:iCs/>
            <w:sz w:val="24"/>
          </w:rPr>
          <m:t>m</m:t>
        </m:r>
      </m:oMath>
      <w:r w:rsidR="006C041B" w:rsidRPr="006C041B">
        <w:rPr>
          <w:rFonts w:asciiTheme="minorBidi" w:hAnsiTheme="minorBidi" w:cstheme="minorBidi"/>
          <w:b/>
          <w:bCs/>
          <w:sz w:val="24"/>
        </w:rPr>
        <w:t xml:space="preserve"> du véhicul</w:t>
      </w:r>
      <w:r w:rsidR="006C041B">
        <w:rPr>
          <w:rFonts w:asciiTheme="minorBidi" w:hAnsiTheme="minorBidi" w:cstheme="minorBidi"/>
          <w:b/>
          <w:bCs/>
          <w:sz w:val="24"/>
        </w:rPr>
        <w:t>e</w:t>
      </w:r>
      <w:r w:rsidR="006C041B" w:rsidRPr="006C041B">
        <w:rPr>
          <w:rFonts w:asciiTheme="minorBidi" w:hAnsiTheme="minorBidi" w:cstheme="minorBidi"/>
          <w:b/>
          <w:bCs/>
          <w:sz w:val="24"/>
        </w:rPr>
        <w:t>, le son produit a une intensité sonore</w:t>
      </w:r>
      <w:r w:rsidR="006C041B">
        <w:rPr>
          <w:rFonts w:asciiTheme="minorBidi" w:hAnsiTheme="minorBidi" w:cstheme="minorBidi"/>
          <w:b/>
          <w:bCs/>
          <w:sz w:val="24"/>
        </w:rPr>
        <w:br/>
      </w:r>
      <m:oMath>
        <m:sSub>
          <m:sSubPr>
            <m:ctrlPr>
              <w:rPr>
                <w:rFonts w:ascii="Cambria Math" w:hAnsi="Cambria Math" w:cstheme="minorBidi"/>
                <w:b/>
                <w:bCs/>
                <w:sz w:val="24"/>
              </w:rPr>
            </m:ctrlPr>
          </m:sSubPr>
          <m:e>
            <m:r>
              <m:rPr>
                <m:sty m:val="bi"/>
              </m:rPr>
              <w:rPr>
                <w:rFonts w:ascii="Cambria Math" w:hAnsi="Cambria Math" w:cstheme="minorBidi"/>
                <w:sz w:val="24"/>
              </w:rPr>
              <m:t>I</m:t>
            </m:r>
          </m:e>
          <m:sub>
            <m:r>
              <m:rPr>
                <m:sty m:val="b"/>
              </m:rPr>
              <w:rPr>
                <w:rFonts w:ascii="Cambria Math" w:hAnsi="Cambria Math" w:cstheme="minorBidi"/>
                <w:sz w:val="24"/>
              </w:rPr>
              <m:t>1</m:t>
            </m:r>
          </m:sub>
        </m:sSub>
        <m:r>
          <m:rPr>
            <m:sty m:val="b"/>
          </m:rPr>
          <w:rPr>
            <w:rFonts w:ascii="Cambria Math" w:hAnsi="Cambria Math" w:cstheme="minorBidi"/>
            <w:sz w:val="24"/>
          </w:rPr>
          <m:t>=1,0×</m:t>
        </m:r>
        <m:sSup>
          <m:sSupPr>
            <m:ctrlPr>
              <w:rPr>
                <w:rFonts w:ascii="Cambria Math" w:hAnsi="Cambria Math" w:cstheme="minorBidi"/>
                <w:b/>
                <w:bCs/>
                <w:sz w:val="24"/>
              </w:rPr>
            </m:ctrlPr>
          </m:sSupPr>
          <m:e>
            <m:r>
              <m:rPr>
                <m:sty m:val="b"/>
              </m:rPr>
              <w:rPr>
                <w:rFonts w:ascii="Cambria Math" w:hAnsi="Cambria Math" w:cstheme="minorBidi"/>
                <w:sz w:val="24"/>
              </w:rPr>
              <m:t>10</m:t>
            </m:r>
          </m:e>
          <m:sup>
            <m:r>
              <m:rPr>
                <m:sty m:val="b"/>
              </m:rPr>
              <w:rPr>
                <w:rFonts w:ascii="Cambria Math" w:hAnsi="Cambria Math" w:cstheme="minorBidi"/>
                <w:sz w:val="24"/>
              </w:rPr>
              <m:t>-3</m:t>
            </m:r>
          </m:sup>
        </m:sSup>
        <m:r>
          <m:rPr>
            <m:sty m:val="b"/>
          </m:rPr>
          <w:rPr>
            <w:rFonts w:ascii="Cambria Math" w:hAnsi="Cambria Math" w:cstheme="minorBidi"/>
            <w:sz w:val="24"/>
          </w:rPr>
          <m:t xml:space="preserve"> </m:t>
        </m:r>
        <m:r>
          <m:rPr>
            <m:nor/>
          </m:rPr>
          <w:rPr>
            <w:rFonts w:asciiTheme="minorBidi" w:hAnsiTheme="minorBidi" w:cstheme="minorBidi"/>
            <w:b/>
            <w:bCs/>
            <w:sz w:val="24"/>
          </w:rPr>
          <m:t>W.</m:t>
        </m:r>
        <m:sSup>
          <m:sSupPr>
            <m:ctrlPr>
              <w:rPr>
                <w:rFonts w:ascii="Cambria Math" w:hAnsi="Cambria Math" w:cstheme="minorBidi"/>
                <w:b/>
                <w:bCs/>
                <w:sz w:val="24"/>
              </w:rPr>
            </m:ctrlPr>
          </m:sSupPr>
          <m:e>
            <m:r>
              <m:rPr>
                <m:nor/>
              </m:rPr>
              <w:rPr>
                <w:rFonts w:asciiTheme="minorBidi" w:hAnsiTheme="minorBidi" w:cstheme="minorBidi"/>
                <w:b/>
                <w:bCs/>
                <w:sz w:val="24"/>
              </w:rPr>
              <m:t>m</m:t>
            </m:r>
          </m:e>
          <m:sup>
            <m:r>
              <m:rPr>
                <m:nor/>
              </m:rPr>
              <w:rPr>
                <w:rFonts w:asciiTheme="minorBidi" w:hAnsiTheme="minorBidi" w:cstheme="minorBidi"/>
                <w:b/>
                <w:bCs/>
                <w:sz w:val="24"/>
              </w:rPr>
              <m:t>-2</m:t>
            </m:r>
          </m:sup>
        </m:sSup>
      </m:oMath>
      <w:r w:rsidR="006C041B" w:rsidRPr="006C041B">
        <w:rPr>
          <w:rFonts w:asciiTheme="minorBidi" w:hAnsiTheme="minorBidi" w:cstheme="minorBidi"/>
          <w:b/>
          <w:bCs/>
          <w:sz w:val="24"/>
        </w:rPr>
        <w:t>.</w:t>
      </w:r>
    </w:p>
    <w:p w14:paraId="39603F66" w14:textId="4C027DC9" w:rsidR="006C041B" w:rsidRPr="006C041B" w:rsidRDefault="00012101" w:rsidP="003C6154">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sidRPr="00012101">
        <w:rPr>
          <w:rFonts w:asciiTheme="minorBidi" w:hAnsiTheme="minorBidi" w:cstheme="minorBidi"/>
          <w:b/>
          <w:bCs/>
          <w:sz w:val="24"/>
        </w:rPr>
        <w:drawing>
          <wp:anchor distT="0" distB="0" distL="114300" distR="114300" simplePos="0" relativeHeight="251725312" behindDoc="0" locked="0" layoutInCell="1" allowOverlap="1" wp14:anchorId="368E98DA" wp14:editId="502D09B7">
            <wp:simplePos x="0" y="0"/>
            <wp:positionH relativeFrom="column">
              <wp:posOffset>2625090</wp:posOffset>
            </wp:positionH>
            <wp:positionV relativeFrom="paragraph">
              <wp:posOffset>23495</wp:posOffset>
            </wp:positionV>
            <wp:extent cx="3903012" cy="481343"/>
            <wp:effectExtent l="19050" t="19050" r="21590" b="13970"/>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950523" cy="487202"/>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6C041B" w:rsidRPr="006C041B">
        <w:rPr>
          <w:rFonts w:asciiTheme="minorBidi" w:hAnsiTheme="minorBidi" w:cstheme="minorBidi"/>
          <w:b/>
          <w:bCs/>
          <w:position w:val="-24"/>
          <w:sz w:val="24"/>
        </w:rPr>
        <w:object w:dxaOrig="980" w:dyaOrig="620" w14:anchorId="4B2D70FF">
          <v:shape id="_x0000_i1080" type="#_x0000_t75" style="width:49.2pt;height:31.2pt" o:ole="">
            <v:imagedata r:id="rId50" o:title=""/>
          </v:shape>
          <o:OLEObject Type="Embed" ProgID="Equation.DSMT4" ShapeID="_x0000_i1080" DrawAspect="Content" ObjectID="_1684664203" r:id="rId51"/>
        </w:object>
      </w:r>
      <w:r w:rsidR="006C041B">
        <w:rPr>
          <w:rFonts w:asciiTheme="minorBidi" w:hAnsiTheme="minorBidi" w:cstheme="minorBidi"/>
          <w:b/>
          <w:bCs/>
          <w:sz w:val="24"/>
        </w:rPr>
        <w:t xml:space="preserve">  </w:t>
      </w:r>
      <w:proofErr w:type="gramStart"/>
      <w:r w:rsidR="006C041B">
        <w:rPr>
          <w:rFonts w:asciiTheme="minorBidi" w:hAnsiTheme="minorBidi" w:cstheme="minorBidi"/>
          <w:b/>
          <w:bCs/>
          <w:sz w:val="24"/>
        </w:rPr>
        <w:t>donc</w:t>
      </w:r>
      <w:proofErr w:type="gramEnd"/>
      <w:r w:rsidR="006C041B">
        <w:rPr>
          <w:rFonts w:asciiTheme="minorBidi" w:hAnsiTheme="minorBidi" w:cstheme="minorBidi"/>
          <w:b/>
          <w:bCs/>
          <w:sz w:val="24"/>
        </w:rPr>
        <w:t xml:space="preserve"> </w:t>
      </w:r>
      <w:r w:rsidR="006C041B">
        <w:rPr>
          <w:rFonts w:asciiTheme="minorBidi" w:hAnsiTheme="minorBidi" w:cstheme="minorBidi"/>
          <w:b/>
          <w:bCs/>
          <w:i/>
          <w:iCs/>
          <w:sz w:val="24"/>
        </w:rPr>
        <w:t>P</w:t>
      </w:r>
      <w:r w:rsidR="006C041B">
        <w:rPr>
          <w:rFonts w:asciiTheme="minorBidi" w:hAnsiTheme="minorBidi" w:cstheme="minorBidi"/>
          <w:b/>
          <w:bCs/>
          <w:sz w:val="24"/>
        </w:rPr>
        <w:t xml:space="preserve"> = </w:t>
      </w:r>
      <w:r w:rsidR="006C041B" w:rsidRPr="006C041B">
        <w:rPr>
          <w:rFonts w:asciiTheme="minorBidi" w:hAnsiTheme="minorBidi" w:cstheme="minorBidi"/>
          <w:b/>
          <w:bCs/>
          <w:i/>
          <w:iCs/>
          <w:sz w:val="24"/>
        </w:rPr>
        <w:t>I</w:t>
      </w:r>
      <w:r w:rsidR="006C041B">
        <w:rPr>
          <w:rFonts w:asciiTheme="minorBidi" w:hAnsiTheme="minorBidi" w:cstheme="minorBidi"/>
          <w:b/>
          <w:bCs/>
          <w:sz w:val="24"/>
          <w:vertAlign w:val="subscript"/>
        </w:rPr>
        <w:t>1</w:t>
      </w:r>
      <w:r w:rsidR="006C041B">
        <w:rPr>
          <w:rFonts w:asciiTheme="minorBidi" w:hAnsiTheme="minorBidi" w:cstheme="minorBidi"/>
          <w:b/>
          <w:bCs/>
          <w:sz w:val="24"/>
        </w:rPr>
        <w:t>. 4</w:t>
      </w:r>
      <w:r w:rsidR="006C041B">
        <w:rPr>
          <w:rFonts w:ascii="Times New Roman" w:hAnsi="Times New Roman"/>
          <w:b/>
          <w:bCs/>
          <w:sz w:val="24"/>
        </w:rPr>
        <w:t>π</w:t>
      </w:r>
      <w:r w:rsidR="006C041B" w:rsidRPr="006C041B">
        <w:rPr>
          <w:rFonts w:asciiTheme="minorBidi" w:hAnsiTheme="minorBidi" w:cstheme="minorBidi"/>
          <w:b/>
          <w:bCs/>
          <w:i/>
          <w:iCs/>
          <w:sz w:val="24"/>
        </w:rPr>
        <w:t>r</w:t>
      </w:r>
      <w:r w:rsidR="006C041B">
        <w:rPr>
          <w:rFonts w:asciiTheme="minorBidi" w:hAnsiTheme="minorBidi" w:cstheme="minorBidi"/>
          <w:b/>
          <w:bCs/>
          <w:sz w:val="24"/>
          <w:vertAlign w:val="superscript"/>
        </w:rPr>
        <w:t>2</w:t>
      </w:r>
    </w:p>
    <w:p w14:paraId="34E15B94" w14:textId="2B328419" w:rsidR="003C6154" w:rsidRDefault="006C041B" w:rsidP="003C6154">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sidRPr="006C041B">
        <w:rPr>
          <w:rFonts w:asciiTheme="minorBidi" w:hAnsiTheme="minorBidi" w:cstheme="minorBidi"/>
          <w:b/>
          <w:bCs/>
          <w:i/>
          <w:iCs/>
          <w:sz w:val="24"/>
        </w:rPr>
        <w:t>P</w:t>
      </w:r>
      <w:r w:rsidRPr="006C041B">
        <w:rPr>
          <w:rFonts w:asciiTheme="minorBidi" w:hAnsiTheme="minorBidi" w:cstheme="minorBidi"/>
          <w:b/>
          <w:bCs/>
          <w:sz w:val="24"/>
        </w:rPr>
        <w:t xml:space="preserve"> =</w:t>
      </w:r>
      <w:r>
        <w:rPr>
          <w:rFonts w:asciiTheme="minorBidi" w:hAnsiTheme="minorBidi" w:cstheme="minorBidi"/>
          <w:b/>
          <w:bCs/>
          <w:sz w:val="24"/>
        </w:rPr>
        <w:t xml:space="preserve"> </w:t>
      </w:r>
      <w:r w:rsidR="002753B3">
        <w:rPr>
          <w:rFonts w:asciiTheme="minorBidi" w:hAnsiTheme="minorBidi" w:cstheme="minorBidi"/>
          <w:b/>
          <w:bCs/>
          <w:sz w:val="24"/>
        </w:rPr>
        <w:t>1,0×10</w:t>
      </w:r>
      <w:r w:rsidR="002753B3">
        <w:rPr>
          <w:rFonts w:asciiTheme="minorBidi" w:hAnsiTheme="minorBidi" w:cstheme="minorBidi"/>
          <w:b/>
          <w:bCs/>
          <w:sz w:val="24"/>
          <w:vertAlign w:val="superscript"/>
        </w:rPr>
        <w:t>–3</w:t>
      </w:r>
      <w:r w:rsidR="002753B3">
        <w:rPr>
          <w:rFonts w:asciiTheme="minorBidi" w:hAnsiTheme="minorBidi" w:cstheme="minorBidi"/>
          <w:b/>
          <w:bCs/>
          <w:sz w:val="24"/>
        </w:rPr>
        <w:t xml:space="preserve"> × 4 × </w:t>
      </w:r>
      <w:r w:rsidR="002753B3">
        <w:rPr>
          <w:rFonts w:ascii="Times New Roman" w:hAnsi="Times New Roman"/>
          <w:b/>
          <w:bCs/>
          <w:sz w:val="24"/>
        </w:rPr>
        <w:t>π</w:t>
      </w:r>
      <w:r w:rsidR="002753B3">
        <w:rPr>
          <w:rFonts w:asciiTheme="minorBidi" w:hAnsiTheme="minorBidi" w:cstheme="minorBidi"/>
          <w:b/>
          <w:bCs/>
          <w:sz w:val="24"/>
        </w:rPr>
        <w:t xml:space="preserve"> × 5,0</w:t>
      </w:r>
      <w:r w:rsidR="002753B3">
        <w:rPr>
          <w:rFonts w:asciiTheme="minorBidi" w:hAnsiTheme="minorBidi" w:cstheme="minorBidi"/>
          <w:b/>
          <w:bCs/>
          <w:sz w:val="24"/>
          <w:vertAlign w:val="superscript"/>
        </w:rPr>
        <w:t>2</w:t>
      </w:r>
      <w:r w:rsidR="002753B3">
        <w:rPr>
          <w:rFonts w:asciiTheme="minorBidi" w:hAnsiTheme="minorBidi" w:cstheme="minorBidi"/>
          <w:b/>
          <w:bCs/>
          <w:sz w:val="24"/>
        </w:rPr>
        <w:t xml:space="preserve"> = </w:t>
      </w:r>
      <w:r w:rsidR="00012101">
        <w:rPr>
          <w:rFonts w:asciiTheme="minorBidi" w:hAnsiTheme="minorBidi" w:cstheme="minorBidi"/>
          <w:b/>
          <w:bCs/>
          <w:sz w:val="24"/>
        </w:rPr>
        <w:t>0,31 W</w:t>
      </w:r>
      <w:r w:rsidR="00012101" w:rsidRPr="00012101">
        <w:rPr>
          <w:noProof/>
        </w:rPr>
        <w:t xml:space="preserve"> </w:t>
      </w:r>
    </w:p>
    <w:p w14:paraId="453E6B46" w14:textId="77777777" w:rsidR="00012101" w:rsidRDefault="00012101" w:rsidP="003C6154">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p>
    <w:p w14:paraId="5A9082A1" w14:textId="6EEE78E8" w:rsidR="00012101" w:rsidRDefault="00653DC5" w:rsidP="003C6154">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Pr>
          <w:rFonts w:asciiTheme="minorBidi" w:hAnsiTheme="minorBidi" w:cstheme="minorBidi"/>
          <w:b/>
          <w:bCs/>
          <w:sz w:val="24"/>
        </w:rPr>
        <w:t>(1 pt)</w:t>
      </w:r>
      <w:r>
        <w:rPr>
          <w:rFonts w:asciiTheme="minorBidi" w:hAnsiTheme="minorBidi" w:cstheme="minorBidi"/>
          <w:b/>
          <w:bCs/>
          <w:sz w:val="24"/>
        </w:rPr>
        <w:t xml:space="preserve"> </w:t>
      </w:r>
      <w:r w:rsidR="00012101">
        <w:rPr>
          <w:rFonts w:asciiTheme="minorBidi" w:hAnsiTheme="minorBidi" w:cstheme="minorBidi"/>
          <w:b/>
          <w:bCs/>
          <w:sz w:val="24"/>
        </w:rPr>
        <w:t xml:space="preserve">On veut obtenir </w:t>
      </w:r>
      <w:r w:rsidR="00012101">
        <w:rPr>
          <w:rFonts w:asciiTheme="minorBidi" w:hAnsiTheme="minorBidi" w:cstheme="minorBidi"/>
          <w:b/>
          <w:bCs/>
          <w:i/>
          <w:iCs/>
          <w:sz w:val="24"/>
        </w:rPr>
        <w:t>I</w:t>
      </w:r>
      <w:r w:rsidR="00012101">
        <w:rPr>
          <w:rFonts w:asciiTheme="minorBidi" w:hAnsiTheme="minorBidi" w:cstheme="minorBidi"/>
          <w:b/>
          <w:bCs/>
          <w:sz w:val="24"/>
        </w:rPr>
        <w:t xml:space="preserve"> = </w:t>
      </w:r>
      <w:r w:rsidR="00012101">
        <w:rPr>
          <w:rFonts w:asciiTheme="minorBidi" w:hAnsiTheme="minorBidi" w:cstheme="minorBidi"/>
          <w:b/>
          <w:bCs/>
          <w:i/>
          <w:iCs/>
          <w:sz w:val="24"/>
        </w:rPr>
        <w:t>I’</w:t>
      </w:r>
      <w:r w:rsidR="00012101">
        <w:rPr>
          <w:rFonts w:asciiTheme="minorBidi" w:hAnsiTheme="minorBidi" w:cstheme="minorBidi"/>
          <w:b/>
          <w:bCs/>
          <w:sz w:val="24"/>
          <w:vertAlign w:val="subscript"/>
        </w:rPr>
        <w:t>1</w:t>
      </w:r>
      <w:r w:rsidR="00012101">
        <w:rPr>
          <w:rFonts w:asciiTheme="minorBidi" w:hAnsiTheme="minorBidi" w:cstheme="minorBidi"/>
          <w:b/>
          <w:bCs/>
          <w:sz w:val="24"/>
        </w:rPr>
        <w:t xml:space="preserve"> = 3,2×10</w:t>
      </w:r>
      <w:r w:rsidR="00012101">
        <w:rPr>
          <w:rFonts w:asciiTheme="minorBidi" w:hAnsiTheme="minorBidi" w:cstheme="minorBidi"/>
          <w:b/>
          <w:bCs/>
          <w:sz w:val="24"/>
          <w:vertAlign w:val="superscript"/>
        </w:rPr>
        <w:t>–5</w:t>
      </w:r>
      <w:r w:rsidR="00012101">
        <w:rPr>
          <w:rFonts w:asciiTheme="minorBidi" w:hAnsiTheme="minorBidi" w:cstheme="minorBidi"/>
          <w:b/>
          <w:bCs/>
          <w:sz w:val="24"/>
        </w:rPr>
        <w:t xml:space="preserve"> W.m</w:t>
      </w:r>
      <w:r w:rsidR="00012101">
        <w:rPr>
          <w:rFonts w:asciiTheme="minorBidi" w:hAnsiTheme="minorBidi" w:cstheme="minorBidi"/>
          <w:b/>
          <w:bCs/>
          <w:sz w:val="24"/>
          <w:vertAlign w:val="superscript"/>
        </w:rPr>
        <w:t>-2</w:t>
      </w:r>
      <w:r w:rsidR="00012101">
        <w:rPr>
          <w:rFonts w:asciiTheme="minorBidi" w:hAnsiTheme="minorBidi" w:cstheme="minorBidi"/>
          <w:b/>
          <w:bCs/>
          <w:sz w:val="24"/>
        </w:rPr>
        <w:t xml:space="preserve">, la puissance de la source ne change pas. On cherche la distance </w:t>
      </w:r>
      <w:r w:rsidR="00012101">
        <w:rPr>
          <w:rFonts w:asciiTheme="minorBidi" w:hAnsiTheme="minorBidi" w:cstheme="minorBidi"/>
          <w:b/>
          <w:bCs/>
          <w:i/>
          <w:iCs/>
          <w:sz w:val="24"/>
        </w:rPr>
        <w:t>r’</w:t>
      </w:r>
      <w:r w:rsidR="00012101" w:rsidRPr="00012101">
        <w:rPr>
          <w:rFonts w:asciiTheme="minorBidi" w:hAnsiTheme="minorBidi" w:cstheme="minorBidi"/>
          <w:b/>
          <w:bCs/>
          <w:sz w:val="24"/>
          <w:vertAlign w:val="subscript"/>
        </w:rPr>
        <w:t>1</w:t>
      </w:r>
      <w:r w:rsidR="00012101">
        <w:rPr>
          <w:rFonts w:asciiTheme="minorBidi" w:hAnsiTheme="minorBidi" w:cstheme="minorBidi"/>
          <w:b/>
          <w:bCs/>
          <w:sz w:val="24"/>
        </w:rPr>
        <w:t xml:space="preserve"> correspondante.</w:t>
      </w:r>
    </w:p>
    <w:p w14:paraId="6CB3C5AE" w14:textId="78AB18E5" w:rsidR="00012101" w:rsidRDefault="00A61FF2" w:rsidP="003C6154">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sidRPr="00012101">
        <w:rPr>
          <w:rFonts w:asciiTheme="minorBidi" w:hAnsiTheme="minorBidi" w:cstheme="minorBidi"/>
          <w:b/>
          <w:bCs/>
          <w:sz w:val="24"/>
        </w:rPr>
        <w:drawing>
          <wp:anchor distT="0" distB="0" distL="114300" distR="114300" simplePos="0" relativeHeight="251726336" behindDoc="0" locked="0" layoutInCell="1" allowOverlap="1" wp14:anchorId="6809CB1E" wp14:editId="5C4701D2">
            <wp:simplePos x="0" y="0"/>
            <wp:positionH relativeFrom="column">
              <wp:posOffset>3204210</wp:posOffset>
            </wp:positionH>
            <wp:positionV relativeFrom="paragraph">
              <wp:posOffset>139700</wp:posOffset>
            </wp:positionV>
            <wp:extent cx="3400425" cy="594448"/>
            <wp:effectExtent l="19050" t="19050" r="9525" b="15240"/>
            <wp:wrapNone/>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3400425" cy="594448"/>
                    </a:xfrm>
                    <a:prstGeom prst="rect">
                      <a:avLst/>
                    </a:prstGeom>
                    <a:ln>
                      <a:solidFill>
                        <a:schemeClr val="accent1"/>
                      </a:solidFill>
                    </a:ln>
                  </pic:spPr>
                </pic:pic>
              </a:graphicData>
            </a:graphic>
            <wp14:sizeRelH relativeFrom="page">
              <wp14:pctWidth>0</wp14:pctWidth>
            </wp14:sizeRelH>
            <wp14:sizeRelV relativeFrom="page">
              <wp14:pctHeight>0</wp14:pctHeight>
            </wp14:sizeRelV>
          </wp:anchor>
        </w:drawing>
      </w:r>
      <w:r w:rsidR="00012101" w:rsidRPr="00012101">
        <w:rPr>
          <w:rFonts w:asciiTheme="minorBidi" w:hAnsiTheme="minorBidi" w:cstheme="minorBidi"/>
          <w:b/>
          <w:bCs/>
          <w:position w:val="-30"/>
          <w:sz w:val="24"/>
        </w:rPr>
        <w:object w:dxaOrig="1180" w:dyaOrig="680" w14:anchorId="55B1AC01">
          <v:shape id="_x0000_i1098" type="#_x0000_t75" style="width:58.8pt;height:34.2pt" o:ole="">
            <v:imagedata r:id="rId53" o:title=""/>
          </v:shape>
          <o:OLEObject Type="Embed" ProgID="Equation.DSMT4" ShapeID="_x0000_i1098" DrawAspect="Content" ObjectID="_1684664204" r:id="rId54"/>
        </w:object>
      </w:r>
      <w:r w:rsidR="00012101">
        <w:rPr>
          <w:rFonts w:asciiTheme="minorBidi" w:hAnsiTheme="minorBidi" w:cstheme="minorBidi"/>
          <w:b/>
          <w:bCs/>
          <w:sz w:val="24"/>
        </w:rPr>
        <w:t xml:space="preserve"> </w:t>
      </w:r>
      <w:proofErr w:type="gramStart"/>
      <w:r w:rsidR="00012101">
        <w:rPr>
          <w:rFonts w:asciiTheme="minorBidi" w:hAnsiTheme="minorBidi" w:cstheme="minorBidi"/>
          <w:b/>
          <w:bCs/>
          <w:sz w:val="24"/>
        </w:rPr>
        <w:t>donc</w:t>
      </w:r>
      <w:proofErr w:type="gramEnd"/>
      <w:r w:rsidR="00012101">
        <w:rPr>
          <w:rFonts w:asciiTheme="minorBidi" w:hAnsiTheme="minorBidi" w:cstheme="minorBidi"/>
          <w:b/>
          <w:bCs/>
          <w:sz w:val="24"/>
        </w:rPr>
        <w:t xml:space="preserve"> </w:t>
      </w:r>
      <w:r w:rsidR="00012101" w:rsidRPr="00012101">
        <w:rPr>
          <w:rFonts w:asciiTheme="minorBidi" w:hAnsiTheme="minorBidi" w:cstheme="minorBidi"/>
          <w:b/>
          <w:bCs/>
          <w:position w:val="-30"/>
          <w:sz w:val="24"/>
        </w:rPr>
        <w:object w:dxaOrig="1180" w:dyaOrig="680" w14:anchorId="4B560077">
          <v:shape id="_x0000_i1100" type="#_x0000_t75" style="width:58.8pt;height:34.2pt" o:ole="">
            <v:imagedata r:id="rId55" o:title=""/>
          </v:shape>
          <o:OLEObject Type="Embed" ProgID="Equation.DSMT4" ShapeID="_x0000_i1100" DrawAspect="Content" ObjectID="_1684664205" r:id="rId56"/>
        </w:object>
      </w:r>
      <w:r w:rsidR="00012101">
        <w:rPr>
          <w:rFonts w:asciiTheme="minorBidi" w:hAnsiTheme="minorBidi" w:cstheme="minorBidi"/>
          <w:b/>
          <w:bCs/>
          <w:sz w:val="24"/>
        </w:rPr>
        <w:t xml:space="preserve">, soit </w:t>
      </w:r>
      <w:r w:rsidR="00012101">
        <w:rPr>
          <w:rFonts w:asciiTheme="minorBidi" w:hAnsiTheme="minorBidi" w:cstheme="minorBidi"/>
          <w:b/>
          <w:bCs/>
          <w:i/>
          <w:iCs/>
          <w:sz w:val="24"/>
        </w:rPr>
        <w:t>r</w:t>
      </w:r>
      <w:r w:rsidR="00012101">
        <w:rPr>
          <w:rFonts w:asciiTheme="minorBidi" w:hAnsiTheme="minorBidi" w:cstheme="minorBidi"/>
          <w:b/>
          <w:bCs/>
          <w:sz w:val="24"/>
          <w:vertAlign w:val="subscript"/>
        </w:rPr>
        <w:t>1</w:t>
      </w:r>
      <w:r w:rsidR="00012101">
        <w:rPr>
          <w:rFonts w:asciiTheme="minorBidi" w:hAnsiTheme="minorBidi" w:cstheme="minorBidi"/>
          <w:b/>
          <w:bCs/>
          <w:i/>
          <w:iCs/>
          <w:sz w:val="24"/>
        </w:rPr>
        <w:t>’</w:t>
      </w:r>
      <w:r w:rsidR="00012101">
        <w:rPr>
          <w:rFonts w:asciiTheme="minorBidi" w:hAnsiTheme="minorBidi" w:cstheme="minorBidi"/>
          <w:b/>
          <w:bCs/>
          <w:sz w:val="24"/>
        </w:rPr>
        <w:t xml:space="preserve"> = </w:t>
      </w:r>
      <w:r w:rsidR="00012101" w:rsidRPr="00012101">
        <w:rPr>
          <w:rFonts w:asciiTheme="minorBidi" w:hAnsiTheme="minorBidi" w:cstheme="minorBidi"/>
          <w:b/>
          <w:bCs/>
          <w:position w:val="-32"/>
          <w:sz w:val="24"/>
        </w:rPr>
        <w:object w:dxaOrig="820" w:dyaOrig="760" w14:anchorId="06810258">
          <v:shape id="_x0000_i1103" type="#_x0000_t75" style="width:40.8pt;height:37.8pt" o:ole="">
            <v:imagedata r:id="rId57" o:title=""/>
          </v:shape>
          <o:OLEObject Type="Embed" ProgID="Equation.DSMT4" ShapeID="_x0000_i1103" DrawAspect="Content" ObjectID="_1684664206" r:id="rId58"/>
        </w:object>
      </w:r>
    </w:p>
    <w:p w14:paraId="58820707" w14:textId="2DFA5C13" w:rsidR="00012101" w:rsidRPr="00012101" w:rsidRDefault="00012101" w:rsidP="003C6154">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proofErr w:type="gramStart"/>
      <w:r>
        <w:rPr>
          <w:rFonts w:asciiTheme="minorBidi" w:hAnsiTheme="minorBidi" w:cstheme="minorBidi"/>
          <w:b/>
          <w:bCs/>
          <w:i/>
          <w:iCs/>
          <w:sz w:val="24"/>
        </w:rPr>
        <w:t>r</w:t>
      </w:r>
      <w:proofErr w:type="gramEnd"/>
      <w:r>
        <w:rPr>
          <w:rFonts w:asciiTheme="minorBidi" w:hAnsiTheme="minorBidi" w:cstheme="minorBidi"/>
          <w:b/>
          <w:bCs/>
          <w:sz w:val="24"/>
          <w:vertAlign w:val="subscript"/>
        </w:rPr>
        <w:t>1</w:t>
      </w:r>
      <w:r>
        <w:rPr>
          <w:rFonts w:asciiTheme="minorBidi" w:hAnsiTheme="minorBidi" w:cstheme="minorBidi"/>
          <w:b/>
          <w:bCs/>
          <w:i/>
          <w:iCs/>
          <w:sz w:val="24"/>
        </w:rPr>
        <w:t>’</w:t>
      </w:r>
      <w:r>
        <w:rPr>
          <w:rFonts w:asciiTheme="minorBidi" w:hAnsiTheme="minorBidi" w:cstheme="minorBidi"/>
          <w:b/>
          <w:bCs/>
          <w:sz w:val="24"/>
        </w:rPr>
        <w:t xml:space="preserve"> = </w:t>
      </w:r>
      <w:r w:rsidRPr="00012101">
        <w:rPr>
          <w:rFonts w:asciiTheme="minorBidi" w:hAnsiTheme="minorBidi" w:cstheme="minorBidi"/>
          <w:b/>
          <w:bCs/>
          <w:position w:val="-28"/>
          <w:sz w:val="24"/>
        </w:rPr>
        <w:object w:dxaOrig="1860" w:dyaOrig="740" w14:anchorId="77BBCB57">
          <v:shape id="_x0000_i1109" type="#_x0000_t75" style="width:93pt;height:37.2pt" o:ole="">
            <v:imagedata r:id="rId59" o:title=""/>
          </v:shape>
          <o:OLEObject Type="Embed" ProgID="Equation.DSMT4" ShapeID="_x0000_i1109" DrawAspect="Content" ObjectID="_1684664207" r:id="rId60"/>
        </w:object>
      </w:r>
      <w:r>
        <w:rPr>
          <w:rFonts w:asciiTheme="minorBidi" w:hAnsiTheme="minorBidi" w:cstheme="minorBidi"/>
          <w:b/>
          <w:bCs/>
          <w:sz w:val="24"/>
        </w:rPr>
        <w:t xml:space="preserve"> = 28 m</w:t>
      </w:r>
    </w:p>
    <w:p w14:paraId="01995FF1" w14:textId="7C08F0A1" w:rsidR="00012101" w:rsidRPr="00012101" w:rsidRDefault="00653DC5" w:rsidP="003C6154">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Pr>
          <w:rFonts w:asciiTheme="minorBidi" w:hAnsiTheme="minorBidi" w:cstheme="minorBidi"/>
          <w:b/>
          <w:bCs/>
          <w:sz w:val="24"/>
        </w:rPr>
        <w:t xml:space="preserve">(0,5 pt) </w:t>
      </w:r>
      <w:r w:rsidR="00A61FF2">
        <w:rPr>
          <w:rFonts w:asciiTheme="minorBidi" w:hAnsiTheme="minorBidi" w:cstheme="minorBidi"/>
          <w:b/>
          <w:bCs/>
          <w:sz w:val="24"/>
        </w:rPr>
        <w:t xml:space="preserve">Cette distance est grande, ce qui montre que l’atténuation due à la distance est toujours moins efficace que l’atténuation par </w:t>
      </w:r>
      <w:proofErr w:type="spellStart"/>
      <w:r w:rsidR="00A61FF2">
        <w:rPr>
          <w:rFonts w:asciiTheme="minorBidi" w:hAnsiTheme="minorBidi" w:cstheme="minorBidi"/>
          <w:b/>
          <w:bCs/>
          <w:sz w:val="24"/>
        </w:rPr>
        <w:t>absorbption</w:t>
      </w:r>
      <w:proofErr w:type="spellEnd"/>
      <w:r w:rsidR="00A61FF2">
        <w:rPr>
          <w:rFonts w:asciiTheme="minorBidi" w:hAnsiTheme="minorBidi" w:cstheme="minorBidi"/>
          <w:b/>
          <w:bCs/>
          <w:sz w:val="24"/>
        </w:rPr>
        <w:t>.</w:t>
      </w:r>
    </w:p>
    <w:p w14:paraId="04DDBBF8" w14:textId="77777777" w:rsidR="00653DC5" w:rsidRDefault="00653DC5">
      <w:pPr>
        <w:spacing w:after="0"/>
        <w:rPr>
          <w:rFonts w:asciiTheme="minorBidi" w:hAnsiTheme="minorBidi" w:cstheme="minorBidi"/>
          <w:sz w:val="24"/>
        </w:rPr>
      </w:pPr>
      <w:r>
        <w:rPr>
          <w:rFonts w:asciiTheme="minorBidi" w:hAnsiTheme="minorBidi" w:cstheme="minorBidi"/>
          <w:sz w:val="24"/>
        </w:rPr>
        <w:br w:type="page"/>
      </w:r>
    </w:p>
    <w:p w14:paraId="0F72DEA3" w14:textId="7E044526" w:rsidR="00A0472E" w:rsidRPr="00A0472E" w:rsidRDefault="00A0472E" w:rsidP="00877172">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sz w:val="24"/>
        </w:rPr>
      </w:pPr>
      <w:r w:rsidRPr="00A0472E">
        <w:rPr>
          <w:rFonts w:asciiTheme="minorBidi" w:hAnsiTheme="minorBidi" w:cstheme="minorBidi"/>
          <w:sz w:val="24"/>
        </w:rPr>
        <w:lastRenderedPageBreak/>
        <w:t>Dans les questions suivantes, on s’intéresse aux effets de la réduction active de bruit.</w:t>
      </w:r>
    </w:p>
    <w:p w14:paraId="44D3CCC3" w14:textId="3C12A735" w:rsidR="00A0472E" w:rsidRDefault="00A0472E" w:rsidP="00877172">
      <w:pPr>
        <w:pStyle w:val="Paragraphedeliste"/>
        <w:numPr>
          <w:ilvl w:val="0"/>
          <w:numId w:val="16"/>
        </w:numPr>
        <w:pBdr>
          <w:top w:val="none" w:sz="4" w:space="0" w:color="000000"/>
          <w:left w:val="none" w:sz="4" w:space="0" w:color="000000"/>
          <w:bottom w:val="none" w:sz="4" w:space="0" w:color="000000"/>
          <w:right w:val="none" w:sz="4" w:space="0" w:color="000000"/>
          <w:between w:val="none" w:sz="4" w:space="0" w:color="000000"/>
        </w:pBdr>
        <w:spacing w:after="0" w:line="240" w:lineRule="auto"/>
        <w:ind w:left="567" w:hanging="567"/>
        <w:contextualSpacing w:val="0"/>
        <w:jc w:val="both"/>
        <w:rPr>
          <w:rFonts w:asciiTheme="minorBidi" w:hAnsiTheme="minorBidi" w:cstheme="minorBidi"/>
          <w:sz w:val="24"/>
          <w:szCs w:val="24"/>
        </w:rPr>
      </w:pPr>
      <w:r w:rsidRPr="00A0472E">
        <w:rPr>
          <w:rFonts w:asciiTheme="minorBidi" w:hAnsiTheme="minorBidi" w:cstheme="minorBidi"/>
          <w:sz w:val="24"/>
          <w:szCs w:val="24"/>
        </w:rPr>
        <w:t>À l’aide des données, identifier le domaine de fréquences pour lequel la réduction passive de bruit est efficace et le domaine de fréquences pour lequel la réduction active de bruit est efficace.</w:t>
      </w:r>
    </w:p>
    <w:p w14:paraId="32A572CC" w14:textId="49A29A65" w:rsidR="006C041B" w:rsidRPr="00B7681C" w:rsidRDefault="003D4CDE" w:rsidP="006C041B">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Pr>
          <w:rFonts w:asciiTheme="minorBidi" w:hAnsiTheme="minorBidi" w:cstheme="minorBidi"/>
          <w:b/>
          <w:bCs/>
          <w:sz w:val="24"/>
        </w:rPr>
        <w:t xml:space="preserve">(0,5 pt) </w:t>
      </w:r>
      <w:r w:rsidR="00B7681C">
        <w:rPr>
          <w:rFonts w:asciiTheme="minorBidi" w:hAnsiTheme="minorBidi" w:cstheme="minorBidi"/>
          <w:b/>
          <w:bCs/>
          <w:sz w:val="24"/>
        </w:rPr>
        <w:t>La réduction passive est visible dès 300 Hz, mais elle est intéressante à partir de 900 Hz.</w:t>
      </w:r>
    </w:p>
    <w:p w14:paraId="7C8BD684" w14:textId="29FDF4A1" w:rsidR="006C041B" w:rsidRPr="00B7681C" w:rsidRDefault="003D4CDE" w:rsidP="006C041B">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Pr>
          <w:rFonts w:asciiTheme="minorBidi" w:hAnsiTheme="minorBidi" w:cstheme="minorBidi"/>
          <w:b/>
          <w:bCs/>
          <w:sz w:val="24"/>
        </w:rPr>
        <w:t xml:space="preserve">(1 pt) </w:t>
      </w:r>
      <w:r w:rsidR="00B7681C" w:rsidRPr="00B7681C">
        <w:rPr>
          <w:rFonts w:asciiTheme="minorBidi" w:hAnsiTheme="minorBidi" w:cstheme="minorBidi"/>
          <w:b/>
          <w:bCs/>
          <w:sz w:val="24"/>
        </w:rPr>
        <w:t>La réduction active est efficace d</w:t>
      </w:r>
      <w:r w:rsidR="0020555D">
        <w:rPr>
          <w:rFonts w:asciiTheme="minorBidi" w:hAnsiTheme="minorBidi" w:cstheme="minorBidi"/>
          <w:b/>
          <w:bCs/>
          <w:sz w:val="24"/>
        </w:rPr>
        <w:t>e</w:t>
      </w:r>
      <w:r w:rsidR="00B7681C" w:rsidRPr="00B7681C">
        <w:rPr>
          <w:rFonts w:asciiTheme="minorBidi" w:hAnsiTheme="minorBidi" w:cstheme="minorBidi"/>
          <w:b/>
          <w:bCs/>
          <w:sz w:val="24"/>
        </w:rPr>
        <w:t xml:space="preserve"> 30 Hz</w:t>
      </w:r>
      <w:r w:rsidR="0020555D">
        <w:rPr>
          <w:rFonts w:asciiTheme="minorBidi" w:hAnsiTheme="minorBidi" w:cstheme="minorBidi"/>
          <w:b/>
          <w:bCs/>
          <w:sz w:val="24"/>
        </w:rPr>
        <w:t xml:space="preserve"> à 900 Hz</w:t>
      </w:r>
      <w:r w:rsidR="00B7681C" w:rsidRPr="00B7681C">
        <w:rPr>
          <w:rFonts w:asciiTheme="minorBidi" w:hAnsiTheme="minorBidi" w:cstheme="minorBidi"/>
          <w:b/>
          <w:bCs/>
          <w:sz w:val="24"/>
        </w:rPr>
        <w:t>,</w:t>
      </w:r>
      <w:r w:rsidR="0020555D">
        <w:rPr>
          <w:rFonts w:asciiTheme="minorBidi" w:hAnsiTheme="minorBidi" w:cstheme="minorBidi"/>
          <w:b/>
          <w:bCs/>
          <w:sz w:val="24"/>
        </w:rPr>
        <w:t xml:space="preserve"> au-delà de cette fréquence elle n’apporte pas d’atténuation supplémentaire par rapport à la réduction p</w:t>
      </w:r>
      <w:r w:rsidR="0011275C">
        <w:rPr>
          <w:rFonts w:asciiTheme="minorBidi" w:hAnsiTheme="minorBidi" w:cstheme="minorBidi"/>
          <w:b/>
          <w:bCs/>
          <w:sz w:val="24"/>
        </w:rPr>
        <w:t>a</w:t>
      </w:r>
      <w:r w:rsidR="0020555D">
        <w:rPr>
          <w:rFonts w:asciiTheme="minorBidi" w:hAnsiTheme="minorBidi" w:cstheme="minorBidi"/>
          <w:b/>
          <w:bCs/>
          <w:sz w:val="24"/>
        </w:rPr>
        <w:t>ssive.</w:t>
      </w:r>
    </w:p>
    <w:p w14:paraId="3C92C57B" w14:textId="65C71C39" w:rsidR="00A0472E" w:rsidRDefault="00A0472E" w:rsidP="00877172">
      <w:pPr>
        <w:pStyle w:val="Paragraphedeliste"/>
        <w:numPr>
          <w:ilvl w:val="0"/>
          <w:numId w:val="16"/>
        </w:numPr>
        <w:pBdr>
          <w:top w:val="none" w:sz="4" w:space="0" w:color="000000"/>
          <w:left w:val="none" w:sz="4" w:space="0" w:color="000000"/>
          <w:bottom w:val="none" w:sz="4" w:space="0" w:color="000000"/>
          <w:right w:val="none" w:sz="4" w:space="0" w:color="000000"/>
          <w:between w:val="none" w:sz="4" w:space="0" w:color="000000"/>
        </w:pBdr>
        <w:spacing w:after="0" w:line="240" w:lineRule="auto"/>
        <w:ind w:left="567" w:hanging="567"/>
        <w:contextualSpacing w:val="0"/>
        <w:jc w:val="both"/>
        <w:rPr>
          <w:rFonts w:asciiTheme="minorBidi" w:hAnsiTheme="minorBidi" w:cstheme="minorBidi"/>
          <w:sz w:val="24"/>
          <w:szCs w:val="24"/>
        </w:rPr>
      </w:pPr>
      <w:r w:rsidRPr="00A0472E">
        <w:rPr>
          <w:rFonts w:asciiTheme="minorBidi" w:hAnsiTheme="minorBidi" w:cstheme="minorBidi"/>
          <w:sz w:val="24"/>
          <w:szCs w:val="24"/>
        </w:rPr>
        <w:t>En utilisant l’ensemble des données, expliquer si la promesse du constructeur à propos de l’efficacité de son casque dans les transports est respectée et si la technologie de réduction active de bruit est nécessaire.</w:t>
      </w:r>
    </w:p>
    <w:p w14:paraId="5CDD06DD" w14:textId="6F898D0D" w:rsidR="00E442D9" w:rsidRDefault="00D42FF8" w:rsidP="00181EB7">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Pr>
          <w:rFonts w:asciiTheme="minorBidi" w:hAnsiTheme="minorBidi" w:cstheme="minorBidi"/>
          <w:b/>
          <w:bCs/>
          <w:sz w:val="24"/>
        </w:rPr>
        <w:t xml:space="preserve">(1 pt) </w:t>
      </w:r>
      <w:r w:rsidR="00DC0666" w:rsidRPr="00DC0666">
        <w:rPr>
          <w:rFonts w:asciiTheme="minorBidi" w:hAnsiTheme="minorBidi" w:cstheme="minorBidi"/>
          <w:b/>
          <w:bCs/>
          <w:sz w:val="24"/>
        </w:rPr>
        <w:t>Le profil sonore</w:t>
      </w:r>
      <w:r w:rsidR="00DC0666">
        <w:rPr>
          <w:rFonts w:asciiTheme="minorBidi" w:hAnsiTheme="minorBidi" w:cstheme="minorBidi"/>
          <w:b/>
          <w:bCs/>
          <w:sz w:val="24"/>
        </w:rPr>
        <w:t xml:space="preserve"> du bruit dans un RER montre que les bruits les plus intenses possèdent des fréquences inférieures à 1000 Hz, mais avec des pics </w:t>
      </w:r>
      <w:r w:rsidR="00E442D9">
        <w:rPr>
          <w:rFonts w:asciiTheme="minorBidi" w:hAnsiTheme="minorBidi" w:cstheme="minorBidi"/>
          <w:b/>
          <w:bCs/>
          <w:sz w:val="24"/>
        </w:rPr>
        <w:t xml:space="preserve">entre 20 et 100 Hz. </w:t>
      </w:r>
    </w:p>
    <w:p w14:paraId="78E4A25C" w14:textId="5889356D" w:rsidR="00DC0666" w:rsidRDefault="00DC0666" w:rsidP="00181EB7">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Pr>
          <w:rFonts w:asciiTheme="minorBidi" w:hAnsiTheme="minorBidi" w:cstheme="minorBidi"/>
          <w:b/>
          <w:bCs/>
          <w:sz w:val="24"/>
        </w:rPr>
        <w:t xml:space="preserve">Or ces </w:t>
      </w:r>
      <w:r w:rsidR="00E442D9">
        <w:rPr>
          <w:rFonts w:asciiTheme="minorBidi" w:hAnsiTheme="minorBidi" w:cstheme="minorBidi"/>
          <w:b/>
          <w:bCs/>
          <w:sz w:val="24"/>
        </w:rPr>
        <w:t>pics ne sont atténués que par la réduction active.</w:t>
      </w:r>
    </w:p>
    <w:p w14:paraId="22D38738" w14:textId="64C5A06D" w:rsidR="00E442D9" w:rsidRPr="00DC0666" w:rsidRDefault="00D42FF8" w:rsidP="00181EB7">
      <w:pPr>
        <w:pBdr>
          <w:top w:val="none" w:sz="4" w:space="0" w:color="000000"/>
          <w:left w:val="none" w:sz="4" w:space="0" w:color="000000"/>
          <w:bottom w:val="none" w:sz="4" w:space="0" w:color="000000"/>
          <w:right w:val="none" w:sz="4" w:space="0" w:color="000000"/>
          <w:between w:val="none" w:sz="4" w:space="0" w:color="000000"/>
        </w:pBdr>
        <w:spacing w:after="0"/>
        <w:jc w:val="both"/>
        <w:rPr>
          <w:rFonts w:asciiTheme="minorBidi" w:hAnsiTheme="minorBidi" w:cstheme="minorBidi"/>
          <w:b/>
          <w:bCs/>
          <w:sz w:val="24"/>
        </w:rPr>
      </w:pPr>
      <w:r>
        <w:rPr>
          <w:rFonts w:asciiTheme="minorBidi" w:hAnsiTheme="minorBidi" w:cstheme="minorBidi"/>
          <w:b/>
          <w:bCs/>
          <w:sz w:val="24"/>
        </w:rPr>
        <w:t>(</w:t>
      </w:r>
      <w:r>
        <w:rPr>
          <w:rFonts w:asciiTheme="minorBidi" w:hAnsiTheme="minorBidi" w:cstheme="minorBidi"/>
          <w:b/>
          <w:bCs/>
          <w:sz w:val="24"/>
        </w:rPr>
        <w:t>0,5</w:t>
      </w:r>
      <w:r>
        <w:rPr>
          <w:rFonts w:asciiTheme="minorBidi" w:hAnsiTheme="minorBidi" w:cstheme="minorBidi"/>
          <w:b/>
          <w:bCs/>
          <w:sz w:val="24"/>
        </w:rPr>
        <w:t xml:space="preserve"> pt) </w:t>
      </w:r>
      <w:r w:rsidR="00E442D9">
        <w:rPr>
          <w:rFonts w:asciiTheme="minorBidi" w:hAnsiTheme="minorBidi" w:cstheme="minorBidi"/>
          <w:b/>
          <w:bCs/>
          <w:sz w:val="24"/>
        </w:rPr>
        <w:t>Ainsi la réduction de bruit promise est réelle.</w:t>
      </w:r>
    </w:p>
    <w:sectPr w:rsidR="00E442D9" w:rsidRPr="00DC0666" w:rsidSect="00A0472E">
      <w:footerReference w:type="even" r:id="rId61"/>
      <w:footerReference w:type="first" r:id="rId62"/>
      <w:pgSz w:w="11901" w:h="16817"/>
      <w:pgMar w:top="1134" w:right="1134" w:bottom="1134" w:left="1134" w:header="340" w:footer="916"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FEF995" w14:textId="77777777" w:rsidR="00284054" w:rsidRDefault="00284054">
      <w:pPr>
        <w:spacing w:after="0"/>
      </w:pPr>
      <w:r>
        <w:separator/>
      </w:r>
    </w:p>
  </w:endnote>
  <w:endnote w:type="continuationSeparator" w:id="0">
    <w:p w14:paraId="3C8AA947" w14:textId="77777777" w:rsidR="00284054" w:rsidRDefault="0028405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BoldMT">
    <w:altName w:val="Arial"/>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ErasITC-Light">
    <w:altName w:val="Cambria"/>
    <w:panose1 w:val="00000000000000000000"/>
    <w:charset w:val="4D"/>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1ECA9" w14:textId="77777777" w:rsidR="00284054" w:rsidRDefault="00284054" w:rsidP="006D33E0">
    <w:pPr>
      <w:pStyle w:val="Pieddepage"/>
      <w:rPr>
        <w:rStyle w:val="Numrodepage"/>
      </w:rPr>
    </w:pPr>
    <w:r>
      <w:rPr>
        <w:rStyle w:val="Numrodepage"/>
      </w:rPr>
      <w:fldChar w:fldCharType="begin"/>
    </w:r>
    <w:r>
      <w:rPr>
        <w:rStyle w:val="Numrodepage"/>
      </w:rPr>
      <w:instrText xml:space="preserve">PAGE  </w:instrText>
    </w:r>
    <w:r>
      <w:rPr>
        <w:rStyle w:val="Numrodepage"/>
      </w:rPr>
      <w:fldChar w:fldCharType="end"/>
    </w:r>
  </w:p>
  <w:p w14:paraId="1620EA23" w14:textId="77777777" w:rsidR="00284054" w:rsidRDefault="00284054" w:rsidP="006D33E0">
    <w:pPr>
      <w:pStyle w:val="Pieddepag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pPr w:leftFromText="141" w:rightFromText="141" w:vertAnchor="text" w:horzAnchor="page" w:tblpX="556" w:tblpY="150"/>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29"/>
      <w:gridCol w:w="2126"/>
      <w:gridCol w:w="2126"/>
    </w:tblGrid>
    <w:tr w:rsidR="00284054" w:rsidRPr="004249B0" w14:paraId="53AF90F5" w14:textId="77777777" w:rsidTr="006176E1">
      <w:tc>
        <w:tcPr>
          <w:tcW w:w="8755" w:type="dxa"/>
          <w:gridSpan w:val="2"/>
          <w:vAlign w:val="center"/>
        </w:tcPr>
        <w:p w14:paraId="2413F51D" w14:textId="77777777" w:rsidR="00284054" w:rsidRPr="004249B0" w:rsidRDefault="00284054" w:rsidP="006176E1">
          <w:pPr>
            <w:widowControl w:val="0"/>
            <w:autoSpaceDE w:val="0"/>
            <w:autoSpaceDN w:val="0"/>
            <w:adjustRightInd w:val="0"/>
            <w:spacing w:before="40" w:after="40" w:line="288" w:lineRule="auto"/>
            <w:textAlignment w:val="center"/>
            <w:rPr>
              <w:rFonts w:cs="Arial"/>
              <w:b/>
              <w:color w:val="000000"/>
              <w:sz w:val="20"/>
              <w:szCs w:val="20"/>
            </w:rPr>
          </w:pPr>
          <w:r>
            <w:rPr>
              <w:rFonts w:cs="Arial"/>
              <w:color w:val="000000"/>
              <w:sz w:val="20"/>
              <w:szCs w:val="20"/>
            </w:rPr>
            <w:t>Baccalauréat Sciences et Technologies de l’Industrie et du Développement Durable – STI2D</w:t>
          </w:r>
        </w:p>
      </w:tc>
      <w:tc>
        <w:tcPr>
          <w:tcW w:w="2126" w:type="dxa"/>
          <w:vAlign w:val="center"/>
        </w:tcPr>
        <w:p w14:paraId="2CAF146E" w14:textId="77777777" w:rsidR="00284054" w:rsidRPr="004249B0" w:rsidRDefault="00284054" w:rsidP="006176E1">
          <w:pPr>
            <w:pStyle w:val="Paragraphedeliste"/>
            <w:widowControl w:val="0"/>
            <w:autoSpaceDE w:val="0"/>
            <w:autoSpaceDN w:val="0"/>
            <w:adjustRightInd w:val="0"/>
            <w:spacing w:before="40" w:after="40"/>
            <w:textAlignment w:val="center"/>
            <w:rPr>
              <w:color w:val="000000"/>
              <w:sz w:val="20"/>
              <w:szCs w:val="20"/>
            </w:rPr>
          </w:pPr>
          <w:r w:rsidRPr="004249B0">
            <w:rPr>
              <w:color w:val="000000"/>
              <w:sz w:val="20"/>
              <w:szCs w:val="20"/>
            </w:rPr>
            <w:t>Session 20</w:t>
          </w:r>
          <w:r>
            <w:rPr>
              <w:color w:val="000000"/>
              <w:sz w:val="20"/>
              <w:szCs w:val="20"/>
            </w:rPr>
            <w:t>XX</w:t>
          </w:r>
        </w:p>
      </w:tc>
    </w:tr>
    <w:tr w:rsidR="00284054" w:rsidRPr="004249B0" w14:paraId="638F1485" w14:textId="77777777" w:rsidTr="006176E1">
      <w:trPr>
        <w:trHeight w:val="278"/>
      </w:trPr>
      <w:tc>
        <w:tcPr>
          <w:tcW w:w="6629" w:type="dxa"/>
          <w:vAlign w:val="center"/>
        </w:tcPr>
        <w:p w14:paraId="1158EE68" w14:textId="77777777" w:rsidR="00284054" w:rsidRPr="004249B0" w:rsidRDefault="00284054" w:rsidP="006176E1">
          <w:pPr>
            <w:pStyle w:val="Paragraphedeliste"/>
            <w:widowControl w:val="0"/>
            <w:autoSpaceDE w:val="0"/>
            <w:autoSpaceDN w:val="0"/>
            <w:adjustRightInd w:val="0"/>
            <w:spacing w:before="40" w:after="40"/>
            <w:textAlignment w:val="center"/>
            <w:rPr>
              <w:rFonts w:cs="Arial"/>
              <w:color w:val="000000"/>
              <w:sz w:val="20"/>
              <w:szCs w:val="20"/>
            </w:rPr>
          </w:pPr>
          <w:r>
            <w:rPr>
              <w:rFonts w:cs="Arial"/>
              <w:color w:val="000000"/>
              <w:sz w:val="20"/>
              <w:szCs w:val="20"/>
            </w:rPr>
            <w:t>Enseignements technologiques transversaux</w:t>
          </w:r>
        </w:p>
      </w:tc>
      <w:tc>
        <w:tcPr>
          <w:tcW w:w="2126" w:type="dxa"/>
          <w:vAlign w:val="center"/>
        </w:tcPr>
        <w:p w14:paraId="1BBED8BC" w14:textId="77777777" w:rsidR="00284054" w:rsidRPr="004249B0" w:rsidRDefault="00284054" w:rsidP="006176E1">
          <w:pPr>
            <w:pStyle w:val="Paragraphedeliste"/>
            <w:widowControl w:val="0"/>
            <w:autoSpaceDE w:val="0"/>
            <w:autoSpaceDN w:val="0"/>
            <w:adjustRightInd w:val="0"/>
            <w:spacing w:before="40" w:after="40"/>
            <w:textAlignment w:val="center"/>
            <w:rPr>
              <w:color w:val="000000"/>
              <w:sz w:val="20"/>
              <w:szCs w:val="20"/>
            </w:rPr>
          </w:pPr>
          <w:r w:rsidRPr="004249B0">
            <w:rPr>
              <w:color w:val="000000"/>
              <w:sz w:val="20"/>
              <w:szCs w:val="20"/>
            </w:rPr>
            <w:t xml:space="preserve">Code : </w:t>
          </w:r>
          <w:r>
            <w:rPr>
              <w:color w:val="000000"/>
              <w:sz w:val="20"/>
              <w:szCs w:val="20"/>
            </w:rPr>
            <w:t>(…)</w:t>
          </w:r>
        </w:p>
      </w:tc>
      <w:tc>
        <w:tcPr>
          <w:tcW w:w="2126" w:type="dxa"/>
          <w:vAlign w:val="center"/>
        </w:tcPr>
        <w:p w14:paraId="038D6CAE" w14:textId="77777777" w:rsidR="00284054" w:rsidRPr="004249B0" w:rsidRDefault="00284054" w:rsidP="006176E1">
          <w:pPr>
            <w:pStyle w:val="Paragraphedeliste"/>
            <w:widowControl w:val="0"/>
            <w:autoSpaceDE w:val="0"/>
            <w:autoSpaceDN w:val="0"/>
            <w:adjustRightInd w:val="0"/>
            <w:spacing w:before="40" w:after="40"/>
            <w:jc w:val="center"/>
            <w:textAlignment w:val="center"/>
            <w:rPr>
              <w:b/>
              <w:color w:val="000000"/>
              <w:sz w:val="20"/>
              <w:szCs w:val="20"/>
            </w:rPr>
          </w:pPr>
          <w:r w:rsidRPr="004249B0">
            <w:rPr>
              <w:b/>
              <w:color w:val="000000"/>
              <w:sz w:val="20"/>
              <w:szCs w:val="20"/>
            </w:rPr>
            <w:t>Page </w:t>
          </w:r>
          <w:r>
            <w:rPr>
              <w:b/>
              <w:color w:val="000000"/>
              <w:sz w:val="20"/>
              <w:szCs w:val="20"/>
            </w:rPr>
            <w:t>DS/N</w:t>
          </w:r>
        </w:p>
      </w:tc>
    </w:tr>
  </w:tbl>
  <w:p w14:paraId="03130CD5" w14:textId="77777777" w:rsidR="00284054" w:rsidRDefault="00284054">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EE24A5" w14:textId="77777777" w:rsidR="00284054" w:rsidRDefault="00284054">
      <w:pPr>
        <w:spacing w:after="0"/>
      </w:pPr>
      <w:r>
        <w:separator/>
      </w:r>
    </w:p>
  </w:footnote>
  <w:footnote w:type="continuationSeparator" w:id="0">
    <w:p w14:paraId="46B2FB05" w14:textId="77777777" w:rsidR="00284054" w:rsidRDefault="0028405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9C1099"/>
    <w:multiLevelType w:val="hybridMultilevel"/>
    <w:tmpl w:val="670499DA"/>
    <w:lvl w:ilvl="0" w:tplc="C9B0D81A">
      <w:start w:val="1"/>
      <w:numFmt w:val="decimal"/>
      <w:lvlText w:val="%1."/>
      <w:lvlJc w:val="left"/>
      <w:pPr>
        <w:ind w:left="6031" w:hanging="360"/>
      </w:pPr>
      <w:rPr>
        <w:rFonts w:asciiTheme="minorBidi" w:hAnsiTheme="minorBidi" w:cstheme="minorBidi"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15:restartNumberingAfterBreak="0">
    <w:nsid w:val="06CA1E45"/>
    <w:multiLevelType w:val="hybridMultilevel"/>
    <w:tmpl w:val="08D89450"/>
    <w:lvl w:ilvl="0" w:tplc="040C000B">
      <w:start w:val="1"/>
      <w:numFmt w:val="bullet"/>
      <w:lvlText w:val=""/>
      <w:lvlJc w:val="left"/>
      <w:pPr>
        <w:ind w:left="774" w:hanging="360"/>
      </w:pPr>
      <w:rPr>
        <w:rFonts w:ascii="Wingdings" w:hAnsi="Wingdings" w:hint="default"/>
      </w:rPr>
    </w:lvl>
    <w:lvl w:ilvl="1" w:tplc="040C0003" w:tentative="1">
      <w:start w:val="1"/>
      <w:numFmt w:val="bullet"/>
      <w:lvlText w:val="o"/>
      <w:lvlJc w:val="left"/>
      <w:pPr>
        <w:ind w:left="1494" w:hanging="360"/>
      </w:pPr>
      <w:rPr>
        <w:rFonts w:ascii="Courier New" w:hAnsi="Courier New" w:cs="Courier New" w:hint="default"/>
      </w:rPr>
    </w:lvl>
    <w:lvl w:ilvl="2" w:tplc="040C0005" w:tentative="1">
      <w:start w:val="1"/>
      <w:numFmt w:val="bullet"/>
      <w:lvlText w:val=""/>
      <w:lvlJc w:val="left"/>
      <w:pPr>
        <w:ind w:left="2214" w:hanging="360"/>
      </w:pPr>
      <w:rPr>
        <w:rFonts w:ascii="Wingdings" w:hAnsi="Wingdings" w:hint="default"/>
      </w:rPr>
    </w:lvl>
    <w:lvl w:ilvl="3" w:tplc="040C0001" w:tentative="1">
      <w:start w:val="1"/>
      <w:numFmt w:val="bullet"/>
      <w:lvlText w:val=""/>
      <w:lvlJc w:val="left"/>
      <w:pPr>
        <w:ind w:left="2934" w:hanging="360"/>
      </w:pPr>
      <w:rPr>
        <w:rFonts w:ascii="Symbol" w:hAnsi="Symbol" w:hint="default"/>
      </w:rPr>
    </w:lvl>
    <w:lvl w:ilvl="4" w:tplc="040C0003" w:tentative="1">
      <w:start w:val="1"/>
      <w:numFmt w:val="bullet"/>
      <w:lvlText w:val="o"/>
      <w:lvlJc w:val="left"/>
      <w:pPr>
        <w:ind w:left="3654" w:hanging="360"/>
      </w:pPr>
      <w:rPr>
        <w:rFonts w:ascii="Courier New" w:hAnsi="Courier New" w:cs="Courier New" w:hint="default"/>
      </w:rPr>
    </w:lvl>
    <w:lvl w:ilvl="5" w:tplc="040C0005" w:tentative="1">
      <w:start w:val="1"/>
      <w:numFmt w:val="bullet"/>
      <w:lvlText w:val=""/>
      <w:lvlJc w:val="left"/>
      <w:pPr>
        <w:ind w:left="4374" w:hanging="360"/>
      </w:pPr>
      <w:rPr>
        <w:rFonts w:ascii="Wingdings" w:hAnsi="Wingdings" w:hint="default"/>
      </w:rPr>
    </w:lvl>
    <w:lvl w:ilvl="6" w:tplc="040C0001" w:tentative="1">
      <w:start w:val="1"/>
      <w:numFmt w:val="bullet"/>
      <w:lvlText w:val=""/>
      <w:lvlJc w:val="left"/>
      <w:pPr>
        <w:ind w:left="5094" w:hanging="360"/>
      </w:pPr>
      <w:rPr>
        <w:rFonts w:ascii="Symbol" w:hAnsi="Symbol" w:hint="default"/>
      </w:rPr>
    </w:lvl>
    <w:lvl w:ilvl="7" w:tplc="040C0003" w:tentative="1">
      <w:start w:val="1"/>
      <w:numFmt w:val="bullet"/>
      <w:lvlText w:val="o"/>
      <w:lvlJc w:val="left"/>
      <w:pPr>
        <w:ind w:left="5814" w:hanging="360"/>
      </w:pPr>
      <w:rPr>
        <w:rFonts w:ascii="Courier New" w:hAnsi="Courier New" w:cs="Courier New" w:hint="default"/>
      </w:rPr>
    </w:lvl>
    <w:lvl w:ilvl="8" w:tplc="040C0005" w:tentative="1">
      <w:start w:val="1"/>
      <w:numFmt w:val="bullet"/>
      <w:lvlText w:val=""/>
      <w:lvlJc w:val="left"/>
      <w:pPr>
        <w:ind w:left="6534" w:hanging="360"/>
      </w:pPr>
      <w:rPr>
        <w:rFonts w:ascii="Wingdings" w:hAnsi="Wingdings" w:hint="default"/>
      </w:rPr>
    </w:lvl>
  </w:abstractNum>
  <w:abstractNum w:abstractNumId="2" w15:restartNumberingAfterBreak="0">
    <w:nsid w:val="0C9D205B"/>
    <w:multiLevelType w:val="hybridMultilevel"/>
    <w:tmpl w:val="F4980606"/>
    <w:lvl w:ilvl="0" w:tplc="040C000B">
      <w:start w:val="1"/>
      <w:numFmt w:val="bullet"/>
      <w:lvlText w:val=""/>
      <w:lvlJc w:val="left"/>
      <w:pPr>
        <w:ind w:left="840" w:hanging="360"/>
      </w:pPr>
      <w:rPr>
        <w:rFonts w:ascii="Wingdings" w:hAnsi="Wingdings" w:hint="default"/>
      </w:rPr>
    </w:lvl>
    <w:lvl w:ilvl="1" w:tplc="040C0003" w:tentative="1">
      <w:start w:val="1"/>
      <w:numFmt w:val="bullet"/>
      <w:lvlText w:val="o"/>
      <w:lvlJc w:val="left"/>
      <w:pPr>
        <w:ind w:left="1560" w:hanging="360"/>
      </w:pPr>
      <w:rPr>
        <w:rFonts w:ascii="Courier New" w:hAnsi="Courier New" w:cs="Courier New" w:hint="default"/>
      </w:rPr>
    </w:lvl>
    <w:lvl w:ilvl="2" w:tplc="040C0005" w:tentative="1">
      <w:start w:val="1"/>
      <w:numFmt w:val="bullet"/>
      <w:lvlText w:val=""/>
      <w:lvlJc w:val="left"/>
      <w:pPr>
        <w:ind w:left="2280" w:hanging="360"/>
      </w:pPr>
      <w:rPr>
        <w:rFonts w:ascii="Wingdings" w:hAnsi="Wingdings" w:hint="default"/>
      </w:rPr>
    </w:lvl>
    <w:lvl w:ilvl="3" w:tplc="040C0001" w:tentative="1">
      <w:start w:val="1"/>
      <w:numFmt w:val="bullet"/>
      <w:lvlText w:val=""/>
      <w:lvlJc w:val="left"/>
      <w:pPr>
        <w:ind w:left="3000" w:hanging="360"/>
      </w:pPr>
      <w:rPr>
        <w:rFonts w:ascii="Symbol" w:hAnsi="Symbol" w:hint="default"/>
      </w:rPr>
    </w:lvl>
    <w:lvl w:ilvl="4" w:tplc="040C0003" w:tentative="1">
      <w:start w:val="1"/>
      <w:numFmt w:val="bullet"/>
      <w:lvlText w:val="o"/>
      <w:lvlJc w:val="left"/>
      <w:pPr>
        <w:ind w:left="3720" w:hanging="360"/>
      </w:pPr>
      <w:rPr>
        <w:rFonts w:ascii="Courier New" w:hAnsi="Courier New" w:cs="Courier New" w:hint="default"/>
      </w:rPr>
    </w:lvl>
    <w:lvl w:ilvl="5" w:tplc="040C0005" w:tentative="1">
      <w:start w:val="1"/>
      <w:numFmt w:val="bullet"/>
      <w:lvlText w:val=""/>
      <w:lvlJc w:val="left"/>
      <w:pPr>
        <w:ind w:left="4440" w:hanging="360"/>
      </w:pPr>
      <w:rPr>
        <w:rFonts w:ascii="Wingdings" w:hAnsi="Wingdings" w:hint="default"/>
      </w:rPr>
    </w:lvl>
    <w:lvl w:ilvl="6" w:tplc="040C0001" w:tentative="1">
      <w:start w:val="1"/>
      <w:numFmt w:val="bullet"/>
      <w:lvlText w:val=""/>
      <w:lvlJc w:val="left"/>
      <w:pPr>
        <w:ind w:left="5160" w:hanging="360"/>
      </w:pPr>
      <w:rPr>
        <w:rFonts w:ascii="Symbol" w:hAnsi="Symbol" w:hint="default"/>
      </w:rPr>
    </w:lvl>
    <w:lvl w:ilvl="7" w:tplc="040C0003" w:tentative="1">
      <w:start w:val="1"/>
      <w:numFmt w:val="bullet"/>
      <w:lvlText w:val="o"/>
      <w:lvlJc w:val="left"/>
      <w:pPr>
        <w:ind w:left="5880" w:hanging="360"/>
      </w:pPr>
      <w:rPr>
        <w:rFonts w:ascii="Courier New" w:hAnsi="Courier New" w:cs="Courier New" w:hint="default"/>
      </w:rPr>
    </w:lvl>
    <w:lvl w:ilvl="8" w:tplc="040C0005" w:tentative="1">
      <w:start w:val="1"/>
      <w:numFmt w:val="bullet"/>
      <w:lvlText w:val=""/>
      <w:lvlJc w:val="left"/>
      <w:pPr>
        <w:ind w:left="6600" w:hanging="360"/>
      </w:pPr>
      <w:rPr>
        <w:rFonts w:ascii="Wingdings" w:hAnsi="Wingdings" w:hint="default"/>
      </w:rPr>
    </w:lvl>
  </w:abstractNum>
  <w:abstractNum w:abstractNumId="3" w15:restartNumberingAfterBreak="0">
    <w:nsid w:val="0DE42306"/>
    <w:multiLevelType w:val="hybridMultilevel"/>
    <w:tmpl w:val="AE625BC6"/>
    <w:lvl w:ilvl="0" w:tplc="040C0001">
      <w:start w:val="1"/>
      <w:numFmt w:val="bullet"/>
      <w:lvlText w:val=""/>
      <w:lvlJc w:val="left"/>
      <w:pPr>
        <w:ind w:left="1211"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16045373"/>
    <w:multiLevelType w:val="hybridMultilevel"/>
    <w:tmpl w:val="3496D104"/>
    <w:lvl w:ilvl="0" w:tplc="040C0015">
      <w:start w:val="1"/>
      <w:numFmt w:val="upperLetter"/>
      <w:lvlText w:val="%1."/>
      <w:lvlJc w:val="left"/>
      <w:pPr>
        <w:ind w:left="1036" w:hanging="360"/>
      </w:pPr>
    </w:lvl>
    <w:lvl w:ilvl="1" w:tplc="040C0019" w:tentative="1">
      <w:start w:val="1"/>
      <w:numFmt w:val="lowerLetter"/>
      <w:lvlText w:val="%2."/>
      <w:lvlJc w:val="left"/>
      <w:pPr>
        <w:ind w:left="1756" w:hanging="360"/>
      </w:pPr>
    </w:lvl>
    <w:lvl w:ilvl="2" w:tplc="040C001B" w:tentative="1">
      <w:start w:val="1"/>
      <w:numFmt w:val="lowerRoman"/>
      <w:lvlText w:val="%3."/>
      <w:lvlJc w:val="right"/>
      <w:pPr>
        <w:ind w:left="2476" w:hanging="180"/>
      </w:pPr>
    </w:lvl>
    <w:lvl w:ilvl="3" w:tplc="040C000F" w:tentative="1">
      <w:start w:val="1"/>
      <w:numFmt w:val="decimal"/>
      <w:lvlText w:val="%4."/>
      <w:lvlJc w:val="left"/>
      <w:pPr>
        <w:ind w:left="3196" w:hanging="360"/>
      </w:pPr>
    </w:lvl>
    <w:lvl w:ilvl="4" w:tplc="040C0019" w:tentative="1">
      <w:start w:val="1"/>
      <w:numFmt w:val="lowerLetter"/>
      <w:lvlText w:val="%5."/>
      <w:lvlJc w:val="left"/>
      <w:pPr>
        <w:ind w:left="3916" w:hanging="360"/>
      </w:pPr>
    </w:lvl>
    <w:lvl w:ilvl="5" w:tplc="040C001B" w:tentative="1">
      <w:start w:val="1"/>
      <w:numFmt w:val="lowerRoman"/>
      <w:lvlText w:val="%6."/>
      <w:lvlJc w:val="right"/>
      <w:pPr>
        <w:ind w:left="4636" w:hanging="180"/>
      </w:pPr>
    </w:lvl>
    <w:lvl w:ilvl="6" w:tplc="040C000F" w:tentative="1">
      <w:start w:val="1"/>
      <w:numFmt w:val="decimal"/>
      <w:lvlText w:val="%7."/>
      <w:lvlJc w:val="left"/>
      <w:pPr>
        <w:ind w:left="5356" w:hanging="360"/>
      </w:pPr>
    </w:lvl>
    <w:lvl w:ilvl="7" w:tplc="040C0019" w:tentative="1">
      <w:start w:val="1"/>
      <w:numFmt w:val="lowerLetter"/>
      <w:lvlText w:val="%8."/>
      <w:lvlJc w:val="left"/>
      <w:pPr>
        <w:ind w:left="6076" w:hanging="360"/>
      </w:pPr>
    </w:lvl>
    <w:lvl w:ilvl="8" w:tplc="040C001B" w:tentative="1">
      <w:start w:val="1"/>
      <w:numFmt w:val="lowerRoman"/>
      <w:lvlText w:val="%9."/>
      <w:lvlJc w:val="right"/>
      <w:pPr>
        <w:ind w:left="6796" w:hanging="180"/>
      </w:pPr>
    </w:lvl>
  </w:abstractNum>
  <w:abstractNum w:abstractNumId="5" w15:restartNumberingAfterBreak="0">
    <w:nsid w:val="1BD60933"/>
    <w:multiLevelType w:val="hybridMultilevel"/>
    <w:tmpl w:val="187E1EA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8A03A12"/>
    <w:multiLevelType w:val="hybridMultilevel"/>
    <w:tmpl w:val="241EF1A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3C0B2383"/>
    <w:multiLevelType w:val="hybridMultilevel"/>
    <w:tmpl w:val="35D4941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3FC05DDD"/>
    <w:multiLevelType w:val="hybridMultilevel"/>
    <w:tmpl w:val="6FE655C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15:restartNumberingAfterBreak="0">
    <w:nsid w:val="459D4CA0"/>
    <w:multiLevelType w:val="hybridMultilevel"/>
    <w:tmpl w:val="4942E5A0"/>
    <w:lvl w:ilvl="0" w:tplc="93661C46">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4EA72AB9"/>
    <w:multiLevelType w:val="multilevel"/>
    <w:tmpl w:val="2BC8EEF6"/>
    <w:lvl w:ilvl="0">
      <w:start w:val="1"/>
      <w:numFmt w:val="bullet"/>
      <w:pStyle w:val="Corpsenum-3"/>
      <w:lvlText w:val=""/>
      <w:lvlJc w:val="left"/>
      <w:pPr>
        <w:tabs>
          <w:tab w:val="num" w:pos="1854"/>
        </w:tabs>
        <w:ind w:left="1854" w:hanging="360"/>
      </w:pPr>
      <w:rPr>
        <w:rFonts w:ascii="Wingdings" w:hAnsi="Wingdings" w:hint="default"/>
      </w:rPr>
    </w:lvl>
    <w:lvl w:ilvl="1">
      <w:start w:val="1"/>
      <w:numFmt w:val="bullet"/>
      <w:lvlText w:val="o"/>
      <w:lvlJc w:val="left"/>
      <w:pPr>
        <w:tabs>
          <w:tab w:val="num" w:pos="2574"/>
        </w:tabs>
        <w:ind w:left="2574" w:hanging="360"/>
      </w:pPr>
      <w:rPr>
        <w:rFonts w:ascii="Courier New" w:hAnsi="Courier New" w:hint="default"/>
      </w:rPr>
    </w:lvl>
    <w:lvl w:ilvl="2">
      <w:start w:val="1"/>
      <w:numFmt w:val="bullet"/>
      <w:lvlText w:val=""/>
      <w:lvlJc w:val="left"/>
      <w:pPr>
        <w:tabs>
          <w:tab w:val="num" w:pos="3294"/>
        </w:tabs>
        <w:ind w:left="3294" w:hanging="360"/>
      </w:pPr>
      <w:rPr>
        <w:rFonts w:ascii="Wingdings" w:hAnsi="Wingdings" w:hint="default"/>
      </w:rPr>
    </w:lvl>
    <w:lvl w:ilvl="3">
      <w:start w:val="1"/>
      <w:numFmt w:val="bullet"/>
      <w:lvlText w:val=""/>
      <w:lvlJc w:val="left"/>
      <w:pPr>
        <w:tabs>
          <w:tab w:val="num" w:pos="4014"/>
        </w:tabs>
        <w:ind w:left="4014" w:hanging="360"/>
      </w:pPr>
      <w:rPr>
        <w:rFonts w:ascii="Symbol" w:hAnsi="Symbol" w:hint="default"/>
      </w:rPr>
    </w:lvl>
    <w:lvl w:ilvl="4" w:tentative="1">
      <w:start w:val="1"/>
      <w:numFmt w:val="bullet"/>
      <w:lvlText w:val="o"/>
      <w:lvlJc w:val="left"/>
      <w:pPr>
        <w:tabs>
          <w:tab w:val="num" w:pos="4734"/>
        </w:tabs>
        <w:ind w:left="4734" w:hanging="360"/>
      </w:pPr>
      <w:rPr>
        <w:rFonts w:ascii="Courier New" w:hAnsi="Courier New" w:hint="default"/>
      </w:rPr>
    </w:lvl>
    <w:lvl w:ilvl="5" w:tentative="1">
      <w:start w:val="1"/>
      <w:numFmt w:val="bullet"/>
      <w:lvlText w:val=""/>
      <w:lvlJc w:val="left"/>
      <w:pPr>
        <w:tabs>
          <w:tab w:val="num" w:pos="5454"/>
        </w:tabs>
        <w:ind w:left="5454" w:hanging="360"/>
      </w:pPr>
      <w:rPr>
        <w:rFonts w:ascii="Wingdings" w:hAnsi="Wingdings" w:hint="default"/>
      </w:rPr>
    </w:lvl>
    <w:lvl w:ilvl="6" w:tentative="1">
      <w:start w:val="1"/>
      <w:numFmt w:val="bullet"/>
      <w:lvlText w:val=""/>
      <w:lvlJc w:val="left"/>
      <w:pPr>
        <w:tabs>
          <w:tab w:val="num" w:pos="6174"/>
        </w:tabs>
        <w:ind w:left="6174" w:hanging="360"/>
      </w:pPr>
      <w:rPr>
        <w:rFonts w:ascii="Symbol" w:hAnsi="Symbol" w:hint="default"/>
      </w:rPr>
    </w:lvl>
    <w:lvl w:ilvl="7" w:tentative="1">
      <w:start w:val="1"/>
      <w:numFmt w:val="bullet"/>
      <w:lvlText w:val="o"/>
      <w:lvlJc w:val="left"/>
      <w:pPr>
        <w:tabs>
          <w:tab w:val="num" w:pos="6894"/>
        </w:tabs>
        <w:ind w:left="6894" w:hanging="360"/>
      </w:pPr>
      <w:rPr>
        <w:rFonts w:ascii="Courier New" w:hAnsi="Courier New" w:hint="default"/>
      </w:rPr>
    </w:lvl>
    <w:lvl w:ilvl="8" w:tentative="1">
      <w:start w:val="1"/>
      <w:numFmt w:val="bullet"/>
      <w:lvlText w:val=""/>
      <w:lvlJc w:val="left"/>
      <w:pPr>
        <w:tabs>
          <w:tab w:val="num" w:pos="7614"/>
        </w:tabs>
        <w:ind w:left="7614" w:hanging="360"/>
      </w:pPr>
      <w:rPr>
        <w:rFonts w:ascii="Wingdings" w:hAnsi="Wingdings" w:hint="default"/>
      </w:rPr>
    </w:lvl>
  </w:abstractNum>
  <w:abstractNum w:abstractNumId="11" w15:restartNumberingAfterBreak="0">
    <w:nsid w:val="5ABD428C"/>
    <w:multiLevelType w:val="hybridMultilevel"/>
    <w:tmpl w:val="5A2CD64E"/>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5B4D756D"/>
    <w:multiLevelType w:val="hybridMultilevel"/>
    <w:tmpl w:val="285CC354"/>
    <w:lvl w:ilvl="0" w:tplc="040C000B">
      <w:start w:val="1"/>
      <w:numFmt w:val="bullet"/>
      <w:lvlText w:val=""/>
      <w:lvlJc w:val="left"/>
      <w:pPr>
        <w:ind w:left="790" w:hanging="360"/>
      </w:pPr>
      <w:rPr>
        <w:rFonts w:ascii="Wingdings" w:hAnsi="Wingdings" w:hint="default"/>
      </w:rPr>
    </w:lvl>
    <w:lvl w:ilvl="1" w:tplc="040C0003" w:tentative="1">
      <w:start w:val="1"/>
      <w:numFmt w:val="bullet"/>
      <w:lvlText w:val="o"/>
      <w:lvlJc w:val="left"/>
      <w:pPr>
        <w:ind w:left="1510" w:hanging="360"/>
      </w:pPr>
      <w:rPr>
        <w:rFonts w:ascii="Courier New" w:hAnsi="Courier New" w:cs="Courier New" w:hint="default"/>
      </w:rPr>
    </w:lvl>
    <w:lvl w:ilvl="2" w:tplc="040C0005" w:tentative="1">
      <w:start w:val="1"/>
      <w:numFmt w:val="bullet"/>
      <w:lvlText w:val=""/>
      <w:lvlJc w:val="left"/>
      <w:pPr>
        <w:ind w:left="2230" w:hanging="360"/>
      </w:pPr>
      <w:rPr>
        <w:rFonts w:ascii="Wingdings" w:hAnsi="Wingdings" w:hint="default"/>
      </w:rPr>
    </w:lvl>
    <w:lvl w:ilvl="3" w:tplc="040C0001" w:tentative="1">
      <w:start w:val="1"/>
      <w:numFmt w:val="bullet"/>
      <w:lvlText w:val=""/>
      <w:lvlJc w:val="left"/>
      <w:pPr>
        <w:ind w:left="2950" w:hanging="360"/>
      </w:pPr>
      <w:rPr>
        <w:rFonts w:ascii="Symbol" w:hAnsi="Symbol" w:hint="default"/>
      </w:rPr>
    </w:lvl>
    <w:lvl w:ilvl="4" w:tplc="040C0003" w:tentative="1">
      <w:start w:val="1"/>
      <w:numFmt w:val="bullet"/>
      <w:lvlText w:val="o"/>
      <w:lvlJc w:val="left"/>
      <w:pPr>
        <w:ind w:left="3670" w:hanging="360"/>
      </w:pPr>
      <w:rPr>
        <w:rFonts w:ascii="Courier New" w:hAnsi="Courier New" w:cs="Courier New" w:hint="default"/>
      </w:rPr>
    </w:lvl>
    <w:lvl w:ilvl="5" w:tplc="040C0005" w:tentative="1">
      <w:start w:val="1"/>
      <w:numFmt w:val="bullet"/>
      <w:lvlText w:val=""/>
      <w:lvlJc w:val="left"/>
      <w:pPr>
        <w:ind w:left="4390" w:hanging="360"/>
      </w:pPr>
      <w:rPr>
        <w:rFonts w:ascii="Wingdings" w:hAnsi="Wingdings" w:hint="default"/>
      </w:rPr>
    </w:lvl>
    <w:lvl w:ilvl="6" w:tplc="040C0001" w:tentative="1">
      <w:start w:val="1"/>
      <w:numFmt w:val="bullet"/>
      <w:lvlText w:val=""/>
      <w:lvlJc w:val="left"/>
      <w:pPr>
        <w:ind w:left="5110" w:hanging="360"/>
      </w:pPr>
      <w:rPr>
        <w:rFonts w:ascii="Symbol" w:hAnsi="Symbol" w:hint="default"/>
      </w:rPr>
    </w:lvl>
    <w:lvl w:ilvl="7" w:tplc="040C0003" w:tentative="1">
      <w:start w:val="1"/>
      <w:numFmt w:val="bullet"/>
      <w:lvlText w:val="o"/>
      <w:lvlJc w:val="left"/>
      <w:pPr>
        <w:ind w:left="5830" w:hanging="360"/>
      </w:pPr>
      <w:rPr>
        <w:rFonts w:ascii="Courier New" w:hAnsi="Courier New" w:cs="Courier New" w:hint="default"/>
      </w:rPr>
    </w:lvl>
    <w:lvl w:ilvl="8" w:tplc="040C0005" w:tentative="1">
      <w:start w:val="1"/>
      <w:numFmt w:val="bullet"/>
      <w:lvlText w:val=""/>
      <w:lvlJc w:val="left"/>
      <w:pPr>
        <w:ind w:left="6550" w:hanging="360"/>
      </w:pPr>
      <w:rPr>
        <w:rFonts w:ascii="Wingdings" w:hAnsi="Wingdings" w:hint="default"/>
      </w:rPr>
    </w:lvl>
  </w:abstractNum>
  <w:abstractNum w:abstractNumId="13" w15:restartNumberingAfterBreak="0">
    <w:nsid w:val="652039FF"/>
    <w:multiLevelType w:val="hybridMultilevel"/>
    <w:tmpl w:val="7B68CAE0"/>
    <w:lvl w:ilvl="0" w:tplc="93661C46">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15:restartNumberingAfterBreak="0">
    <w:nsid w:val="6CF84232"/>
    <w:multiLevelType w:val="hybridMultilevel"/>
    <w:tmpl w:val="9E6AC94C"/>
    <w:lvl w:ilvl="0" w:tplc="073828F4">
      <w:start w:val="110"/>
      <w:numFmt w:val="decimal"/>
      <w:lvlText w:val="%1"/>
      <w:lvlJc w:val="left"/>
      <w:pPr>
        <w:ind w:left="765" w:hanging="40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72307C86"/>
    <w:multiLevelType w:val="hybridMultilevel"/>
    <w:tmpl w:val="E61206E0"/>
    <w:lvl w:ilvl="0" w:tplc="040C000F">
      <w:start w:val="1"/>
      <w:numFmt w:val="decimal"/>
      <w:lvlText w:val="%1."/>
      <w:lvlJc w:val="left"/>
      <w:pPr>
        <w:ind w:left="715" w:hanging="360"/>
      </w:pPr>
    </w:lvl>
    <w:lvl w:ilvl="1" w:tplc="040C0019" w:tentative="1">
      <w:start w:val="1"/>
      <w:numFmt w:val="lowerLetter"/>
      <w:lvlText w:val="%2."/>
      <w:lvlJc w:val="left"/>
      <w:pPr>
        <w:ind w:left="1435" w:hanging="360"/>
      </w:pPr>
    </w:lvl>
    <w:lvl w:ilvl="2" w:tplc="040C001B" w:tentative="1">
      <w:start w:val="1"/>
      <w:numFmt w:val="lowerRoman"/>
      <w:lvlText w:val="%3."/>
      <w:lvlJc w:val="right"/>
      <w:pPr>
        <w:ind w:left="2155" w:hanging="180"/>
      </w:pPr>
    </w:lvl>
    <w:lvl w:ilvl="3" w:tplc="040C000F" w:tentative="1">
      <w:start w:val="1"/>
      <w:numFmt w:val="decimal"/>
      <w:lvlText w:val="%4."/>
      <w:lvlJc w:val="left"/>
      <w:pPr>
        <w:ind w:left="2875" w:hanging="360"/>
      </w:pPr>
    </w:lvl>
    <w:lvl w:ilvl="4" w:tplc="040C0019" w:tentative="1">
      <w:start w:val="1"/>
      <w:numFmt w:val="lowerLetter"/>
      <w:lvlText w:val="%5."/>
      <w:lvlJc w:val="left"/>
      <w:pPr>
        <w:ind w:left="3595" w:hanging="360"/>
      </w:pPr>
    </w:lvl>
    <w:lvl w:ilvl="5" w:tplc="040C001B" w:tentative="1">
      <w:start w:val="1"/>
      <w:numFmt w:val="lowerRoman"/>
      <w:lvlText w:val="%6."/>
      <w:lvlJc w:val="right"/>
      <w:pPr>
        <w:ind w:left="4315" w:hanging="180"/>
      </w:pPr>
    </w:lvl>
    <w:lvl w:ilvl="6" w:tplc="040C000F" w:tentative="1">
      <w:start w:val="1"/>
      <w:numFmt w:val="decimal"/>
      <w:lvlText w:val="%7."/>
      <w:lvlJc w:val="left"/>
      <w:pPr>
        <w:ind w:left="5035" w:hanging="360"/>
      </w:pPr>
    </w:lvl>
    <w:lvl w:ilvl="7" w:tplc="040C0019" w:tentative="1">
      <w:start w:val="1"/>
      <w:numFmt w:val="lowerLetter"/>
      <w:lvlText w:val="%8."/>
      <w:lvlJc w:val="left"/>
      <w:pPr>
        <w:ind w:left="5755" w:hanging="360"/>
      </w:pPr>
    </w:lvl>
    <w:lvl w:ilvl="8" w:tplc="040C001B" w:tentative="1">
      <w:start w:val="1"/>
      <w:numFmt w:val="lowerRoman"/>
      <w:lvlText w:val="%9."/>
      <w:lvlJc w:val="right"/>
      <w:pPr>
        <w:ind w:left="6475" w:hanging="180"/>
      </w:pPr>
    </w:lvl>
  </w:abstractNum>
  <w:abstractNum w:abstractNumId="16" w15:restartNumberingAfterBreak="0">
    <w:nsid w:val="78343791"/>
    <w:multiLevelType w:val="hybridMultilevel"/>
    <w:tmpl w:val="DFDEDA90"/>
    <w:lvl w:ilvl="0" w:tplc="8A80F726">
      <w:start w:val="1"/>
      <w:numFmt w:val="decimal"/>
      <w:lvlText w:val="%1."/>
      <w:lvlJc w:val="left"/>
      <w:pPr>
        <w:ind w:left="720" w:hanging="360"/>
      </w:pPr>
      <w:rPr>
        <w:rFonts w:asciiTheme="minorBidi" w:hAnsiTheme="minorBidi" w:cstheme="minorBidi"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7" w15:restartNumberingAfterBreak="0">
    <w:nsid w:val="794C258F"/>
    <w:multiLevelType w:val="hybridMultilevel"/>
    <w:tmpl w:val="47AABD5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7C9D6F04"/>
    <w:multiLevelType w:val="hybridMultilevel"/>
    <w:tmpl w:val="8F10F784"/>
    <w:lvl w:ilvl="0" w:tplc="93661C46">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3"/>
  </w:num>
  <w:num w:numId="2">
    <w:abstractNumId w:val="10"/>
  </w:num>
  <w:num w:numId="3">
    <w:abstractNumId w:val="12"/>
  </w:num>
  <w:num w:numId="4">
    <w:abstractNumId w:val="8"/>
  </w:num>
  <w:num w:numId="5">
    <w:abstractNumId w:val="5"/>
  </w:num>
  <w:num w:numId="6">
    <w:abstractNumId w:val="17"/>
  </w:num>
  <w:num w:numId="7">
    <w:abstractNumId w:val="7"/>
  </w:num>
  <w:num w:numId="8">
    <w:abstractNumId w:val="2"/>
  </w:num>
  <w:num w:numId="9">
    <w:abstractNumId w:val="1"/>
  </w:num>
  <w:num w:numId="10">
    <w:abstractNumId w:val="11"/>
  </w:num>
  <w:num w:numId="11">
    <w:abstractNumId w:val="6"/>
  </w:num>
  <w:num w:numId="12">
    <w:abstractNumId w:val="0"/>
  </w:num>
  <w:num w:numId="13">
    <w:abstractNumId w:val="9"/>
  </w:num>
  <w:num w:numId="14">
    <w:abstractNumId w:val="15"/>
  </w:num>
  <w:num w:numId="15">
    <w:abstractNumId w:val="14"/>
  </w:num>
  <w:num w:numId="16">
    <w:abstractNumId w:val="16"/>
  </w:num>
  <w:num w:numId="17">
    <w:abstractNumId w:val="18"/>
  </w:num>
  <w:num w:numId="18">
    <w:abstractNumId w:val="13"/>
  </w:num>
  <w:num w:numId="19">
    <w:abstractNumId w:val="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displayHorizontalDrawingGridEvery w:val="0"/>
  <w:displayVerticalDrawingGridEvery w:val="0"/>
  <w:doNotUseMarginsForDrawingGridOrigin/>
  <w:noPunctuationKerning/>
  <w:characterSpacingControl w:val="doNotCompress"/>
  <w:doNotValidateAgainstSchema/>
  <w:doNotDemarcateInvalidXml/>
  <w:hdrShapeDefaults>
    <o:shapedefaults v:ext="edit" spidmax="57345">
      <o:colormenu v:ext="edit" fillcolor="none" strokecolor="none"/>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D4148"/>
    <w:rsid w:val="000003D8"/>
    <w:rsid w:val="00000C54"/>
    <w:rsid w:val="00003DC5"/>
    <w:rsid w:val="0000757B"/>
    <w:rsid w:val="000075C7"/>
    <w:rsid w:val="000108B9"/>
    <w:rsid w:val="00010B03"/>
    <w:rsid w:val="0001107F"/>
    <w:rsid w:val="00012101"/>
    <w:rsid w:val="0001328D"/>
    <w:rsid w:val="00015BE8"/>
    <w:rsid w:val="00016D23"/>
    <w:rsid w:val="00021495"/>
    <w:rsid w:val="00022F89"/>
    <w:rsid w:val="0002439F"/>
    <w:rsid w:val="00030D60"/>
    <w:rsid w:val="00034A2C"/>
    <w:rsid w:val="00036755"/>
    <w:rsid w:val="000417EC"/>
    <w:rsid w:val="00041E1E"/>
    <w:rsid w:val="00045DD9"/>
    <w:rsid w:val="00046B72"/>
    <w:rsid w:val="00046DA4"/>
    <w:rsid w:val="000533F2"/>
    <w:rsid w:val="0005353B"/>
    <w:rsid w:val="00053E24"/>
    <w:rsid w:val="000544B3"/>
    <w:rsid w:val="00055392"/>
    <w:rsid w:val="000569F4"/>
    <w:rsid w:val="00056FED"/>
    <w:rsid w:val="000606ED"/>
    <w:rsid w:val="0006083B"/>
    <w:rsid w:val="0006301D"/>
    <w:rsid w:val="000648A2"/>
    <w:rsid w:val="00065522"/>
    <w:rsid w:val="00066195"/>
    <w:rsid w:val="00067640"/>
    <w:rsid w:val="00073231"/>
    <w:rsid w:val="0007474D"/>
    <w:rsid w:val="00076DAC"/>
    <w:rsid w:val="00081869"/>
    <w:rsid w:val="00083C81"/>
    <w:rsid w:val="00083E2B"/>
    <w:rsid w:val="0008408E"/>
    <w:rsid w:val="00087864"/>
    <w:rsid w:val="000923C4"/>
    <w:rsid w:val="000940D3"/>
    <w:rsid w:val="00094809"/>
    <w:rsid w:val="00094C79"/>
    <w:rsid w:val="00094F8A"/>
    <w:rsid w:val="000A6522"/>
    <w:rsid w:val="000A72F4"/>
    <w:rsid w:val="000A7DE8"/>
    <w:rsid w:val="000B1B3C"/>
    <w:rsid w:val="000B1FC4"/>
    <w:rsid w:val="000B25BD"/>
    <w:rsid w:val="000B5D34"/>
    <w:rsid w:val="000B74B0"/>
    <w:rsid w:val="000C018D"/>
    <w:rsid w:val="000C0EA6"/>
    <w:rsid w:val="000C17C8"/>
    <w:rsid w:val="000C2E3E"/>
    <w:rsid w:val="000C36D3"/>
    <w:rsid w:val="000C3E9F"/>
    <w:rsid w:val="000C43E8"/>
    <w:rsid w:val="000C5794"/>
    <w:rsid w:val="000C6A1E"/>
    <w:rsid w:val="000C7E7C"/>
    <w:rsid w:val="000D0124"/>
    <w:rsid w:val="000D048B"/>
    <w:rsid w:val="000D0AA8"/>
    <w:rsid w:val="000D140F"/>
    <w:rsid w:val="000D14C3"/>
    <w:rsid w:val="000D349E"/>
    <w:rsid w:val="000D3911"/>
    <w:rsid w:val="000D4561"/>
    <w:rsid w:val="000D6240"/>
    <w:rsid w:val="000D7210"/>
    <w:rsid w:val="000D76B9"/>
    <w:rsid w:val="000E2368"/>
    <w:rsid w:val="000E23FA"/>
    <w:rsid w:val="000E40F0"/>
    <w:rsid w:val="000E59B9"/>
    <w:rsid w:val="000E5C9E"/>
    <w:rsid w:val="000E75D9"/>
    <w:rsid w:val="000E78DF"/>
    <w:rsid w:val="000F3D15"/>
    <w:rsid w:val="000F4FA8"/>
    <w:rsid w:val="000F7608"/>
    <w:rsid w:val="000F7DD2"/>
    <w:rsid w:val="00100D86"/>
    <w:rsid w:val="00102C0C"/>
    <w:rsid w:val="00103DF6"/>
    <w:rsid w:val="00104705"/>
    <w:rsid w:val="00104B40"/>
    <w:rsid w:val="00105E4C"/>
    <w:rsid w:val="00105E77"/>
    <w:rsid w:val="00110DD9"/>
    <w:rsid w:val="0011275C"/>
    <w:rsid w:val="00115C49"/>
    <w:rsid w:val="00116A3D"/>
    <w:rsid w:val="00123B3A"/>
    <w:rsid w:val="00124835"/>
    <w:rsid w:val="00124A96"/>
    <w:rsid w:val="001253D5"/>
    <w:rsid w:val="00125D86"/>
    <w:rsid w:val="00127F82"/>
    <w:rsid w:val="001368B0"/>
    <w:rsid w:val="001419E5"/>
    <w:rsid w:val="00143B94"/>
    <w:rsid w:val="001451D6"/>
    <w:rsid w:val="00154474"/>
    <w:rsid w:val="0015447B"/>
    <w:rsid w:val="00155211"/>
    <w:rsid w:val="001560A2"/>
    <w:rsid w:val="0015745F"/>
    <w:rsid w:val="00157B23"/>
    <w:rsid w:val="00157CAA"/>
    <w:rsid w:val="00160C24"/>
    <w:rsid w:val="00161580"/>
    <w:rsid w:val="00163623"/>
    <w:rsid w:val="00163D36"/>
    <w:rsid w:val="001662B1"/>
    <w:rsid w:val="00167E34"/>
    <w:rsid w:val="00171965"/>
    <w:rsid w:val="001720EE"/>
    <w:rsid w:val="0017419F"/>
    <w:rsid w:val="001776DB"/>
    <w:rsid w:val="00180941"/>
    <w:rsid w:val="00181EB7"/>
    <w:rsid w:val="001867FE"/>
    <w:rsid w:val="001875B1"/>
    <w:rsid w:val="00187E51"/>
    <w:rsid w:val="0019021F"/>
    <w:rsid w:val="00195760"/>
    <w:rsid w:val="00196889"/>
    <w:rsid w:val="001A0477"/>
    <w:rsid w:val="001A11B3"/>
    <w:rsid w:val="001A21AA"/>
    <w:rsid w:val="001A2433"/>
    <w:rsid w:val="001A2702"/>
    <w:rsid w:val="001A59D3"/>
    <w:rsid w:val="001A73EC"/>
    <w:rsid w:val="001B09B2"/>
    <w:rsid w:val="001B21B5"/>
    <w:rsid w:val="001B4CC7"/>
    <w:rsid w:val="001C0625"/>
    <w:rsid w:val="001C08D3"/>
    <w:rsid w:val="001C1601"/>
    <w:rsid w:val="001C1933"/>
    <w:rsid w:val="001C2A0E"/>
    <w:rsid w:val="001C57B8"/>
    <w:rsid w:val="001C7389"/>
    <w:rsid w:val="001C77DA"/>
    <w:rsid w:val="001C7CB0"/>
    <w:rsid w:val="001D3C99"/>
    <w:rsid w:val="001D40B8"/>
    <w:rsid w:val="001D68A1"/>
    <w:rsid w:val="001E167E"/>
    <w:rsid w:val="001E22C9"/>
    <w:rsid w:val="001E34DF"/>
    <w:rsid w:val="001E50C9"/>
    <w:rsid w:val="001E5F2F"/>
    <w:rsid w:val="001F033E"/>
    <w:rsid w:val="001F0FF9"/>
    <w:rsid w:val="001F1685"/>
    <w:rsid w:val="001F25C8"/>
    <w:rsid w:val="001F2798"/>
    <w:rsid w:val="001F5B4B"/>
    <w:rsid w:val="001F632D"/>
    <w:rsid w:val="00201296"/>
    <w:rsid w:val="00203033"/>
    <w:rsid w:val="00203342"/>
    <w:rsid w:val="0020421B"/>
    <w:rsid w:val="002050F6"/>
    <w:rsid w:val="0020555D"/>
    <w:rsid w:val="00205671"/>
    <w:rsid w:val="002065AE"/>
    <w:rsid w:val="0020709F"/>
    <w:rsid w:val="00211C6F"/>
    <w:rsid w:val="0021316A"/>
    <w:rsid w:val="00213509"/>
    <w:rsid w:val="00214FA3"/>
    <w:rsid w:val="00215839"/>
    <w:rsid w:val="002219BE"/>
    <w:rsid w:val="002220EE"/>
    <w:rsid w:val="00222D69"/>
    <w:rsid w:val="00231280"/>
    <w:rsid w:val="00231DD0"/>
    <w:rsid w:val="00232615"/>
    <w:rsid w:val="00232691"/>
    <w:rsid w:val="00232F04"/>
    <w:rsid w:val="00234F7B"/>
    <w:rsid w:val="00235330"/>
    <w:rsid w:val="002356E8"/>
    <w:rsid w:val="002372DF"/>
    <w:rsid w:val="00241BF7"/>
    <w:rsid w:val="002453E9"/>
    <w:rsid w:val="00245D16"/>
    <w:rsid w:val="00246A64"/>
    <w:rsid w:val="0024765D"/>
    <w:rsid w:val="00247ABE"/>
    <w:rsid w:val="002500D8"/>
    <w:rsid w:val="00250E79"/>
    <w:rsid w:val="002516D7"/>
    <w:rsid w:val="00252F8D"/>
    <w:rsid w:val="002552E4"/>
    <w:rsid w:val="00255E7B"/>
    <w:rsid w:val="002616C3"/>
    <w:rsid w:val="00262389"/>
    <w:rsid w:val="00262436"/>
    <w:rsid w:val="002626A4"/>
    <w:rsid w:val="00262D55"/>
    <w:rsid w:val="00265A14"/>
    <w:rsid w:val="00270995"/>
    <w:rsid w:val="00273C2E"/>
    <w:rsid w:val="002746D8"/>
    <w:rsid w:val="0027484B"/>
    <w:rsid w:val="002753B3"/>
    <w:rsid w:val="00275CBB"/>
    <w:rsid w:val="00277170"/>
    <w:rsid w:val="0027741A"/>
    <w:rsid w:val="002775A7"/>
    <w:rsid w:val="002801B3"/>
    <w:rsid w:val="002820ED"/>
    <w:rsid w:val="00284054"/>
    <w:rsid w:val="0029079C"/>
    <w:rsid w:val="00292436"/>
    <w:rsid w:val="00294F58"/>
    <w:rsid w:val="002951B0"/>
    <w:rsid w:val="0029555C"/>
    <w:rsid w:val="0029645B"/>
    <w:rsid w:val="00296ADF"/>
    <w:rsid w:val="002A00CD"/>
    <w:rsid w:val="002A03BB"/>
    <w:rsid w:val="002A0BA1"/>
    <w:rsid w:val="002A3BFC"/>
    <w:rsid w:val="002A43E5"/>
    <w:rsid w:val="002A4CF0"/>
    <w:rsid w:val="002B0634"/>
    <w:rsid w:val="002B11DB"/>
    <w:rsid w:val="002B15A5"/>
    <w:rsid w:val="002B32F0"/>
    <w:rsid w:val="002B38D3"/>
    <w:rsid w:val="002B438C"/>
    <w:rsid w:val="002B4D16"/>
    <w:rsid w:val="002C3CF2"/>
    <w:rsid w:val="002C49A6"/>
    <w:rsid w:val="002C4C8F"/>
    <w:rsid w:val="002C61E5"/>
    <w:rsid w:val="002D09AC"/>
    <w:rsid w:val="002D185E"/>
    <w:rsid w:val="002D31A5"/>
    <w:rsid w:val="002D32B3"/>
    <w:rsid w:val="002D4F19"/>
    <w:rsid w:val="002E331E"/>
    <w:rsid w:val="002E38E4"/>
    <w:rsid w:val="002E398D"/>
    <w:rsid w:val="002E6128"/>
    <w:rsid w:val="002E759E"/>
    <w:rsid w:val="002F2592"/>
    <w:rsid w:val="002F4E45"/>
    <w:rsid w:val="002F71BD"/>
    <w:rsid w:val="00304908"/>
    <w:rsid w:val="00305983"/>
    <w:rsid w:val="00305CFA"/>
    <w:rsid w:val="00305FDF"/>
    <w:rsid w:val="003075B3"/>
    <w:rsid w:val="00310317"/>
    <w:rsid w:val="003111C1"/>
    <w:rsid w:val="0031156C"/>
    <w:rsid w:val="0031273A"/>
    <w:rsid w:val="00313BFD"/>
    <w:rsid w:val="00315F11"/>
    <w:rsid w:val="0031744A"/>
    <w:rsid w:val="00320178"/>
    <w:rsid w:val="003210CD"/>
    <w:rsid w:val="003216B7"/>
    <w:rsid w:val="00322833"/>
    <w:rsid w:val="0032787B"/>
    <w:rsid w:val="00327949"/>
    <w:rsid w:val="00331ECD"/>
    <w:rsid w:val="00332078"/>
    <w:rsid w:val="00333658"/>
    <w:rsid w:val="00333941"/>
    <w:rsid w:val="00333D75"/>
    <w:rsid w:val="00335287"/>
    <w:rsid w:val="003417AD"/>
    <w:rsid w:val="00341A5A"/>
    <w:rsid w:val="00344374"/>
    <w:rsid w:val="0034440C"/>
    <w:rsid w:val="00344694"/>
    <w:rsid w:val="00344B21"/>
    <w:rsid w:val="00345159"/>
    <w:rsid w:val="00347066"/>
    <w:rsid w:val="0035064B"/>
    <w:rsid w:val="00353E20"/>
    <w:rsid w:val="00354841"/>
    <w:rsid w:val="003553CD"/>
    <w:rsid w:val="00355DD9"/>
    <w:rsid w:val="003566E5"/>
    <w:rsid w:val="00362CAC"/>
    <w:rsid w:val="0036450D"/>
    <w:rsid w:val="003653A8"/>
    <w:rsid w:val="00365B4E"/>
    <w:rsid w:val="003664A6"/>
    <w:rsid w:val="0036710C"/>
    <w:rsid w:val="00367C28"/>
    <w:rsid w:val="00375CCE"/>
    <w:rsid w:val="00376E73"/>
    <w:rsid w:val="00377C30"/>
    <w:rsid w:val="003811C1"/>
    <w:rsid w:val="00382585"/>
    <w:rsid w:val="0038498B"/>
    <w:rsid w:val="003850ED"/>
    <w:rsid w:val="0038642E"/>
    <w:rsid w:val="003926DE"/>
    <w:rsid w:val="00392CC9"/>
    <w:rsid w:val="0039347B"/>
    <w:rsid w:val="00393511"/>
    <w:rsid w:val="003950EB"/>
    <w:rsid w:val="00395543"/>
    <w:rsid w:val="0039588F"/>
    <w:rsid w:val="00395CAA"/>
    <w:rsid w:val="00397C08"/>
    <w:rsid w:val="003A0079"/>
    <w:rsid w:val="003A259E"/>
    <w:rsid w:val="003A2A1E"/>
    <w:rsid w:val="003A4269"/>
    <w:rsid w:val="003A429B"/>
    <w:rsid w:val="003A4566"/>
    <w:rsid w:val="003A4B0D"/>
    <w:rsid w:val="003A6399"/>
    <w:rsid w:val="003A7006"/>
    <w:rsid w:val="003B4145"/>
    <w:rsid w:val="003B48D9"/>
    <w:rsid w:val="003B4A16"/>
    <w:rsid w:val="003B52C2"/>
    <w:rsid w:val="003B5CF4"/>
    <w:rsid w:val="003B5EB4"/>
    <w:rsid w:val="003B7EFA"/>
    <w:rsid w:val="003C1E8F"/>
    <w:rsid w:val="003C2AA6"/>
    <w:rsid w:val="003C6154"/>
    <w:rsid w:val="003C61C2"/>
    <w:rsid w:val="003C6DAC"/>
    <w:rsid w:val="003D1016"/>
    <w:rsid w:val="003D131C"/>
    <w:rsid w:val="003D4CDE"/>
    <w:rsid w:val="003D636C"/>
    <w:rsid w:val="003D676B"/>
    <w:rsid w:val="003E05F0"/>
    <w:rsid w:val="003E0FF2"/>
    <w:rsid w:val="003E2D79"/>
    <w:rsid w:val="003E2FB6"/>
    <w:rsid w:val="003E4AEA"/>
    <w:rsid w:val="003E56E3"/>
    <w:rsid w:val="003E7402"/>
    <w:rsid w:val="003E7A3F"/>
    <w:rsid w:val="003F05B6"/>
    <w:rsid w:val="003F08DD"/>
    <w:rsid w:val="003F346B"/>
    <w:rsid w:val="003F4729"/>
    <w:rsid w:val="003F600B"/>
    <w:rsid w:val="003F6330"/>
    <w:rsid w:val="003F6D36"/>
    <w:rsid w:val="003F734A"/>
    <w:rsid w:val="003F78BA"/>
    <w:rsid w:val="003F7F75"/>
    <w:rsid w:val="00401CC2"/>
    <w:rsid w:val="00402391"/>
    <w:rsid w:val="00402592"/>
    <w:rsid w:val="00404072"/>
    <w:rsid w:val="00404164"/>
    <w:rsid w:val="004043C2"/>
    <w:rsid w:val="004053E8"/>
    <w:rsid w:val="00407264"/>
    <w:rsid w:val="00407D34"/>
    <w:rsid w:val="00410223"/>
    <w:rsid w:val="00413420"/>
    <w:rsid w:val="00413CD6"/>
    <w:rsid w:val="00413F38"/>
    <w:rsid w:val="00414A40"/>
    <w:rsid w:val="004159AB"/>
    <w:rsid w:val="00417857"/>
    <w:rsid w:val="004212EA"/>
    <w:rsid w:val="00422A2A"/>
    <w:rsid w:val="004249B0"/>
    <w:rsid w:val="00426703"/>
    <w:rsid w:val="004270BD"/>
    <w:rsid w:val="00427BE3"/>
    <w:rsid w:val="00431282"/>
    <w:rsid w:val="004358AC"/>
    <w:rsid w:val="004365C0"/>
    <w:rsid w:val="00437E33"/>
    <w:rsid w:val="00441B80"/>
    <w:rsid w:val="00441F39"/>
    <w:rsid w:val="00443925"/>
    <w:rsid w:val="004450BC"/>
    <w:rsid w:val="00445641"/>
    <w:rsid w:val="00445A30"/>
    <w:rsid w:val="00446006"/>
    <w:rsid w:val="004476C8"/>
    <w:rsid w:val="0045099D"/>
    <w:rsid w:val="00453AE5"/>
    <w:rsid w:val="00453EA6"/>
    <w:rsid w:val="0045421D"/>
    <w:rsid w:val="0045542F"/>
    <w:rsid w:val="0045631F"/>
    <w:rsid w:val="0046120D"/>
    <w:rsid w:val="00465689"/>
    <w:rsid w:val="004658E9"/>
    <w:rsid w:val="004661B5"/>
    <w:rsid w:val="00467795"/>
    <w:rsid w:val="00467DF4"/>
    <w:rsid w:val="004711CB"/>
    <w:rsid w:val="00472129"/>
    <w:rsid w:val="0047385D"/>
    <w:rsid w:val="004753FD"/>
    <w:rsid w:val="00475CFB"/>
    <w:rsid w:val="00475F9F"/>
    <w:rsid w:val="00480C24"/>
    <w:rsid w:val="00481494"/>
    <w:rsid w:val="0048274F"/>
    <w:rsid w:val="004838F0"/>
    <w:rsid w:val="00485EE2"/>
    <w:rsid w:val="00486BE8"/>
    <w:rsid w:val="0048759B"/>
    <w:rsid w:val="0049054A"/>
    <w:rsid w:val="004929D1"/>
    <w:rsid w:val="00494631"/>
    <w:rsid w:val="00496D8F"/>
    <w:rsid w:val="004979B5"/>
    <w:rsid w:val="004A1EBD"/>
    <w:rsid w:val="004A44EC"/>
    <w:rsid w:val="004A61DE"/>
    <w:rsid w:val="004A6311"/>
    <w:rsid w:val="004A71FA"/>
    <w:rsid w:val="004A74DB"/>
    <w:rsid w:val="004B07CA"/>
    <w:rsid w:val="004B670F"/>
    <w:rsid w:val="004C1357"/>
    <w:rsid w:val="004C196D"/>
    <w:rsid w:val="004C2251"/>
    <w:rsid w:val="004C38C5"/>
    <w:rsid w:val="004C704B"/>
    <w:rsid w:val="004C7166"/>
    <w:rsid w:val="004D076E"/>
    <w:rsid w:val="004D0C17"/>
    <w:rsid w:val="004D1626"/>
    <w:rsid w:val="004D361A"/>
    <w:rsid w:val="004D53B0"/>
    <w:rsid w:val="004E0027"/>
    <w:rsid w:val="004E1C76"/>
    <w:rsid w:val="004E1CC8"/>
    <w:rsid w:val="004E20CC"/>
    <w:rsid w:val="004E2C44"/>
    <w:rsid w:val="004E3754"/>
    <w:rsid w:val="004E54C7"/>
    <w:rsid w:val="004E6FE6"/>
    <w:rsid w:val="004E75F4"/>
    <w:rsid w:val="004E7E10"/>
    <w:rsid w:val="004F04FA"/>
    <w:rsid w:val="004F0E49"/>
    <w:rsid w:val="004F1224"/>
    <w:rsid w:val="004F1988"/>
    <w:rsid w:val="004F3479"/>
    <w:rsid w:val="004F47F8"/>
    <w:rsid w:val="004F59CE"/>
    <w:rsid w:val="004F625D"/>
    <w:rsid w:val="004F70FE"/>
    <w:rsid w:val="00500EC1"/>
    <w:rsid w:val="00501F16"/>
    <w:rsid w:val="00504635"/>
    <w:rsid w:val="00506155"/>
    <w:rsid w:val="0050696F"/>
    <w:rsid w:val="00506C84"/>
    <w:rsid w:val="00515019"/>
    <w:rsid w:val="005159D7"/>
    <w:rsid w:val="00520572"/>
    <w:rsid w:val="00521FE5"/>
    <w:rsid w:val="005221FF"/>
    <w:rsid w:val="00525000"/>
    <w:rsid w:val="00526B95"/>
    <w:rsid w:val="00532842"/>
    <w:rsid w:val="005334C0"/>
    <w:rsid w:val="00533630"/>
    <w:rsid w:val="00534012"/>
    <w:rsid w:val="0053409D"/>
    <w:rsid w:val="0053787E"/>
    <w:rsid w:val="00537C03"/>
    <w:rsid w:val="00542222"/>
    <w:rsid w:val="00543098"/>
    <w:rsid w:val="005432F3"/>
    <w:rsid w:val="005456DD"/>
    <w:rsid w:val="00545EA5"/>
    <w:rsid w:val="00551258"/>
    <w:rsid w:val="00551535"/>
    <w:rsid w:val="00552D82"/>
    <w:rsid w:val="005532CC"/>
    <w:rsid w:val="005534EB"/>
    <w:rsid w:val="00555FF1"/>
    <w:rsid w:val="00560380"/>
    <w:rsid w:val="0056048F"/>
    <w:rsid w:val="005670B8"/>
    <w:rsid w:val="00567168"/>
    <w:rsid w:val="005673A8"/>
    <w:rsid w:val="00567730"/>
    <w:rsid w:val="0057161C"/>
    <w:rsid w:val="00572A5F"/>
    <w:rsid w:val="00573675"/>
    <w:rsid w:val="00573DF0"/>
    <w:rsid w:val="005756EB"/>
    <w:rsid w:val="0057786F"/>
    <w:rsid w:val="00577BBF"/>
    <w:rsid w:val="00580B7D"/>
    <w:rsid w:val="005813F2"/>
    <w:rsid w:val="00582CF6"/>
    <w:rsid w:val="00586E1E"/>
    <w:rsid w:val="00586F24"/>
    <w:rsid w:val="00587D8F"/>
    <w:rsid w:val="00592441"/>
    <w:rsid w:val="00593B88"/>
    <w:rsid w:val="00593F10"/>
    <w:rsid w:val="005954CB"/>
    <w:rsid w:val="0059597C"/>
    <w:rsid w:val="00596B3E"/>
    <w:rsid w:val="00597F8A"/>
    <w:rsid w:val="005A3100"/>
    <w:rsid w:val="005A52A2"/>
    <w:rsid w:val="005A5CC2"/>
    <w:rsid w:val="005A6E4E"/>
    <w:rsid w:val="005B1184"/>
    <w:rsid w:val="005B1861"/>
    <w:rsid w:val="005B1E92"/>
    <w:rsid w:val="005B2D35"/>
    <w:rsid w:val="005B55BD"/>
    <w:rsid w:val="005B594E"/>
    <w:rsid w:val="005B634F"/>
    <w:rsid w:val="005B6BB9"/>
    <w:rsid w:val="005C231C"/>
    <w:rsid w:val="005C23C9"/>
    <w:rsid w:val="005C4539"/>
    <w:rsid w:val="005C493E"/>
    <w:rsid w:val="005C4C22"/>
    <w:rsid w:val="005D22BF"/>
    <w:rsid w:val="005E09E7"/>
    <w:rsid w:val="005E1BDD"/>
    <w:rsid w:val="005E2A24"/>
    <w:rsid w:val="005E2DB6"/>
    <w:rsid w:val="005E33B5"/>
    <w:rsid w:val="005E3581"/>
    <w:rsid w:val="005E7CF0"/>
    <w:rsid w:val="005E7FE9"/>
    <w:rsid w:val="005F4006"/>
    <w:rsid w:val="005F416C"/>
    <w:rsid w:val="005F5C58"/>
    <w:rsid w:val="005F6254"/>
    <w:rsid w:val="005F6355"/>
    <w:rsid w:val="005F7FDF"/>
    <w:rsid w:val="006003C3"/>
    <w:rsid w:val="00600AD2"/>
    <w:rsid w:val="0060125F"/>
    <w:rsid w:val="006016C9"/>
    <w:rsid w:val="00601D1D"/>
    <w:rsid w:val="00604A49"/>
    <w:rsid w:val="0060530A"/>
    <w:rsid w:val="00605862"/>
    <w:rsid w:val="006071A3"/>
    <w:rsid w:val="006125F2"/>
    <w:rsid w:val="00614D3E"/>
    <w:rsid w:val="00614FDA"/>
    <w:rsid w:val="00615E80"/>
    <w:rsid w:val="00616657"/>
    <w:rsid w:val="00616B99"/>
    <w:rsid w:val="00616E92"/>
    <w:rsid w:val="006174AB"/>
    <w:rsid w:val="006176E1"/>
    <w:rsid w:val="00617F83"/>
    <w:rsid w:val="00623CB9"/>
    <w:rsid w:val="006256F1"/>
    <w:rsid w:val="00625FBD"/>
    <w:rsid w:val="00627B6A"/>
    <w:rsid w:val="0063011C"/>
    <w:rsid w:val="006311EE"/>
    <w:rsid w:val="00631E60"/>
    <w:rsid w:val="00636FC1"/>
    <w:rsid w:val="00637563"/>
    <w:rsid w:val="0063761D"/>
    <w:rsid w:val="006436D6"/>
    <w:rsid w:val="00643810"/>
    <w:rsid w:val="006462A9"/>
    <w:rsid w:val="0064741C"/>
    <w:rsid w:val="0065069B"/>
    <w:rsid w:val="00651E9D"/>
    <w:rsid w:val="00653DC5"/>
    <w:rsid w:val="00653FCB"/>
    <w:rsid w:val="00656F85"/>
    <w:rsid w:val="006571CF"/>
    <w:rsid w:val="0065763F"/>
    <w:rsid w:val="00657983"/>
    <w:rsid w:val="0066054F"/>
    <w:rsid w:val="00660B5A"/>
    <w:rsid w:val="00660EE8"/>
    <w:rsid w:val="006632F5"/>
    <w:rsid w:val="00663310"/>
    <w:rsid w:val="00665873"/>
    <w:rsid w:val="00666328"/>
    <w:rsid w:val="006668D8"/>
    <w:rsid w:val="006670CD"/>
    <w:rsid w:val="00667DC2"/>
    <w:rsid w:val="00672159"/>
    <w:rsid w:val="00672D97"/>
    <w:rsid w:val="00672FD1"/>
    <w:rsid w:val="00673C93"/>
    <w:rsid w:val="00673D29"/>
    <w:rsid w:val="0067555A"/>
    <w:rsid w:val="0067588C"/>
    <w:rsid w:val="00675C27"/>
    <w:rsid w:val="006764DB"/>
    <w:rsid w:val="006773A1"/>
    <w:rsid w:val="00680DE7"/>
    <w:rsid w:val="00681B25"/>
    <w:rsid w:val="00681DF1"/>
    <w:rsid w:val="00682C09"/>
    <w:rsid w:val="00682C9F"/>
    <w:rsid w:val="006841A1"/>
    <w:rsid w:val="006854AB"/>
    <w:rsid w:val="00686853"/>
    <w:rsid w:val="00686D24"/>
    <w:rsid w:val="00687AAD"/>
    <w:rsid w:val="006904B6"/>
    <w:rsid w:val="00691A49"/>
    <w:rsid w:val="00692FF8"/>
    <w:rsid w:val="006935A6"/>
    <w:rsid w:val="00695D38"/>
    <w:rsid w:val="00696F08"/>
    <w:rsid w:val="006A3AB5"/>
    <w:rsid w:val="006A52E7"/>
    <w:rsid w:val="006A5D44"/>
    <w:rsid w:val="006A72FE"/>
    <w:rsid w:val="006B0819"/>
    <w:rsid w:val="006B0D79"/>
    <w:rsid w:val="006B22FE"/>
    <w:rsid w:val="006B35C4"/>
    <w:rsid w:val="006B67B3"/>
    <w:rsid w:val="006B6E35"/>
    <w:rsid w:val="006B7A4B"/>
    <w:rsid w:val="006C041B"/>
    <w:rsid w:val="006C225A"/>
    <w:rsid w:val="006C2C86"/>
    <w:rsid w:val="006C301C"/>
    <w:rsid w:val="006C5219"/>
    <w:rsid w:val="006C5B5D"/>
    <w:rsid w:val="006C6012"/>
    <w:rsid w:val="006C6254"/>
    <w:rsid w:val="006C6F1D"/>
    <w:rsid w:val="006C7077"/>
    <w:rsid w:val="006D0249"/>
    <w:rsid w:val="006D0BE1"/>
    <w:rsid w:val="006D1EB6"/>
    <w:rsid w:val="006D33E0"/>
    <w:rsid w:val="006D49D4"/>
    <w:rsid w:val="006D5991"/>
    <w:rsid w:val="006E25F6"/>
    <w:rsid w:val="006E27DF"/>
    <w:rsid w:val="006E27EE"/>
    <w:rsid w:val="006E303C"/>
    <w:rsid w:val="006E58AA"/>
    <w:rsid w:val="006E5ED8"/>
    <w:rsid w:val="006F0E65"/>
    <w:rsid w:val="006F20AD"/>
    <w:rsid w:val="006F23F4"/>
    <w:rsid w:val="006F26B7"/>
    <w:rsid w:val="006F58A9"/>
    <w:rsid w:val="0070126F"/>
    <w:rsid w:val="00701EC4"/>
    <w:rsid w:val="00704105"/>
    <w:rsid w:val="00706896"/>
    <w:rsid w:val="00707D64"/>
    <w:rsid w:val="007121B2"/>
    <w:rsid w:val="007126B9"/>
    <w:rsid w:val="00712A18"/>
    <w:rsid w:val="00712B2F"/>
    <w:rsid w:val="007140E0"/>
    <w:rsid w:val="00714DF1"/>
    <w:rsid w:val="00715D28"/>
    <w:rsid w:val="007164FC"/>
    <w:rsid w:val="0072014E"/>
    <w:rsid w:val="0072047B"/>
    <w:rsid w:val="00723203"/>
    <w:rsid w:val="00723426"/>
    <w:rsid w:val="00723616"/>
    <w:rsid w:val="00723E56"/>
    <w:rsid w:val="00724569"/>
    <w:rsid w:val="007268F9"/>
    <w:rsid w:val="00726B97"/>
    <w:rsid w:val="00727C05"/>
    <w:rsid w:val="00730BE1"/>
    <w:rsid w:val="00730F90"/>
    <w:rsid w:val="007315CD"/>
    <w:rsid w:val="0074055D"/>
    <w:rsid w:val="00742336"/>
    <w:rsid w:val="00743C85"/>
    <w:rsid w:val="00743E3E"/>
    <w:rsid w:val="00744940"/>
    <w:rsid w:val="007450B6"/>
    <w:rsid w:val="00745AB3"/>
    <w:rsid w:val="007471AA"/>
    <w:rsid w:val="007473DD"/>
    <w:rsid w:val="00747549"/>
    <w:rsid w:val="00747A96"/>
    <w:rsid w:val="007508BE"/>
    <w:rsid w:val="00751AE0"/>
    <w:rsid w:val="00753722"/>
    <w:rsid w:val="007615AA"/>
    <w:rsid w:val="007615C2"/>
    <w:rsid w:val="00765BF8"/>
    <w:rsid w:val="00766303"/>
    <w:rsid w:val="00766CBC"/>
    <w:rsid w:val="00766E80"/>
    <w:rsid w:val="00767354"/>
    <w:rsid w:val="00767F99"/>
    <w:rsid w:val="007702D6"/>
    <w:rsid w:val="0077333F"/>
    <w:rsid w:val="00774315"/>
    <w:rsid w:val="007745F3"/>
    <w:rsid w:val="00775F3F"/>
    <w:rsid w:val="007763B2"/>
    <w:rsid w:val="0077739E"/>
    <w:rsid w:val="00777C31"/>
    <w:rsid w:val="007803D4"/>
    <w:rsid w:val="0078080F"/>
    <w:rsid w:val="0078342C"/>
    <w:rsid w:val="00784B56"/>
    <w:rsid w:val="00786101"/>
    <w:rsid w:val="007914B2"/>
    <w:rsid w:val="0079151D"/>
    <w:rsid w:val="007937DD"/>
    <w:rsid w:val="007945EE"/>
    <w:rsid w:val="00794A46"/>
    <w:rsid w:val="007950B8"/>
    <w:rsid w:val="00795A48"/>
    <w:rsid w:val="00796A47"/>
    <w:rsid w:val="00797F01"/>
    <w:rsid w:val="007A00D4"/>
    <w:rsid w:val="007A0D27"/>
    <w:rsid w:val="007A0D3B"/>
    <w:rsid w:val="007A1547"/>
    <w:rsid w:val="007A1FE4"/>
    <w:rsid w:val="007B0458"/>
    <w:rsid w:val="007B2AAD"/>
    <w:rsid w:val="007B470B"/>
    <w:rsid w:val="007C182A"/>
    <w:rsid w:val="007C3143"/>
    <w:rsid w:val="007C3341"/>
    <w:rsid w:val="007C6AEF"/>
    <w:rsid w:val="007C738A"/>
    <w:rsid w:val="007D4148"/>
    <w:rsid w:val="007D4E39"/>
    <w:rsid w:val="007D6A6C"/>
    <w:rsid w:val="007E07F4"/>
    <w:rsid w:val="007E40DA"/>
    <w:rsid w:val="007E65C4"/>
    <w:rsid w:val="007F3490"/>
    <w:rsid w:val="007F4D84"/>
    <w:rsid w:val="007F4DD4"/>
    <w:rsid w:val="007F563E"/>
    <w:rsid w:val="007F6B7F"/>
    <w:rsid w:val="008034CD"/>
    <w:rsid w:val="00805B25"/>
    <w:rsid w:val="00805F4B"/>
    <w:rsid w:val="0080676A"/>
    <w:rsid w:val="008111AC"/>
    <w:rsid w:val="0081398B"/>
    <w:rsid w:val="008144EF"/>
    <w:rsid w:val="008177F7"/>
    <w:rsid w:val="008205A6"/>
    <w:rsid w:val="0082668E"/>
    <w:rsid w:val="00826E05"/>
    <w:rsid w:val="00832902"/>
    <w:rsid w:val="00837E08"/>
    <w:rsid w:val="00837F7F"/>
    <w:rsid w:val="00840086"/>
    <w:rsid w:val="008409AB"/>
    <w:rsid w:val="0084195F"/>
    <w:rsid w:val="008510F5"/>
    <w:rsid w:val="00853427"/>
    <w:rsid w:val="00853D50"/>
    <w:rsid w:val="00854F14"/>
    <w:rsid w:val="008619F4"/>
    <w:rsid w:val="00861F67"/>
    <w:rsid w:val="008656E7"/>
    <w:rsid w:val="00865882"/>
    <w:rsid w:val="008658DC"/>
    <w:rsid w:val="00865BDD"/>
    <w:rsid w:val="00867599"/>
    <w:rsid w:val="00871706"/>
    <w:rsid w:val="008737E9"/>
    <w:rsid w:val="0087411E"/>
    <w:rsid w:val="008750A8"/>
    <w:rsid w:val="00877172"/>
    <w:rsid w:val="00880A72"/>
    <w:rsid w:val="008810BB"/>
    <w:rsid w:val="00881DAA"/>
    <w:rsid w:val="00882CA8"/>
    <w:rsid w:val="008832FB"/>
    <w:rsid w:val="00884361"/>
    <w:rsid w:val="0088578F"/>
    <w:rsid w:val="00886BA3"/>
    <w:rsid w:val="00887CC7"/>
    <w:rsid w:val="00892299"/>
    <w:rsid w:val="0089311B"/>
    <w:rsid w:val="00894B79"/>
    <w:rsid w:val="00896A17"/>
    <w:rsid w:val="00897112"/>
    <w:rsid w:val="008A151A"/>
    <w:rsid w:val="008A3C10"/>
    <w:rsid w:val="008A411A"/>
    <w:rsid w:val="008A51EC"/>
    <w:rsid w:val="008A6F19"/>
    <w:rsid w:val="008B233A"/>
    <w:rsid w:val="008B3779"/>
    <w:rsid w:val="008B48F7"/>
    <w:rsid w:val="008B69B6"/>
    <w:rsid w:val="008C0701"/>
    <w:rsid w:val="008C1C51"/>
    <w:rsid w:val="008C1D54"/>
    <w:rsid w:val="008C2863"/>
    <w:rsid w:val="008C34EB"/>
    <w:rsid w:val="008C38DB"/>
    <w:rsid w:val="008C4CDA"/>
    <w:rsid w:val="008D05B3"/>
    <w:rsid w:val="008D06E1"/>
    <w:rsid w:val="008E3D2D"/>
    <w:rsid w:val="008E4205"/>
    <w:rsid w:val="008E7265"/>
    <w:rsid w:val="008E7B79"/>
    <w:rsid w:val="008F167D"/>
    <w:rsid w:val="008F2473"/>
    <w:rsid w:val="008F5FC0"/>
    <w:rsid w:val="008F6C74"/>
    <w:rsid w:val="008F71C3"/>
    <w:rsid w:val="00900C80"/>
    <w:rsid w:val="00901F6B"/>
    <w:rsid w:val="0090261C"/>
    <w:rsid w:val="0090361F"/>
    <w:rsid w:val="0090386B"/>
    <w:rsid w:val="009052D9"/>
    <w:rsid w:val="009152F6"/>
    <w:rsid w:val="009153B4"/>
    <w:rsid w:val="009154AF"/>
    <w:rsid w:val="00916DD7"/>
    <w:rsid w:val="00920578"/>
    <w:rsid w:val="00920720"/>
    <w:rsid w:val="00922BF0"/>
    <w:rsid w:val="0092460F"/>
    <w:rsid w:val="00924D06"/>
    <w:rsid w:val="00925FCE"/>
    <w:rsid w:val="00926D38"/>
    <w:rsid w:val="00927E4E"/>
    <w:rsid w:val="009304B4"/>
    <w:rsid w:val="009334FD"/>
    <w:rsid w:val="00936711"/>
    <w:rsid w:val="00945BCB"/>
    <w:rsid w:val="00954EA3"/>
    <w:rsid w:val="00955D44"/>
    <w:rsid w:val="00956CC3"/>
    <w:rsid w:val="009610F2"/>
    <w:rsid w:val="00961681"/>
    <w:rsid w:val="009621D9"/>
    <w:rsid w:val="009624B8"/>
    <w:rsid w:val="009631B5"/>
    <w:rsid w:val="00966268"/>
    <w:rsid w:val="00967F57"/>
    <w:rsid w:val="0097031B"/>
    <w:rsid w:val="00970753"/>
    <w:rsid w:val="00970ADB"/>
    <w:rsid w:val="00971463"/>
    <w:rsid w:val="009719AA"/>
    <w:rsid w:val="00972BDA"/>
    <w:rsid w:val="009737F3"/>
    <w:rsid w:val="00975183"/>
    <w:rsid w:val="00976235"/>
    <w:rsid w:val="009771B8"/>
    <w:rsid w:val="00980312"/>
    <w:rsid w:val="0098269B"/>
    <w:rsid w:val="0098292C"/>
    <w:rsid w:val="009834B9"/>
    <w:rsid w:val="00983897"/>
    <w:rsid w:val="00983B63"/>
    <w:rsid w:val="00985251"/>
    <w:rsid w:val="00990516"/>
    <w:rsid w:val="00991AA1"/>
    <w:rsid w:val="00993FEC"/>
    <w:rsid w:val="0099437D"/>
    <w:rsid w:val="00994EB8"/>
    <w:rsid w:val="009950B5"/>
    <w:rsid w:val="009956EA"/>
    <w:rsid w:val="009966E3"/>
    <w:rsid w:val="00996FBD"/>
    <w:rsid w:val="009A488B"/>
    <w:rsid w:val="009B0AB5"/>
    <w:rsid w:val="009B212B"/>
    <w:rsid w:val="009B5108"/>
    <w:rsid w:val="009B70C1"/>
    <w:rsid w:val="009B7F2F"/>
    <w:rsid w:val="009C0895"/>
    <w:rsid w:val="009C12F1"/>
    <w:rsid w:val="009C1D21"/>
    <w:rsid w:val="009C238E"/>
    <w:rsid w:val="009C2A2E"/>
    <w:rsid w:val="009C3D21"/>
    <w:rsid w:val="009C4311"/>
    <w:rsid w:val="009C44C9"/>
    <w:rsid w:val="009C7D54"/>
    <w:rsid w:val="009D0B2B"/>
    <w:rsid w:val="009D1D8E"/>
    <w:rsid w:val="009D293D"/>
    <w:rsid w:val="009D6C16"/>
    <w:rsid w:val="009E0912"/>
    <w:rsid w:val="009E0F24"/>
    <w:rsid w:val="009E16F4"/>
    <w:rsid w:val="009E1C05"/>
    <w:rsid w:val="009E2F40"/>
    <w:rsid w:val="009E346C"/>
    <w:rsid w:val="009E4996"/>
    <w:rsid w:val="009E5336"/>
    <w:rsid w:val="009F184E"/>
    <w:rsid w:val="009F1E7D"/>
    <w:rsid w:val="009F2462"/>
    <w:rsid w:val="009F31ED"/>
    <w:rsid w:val="009F47A3"/>
    <w:rsid w:val="009F52E1"/>
    <w:rsid w:val="009F6806"/>
    <w:rsid w:val="009F68C4"/>
    <w:rsid w:val="00A0472E"/>
    <w:rsid w:val="00A113CE"/>
    <w:rsid w:val="00A11561"/>
    <w:rsid w:val="00A119BE"/>
    <w:rsid w:val="00A11CE2"/>
    <w:rsid w:val="00A128A9"/>
    <w:rsid w:val="00A1343A"/>
    <w:rsid w:val="00A17959"/>
    <w:rsid w:val="00A17EDC"/>
    <w:rsid w:val="00A2049B"/>
    <w:rsid w:val="00A2054E"/>
    <w:rsid w:val="00A20806"/>
    <w:rsid w:val="00A20920"/>
    <w:rsid w:val="00A20A1A"/>
    <w:rsid w:val="00A216BC"/>
    <w:rsid w:val="00A21AFB"/>
    <w:rsid w:val="00A22B28"/>
    <w:rsid w:val="00A23634"/>
    <w:rsid w:val="00A24554"/>
    <w:rsid w:val="00A24C1B"/>
    <w:rsid w:val="00A24DA3"/>
    <w:rsid w:val="00A2546E"/>
    <w:rsid w:val="00A25632"/>
    <w:rsid w:val="00A26E7D"/>
    <w:rsid w:val="00A27249"/>
    <w:rsid w:val="00A326E3"/>
    <w:rsid w:val="00A32E38"/>
    <w:rsid w:val="00A3483A"/>
    <w:rsid w:val="00A41132"/>
    <w:rsid w:val="00A43D5D"/>
    <w:rsid w:val="00A44C5E"/>
    <w:rsid w:val="00A45FCC"/>
    <w:rsid w:val="00A47700"/>
    <w:rsid w:val="00A524A3"/>
    <w:rsid w:val="00A533E8"/>
    <w:rsid w:val="00A53518"/>
    <w:rsid w:val="00A55923"/>
    <w:rsid w:val="00A577CA"/>
    <w:rsid w:val="00A61FF2"/>
    <w:rsid w:val="00A64AB3"/>
    <w:rsid w:val="00A65347"/>
    <w:rsid w:val="00A66E33"/>
    <w:rsid w:val="00A72786"/>
    <w:rsid w:val="00A73DCF"/>
    <w:rsid w:val="00A7518C"/>
    <w:rsid w:val="00A755C9"/>
    <w:rsid w:val="00A76AB9"/>
    <w:rsid w:val="00A82010"/>
    <w:rsid w:val="00A83B4E"/>
    <w:rsid w:val="00A902DD"/>
    <w:rsid w:val="00A90F1A"/>
    <w:rsid w:val="00A91847"/>
    <w:rsid w:val="00A94C50"/>
    <w:rsid w:val="00A95119"/>
    <w:rsid w:val="00A96518"/>
    <w:rsid w:val="00A96CA4"/>
    <w:rsid w:val="00A97C17"/>
    <w:rsid w:val="00AA1411"/>
    <w:rsid w:val="00AA300A"/>
    <w:rsid w:val="00AA4D76"/>
    <w:rsid w:val="00AA59E8"/>
    <w:rsid w:val="00AA761E"/>
    <w:rsid w:val="00AA7B6D"/>
    <w:rsid w:val="00AB016C"/>
    <w:rsid w:val="00AB01D3"/>
    <w:rsid w:val="00AB0244"/>
    <w:rsid w:val="00AB2046"/>
    <w:rsid w:val="00AB41B0"/>
    <w:rsid w:val="00AB52E3"/>
    <w:rsid w:val="00AC0C35"/>
    <w:rsid w:val="00AC3EDA"/>
    <w:rsid w:val="00AC4C41"/>
    <w:rsid w:val="00AC52AB"/>
    <w:rsid w:val="00AC5B90"/>
    <w:rsid w:val="00AD21B2"/>
    <w:rsid w:val="00AD241B"/>
    <w:rsid w:val="00AD26A1"/>
    <w:rsid w:val="00AD2EB7"/>
    <w:rsid w:val="00AD5216"/>
    <w:rsid w:val="00AD5435"/>
    <w:rsid w:val="00AD710C"/>
    <w:rsid w:val="00AD7D59"/>
    <w:rsid w:val="00AE0783"/>
    <w:rsid w:val="00AE1832"/>
    <w:rsid w:val="00AE1AA2"/>
    <w:rsid w:val="00AE297F"/>
    <w:rsid w:val="00AE3170"/>
    <w:rsid w:val="00AE36A1"/>
    <w:rsid w:val="00AE62B9"/>
    <w:rsid w:val="00AF071C"/>
    <w:rsid w:val="00AF3666"/>
    <w:rsid w:val="00AF3DE5"/>
    <w:rsid w:val="00AF6A86"/>
    <w:rsid w:val="00AF6EBE"/>
    <w:rsid w:val="00B03AF3"/>
    <w:rsid w:val="00B05555"/>
    <w:rsid w:val="00B05B8C"/>
    <w:rsid w:val="00B1114B"/>
    <w:rsid w:val="00B11FFF"/>
    <w:rsid w:val="00B12528"/>
    <w:rsid w:val="00B1399C"/>
    <w:rsid w:val="00B1479D"/>
    <w:rsid w:val="00B24C1A"/>
    <w:rsid w:val="00B26177"/>
    <w:rsid w:val="00B2741C"/>
    <w:rsid w:val="00B31A4B"/>
    <w:rsid w:val="00B3316F"/>
    <w:rsid w:val="00B340F0"/>
    <w:rsid w:val="00B368C2"/>
    <w:rsid w:val="00B36C5B"/>
    <w:rsid w:val="00B370F9"/>
    <w:rsid w:val="00B4019F"/>
    <w:rsid w:val="00B404D6"/>
    <w:rsid w:val="00B42300"/>
    <w:rsid w:val="00B4252F"/>
    <w:rsid w:val="00B44F52"/>
    <w:rsid w:val="00B45CCA"/>
    <w:rsid w:val="00B467EB"/>
    <w:rsid w:val="00B5039A"/>
    <w:rsid w:val="00B5135C"/>
    <w:rsid w:val="00B51A0D"/>
    <w:rsid w:val="00B537E4"/>
    <w:rsid w:val="00B53DC0"/>
    <w:rsid w:val="00B56752"/>
    <w:rsid w:val="00B60935"/>
    <w:rsid w:val="00B6167D"/>
    <w:rsid w:val="00B61F87"/>
    <w:rsid w:val="00B652BE"/>
    <w:rsid w:val="00B65DE4"/>
    <w:rsid w:val="00B662FA"/>
    <w:rsid w:val="00B66546"/>
    <w:rsid w:val="00B66ADB"/>
    <w:rsid w:val="00B707F5"/>
    <w:rsid w:val="00B72104"/>
    <w:rsid w:val="00B72541"/>
    <w:rsid w:val="00B727A7"/>
    <w:rsid w:val="00B734E1"/>
    <w:rsid w:val="00B7681C"/>
    <w:rsid w:val="00B76A29"/>
    <w:rsid w:val="00B80A9A"/>
    <w:rsid w:val="00B818BA"/>
    <w:rsid w:val="00B81AA4"/>
    <w:rsid w:val="00B840C3"/>
    <w:rsid w:val="00B84D65"/>
    <w:rsid w:val="00B84ED0"/>
    <w:rsid w:val="00B8526E"/>
    <w:rsid w:val="00B85574"/>
    <w:rsid w:val="00B85C41"/>
    <w:rsid w:val="00B86D05"/>
    <w:rsid w:val="00B87634"/>
    <w:rsid w:val="00B9132A"/>
    <w:rsid w:val="00B92EB2"/>
    <w:rsid w:val="00B96130"/>
    <w:rsid w:val="00BA0768"/>
    <w:rsid w:val="00BA22D1"/>
    <w:rsid w:val="00BA2BB9"/>
    <w:rsid w:val="00BA31D9"/>
    <w:rsid w:val="00BA479F"/>
    <w:rsid w:val="00BA6522"/>
    <w:rsid w:val="00BA668A"/>
    <w:rsid w:val="00BA6719"/>
    <w:rsid w:val="00BA6B9F"/>
    <w:rsid w:val="00BB167F"/>
    <w:rsid w:val="00BB363E"/>
    <w:rsid w:val="00BB4A1C"/>
    <w:rsid w:val="00BB7047"/>
    <w:rsid w:val="00BB7DDA"/>
    <w:rsid w:val="00BC2078"/>
    <w:rsid w:val="00BC4420"/>
    <w:rsid w:val="00BC4E91"/>
    <w:rsid w:val="00BC51A9"/>
    <w:rsid w:val="00BD1C08"/>
    <w:rsid w:val="00BD1D16"/>
    <w:rsid w:val="00BD3A42"/>
    <w:rsid w:val="00BD453B"/>
    <w:rsid w:val="00BD5429"/>
    <w:rsid w:val="00BD6163"/>
    <w:rsid w:val="00BE092E"/>
    <w:rsid w:val="00BE1107"/>
    <w:rsid w:val="00BE119D"/>
    <w:rsid w:val="00BE408B"/>
    <w:rsid w:val="00BE40CB"/>
    <w:rsid w:val="00BE50D0"/>
    <w:rsid w:val="00BF0D30"/>
    <w:rsid w:val="00BF2017"/>
    <w:rsid w:val="00BF4A0A"/>
    <w:rsid w:val="00BF4B7F"/>
    <w:rsid w:val="00BF4BFB"/>
    <w:rsid w:val="00BF756D"/>
    <w:rsid w:val="00C01D7B"/>
    <w:rsid w:val="00C02200"/>
    <w:rsid w:val="00C101F4"/>
    <w:rsid w:val="00C111BF"/>
    <w:rsid w:val="00C12E08"/>
    <w:rsid w:val="00C17005"/>
    <w:rsid w:val="00C17345"/>
    <w:rsid w:val="00C17647"/>
    <w:rsid w:val="00C20E59"/>
    <w:rsid w:val="00C211B4"/>
    <w:rsid w:val="00C22873"/>
    <w:rsid w:val="00C23467"/>
    <w:rsid w:val="00C23612"/>
    <w:rsid w:val="00C255F1"/>
    <w:rsid w:val="00C260CB"/>
    <w:rsid w:val="00C27966"/>
    <w:rsid w:val="00C30EDF"/>
    <w:rsid w:val="00C32305"/>
    <w:rsid w:val="00C3335A"/>
    <w:rsid w:val="00C34644"/>
    <w:rsid w:val="00C34E61"/>
    <w:rsid w:val="00C35C50"/>
    <w:rsid w:val="00C372D9"/>
    <w:rsid w:val="00C40D04"/>
    <w:rsid w:val="00C45169"/>
    <w:rsid w:val="00C467B3"/>
    <w:rsid w:val="00C52363"/>
    <w:rsid w:val="00C52E0D"/>
    <w:rsid w:val="00C532FA"/>
    <w:rsid w:val="00C567D5"/>
    <w:rsid w:val="00C6131C"/>
    <w:rsid w:val="00C613F6"/>
    <w:rsid w:val="00C6181E"/>
    <w:rsid w:val="00C620E4"/>
    <w:rsid w:val="00C649C1"/>
    <w:rsid w:val="00C650F6"/>
    <w:rsid w:val="00C6515E"/>
    <w:rsid w:val="00C664CA"/>
    <w:rsid w:val="00C67581"/>
    <w:rsid w:val="00C73F26"/>
    <w:rsid w:val="00C73F4A"/>
    <w:rsid w:val="00C751C0"/>
    <w:rsid w:val="00C75252"/>
    <w:rsid w:val="00C7543C"/>
    <w:rsid w:val="00C76CCB"/>
    <w:rsid w:val="00C80C8D"/>
    <w:rsid w:val="00C81CB1"/>
    <w:rsid w:val="00C8225E"/>
    <w:rsid w:val="00C82AD0"/>
    <w:rsid w:val="00C8483E"/>
    <w:rsid w:val="00C84A67"/>
    <w:rsid w:val="00C85111"/>
    <w:rsid w:val="00C855E9"/>
    <w:rsid w:val="00C86FAA"/>
    <w:rsid w:val="00C90772"/>
    <w:rsid w:val="00C93BB9"/>
    <w:rsid w:val="00C96BBC"/>
    <w:rsid w:val="00CA1A01"/>
    <w:rsid w:val="00CA3B5A"/>
    <w:rsid w:val="00CA3E29"/>
    <w:rsid w:val="00CA4E88"/>
    <w:rsid w:val="00CB249F"/>
    <w:rsid w:val="00CB5764"/>
    <w:rsid w:val="00CB611E"/>
    <w:rsid w:val="00CB6A03"/>
    <w:rsid w:val="00CB74A7"/>
    <w:rsid w:val="00CC00B8"/>
    <w:rsid w:val="00CC0338"/>
    <w:rsid w:val="00CC0AC6"/>
    <w:rsid w:val="00CC2347"/>
    <w:rsid w:val="00CC24B3"/>
    <w:rsid w:val="00CC3B9E"/>
    <w:rsid w:val="00CC6B74"/>
    <w:rsid w:val="00CD021B"/>
    <w:rsid w:val="00CD1171"/>
    <w:rsid w:val="00CD2F12"/>
    <w:rsid w:val="00CD3861"/>
    <w:rsid w:val="00CD3909"/>
    <w:rsid w:val="00CD69D0"/>
    <w:rsid w:val="00CD7A37"/>
    <w:rsid w:val="00CE1A73"/>
    <w:rsid w:val="00CE2006"/>
    <w:rsid w:val="00CE290C"/>
    <w:rsid w:val="00CE2A19"/>
    <w:rsid w:val="00CE67FE"/>
    <w:rsid w:val="00CE6E23"/>
    <w:rsid w:val="00CE73BD"/>
    <w:rsid w:val="00CF0EFC"/>
    <w:rsid w:val="00CF4CD3"/>
    <w:rsid w:val="00CF7060"/>
    <w:rsid w:val="00CF7773"/>
    <w:rsid w:val="00D024DD"/>
    <w:rsid w:val="00D03DEB"/>
    <w:rsid w:val="00D0599D"/>
    <w:rsid w:val="00D100FF"/>
    <w:rsid w:val="00D10A75"/>
    <w:rsid w:val="00D124D3"/>
    <w:rsid w:val="00D136C4"/>
    <w:rsid w:val="00D14505"/>
    <w:rsid w:val="00D1779A"/>
    <w:rsid w:val="00D17D37"/>
    <w:rsid w:val="00D17ED4"/>
    <w:rsid w:val="00D257FE"/>
    <w:rsid w:val="00D26019"/>
    <w:rsid w:val="00D26702"/>
    <w:rsid w:val="00D27B70"/>
    <w:rsid w:val="00D27C2C"/>
    <w:rsid w:val="00D300BA"/>
    <w:rsid w:val="00D31F76"/>
    <w:rsid w:val="00D356B4"/>
    <w:rsid w:val="00D35994"/>
    <w:rsid w:val="00D36F53"/>
    <w:rsid w:val="00D37116"/>
    <w:rsid w:val="00D408D6"/>
    <w:rsid w:val="00D4108B"/>
    <w:rsid w:val="00D41DC2"/>
    <w:rsid w:val="00D42E27"/>
    <w:rsid w:val="00D42FF8"/>
    <w:rsid w:val="00D47146"/>
    <w:rsid w:val="00D479F7"/>
    <w:rsid w:val="00D51889"/>
    <w:rsid w:val="00D5206E"/>
    <w:rsid w:val="00D54171"/>
    <w:rsid w:val="00D553E3"/>
    <w:rsid w:val="00D623D9"/>
    <w:rsid w:val="00D6250E"/>
    <w:rsid w:val="00D62BA5"/>
    <w:rsid w:val="00D64D5D"/>
    <w:rsid w:val="00D6675B"/>
    <w:rsid w:val="00D67FDF"/>
    <w:rsid w:val="00D7039C"/>
    <w:rsid w:val="00D728D7"/>
    <w:rsid w:val="00D72EE6"/>
    <w:rsid w:val="00D7481E"/>
    <w:rsid w:val="00D77E23"/>
    <w:rsid w:val="00D8012A"/>
    <w:rsid w:val="00D8073F"/>
    <w:rsid w:val="00D80D70"/>
    <w:rsid w:val="00D8113A"/>
    <w:rsid w:val="00D82B93"/>
    <w:rsid w:val="00D82F3F"/>
    <w:rsid w:val="00D83AD2"/>
    <w:rsid w:val="00D846D7"/>
    <w:rsid w:val="00D8623A"/>
    <w:rsid w:val="00D91A39"/>
    <w:rsid w:val="00D91EEF"/>
    <w:rsid w:val="00D94D54"/>
    <w:rsid w:val="00D954F3"/>
    <w:rsid w:val="00D969B4"/>
    <w:rsid w:val="00D978BF"/>
    <w:rsid w:val="00DA1920"/>
    <w:rsid w:val="00DA1BD5"/>
    <w:rsid w:val="00DA2365"/>
    <w:rsid w:val="00DA6235"/>
    <w:rsid w:val="00DA688C"/>
    <w:rsid w:val="00DB16F2"/>
    <w:rsid w:val="00DB1925"/>
    <w:rsid w:val="00DB2FC9"/>
    <w:rsid w:val="00DB42EB"/>
    <w:rsid w:val="00DB460D"/>
    <w:rsid w:val="00DB4CC3"/>
    <w:rsid w:val="00DB4CEF"/>
    <w:rsid w:val="00DB5EF4"/>
    <w:rsid w:val="00DB7E8C"/>
    <w:rsid w:val="00DC00BE"/>
    <w:rsid w:val="00DC05E1"/>
    <w:rsid w:val="00DC0666"/>
    <w:rsid w:val="00DC6C17"/>
    <w:rsid w:val="00DC7395"/>
    <w:rsid w:val="00DD1B26"/>
    <w:rsid w:val="00DD43B2"/>
    <w:rsid w:val="00DD560E"/>
    <w:rsid w:val="00DD6855"/>
    <w:rsid w:val="00DD6A75"/>
    <w:rsid w:val="00DD6C0C"/>
    <w:rsid w:val="00DE0AFC"/>
    <w:rsid w:val="00DE0B7C"/>
    <w:rsid w:val="00DE1789"/>
    <w:rsid w:val="00DE241C"/>
    <w:rsid w:val="00DE27F6"/>
    <w:rsid w:val="00DE3160"/>
    <w:rsid w:val="00DE5A0A"/>
    <w:rsid w:val="00DE5DF9"/>
    <w:rsid w:val="00DE6B4C"/>
    <w:rsid w:val="00DF1D52"/>
    <w:rsid w:val="00DF410B"/>
    <w:rsid w:val="00DF500F"/>
    <w:rsid w:val="00E01CD2"/>
    <w:rsid w:val="00E02AC2"/>
    <w:rsid w:val="00E05313"/>
    <w:rsid w:val="00E072C2"/>
    <w:rsid w:val="00E07FB9"/>
    <w:rsid w:val="00E10F68"/>
    <w:rsid w:val="00E118E8"/>
    <w:rsid w:val="00E12279"/>
    <w:rsid w:val="00E134DC"/>
    <w:rsid w:val="00E13C28"/>
    <w:rsid w:val="00E13C2C"/>
    <w:rsid w:val="00E13F33"/>
    <w:rsid w:val="00E14414"/>
    <w:rsid w:val="00E1454E"/>
    <w:rsid w:val="00E2260A"/>
    <w:rsid w:val="00E2373E"/>
    <w:rsid w:val="00E23869"/>
    <w:rsid w:val="00E24432"/>
    <w:rsid w:val="00E26B38"/>
    <w:rsid w:val="00E26BFC"/>
    <w:rsid w:val="00E27069"/>
    <w:rsid w:val="00E2741F"/>
    <w:rsid w:val="00E329AB"/>
    <w:rsid w:val="00E34239"/>
    <w:rsid w:val="00E442D9"/>
    <w:rsid w:val="00E46C65"/>
    <w:rsid w:val="00E50709"/>
    <w:rsid w:val="00E523FF"/>
    <w:rsid w:val="00E544F2"/>
    <w:rsid w:val="00E5456E"/>
    <w:rsid w:val="00E54A52"/>
    <w:rsid w:val="00E54D27"/>
    <w:rsid w:val="00E554A7"/>
    <w:rsid w:val="00E55F07"/>
    <w:rsid w:val="00E56B35"/>
    <w:rsid w:val="00E5731B"/>
    <w:rsid w:val="00E63D1D"/>
    <w:rsid w:val="00E662EE"/>
    <w:rsid w:val="00E67DA4"/>
    <w:rsid w:val="00E67DC7"/>
    <w:rsid w:val="00E67E1E"/>
    <w:rsid w:val="00E7145C"/>
    <w:rsid w:val="00E76A44"/>
    <w:rsid w:val="00E801C0"/>
    <w:rsid w:val="00E813FB"/>
    <w:rsid w:val="00E81F0A"/>
    <w:rsid w:val="00E83611"/>
    <w:rsid w:val="00E83BBE"/>
    <w:rsid w:val="00E84597"/>
    <w:rsid w:val="00E8497F"/>
    <w:rsid w:val="00E87CC4"/>
    <w:rsid w:val="00E907F6"/>
    <w:rsid w:val="00E918C2"/>
    <w:rsid w:val="00E9275B"/>
    <w:rsid w:val="00E92856"/>
    <w:rsid w:val="00E94141"/>
    <w:rsid w:val="00E949A4"/>
    <w:rsid w:val="00E94A15"/>
    <w:rsid w:val="00E9506D"/>
    <w:rsid w:val="00E958CE"/>
    <w:rsid w:val="00E9658A"/>
    <w:rsid w:val="00E97693"/>
    <w:rsid w:val="00EA0EB8"/>
    <w:rsid w:val="00EA5EF0"/>
    <w:rsid w:val="00EA61B4"/>
    <w:rsid w:val="00EA7FC2"/>
    <w:rsid w:val="00EB0232"/>
    <w:rsid w:val="00EB387A"/>
    <w:rsid w:val="00EB4761"/>
    <w:rsid w:val="00EB73C6"/>
    <w:rsid w:val="00EC2D63"/>
    <w:rsid w:val="00EC39A6"/>
    <w:rsid w:val="00EC3AAC"/>
    <w:rsid w:val="00EC47D7"/>
    <w:rsid w:val="00EC7276"/>
    <w:rsid w:val="00EC7F9F"/>
    <w:rsid w:val="00ED24F0"/>
    <w:rsid w:val="00EE3926"/>
    <w:rsid w:val="00EE71F7"/>
    <w:rsid w:val="00EE7A3F"/>
    <w:rsid w:val="00EF2000"/>
    <w:rsid w:val="00EF2DB2"/>
    <w:rsid w:val="00EF4FE0"/>
    <w:rsid w:val="00EF5B8E"/>
    <w:rsid w:val="00F02D04"/>
    <w:rsid w:val="00F03501"/>
    <w:rsid w:val="00F057D5"/>
    <w:rsid w:val="00F05D93"/>
    <w:rsid w:val="00F06CE7"/>
    <w:rsid w:val="00F10B94"/>
    <w:rsid w:val="00F1145B"/>
    <w:rsid w:val="00F11464"/>
    <w:rsid w:val="00F14A80"/>
    <w:rsid w:val="00F15A9A"/>
    <w:rsid w:val="00F17F83"/>
    <w:rsid w:val="00F20D3D"/>
    <w:rsid w:val="00F2130F"/>
    <w:rsid w:val="00F214B5"/>
    <w:rsid w:val="00F268D3"/>
    <w:rsid w:val="00F31269"/>
    <w:rsid w:val="00F3337F"/>
    <w:rsid w:val="00F34676"/>
    <w:rsid w:val="00F35186"/>
    <w:rsid w:val="00F35331"/>
    <w:rsid w:val="00F360B9"/>
    <w:rsid w:val="00F4194F"/>
    <w:rsid w:val="00F43751"/>
    <w:rsid w:val="00F50A20"/>
    <w:rsid w:val="00F51428"/>
    <w:rsid w:val="00F52637"/>
    <w:rsid w:val="00F541BE"/>
    <w:rsid w:val="00F542F8"/>
    <w:rsid w:val="00F54C62"/>
    <w:rsid w:val="00F56BFE"/>
    <w:rsid w:val="00F601F0"/>
    <w:rsid w:val="00F70A96"/>
    <w:rsid w:val="00F71E77"/>
    <w:rsid w:val="00F72C74"/>
    <w:rsid w:val="00F76123"/>
    <w:rsid w:val="00F76818"/>
    <w:rsid w:val="00F77E3D"/>
    <w:rsid w:val="00F81DC6"/>
    <w:rsid w:val="00F8521B"/>
    <w:rsid w:val="00F8549D"/>
    <w:rsid w:val="00F856C4"/>
    <w:rsid w:val="00F87CB8"/>
    <w:rsid w:val="00F910A0"/>
    <w:rsid w:val="00F9168B"/>
    <w:rsid w:val="00F924BF"/>
    <w:rsid w:val="00F93A7D"/>
    <w:rsid w:val="00F9556D"/>
    <w:rsid w:val="00F96E4F"/>
    <w:rsid w:val="00F97545"/>
    <w:rsid w:val="00FA025C"/>
    <w:rsid w:val="00FA09E1"/>
    <w:rsid w:val="00FA2E8F"/>
    <w:rsid w:val="00FA3F35"/>
    <w:rsid w:val="00FA4602"/>
    <w:rsid w:val="00FA4906"/>
    <w:rsid w:val="00FA592D"/>
    <w:rsid w:val="00FA618D"/>
    <w:rsid w:val="00FA69D7"/>
    <w:rsid w:val="00FA76AF"/>
    <w:rsid w:val="00FB1AD6"/>
    <w:rsid w:val="00FB26A1"/>
    <w:rsid w:val="00FB3B71"/>
    <w:rsid w:val="00FB47D3"/>
    <w:rsid w:val="00FB47F7"/>
    <w:rsid w:val="00FB5460"/>
    <w:rsid w:val="00FB5D2B"/>
    <w:rsid w:val="00FB63F1"/>
    <w:rsid w:val="00FB7F4A"/>
    <w:rsid w:val="00FC1809"/>
    <w:rsid w:val="00FC2417"/>
    <w:rsid w:val="00FC4937"/>
    <w:rsid w:val="00FC5DDF"/>
    <w:rsid w:val="00FD09BD"/>
    <w:rsid w:val="00FD0BC5"/>
    <w:rsid w:val="00FD1CA9"/>
    <w:rsid w:val="00FD2746"/>
    <w:rsid w:val="00FD344E"/>
    <w:rsid w:val="00FD5390"/>
    <w:rsid w:val="00FD5E02"/>
    <w:rsid w:val="00FD6394"/>
    <w:rsid w:val="00FD7077"/>
    <w:rsid w:val="00FD7748"/>
    <w:rsid w:val="00FD7F95"/>
    <w:rsid w:val="00FE22CA"/>
    <w:rsid w:val="00FE3491"/>
    <w:rsid w:val="00FE3BC3"/>
    <w:rsid w:val="00FE4996"/>
    <w:rsid w:val="00FE57BB"/>
    <w:rsid w:val="00FE7C41"/>
    <w:rsid w:val="00FE7E47"/>
    <w:rsid w:val="00FF0D42"/>
    <w:rsid w:val="00FF0EB8"/>
    <w:rsid w:val="00FF15B8"/>
    <w:rsid w:val="00FF4095"/>
    <w:rsid w:val="00FF454F"/>
    <w:rsid w:val="00FF4D1F"/>
    <w:rsid w:val="00FF5699"/>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7345">
      <o:colormenu v:ext="edit" fillcolor="none" strokecolor="none"/>
    </o:shapedefaults>
    <o:shapelayout v:ext="edit">
      <o:idmap v:ext="edit" data="1"/>
      <o:regrouptable v:ext="edit">
        <o:entry new="1" old="0"/>
        <o:entry new="2" old="1"/>
        <o:entry new="3" old="2"/>
        <o:entry new="4" old="0"/>
        <o:entry new="5" old="0"/>
        <o:entry new="6" old="5"/>
      </o:regrouptable>
    </o:shapelayout>
  </w:shapeDefaults>
  <w:decimalSymbol w:val=","/>
  <w:listSeparator w:val=";"/>
  <w14:docId w14:val="17755A35"/>
  <w15:docId w15:val="{DDB4C0A6-2B1D-4692-9170-D5E3E88335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Cambria" w:hAnsi="Cambria" w:cs="Times New Roman"/>
        <w:sz w:val="22"/>
        <w:szCs w:val="22"/>
        <w:lang w:val="fr-FR" w:eastAsia="fr-FR" w:bidi="ar-SA"/>
      </w:rPr>
    </w:rPrDefault>
    <w:pPrDefault/>
  </w:docDefaults>
  <w:latentStyles w:defLockedState="0" w:defUIPriority="99" w:defSemiHidden="0" w:defUnhideWhenUsed="0" w:defQFormat="0" w:count="376">
    <w:lsdException w:name="Normal" w:locked="1"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6BA3"/>
    <w:pPr>
      <w:spacing w:after="200"/>
    </w:pPr>
    <w:rPr>
      <w:rFonts w:ascii="Arial" w:hAnsi="Arial"/>
      <w:szCs w:val="24"/>
      <w:lang w:eastAsia="en-US"/>
    </w:rPr>
  </w:style>
  <w:style w:type="paragraph" w:styleId="Titre1">
    <w:name w:val="heading 1"/>
    <w:basedOn w:val="Normal"/>
    <w:next w:val="Normal"/>
    <w:link w:val="Titre1Car"/>
    <w:uiPriority w:val="99"/>
    <w:qFormat/>
    <w:pPr>
      <w:keepNext/>
      <w:widowControl w:val="0"/>
      <w:suppressAutoHyphens/>
      <w:autoSpaceDE w:val="0"/>
      <w:autoSpaceDN w:val="0"/>
      <w:adjustRightInd w:val="0"/>
      <w:spacing w:before="240" w:after="60" w:line="288" w:lineRule="auto"/>
      <w:textAlignment w:val="center"/>
      <w:outlineLvl w:val="0"/>
    </w:pPr>
    <w:rPr>
      <w:rFonts w:ascii="Arial-BoldMT" w:hAnsi="Arial-BoldMT"/>
      <w:b/>
      <w:bCs/>
      <w:color w:val="000000"/>
      <w:sz w:val="32"/>
      <w:szCs w:val="32"/>
      <w:lang w:eastAsia="fr-FR"/>
    </w:rPr>
  </w:style>
  <w:style w:type="paragraph" w:styleId="Titre2">
    <w:name w:val="heading 2"/>
    <w:basedOn w:val="Normal"/>
    <w:next w:val="Normal"/>
    <w:link w:val="Titre2Car"/>
    <w:uiPriority w:val="99"/>
    <w:qFormat/>
    <w:pPr>
      <w:keepNext/>
      <w:spacing w:before="240" w:after="60"/>
      <w:outlineLvl w:val="1"/>
    </w:pPr>
    <w:rPr>
      <w:rFonts w:ascii="Calibri" w:eastAsia="Times New Roman" w:hAnsi="Calibri"/>
      <w:b/>
      <w:bCs/>
      <w:i/>
      <w:iCs/>
      <w:sz w:val="28"/>
      <w:szCs w:val="28"/>
    </w:rPr>
  </w:style>
  <w:style w:type="paragraph" w:styleId="Titre3">
    <w:name w:val="heading 3"/>
    <w:basedOn w:val="Normal"/>
    <w:next w:val="Normal"/>
    <w:link w:val="Titre3Car"/>
    <w:uiPriority w:val="99"/>
    <w:qFormat/>
    <w:pPr>
      <w:keepNext/>
      <w:widowControl w:val="0"/>
      <w:pBdr>
        <w:bottom w:val="single" w:sz="4" w:space="1" w:color="auto"/>
      </w:pBdr>
      <w:suppressAutoHyphens/>
      <w:autoSpaceDE w:val="0"/>
      <w:autoSpaceDN w:val="0"/>
      <w:adjustRightInd w:val="0"/>
      <w:spacing w:after="240"/>
      <w:textAlignment w:val="center"/>
      <w:outlineLvl w:val="2"/>
    </w:pPr>
    <w:rPr>
      <w:b/>
      <w:bCs/>
      <w:color w:val="000000"/>
      <w:sz w:val="28"/>
      <w:szCs w:val="36"/>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9"/>
    <w:locked/>
    <w:rPr>
      <w:rFonts w:ascii="Arial-BoldMT" w:hAnsi="Arial-BoldMT"/>
      <w:b/>
      <w:color w:val="000000"/>
      <w:sz w:val="32"/>
    </w:rPr>
  </w:style>
  <w:style w:type="character" w:customStyle="1" w:styleId="Titre2Car">
    <w:name w:val="Titre 2 Car"/>
    <w:basedOn w:val="Policepardfaut"/>
    <w:link w:val="Titre2"/>
    <w:uiPriority w:val="99"/>
    <w:locked/>
    <w:rPr>
      <w:rFonts w:ascii="Calibri" w:hAnsi="Calibri"/>
      <w:b/>
      <w:i/>
      <w:sz w:val="28"/>
      <w:lang w:eastAsia="en-US"/>
    </w:rPr>
  </w:style>
  <w:style w:type="character" w:customStyle="1" w:styleId="Titre3Car">
    <w:name w:val="Titre 3 Car"/>
    <w:basedOn w:val="Policepardfaut"/>
    <w:link w:val="Titre3"/>
    <w:uiPriority w:val="99"/>
    <w:locked/>
    <w:rPr>
      <w:rFonts w:ascii="Arial" w:hAnsi="Arial"/>
      <w:b/>
      <w:color w:val="000000"/>
      <w:sz w:val="36"/>
    </w:rPr>
  </w:style>
  <w:style w:type="paragraph" w:customStyle="1" w:styleId="Paragraphestandard">
    <w:name w:val="[Paragraphe standard]"/>
    <w:basedOn w:val="Normal"/>
    <w:uiPriority w:val="99"/>
    <w:pPr>
      <w:widowControl w:val="0"/>
      <w:autoSpaceDE w:val="0"/>
      <w:autoSpaceDN w:val="0"/>
      <w:adjustRightInd w:val="0"/>
      <w:spacing w:after="0" w:line="288" w:lineRule="auto"/>
      <w:textAlignment w:val="center"/>
    </w:pPr>
    <w:rPr>
      <w:rFonts w:ascii="ErasITC-Light" w:hAnsi="ErasITC-Light" w:cs="ErasITC-Light"/>
      <w:color w:val="000000"/>
      <w:lang w:eastAsia="fr-FR"/>
    </w:rPr>
  </w:style>
  <w:style w:type="paragraph" w:styleId="En-tte">
    <w:name w:val="header"/>
    <w:basedOn w:val="Normal"/>
    <w:link w:val="En-tteCar"/>
    <w:uiPriority w:val="99"/>
    <w:pPr>
      <w:tabs>
        <w:tab w:val="center" w:pos="4536"/>
        <w:tab w:val="right" w:pos="9072"/>
      </w:tabs>
    </w:pPr>
    <w:rPr>
      <w:rFonts w:ascii="Cambria" w:hAnsi="Cambria"/>
      <w:sz w:val="24"/>
    </w:rPr>
  </w:style>
  <w:style w:type="character" w:customStyle="1" w:styleId="En-tteCar">
    <w:name w:val="En-tête Car"/>
    <w:basedOn w:val="Policepardfaut"/>
    <w:link w:val="En-tte"/>
    <w:uiPriority w:val="99"/>
    <w:locked/>
    <w:rPr>
      <w:sz w:val="24"/>
      <w:lang w:eastAsia="en-US"/>
    </w:rPr>
  </w:style>
  <w:style w:type="paragraph" w:styleId="Pieddepage">
    <w:name w:val="footer"/>
    <w:basedOn w:val="Normal"/>
    <w:link w:val="PieddepageCar"/>
    <w:uiPriority w:val="99"/>
    <w:pPr>
      <w:tabs>
        <w:tab w:val="center" w:pos="4536"/>
        <w:tab w:val="right" w:pos="9072"/>
      </w:tabs>
    </w:pPr>
    <w:rPr>
      <w:b/>
      <w:sz w:val="24"/>
    </w:rPr>
  </w:style>
  <w:style w:type="character" w:customStyle="1" w:styleId="PieddepageCar">
    <w:name w:val="Pied de page Car"/>
    <w:basedOn w:val="Policepardfaut"/>
    <w:link w:val="Pieddepage"/>
    <w:uiPriority w:val="99"/>
    <w:locked/>
    <w:rPr>
      <w:rFonts w:ascii="Arial" w:hAnsi="Arial"/>
      <w:b/>
      <w:sz w:val="24"/>
      <w:lang w:eastAsia="en-US"/>
    </w:rPr>
  </w:style>
  <w:style w:type="paragraph" w:customStyle="1" w:styleId="Aucunstyledeparagraphe">
    <w:name w:val="[Aucun style de paragraphe]"/>
    <w:uiPriority w:val="99"/>
    <w:pPr>
      <w:widowControl w:val="0"/>
      <w:autoSpaceDE w:val="0"/>
      <w:autoSpaceDN w:val="0"/>
      <w:adjustRightInd w:val="0"/>
      <w:spacing w:line="288" w:lineRule="auto"/>
      <w:textAlignment w:val="center"/>
    </w:pPr>
    <w:rPr>
      <w:rFonts w:ascii="ErasITC-Light" w:hAnsi="ErasITC-Light" w:cs="ErasITC-Light"/>
      <w:color w:val="000000"/>
      <w:sz w:val="24"/>
      <w:szCs w:val="24"/>
    </w:rPr>
  </w:style>
  <w:style w:type="character" w:styleId="Numrodepage">
    <w:name w:val="page number"/>
    <w:basedOn w:val="Policepardfaut"/>
    <w:uiPriority w:val="99"/>
    <w:rPr>
      <w:rFonts w:cs="Times New Roman"/>
    </w:rPr>
  </w:style>
  <w:style w:type="table" w:styleId="Grilledutableau">
    <w:name w:val="Table Grid"/>
    <w:basedOn w:val="TableauNormal"/>
    <w:uiPriority w:val="39"/>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pPr>
      <w:spacing w:line="276" w:lineRule="auto"/>
      <w:ind w:left="720"/>
      <w:contextualSpacing/>
    </w:pPr>
    <w:rPr>
      <w:rFonts w:ascii="Calibri" w:hAnsi="Calibri"/>
      <w:szCs w:val="22"/>
    </w:rPr>
  </w:style>
  <w:style w:type="paragraph" w:styleId="Textedebulles">
    <w:name w:val="Balloon Text"/>
    <w:basedOn w:val="Normal"/>
    <w:link w:val="TextedebullesCar"/>
    <w:uiPriority w:val="99"/>
    <w:pPr>
      <w:spacing w:after="0"/>
    </w:pPr>
    <w:rPr>
      <w:rFonts w:ascii="Tahoma" w:hAnsi="Tahoma"/>
      <w:sz w:val="16"/>
      <w:szCs w:val="16"/>
    </w:rPr>
  </w:style>
  <w:style w:type="character" w:customStyle="1" w:styleId="TextedebullesCar">
    <w:name w:val="Texte de bulles Car"/>
    <w:basedOn w:val="Policepardfaut"/>
    <w:link w:val="Textedebulles"/>
    <w:uiPriority w:val="99"/>
    <w:locked/>
    <w:rPr>
      <w:rFonts w:ascii="Tahoma" w:hAnsi="Tahoma"/>
      <w:sz w:val="16"/>
      <w:lang w:eastAsia="en-US"/>
    </w:rPr>
  </w:style>
  <w:style w:type="paragraph" w:styleId="Corpsdetexte2">
    <w:name w:val="Body Text 2"/>
    <w:basedOn w:val="Normal"/>
    <w:link w:val="Corpsdetexte2Car"/>
    <w:uiPriority w:val="99"/>
    <w:rsid w:val="00A3483A"/>
    <w:pPr>
      <w:spacing w:after="120" w:line="480" w:lineRule="auto"/>
    </w:pPr>
    <w:rPr>
      <w:rFonts w:ascii="Times New Roman" w:eastAsia="Times New Roman" w:hAnsi="Times New Roman"/>
      <w:sz w:val="24"/>
      <w:lang w:eastAsia="fr-FR"/>
    </w:rPr>
  </w:style>
  <w:style w:type="character" w:customStyle="1" w:styleId="Corpsdetexte2Car">
    <w:name w:val="Corps de texte 2 Car"/>
    <w:basedOn w:val="Policepardfaut"/>
    <w:link w:val="Corpsdetexte2"/>
    <w:uiPriority w:val="99"/>
    <w:locked/>
    <w:rsid w:val="00A3483A"/>
    <w:rPr>
      <w:rFonts w:ascii="Times New Roman" w:hAnsi="Times New Roman"/>
      <w:sz w:val="24"/>
    </w:rPr>
  </w:style>
  <w:style w:type="paragraph" w:customStyle="1" w:styleId="Corpsniveau3">
    <w:name w:val="Corps niveau 3"/>
    <w:basedOn w:val="Normal"/>
    <w:uiPriority w:val="99"/>
    <w:rsid w:val="00774315"/>
    <w:pPr>
      <w:spacing w:before="120" w:after="120"/>
      <w:ind w:left="907"/>
      <w:jc w:val="both"/>
    </w:pPr>
    <w:rPr>
      <w:rFonts w:eastAsia="Times New Roman"/>
      <w:lang w:eastAsia="fr-FR"/>
    </w:rPr>
  </w:style>
  <w:style w:type="paragraph" w:customStyle="1" w:styleId="Corpsenum-3">
    <w:name w:val="Corps enum-3"/>
    <w:basedOn w:val="Corpsniveau3"/>
    <w:uiPriority w:val="99"/>
    <w:rsid w:val="00774315"/>
    <w:pPr>
      <w:numPr>
        <w:numId w:val="2"/>
      </w:numPr>
      <w:spacing w:before="60" w:after="0"/>
    </w:pPr>
  </w:style>
  <w:style w:type="paragraph" w:customStyle="1" w:styleId="Intgralebase">
    <w:name w:val="Intégrale_base"/>
    <w:link w:val="IntgralebaseCar"/>
    <w:uiPriority w:val="99"/>
    <w:rsid w:val="00123B3A"/>
    <w:pPr>
      <w:spacing w:line="280" w:lineRule="exact"/>
    </w:pPr>
    <w:rPr>
      <w:rFonts w:ascii="Arial" w:hAnsi="Arial"/>
      <w:sz w:val="20"/>
      <w:szCs w:val="20"/>
    </w:rPr>
  </w:style>
  <w:style w:type="character" w:customStyle="1" w:styleId="IntgralebaseCar">
    <w:name w:val="Intégrale_base Car"/>
    <w:link w:val="Intgralebase"/>
    <w:uiPriority w:val="99"/>
    <w:locked/>
    <w:rsid w:val="00123B3A"/>
    <w:rPr>
      <w:rFonts w:ascii="Arial" w:eastAsia="Times New Roman" w:hAnsi="Arial"/>
      <w:lang w:val="fr-FR" w:eastAsia="fr-FR"/>
    </w:rPr>
  </w:style>
  <w:style w:type="character" w:styleId="Marquedecommentaire">
    <w:name w:val="annotation reference"/>
    <w:basedOn w:val="Policepardfaut"/>
    <w:uiPriority w:val="99"/>
    <w:rsid w:val="00AC5B90"/>
    <w:rPr>
      <w:rFonts w:cs="Times New Roman"/>
      <w:sz w:val="16"/>
      <w:szCs w:val="16"/>
    </w:rPr>
  </w:style>
  <w:style w:type="paragraph" w:styleId="Commentaire">
    <w:name w:val="annotation text"/>
    <w:basedOn w:val="Normal"/>
    <w:link w:val="CommentaireCar"/>
    <w:uiPriority w:val="99"/>
    <w:rsid w:val="00AC5B90"/>
    <w:rPr>
      <w:sz w:val="20"/>
      <w:szCs w:val="20"/>
    </w:rPr>
  </w:style>
  <w:style w:type="character" w:customStyle="1" w:styleId="CommentaireCar">
    <w:name w:val="Commentaire Car"/>
    <w:basedOn w:val="Policepardfaut"/>
    <w:link w:val="Commentaire"/>
    <w:uiPriority w:val="99"/>
    <w:locked/>
    <w:rsid w:val="00AC5B90"/>
    <w:rPr>
      <w:rFonts w:ascii="Arial" w:hAnsi="Arial" w:cs="Times New Roman"/>
      <w:lang w:eastAsia="en-US"/>
    </w:rPr>
  </w:style>
  <w:style w:type="paragraph" w:styleId="Objetducommentaire">
    <w:name w:val="annotation subject"/>
    <w:basedOn w:val="Commentaire"/>
    <w:next w:val="Commentaire"/>
    <w:link w:val="ObjetducommentaireCar"/>
    <w:uiPriority w:val="99"/>
    <w:rsid w:val="00AC5B90"/>
    <w:rPr>
      <w:b/>
      <w:bCs/>
    </w:rPr>
  </w:style>
  <w:style w:type="character" w:customStyle="1" w:styleId="ObjetducommentaireCar">
    <w:name w:val="Objet du commentaire Car"/>
    <w:basedOn w:val="CommentaireCar"/>
    <w:link w:val="Objetducommentaire"/>
    <w:uiPriority w:val="99"/>
    <w:locked/>
    <w:rsid w:val="00AC5B90"/>
    <w:rPr>
      <w:rFonts w:ascii="Arial" w:hAnsi="Arial" w:cs="Times New Roman"/>
      <w:b/>
      <w:bCs/>
      <w:lang w:eastAsia="en-US"/>
    </w:rPr>
  </w:style>
  <w:style w:type="character" w:customStyle="1" w:styleId="MSGENFONTSTYLENAMETEMPLATEROLELEVELMSGENFONTSTYLENAMEBYROLEHEADING1">
    <w:name w:val="MSG_EN_FONT_STYLE_NAME_TEMPLATE_ROLE_LEVEL MSG_EN_FONT_STYLE_NAME_BY_ROLE_HEADING 1_"/>
    <w:basedOn w:val="Policepardfaut"/>
    <w:link w:val="MSGENFONTSTYLENAMETEMPLATEROLELEVELMSGENFONTSTYLENAMEBYROLEHEADING10"/>
    <w:rsid w:val="008619F4"/>
    <w:rPr>
      <w:rFonts w:ascii="Arial" w:eastAsia="Arial" w:hAnsi="Arial" w:cs="Arial"/>
      <w:b/>
      <w:bCs/>
      <w:sz w:val="26"/>
      <w:szCs w:val="26"/>
      <w:shd w:val="clear" w:color="auto" w:fill="FFFFFF"/>
    </w:rPr>
  </w:style>
  <w:style w:type="character" w:customStyle="1" w:styleId="MSGENFONTSTYLENAMETEMPLATEROLENUMBERMSGENFONTSTYLENAMEBYROLETEXT3">
    <w:name w:val="MSG_EN_FONT_STYLE_NAME_TEMPLATE_ROLE_NUMBER MSG_EN_FONT_STYLE_NAME_BY_ROLE_TEXT 3_"/>
    <w:basedOn w:val="Policepardfaut"/>
    <w:link w:val="MSGENFONTSTYLENAMETEMPLATEROLENUMBERMSGENFONTSTYLENAMEBYROLETEXT30"/>
    <w:rsid w:val="008619F4"/>
    <w:rPr>
      <w:rFonts w:ascii="Arial" w:eastAsia="Arial" w:hAnsi="Arial" w:cs="Arial"/>
      <w:b/>
      <w:bCs/>
      <w:sz w:val="15"/>
      <w:szCs w:val="15"/>
      <w:shd w:val="clear" w:color="auto" w:fill="FFFFFF"/>
    </w:rPr>
  </w:style>
  <w:style w:type="character" w:customStyle="1" w:styleId="MSGENFONTSTYLENAMETEMPLATEROLENUMBERMSGENFONTSTYLENAMEBYROLETEXT2">
    <w:name w:val="MSG_EN_FONT_STYLE_NAME_TEMPLATE_ROLE_NUMBER MSG_EN_FONT_STYLE_NAME_BY_ROLE_TEXT 2_"/>
    <w:basedOn w:val="Policepardfaut"/>
    <w:link w:val="MSGENFONTSTYLENAMETEMPLATEROLENUMBERMSGENFONTSTYLENAMEBYROLETEXT20"/>
    <w:rsid w:val="008619F4"/>
    <w:rPr>
      <w:rFonts w:ascii="Arial" w:eastAsia="Arial" w:hAnsi="Arial" w:cs="Arial"/>
      <w:sz w:val="10"/>
      <w:szCs w:val="10"/>
      <w:shd w:val="clear" w:color="auto" w:fill="FFFFFF"/>
    </w:rPr>
  </w:style>
  <w:style w:type="character" w:customStyle="1" w:styleId="MSGENFONTSTYLENAMETEMPLATEROLENUMBERMSGENFONTSTYLENAMEBYROLETEXT2MSGENFONTSTYLEMODIFERSIZE11MSGENFONTSTYLEMODIFERBOLD">
    <w:name w:val="MSG_EN_FONT_STYLE_NAME_TEMPLATE_ROLE_NUMBER MSG_EN_FONT_STYLE_NAME_BY_ROLE_TEXT 2 + MSG_EN_FONT_STYLE_MODIFER_SIZE 11;MSG_EN_FONT_STYLE_MODIFER_BOLD"/>
    <w:basedOn w:val="MSGENFONTSTYLENAMETEMPLATEROLENUMBERMSGENFONTSTYLENAMEBYROLETEXT2"/>
    <w:rsid w:val="008619F4"/>
    <w:rPr>
      <w:rFonts w:ascii="Arial" w:eastAsia="Arial" w:hAnsi="Arial" w:cs="Arial"/>
      <w:b/>
      <w:bCs/>
      <w:color w:val="000000"/>
      <w:spacing w:val="0"/>
      <w:w w:val="100"/>
      <w:position w:val="0"/>
      <w:sz w:val="22"/>
      <w:szCs w:val="22"/>
      <w:shd w:val="clear" w:color="auto" w:fill="FFFFFF"/>
      <w:lang w:val="en-US" w:eastAsia="en-US" w:bidi="en-US"/>
    </w:rPr>
  </w:style>
  <w:style w:type="character" w:customStyle="1" w:styleId="MSGENFONTSTYLENAMETEMPLATEROLENUMBERMSGENFONTSTYLENAMEBYROLETEXT2MSGENFONTSTYLEMODIFERSIZE6MSGENFONTSTYLEMODIFERBOLD">
    <w:name w:val="MSG_EN_FONT_STYLE_NAME_TEMPLATE_ROLE_NUMBER MSG_EN_FONT_STYLE_NAME_BY_ROLE_TEXT 2 + MSG_EN_FONT_STYLE_MODIFER_SIZE 6;MSG_EN_FONT_STYLE_MODIFER_BOLD"/>
    <w:basedOn w:val="MSGENFONTSTYLENAMETEMPLATEROLENUMBERMSGENFONTSTYLENAMEBYROLETEXT2"/>
    <w:rsid w:val="008619F4"/>
    <w:rPr>
      <w:rFonts w:ascii="Arial" w:eastAsia="Arial" w:hAnsi="Arial" w:cs="Arial"/>
      <w:b/>
      <w:bCs/>
      <w:color w:val="000000"/>
      <w:spacing w:val="0"/>
      <w:w w:val="100"/>
      <w:position w:val="0"/>
      <w:sz w:val="12"/>
      <w:szCs w:val="12"/>
      <w:shd w:val="clear" w:color="auto" w:fill="FFFFFF"/>
      <w:lang w:val="en-US" w:eastAsia="en-US" w:bidi="en-US"/>
    </w:rPr>
  </w:style>
  <w:style w:type="character" w:customStyle="1" w:styleId="MSGENFONTSTYLENAMETEMPLATEROLENUMBERMSGENFONTSTYLENAMEBYROLETEXT2MSGENFONTSTYLEMODIFERNAMETimesNewRomanMSGENFONTSTYLEMODIFERSIZE115MSGENFONTSTYLEMODIFERSPACING2">
    <w:name w:val="MSG_EN_FONT_STYLE_NAME_TEMPLATE_ROLE_NUMBER MSG_EN_FONT_STYLE_NAME_BY_ROLE_TEXT 2 + MSG_EN_FONT_STYLE_MODIFER_NAME Times New Roman;MSG_EN_FONT_STYLE_MODIFER_SIZE 11.5;MSG_EN_FONT_STYLE_MODIFER_SPACING 2"/>
    <w:basedOn w:val="MSGENFONTSTYLENAMETEMPLATEROLENUMBERMSGENFONTSTYLENAMEBYROLETEXT2"/>
    <w:rsid w:val="008619F4"/>
    <w:rPr>
      <w:rFonts w:ascii="Times New Roman" w:eastAsia="Times New Roman" w:hAnsi="Times New Roman" w:cs="Times New Roman"/>
      <w:color w:val="000000"/>
      <w:spacing w:val="40"/>
      <w:w w:val="100"/>
      <w:position w:val="0"/>
      <w:sz w:val="23"/>
      <w:szCs w:val="23"/>
      <w:shd w:val="clear" w:color="auto" w:fill="FFFFFF"/>
      <w:lang w:val="en-US" w:eastAsia="en-US" w:bidi="en-US"/>
    </w:rPr>
  </w:style>
  <w:style w:type="character" w:customStyle="1" w:styleId="MSGENFONTSTYLENAMETEMPLATEROLENUMBERMSGENFONTSTYLENAMEBYROLETEXT4">
    <w:name w:val="MSG_EN_FONT_STYLE_NAME_TEMPLATE_ROLE_NUMBER MSG_EN_FONT_STYLE_NAME_BY_ROLE_TEXT 4_"/>
    <w:basedOn w:val="Policepardfaut"/>
    <w:link w:val="MSGENFONTSTYLENAMETEMPLATEROLENUMBERMSGENFONTSTYLENAMEBYROLETEXT40"/>
    <w:rsid w:val="008619F4"/>
    <w:rPr>
      <w:rFonts w:ascii="Arial" w:eastAsia="Arial" w:hAnsi="Arial" w:cs="Arial"/>
      <w:sz w:val="12"/>
      <w:szCs w:val="12"/>
      <w:shd w:val="clear" w:color="auto" w:fill="FFFFFF"/>
    </w:rPr>
  </w:style>
  <w:style w:type="paragraph" w:customStyle="1" w:styleId="MSGENFONTSTYLENAMETEMPLATEROLELEVELMSGENFONTSTYLENAMEBYROLEHEADING10">
    <w:name w:val="MSG_EN_FONT_STYLE_NAME_TEMPLATE_ROLE_LEVEL MSG_EN_FONT_STYLE_NAME_BY_ROLE_HEADING 1"/>
    <w:basedOn w:val="Normal"/>
    <w:link w:val="MSGENFONTSTYLENAMETEMPLATEROLELEVELMSGENFONTSTYLENAMEBYROLEHEADING1"/>
    <w:rsid w:val="008619F4"/>
    <w:pPr>
      <w:widowControl w:val="0"/>
      <w:shd w:val="clear" w:color="auto" w:fill="FFFFFF"/>
      <w:spacing w:after="0" w:line="290" w:lineRule="exact"/>
      <w:jc w:val="center"/>
      <w:outlineLvl w:val="0"/>
    </w:pPr>
    <w:rPr>
      <w:rFonts w:eastAsia="Arial" w:cs="Arial"/>
      <w:b/>
      <w:bCs/>
      <w:sz w:val="26"/>
      <w:szCs w:val="26"/>
      <w:lang w:eastAsia="fr-FR"/>
    </w:rPr>
  </w:style>
  <w:style w:type="paragraph" w:customStyle="1" w:styleId="MSGENFONTSTYLENAMETEMPLATEROLENUMBERMSGENFONTSTYLENAMEBYROLETEXT30">
    <w:name w:val="MSG_EN_FONT_STYLE_NAME_TEMPLATE_ROLE_NUMBER MSG_EN_FONT_STYLE_NAME_BY_ROLE_TEXT 3"/>
    <w:basedOn w:val="Normal"/>
    <w:link w:val="MSGENFONTSTYLENAMETEMPLATEROLENUMBERMSGENFONTSTYLENAMEBYROLETEXT3"/>
    <w:rsid w:val="008619F4"/>
    <w:pPr>
      <w:widowControl w:val="0"/>
      <w:shd w:val="clear" w:color="auto" w:fill="FFFFFF"/>
      <w:spacing w:after="0" w:line="187" w:lineRule="exact"/>
      <w:jc w:val="both"/>
    </w:pPr>
    <w:rPr>
      <w:rFonts w:eastAsia="Arial" w:cs="Arial"/>
      <w:b/>
      <w:bCs/>
      <w:sz w:val="15"/>
      <w:szCs w:val="15"/>
      <w:lang w:eastAsia="fr-FR"/>
    </w:rPr>
  </w:style>
  <w:style w:type="paragraph" w:customStyle="1" w:styleId="MSGENFONTSTYLENAMETEMPLATEROLENUMBERMSGENFONTSTYLENAMEBYROLETEXT20">
    <w:name w:val="MSG_EN_FONT_STYLE_NAME_TEMPLATE_ROLE_NUMBER MSG_EN_FONT_STYLE_NAME_BY_ROLE_TEXT 2"/>
    <w:basedOn w:val="Normal"/>
    <w:link w:val="MSGENFONTSTYLENAMETEMPLATEROLENUMBERMSGENFONTSTYLENAMEBYROLETEXT2"/>
    <w:rsid w:val="008619F4"/>
    <w:pPr>
      <w:widowControl w:val="0"/>
      <w:shd w:val="clear" w:color="auto" w:fill="FFFFFF"/>
      <w:spacing w:before="200" w:after="0" w:line="130" w:lineRule="exact"/>
      <w:jc w:val="both"/>
    </w:pPr>
    <w:rPr>
      <w:rFonts w:eastAsia="Arial" w:cs="Arial"/>
      <w:sz w:val="10"/>
      <w:szCs w:val="10"/>
      <w:lang w:eastAsia="fr-FR"/>
    </w:rPr>
  </w:style>
  <w:style w:type="paragraph" w:customStyle="1" w:styleId="MSGENFONTSTYLENAMETEMPLATEROLENUMBERMSGENFONTSTYLENAMEBYROLETEXT40">
    <w:name w:val="MSG_EN_FONT_STYLE_NAME_TEMPLATE_ROLE_NUMBER MSG_EN_FONT_STYLE_NAME_BY_ROLE_TEXT 4"/>
    <w:basedOn w:val="Normal"/>
    <w:link w:val="MSGENFONTSTYLENAMETEMPLATEROLENUMBERMSGENFONTSTYLENAMEBYROLETEXT4"/>
    <w:rsid w:val="008619F4"/>
    <w:pPr>
      <w:widowControl w:val="0"/>
      <w:shd w:val="clear" w:color="auto" w:fill="FFFFFF"/>
      <w:spacing w:before="200" w:after="0" w:line="134" w:lineRule="exact"/>
      <w:ind w:hanging="320"/>
      <w:jc w:val="both"/>
    </w:pPr>
    <w:rPr>
      <w:rFonts w:eastAsia="Arial" w:cs="Arial"/>
      <w:sz w:val="12"/>
      <w:szCs w:val="12"/>
      <w:lang w:eastAsia="fr-FR"/>
    </w:rPr>
  </w:style>
  <w:style w:type="character" w:customStyle="1" w:styleId="tlid-translation">
    <w:name w:val="tlid-translation"/>
    <w:basedOn w:val="Policepardfaut"/>
    <w:rsid w:val="008619F4"/>
  </w:style>
  <w:style w:type="character" w:styleId="Textedelespacerserv">
    <w:name w:val="Placeholder Text"/>
    <w:basedOn w:val="Policepardfaut"/>
    <w:uiPriority w:val="99"/>
    <w:semiHidden/>
    <w:rsid w:val="00552D82"/>
    <w:rPr>
      <w:color w:val="808080"/>
    </w:rPr>
  </w:style>
  <w:style w:type="table" w:customStyle="1" w:styleId="Grilledutableau1">
    <w:name w:val="Grille du tableau1"/>
    <w:basedOn w:val="TableauNormal"/>
    <w:next w:val="Grilledutableau"/>
    <w:uiPriority w:val="59"/>
    <w:unhideWhenUsed/>
    <w:rsid w:val="00765BF8"/>
    <w:pPr>
      <w:jc w:val="center"/>
    </w:pPr>
    <w:rPr>
      <w:rFonts w:ascii="Calibri" w:eastAsia="Calibri" w:hAnsi="Calibri" w:cs="Arial"/>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jetbac">
    <w:name w:val="Sujet bac"/>
    <w:basedOn w:val="Normal"/>
    <w:qFormat/>
    <w:rsid w:val="00A0472E"/>
    <w:pPr>
      <w:spacing w:after="0" w:line="276" w:lineRule="auto"/>
      <w:jc w:val="both"/>
    </w:pPr>
    <w:rPr>
      <w:rFonts w:asciiTheme="minorHAnsi" w:eastAsiaTheme="minorHAnsi" w:hAnsiTheme="minorHAnsi" w:cs="Arial"/>
      <w:sz w:val="24"/>
    </w:rPr>
  </w:style>
  <w:style w:type="character" w:styleId="Lienhypertexte">
    <w:name w:val="Hyperlink"/>
    <w:basedOn w:val="Policepardfaut"/>
    <w:uiPriority w:val="99"/>
    <w:unhideWhenUsed/>
    <w:rsid w:val="00A0472E"/>
    <w:rPr>
      <w:color w:val="0000FF" w:themeColor="hyperlink"/>
      <w:u w:val="single"/>
    </w:rPr>
  </w:style>
  <w:style w:type="character" w:styleId="Mentionnonrsolue">
    <w:name w:val="Unresolved Mention"/>
    <w:basedOn w:val="Policepardfaut"/>
    <w:uiPriority w:val="99"/>
    <w:semiHidden/>
    <w:unhideWhenUsed/>
    <w:rsid w:val="00AD710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697913">
      <w:bodyDiv w:val="1"/>
      <w:marLeft w:val="0"/>
      <w:marRight w:val="0"/>
      <w:marTop w:val="0"/>
      <w:marBottom w:val="0"/>
      <w:divBdr>
        <w:top w:val="none" w:sz="0" w:space="0" w:color="auto"/>
        <w:left w:val="none" w:sz="0" w:space="0" w:color="auto"/>
        <w:bottom w:val="none" w:sz="0" w:space="0" w:color="auto"/>
        <w:right w:val="none" w:sz="0" w:space="0" w:color="auto"/>
      </w:divBdr>
    </w:div>
    <w:div w:id="446394601">
      <w:marLeft w:val="0"/>
      <w:marRight w:val="0"/>
      <w:marTop w:val="0"/>
      <w:marBottom w:val="0"/>
      <w:divBdr>
        <w:top w:val="none" w:sz="0" w:space="0" w:color="auto"/>
        <w:left w:val="none" w:sz="0" w:space="0" w:color="auto"/>
        <w:bottom w:val="none" w:sz="0" w:space="0" w:color="auto"/>
        <w:right w:val="none" w:sz="0" w:space="0" w:color="auto"/>
      </w:divBdr>
    </w:div>
    <w:div w:id="446394602">
      <w:marLeft w:val="0"/>
      <w:marRight w:val="0"/>
      <w:marTop w:val="0"/>
      <w:marBottom w:val="0"/>
      <w:divBdr>
        <w:top w:val="none" w:sz="0" w:space="0" w:color="auto"/>
        <w:left w:val="none" w:sz="0" w:space="0" w:color="auto"/>
        <w:bottom w:val="none" w:sz="0" w:space="0" w:color="auto"/>
        <w:right w:val="none" w:sz="0" w:space="0" w:color="auto"/>
      </w:divBdr>
    </w:div>
    <w:div w:id="446394603">
      <w:marLeft w:val="0"/>
      <w:marRight w:val="0"/>
      <w:marTop w:val="0"/>
      <w:marBottom w:val="0"/>
      <w:divBdr>
        <w:top w:val="none" w:sz="0" w:space="0" w:color="auto"/>
        <w:left w:val="none" w:sz="0" w:space="0" w:color="auto"/>
        <w:bottom w:val="none" w:sz="0" w:space="0" w:color="auto"/>
        <w:right w:val="none" w:sz="0" w:space="0" w:color="auto"/>
      </w:divBdr>
    </w:div>
    <w:div w:id="446394604">
      <w:marLeft w:val="0"/>
      <w:marRight w:val="0"/>
      <w:marTop w:val="0"/>
      <w:marBottom w:val="0"/>
      <w:divBdr>
        <w:top w:val="none" w:sz="0" w:space="0" w:color="auto"/>
        <w:left w:val="none" w:sz="0" w:space="0" w:color="auto"/>
        <w:bottom w:val="none" w:sz="0" w:space="0" w:color="auto"/>
        <w:right w:val="none" w:sz="0" w:space="0" w:color="auto"/>
      </w:divBdr>
    </w:div>
    <w:div w:id="446394605">
      <w:marLeft w:val="0"/>
      <w:marRight w:val="0"/>
      <w:marTop w:val="0"/>
      <w:marBottom w:val="0"/>
      <w:divBdr>
        <w:top w:val="none" w:sz="0" w:space="0" w:color="auto"/>
        <w:left w:val="none" w:sz="0" w:space="0" w:color="auto"/>
        <w:bottom w:val="none" w:sz="0" w:space="0" w:color="auto"/>
        <w:right w:val="none" w:sz="0" w:space="0" w:color="auto"/>
      </w:divBdr>
    </w:div>
    <w:div w:id="741025331">
      <w:bodyDiv w:val="1"/>
      <w:marLeft w:val="0"/>
      <w:marRight w:val="0"/>
      <w:marTop w:val="0"/>
      <w:marBottom w:val="0"/>
      <w:divBdr>
        <w:top w:val="none" w:sz="0" w:space="0" w:color="auto"/>
        <w:left w:val="none" w:sz="0" w:space="0" w:color="auto"/>
        <w:bottom w:val="none" w:sz="0" w:space="0" w:color="auto"/>
        <w:right w:val="none" w:sz="0" w:space="0" w:color="auto"/>
      </w:divBdr>
    </w:div>
    <w:div w:id="908345063">
      <w:bodyDiv w:val="1"/>
      <w:marLeft w:val="0"/>
      <w:marRight w:val="0"/>
      <w:marTop w:val="0"/>
      <w:marBottom w:val="0"/>
      <w:divBdr>
        <w:top w:val="none" w:sz="0" w:space="0" w:color="auto"/>
        <w:left w:val="none" w:sz="0" w:space="0" w:color="auto"/>
        <w:bottom w:val="none" w:sz="0" w:space="0" w:color="auto"/>
        <w:right w:val="none" w:sz="0" w:space="0" w:color="auto"/>
      </w:divBdr>
    </w:div>
    <w:div w:id="934945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svg"/><Relationship Id="rId26" Type="http://schemas.openxmlformats.org/officeDocument/2006/relationships/image" Target="media/image15.wmf"/><Relationship Id="rId39" Type="http://schemas.openxmlformats.org/officeDocument/2006/relationships/oleObject" Target="embeddings/oleObject8.bin"/><Relationship Id="rId21" Type="http://schemas.openxmlformats.org/officeDocument/2006/relationships/image" Target="media/image12.png"/><Relationship Id="rId34" Type="http://schemas.openxmlformats.org/officeDocument/2006/relationships/image" Target="media/image19.wmf"/><Relationship Id="rId42" Type="http://schemas.openxmlformats.org/officeDocument/2006/relationships/image" Target="media/image23.png"/><Relationship Id="rId47" Type="http://schemas.openxmlformats.org/officeDocument/2006/relationships/image" Target="media/image26.wmf"/><Relationship Id="rId50" Type="http://schemas.openxmlformats.org/officeDocument/2006/relationships/image" Target="media/image28.wmf"/><Relationship Id="rId55" Type="http://schemas.openxmlformats.org/officeDocument/2006/relationships/image" Target="media/image31.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svg"/><Relationship Id="rId29" Type="http://schemas.openxmlformats.org/officeDocument/2006/relationships/oleObject" Target="embeddings/oleObject3.bin"/><Relationship Id="rId11" Type="http://schemas.openxmlformats.org/officeDocument/2006/relationships/hyperlink" Target="https://www.lesnumeriques.com/casque-nomade/sony-wh-1000xm3-p45685/test.html" TargetMode="External"/><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7.bin"/><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30.wmf"/><Relationship Id="rId58" Type="http://schemas.openxmlformats.org/officeDocument/2006/relationships/oleObject" Target="embeddings/oleObject16.bin"/><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image" Target="media/image10.png"/><Relationship Id="rId14" Type="http://schemas.openxmlformats.org/officeDocument/2006/relationships/image" Target="media/image5.svg"/><Relationship Id="rId22" Type="http://schemas.openxmlformats.org/officeDocument/2006/relationships/image" Target="media/image13.png"/><Relationship Id="rId27" Type="http://schemas.openxmlformats.org/officeDocument/2006/relationships/oleObject" Target="embeddings/oleObject2.bin"/><Relationship Id="rId30" Type="http://schemas.openxmlformats.org/officeDocument/2006/relationships/image" Target="media/image17.wmf"/><Relationship Id="rId35" Type="http://schemas.openxmlformats.org/officeDocument/2006/relationships/oleObject" Target="embeddings/oleObject6.bin"/><Relationship Id="rId43" Type="http://schemas.openxmlformats.org/officeDocument/2006/relationships/image" Target="media/image24.wmf"/><Relationship Id="rId48" Type="http://schemas.openxmlformats.org/officeDocument/2006/relationships/oleObject" Target="embeddings/oleObject12.bin"/><Relationship Id="rId56" Type="http://schemas.openxmlformats.org/officeDocument/2006/relationships/oleObject" Target="embeddings/oleObject15.bin"/><Relationship Id="rId64" Type="http://schemas.openxmlformats.org/officeDocument/2006/relationships/theme" Target="theme/theme1.xml"/><Relationship Id="rId8" Type="http://schemas.openxmlformats.org/officeDocument/2006/relationships/hyperlink" Target="http://labolycee.org" TargetMode="External"/><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1.wmf"/><Relationship Id="rId46" Type="http://schemas.openxmlformats.org/officeDocument/2006/relationships/oleObject" Target="embeddings/oleObject11.bin"/><Relationship Id="rId59" Type="http://schemas.openxmlformats.org/officeDocument/2006/relationships/image" Target="media/image33.wmf"/><Relationship Id="rId20" Type="http://schemas.openxmlformats.org/officeDocument/2006/relationships/image" Target="media/image11.png"/><Relationship Id="rId41" Type="http://schemas.openxmlformats.org/officeDocument/2006/relationships/oleObject" Target="embeddings/oleObject9.bin"/><Relationship Id="rId54" Type="http://schemas.openxmlformats.org/officeDocument/2006/relationships/oleObject" Target="embeddings/oleObject14.bin"/><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chart" Target="charts/chart1.xml"/><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7.png"/><Relationship Id="rId57" Type="http://schemas.openxmlformats.org/officeDocument/2006/relationships/image" Target="media/image32.wmf"/><Relationship Id="rId10" Type="http://schemas.openxmlformats.org/officeDocument/2006/relationships/image" Target="media/image2.png"/><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image" Target="media/image29.png"/><Relationship Id="rId60" Type="http://schemas.openxmlformats.org/officeDocument/2006/relationships/oleObject" Target="embeddings/oleObject17.bin"/><Relationship Id="rId4" Type="http://schemas.openxmlformats.org/officeDocument/2006/relationships/settings" Target="settings.xml"/><Relationship Id="rId9" Type="http://schemas.openxmlformats.org/officeDocument/2006/relationships/image" Target="media/image1.png"/></Relationships>
</file>

<file path=word/charts/_rels/chart1.xml.rels><?xml version="1.0" encoding="UTF-8" standalone="yes"?>
<Relationships xmlns="http://schemas.openxmlformats.org/package/2006/relationships"><Relationship Id="rId3" Type="http://schemas.openxmlformats.org/officeDocument/2006/relationships/oleObject" Target="https://acversaillesfr0.sharepoint.com/sites/SIsciencesphysiques/Documents%20partages/General/Sources/Bourlion/Spectre%20Audio%202020-10-22%2019-00-16.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a:t>Spectre audio réalisé à partir de 32768 échantillons</a:t>
            </a:r>
          </a:p>
        </c:rich>
      </c:tx>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fr-FR"/>
        </a:p>
      </c:txPr>
    </c:title>
    <c:autoTitleDeleted val="0"/>
    <c:plotArea>
      <c:layout/>
      <c:scatterChart>
        <c:scatterStyle val="smoothMarker"/>
        <c:varyColors val="0"/>
        <c:ser>
          <c:idx val="0"/>
          <c:order val="0"/>
          <c:tx>
            <c:strRef>
              <c:f>'FFT Spectrum'!$B$1</c:f>
              <c:strCache>
                <c:ptCount val="1"/>
                <c:pt idx="0">
                  <c:v>Absolute Amplitude (a.u.)</c:v>
                </c:pt>
              </c:strCache>
            </c:strRef>
          </c:tx>
          <c:spPr>
            <a:ln w="19050" cap="rnd">
              <a:solidFill>
                <a:schemeClr val="accent1"/>
              </a:solidFill>
              <a:round/>
            </a:ln>
            <a:effectLst/>
          </c:spPr>
          <c:marker>
            <c:symbol val="none"/>
          </c:marker>
          <c:xVal>
            <c:numRef>
              <c:f>'FFT Spectrum'!$A$2:$A$16383</c:f>
              <c:numCache>
                <c:formatCode>General</c:formatCode>
                <c:ptCount val="16382"/>
                <c:pt idx="0">
                  <c:v>1.46484375</c:v>
                </c:pt>
                <c:pt idx="1">
                  <c:v>2.9296875</c:v>
                </c:pt>
                <c:pt idx="2">
                  <c:v>4.39453125</c:v>
                </c:pt>
                <c:pt idx="3">
                  <c:v>5.859375</c:v>
                </c:pt>
                <c:pt idx="4">
                  <c:v>7.32421875</c:v>
                </c:pt>
                <c:pt idx="5">
                  <c:v>8.7890625</c:v>
                </c:pt>
                <c:pt idx="6">
                  <c:v>10.25390625</c:v>
                </c:pt>
                <c:pt idx="7">
                  <c:v>11.71875</c:v>
                </c:pt>
                <c:pt idx="8">
                  <c:v>13.18359375</c:v>
                </c:pt>
                <c:pt idx="9">
                  <c:v>14.6484375</c:v>
                </c:pt>
                <c:pt idx="10">
                  <c:v>16.11328125</c:v>
                </c:pt>
                <c:pt idx="11">
                  <c:v>17.578125</c:v>
                </c:pt>
                <c:pt idx="12">
                  <c:v>19.04296875</c:v>
                </c:pt>
                <c:pt idx="13">
                  <c:v>20.5078125</c:v>
                </c:pt>
                <c:pt idx="14">
                  <c:v>21.97265625</c:v>
                </c:pt>
                <c:pt idx="15">
                  <c:v>23.4375</c:v>
                </c:pt>
                <c:pt idx="16">
                  <c:v>24.90234375</c:v>
                </c:pt>
                <c:pt idx="17">
                  <c:v>26.3671875</c:v>
                </c:pt>
                <c:pt idx="18">
                  <c:v>27.83203125</c:v>
                </c:pt>
                <c:pt idx="19">
                  <c:v>29.296875</c:v>
                </c:pt>
                <c:pt idx="20">
                  <c:v>30.76171875</c:v>
                </c:pt>
                <c:pt idx="21">
                  <c:v>32.2265625</c:v>
                </c:pt>
                <c:pt idx="22">
                  <c:v>33.69140625</c:v>
                </c:pt>
                <c:pt idx="23">
                  <c:v>35.15625</c:v>
                </c:pt>
                <c:pt idx="24">
                  <c:v>36.62109375</c:v>
                </c:pt>
                <c:pt idx="25">
                  <c:v>38.0859375</c:v>
                </c:pt>
                <c:pt idx="26">
                  <c:v>39.55078125</c:v>
                </c:pt>
                <c:pt idx="27">
                  <c:v>41.015625</c:v>
                </c:pt>
                <c:pt idx="28">
                  <c:v>42.48046875</c:v>
                </c:pt>
                <c:pt idx="29">
                  <c:v>43.9453125</c:v>
                </c:pt>
                <c:pt idx="30">
                  <c:v>45.41015625</c:v>
                </c:pt>
                <c:pt idx="31">
                  <c:v>46.875</c:v>
                </c:pt>
                <c:pt idx="32">
                  <c:v>48.33984375</c:v>
                </c:pt>
                <c:pt idx="33">
                  <c:v>49.8046875</c:v>
                </c:pt>
                <c:pt idx="34">
                  <c:v>51.26953125</c:v>
                </c:pt>
                <c:pt idx="35">
                  <c:v>52.734375</c:v>
                </c:pt>
                <c:pt idx="36">
                  <c:v>54.19921875</c:v>
                </c:pt>
                <c:pt idx="37">
                  <c:v>55.6640625</c:v>
                </c:pt>
                <c:pt idx="38">
                  <c:v>57.12890625</c:v>
                </c:pt>
                <c:pt idx="39">
                  <c:v>58.59375</c:v>
                </c:pt>
                <c:pt idx="40">
                  <c:v>60.05859375</c:v>
                </c:pt>
                <c:pt idx="41">
                  <c:v>61.5234375</c:v>
                </c:pt>
                <c:pt idx="42">
                  <c:v>62.98828125</c:v>
                </c:pt>
                <c:pt idx="43">
                  <c:v>64.453125</c:v>
                </c:pt>
                <c:pt idx="44">
                  <c:v>65.91796875</c:v>
                </c:pt>
                <c:pt idx="45">
                  <c:v>67.3828125</c:v>
                </c:pt>
                <c:pt idx="46">
                  <c:v>68.84765625</c:v>
                </c:pt>
                <c:pt idx="47">
                  <c:v>70.3125</c:v>
                </c:pt>
                <c:pt idx="48">
                  <c:v>71.77734375</c:v>
                </c:pt>
                <c:pt idx="49">
                  <c:v>73.2421875</c:v>
                </c:pt>
                <c:pt idx="50">
                  <c:v>74.70703125</c:v>
                </c:pt>
                <c:pt idx="51">
                  <c:v>76.171875</c:v>
                </c:pt>
                <c:pt idx="52">
                  <c:v>77.63671875</c:v>
                </c:pt>
                <c:pt idx="53">
                  <c:v>79.1015625</c:v>
                </c:pt>
                <c:pt idx="54">
                  <c:v>80.56640625</c:v>
                </c:pt>
                <c:pt idx="55">
                  <c:v>82.03125</c:v>
                </c:pt>
                <c:pt idx="56">
                  <c:v>83.49609375</c:v>
                </c:pt>
                <c:pt idx="57">
                  <c:v>84.9609375</c:v>
                </c:pt>
                <c:pt idx="58">
                  <c:v>86.42578125</c:v>
                </c:pt>
                <c:pt idx="59">
                  <c:v>87.890625</c:v>
                </c:pt>
                <c:pt idx="60">
                  <c:v>89.35546875</c:v>
                </c:pt>
                <c:pt idx="61">
                  <c:v>90.8203125</c:v>
                </c:pt>
                <c:pt idx="62">
                  <c:v>92.28515625</c:v>
                </c:pt>
                <c:pt idx="63">
                  <c:v>93.75</c:v>
                </c:pt>
                <c:pt idx="64">
                  <c:v>95.21484375</c:v>
                </c:pt>
                <c:pt idx="65">
                  <c:v>96.6796875</c:v>
                </c:pt>
                <c:pt idx="66">
                  <c:v>98.14453125</c:v>
                </c:pt>
                <c:pt idx="67">
                  <c:v>99.609375</c:v>
                </c:pt>
                <c:pt idx="68">
                  <c:v>101.07421875</c:v>
                </c:pt>
                <c:pt idx="69">
                  <c:v>102.5390625</c:v>
                </c:pt>
                <c:pt idx="70">
                  <c:v>104.00390625</c:v>
                </c:pt>
                <c:pt idx="71">
                  <c:v>105.46875</c:v>
                </c:pt>
                <c:pt idx="72">
                  <c:v>106.93359375</c:v>
                </c:pt>
                <c:pt idx="73">
                  <c:v>108.3984375</c:v>
                </c:pt>
                <c:pt idx="74">
                  <c:v>109.86328125</c:v>
                </c:pt>
                <c:pt idx="75">
                  <c:v>111.328125</c:v>
                </c:pt>
                <c:pt idx="76">
                  <c:v>112.79296875</c:v>
                </c:pt>
                <c:pt idx="77">
                  <c:v>114.2578125</c:v>
                </c:pt>
                <c:pt idx="78">
                  <c:v>115.72265625</c:v>
                </c:pt>
                <c:pt idx="79">
                  <c:v>117.1875</c:v>
                </c:pt>
                <c:pt idx="80">
                  <c:v>118.65234375</c:v>
                </c:pt>
                <c:pt idx="81">
                  <c:v>120.1171875</c:v>
                </c:pt>
                <c:pt idx="82">
                  <c:v>121.58203125</c:v>
                </c:pt>
                <c:pt idx="83">
                  <c:v>123.046875</c:v>
                </c:pt>
                <c:pt idx="84">
                  <c:v>124.51171875</c:v>
                </c:pt>
                <c:pt idx="85">
                  <c:v>125.9765625</c:v>
                </c:pt>
                <c:pt idx="86">
                  <c:v>127.44140625</c:v>
                </c:pt>
                <c:pt idx="87">
                  <c:v>128.90625</c:v>
                </c:pt>
                <c:pt idx="88">
                  <c:v>130.37109375</c:v>
                </c:pt>
                <c:pt idx="89">
                  <c:v>131.8359375</c:v>
                </c:pt>
                <c:pt idx="90">
                  <c:v>133.30078125</c:v>
                </c:pt>
                <c:pt idx="91">
                  <c:v>134.765625</c:v>
                </c:pt>
                <c:pt idx="92">
                  <c:v>136.23046875</c:v>
                </c:pt>
                <c:pt idx="93">
                  <c:v>137.6953125</c:v>
                </c:pt>
                <c:pt idx="94">
                  <c:v>139.16015625</c:v>
                </c:pt>
                <c:pt idx="95">
                  <c:v>140.625</c:v>
                </c:pt>
                <c:pt idx="96">
                  <c:v>142.08984375</c:v>
                </c:pt>
                <c:pt idx="97">
                  <c:v>143.5546875</c:v>
                </c:pt>
                <c:pt idx="98">
                  <c:v>145.01953125</c:v>
                </c:pt>
                <c:pt idx="99">
                  <c:v>146.484375</c:v>
                </c:pt>
                <c:pt idx="100">
                  <c:v>147.94921875</c:v>
                </c:pt>
                <c:pt idx="101">
                  <c:v>149.4140625</c:v>
                </c:pt>
                <c:pt idx="102">
                  <c:v>150.87890625</c:v>
                </c:pt>
                <c:pt idx="103">
                  <c:v>152.34375</c:v>
                </c:pt>
                <c:pt idx="104">
                  <c:v>153.80859375</c:v>
                </c:pt>
                <c:pt idx="105">
                  <c:v>155.2734375</c:v>
                </c:pt>
                <c:pt idx="106">
                  <c:v>156.73828125</c:v>
                </c:pt>
                <c:pt idx="107">
                  <c:v>158.203125</c:v>
                </c:pt>
                <c:pt idx="108">
                  <c:v>159.66796875</c:v>
                </c:pt>
                <c:pt idx="109">
                  <c:v>161.1328125</c:v>
                </c:pt>
                <c:pt idx="110">
                  <c:v>162.59765625</c:v>
                </c:pt>
                <c:pt idx="111">
                  <c:v>164.0625</c:v>
                </c:pt>
                <c:pt idx="112">
                  <c:v>165.52734375</c:v>
                </c:pt>
                <c:pt idx="113">
                  <c:v>166.9921875</c:v>
                </c:pt>
                <c:pt idx="114">
                  <c:v>168.45703125</c:v>
                </c:pt>
                <c:pt idx="115">
                  <c:v>169.921875</c:v>
                </c:pt>
                <c:pt idx="116">
                  <c:v>171.38671875</c:v>
                </c:pt>
                <c:pt idx="117">
                  <c:v>172.8515625</c:v>
                </c:pt>
                <c:pt idx="118">
                  <c:v>174.31640625</c:v>
                </c:pt>
                <c:pt idx="119">
                  <c:v>175.78125</c:v>
                </c:pt>
                <c:pt idx="120">
                  <c:v>177.24609375</c:v>
                </c:pt>
                <c:pt idx="121">
                  <c:v>178.7109375</c:v>
                </c:pt>
                <c:pt idx="122">
                  <c:v>180.17578125</c:v>
                </c:pt>
                <c:pt idx="123">
                  <c:v>181.640625</c:v>
                </c:pt>
                <c:pt idx="124">
                  <c:v>183.10546875</c:v>
                </c:pt>
                <c:pt idx="125">
                  <c:v>184.5703125</c:v>
                </c:pt>
                <c:pt idx="126">
                  <c:v>186.03515625</c:v>
                </c:pt>
                <c:pt idx="127">
                  <c:v>187.5</c:v>
                </c:pt>
                <c:pt idx="128">
                  <c:v>188.96484375</c:v>
                </c:pt>
                <c:pt idx="129">
                  <c:v>190.4296875</c:v>
                </c:pt>
                <c:pt idx="130">
                  <c:v>191.89453125</c:v>
                </c:pt>
                <c:pt idx="131">
                  <c:v>193.359375</c:v>
                </c:pt>
                <c:pt idx="132">
                  <c:v>194.82421875</c:v>
                </c:pt>
                <c:pt idx="133">
                  <c:v>196.2890625</c:v>
                </c:pt>
                <c:pt idx="134">
                  <c:v>197.75390625</c:v>
                </c:pt>
                <c:pt idx="135">
                  <c:v>199.21875</c:v>
                </c:pt>
                <c:pt idx="136">
                  <c:v>200.68359375</c:v>
                </c:pt>
                <c:pt idx="137">
                  <c:v>202.1484375</c:v>
                </c:pt>
                <c:pt idx="138">
                  <c:v>203.61328125</c:v>
                </c:pt>
                <c:pt idx="139">
                  <c:v>205.078125</c:v>
                </c:pt>
                <c:pt idx="140">
                  <c:v>206.54296875</c:v>
                </c:pt>
                <c:pt idx="141">
                  <c:v>208.0078125</c:v>
                </c:pt>
                <c:pt idx="142">
                  <c:v>209.47265625</c:v>
                </c:pt>
                <c:pt idx="143">
                  <c:v>210.9375</c:v>
                </c:pt>
                <c:pt idx="144">
                  <c:v>212.40234375</c:v>
                </c:pt>
                <c:pt idx="145">
                  <c:v>213.8671875</c:v>
                </c:pt>
                <c:pt idx="146">
                  <c:v>215.33203125</c:v>
                </c:pt>
                <c:pt idx="147">
                  <c:v>216.796875</c:v>
                </c:pt>
                <c:pt idx="148">
                  <c:v>218.26171875</c:v>
                </c:pt>
                <c:pt idx="149">
                  <c:v>219.7265625</c:v>
                </c:pt>
                <c:pt idx="150">
                  <c:v>221.19140625</c:v>
                </c:pt>
                <c:pt idx="151">
                  <c:v>222.65625</c:v>
                </c:pt>
                <c:pt idx="152">
                  <c:v>224.12109375</c:v>
                </c:pt>
                <c:pt idx="153">
                  <c:v>225.5859375</c:v>
                </c:pt>
                <c:pt idx="154">
                  <c:v>227.05078125</c:v>
                </c:pt>
                <c:pt idx="155">
                  <c:v>228.515625</c:v>
                </c:pt>
                <c:pt idx="156">
                  <c:v>229.98046875</c:v>
                </c:pt>
                <c:pt idx="157">
                  <c:v>231.4453125</c:v>
                </c:pt>
                <c:pt idx="158">
                  <c:v>232.91015625</c:v>
                </c:pt>
                <c:pt idx="159">
                  <c:v>234.375</c:v>
                </c:pt>
                <c:pt idx="160">
                  <c:v>235.83984375</c:v>
                </c:pt>
                <c:pt idx="161">
                  <c:v>237.3046875</c:v>
                </c:pt>
                <c:pt idx="162">
                  <c:v>238.76953125</c:v>
                </c:pt>
                <c:pt idx="163">
                  <c:v>240.234375</c:v>
                </c:pt>
                <c:pt idx="164">
                  <c:v>241.69921875</c:v>
                </c:pt>
                <c:pt idx="165">
                  <c:v>243.1640625</c:v>
                </c:pt>
                <c:pt idx="166">
                  <c:v>244.62890625</c:v>
                </c:pt>
                <c:pt idx="167">
                  <c:v>246.09375</c:v>
                </c:pt>
                <c:pt idx="168">
                  <c:v>247.55859375</c:v>
                </c:pt>
                <c:pt idx="169">
                  <c:v>249.0234375</c:v>
                </c:pt>
                <c:pt idx="170">
                  <c:v>250.48828125</c:v>
                </c:pt>
                <c:pt idx="171">
                  <c:v>251.953125</c:v>
                </c:pt>
                <c:pt idx="172">
                  <c:v>253.41796875</c:v>
                </c:pt>
                <c:pt idx="173">
                  <c:v>254.8828125</c:v>
                </c:pt>
                <c:pt idx="174">
                  <c:v>256.34765625</c:v>
                </c:pt>
                <c:pt idx="175">
                  <c:v>257.8125</c:v>
                </c:pt>
                <c:pt idx="176">
                  <c:v>259.27734375</c:v>
                </c:pt>
                <c:pt idx="177">
                  <c:v>260.7421875</c:v>
                </c:pt>
                <c:pt idx="178">
                  <c:v>262.20703125</c:v>
                </c:pt>
                <c:pt idx="179">
                  <c:v>263.671875</c:v>
                </c:pt>
                <c:pt idx="180">
                  <c:v>265.13671875</c:v>
                </c:pt>
                <c:pt idx="181">
                  <c:v>266.6015625</c:v>
                </c:pt>
                <c:pt idx="182">
                  <c:v>268.06640625</c:v>
                </c:pt>
                <c:pt idx="183">
                  <c:v>269.53125</c:v>
                </c:pt>
                <c:pt idx="184">
                  <c:v>270.99609375</c:v>
                </c:pt>
                <c:pt idx="185">
                  <c:v>272.4609375</c:v>
                </c:pt>
                <c:pt idx="186">
                  <c:v>273.92578125</c:v>
                </c:pt>
                <c:pt idx="187">
                  <c:v>275.390625</c:v>
                </c:pt>
                <c:pt idx="188">
                  <c:v>276.85546875</c:v>
                </c:pt>
                <c:pt idx="189">
                  <c:v>278.3203125</c:v>
                </c:pt>
                <c:pt idx="190">
                  <c:v>279.78515625</c:v>
                </c:pt>
                <c:pt idx="191">
                  <c:v>281.25</c:v>
                </c:pt>
                <c:pt idx="192">
                  <c:v>282.71484375</c:v>
                </c:pt>
                <c:pt idx="193">
                  <c:v>284.1796875</c:v>
                </c:pt>
                <c:pt idx="194">
                  <c:v>285.64453125</c:v>
                </c:pt>
                <c:pt idx="195">
                  <c:v>287.109375</c:v>
                </c:pt>
                <c:pt idx="196">
                  <c:v>288.57421875</c:v>
                </c:pt>
                <c:pt idx="197">
                  <c:v>290.0390625</c:v>
                </c:pt>
                <c:pt idx="198">
                  <c:v>291.50390625</c:v>
                </c:pt>
                <c:pt idx="199">
                  <c:v>292.96875</c:v>
                </c:pt>
                <c:pt idx="200">
                  <c:v>294.43359375</c:v>
                </c:pt>
                <c:pt idx="201">
                  <c:v>295.8984375</c:v>
                </c:pt>
                <c:pt idx="202">
                  <c:v>297.36328125</c:v>
                </c:pt>
                <c:pt idx="203">
                  <c:v>298.828125</c:v>
                </c:pt>
                <c:pt idx="204">
                  <c:v>300.29296875</c:v>
                </c:pt>
                <c:pt idx="205">
                  <c:v>301.7578125</c:v>
                </c:pt>
                <c:pt idx="206">
                  <c:v>303.22265625</c:v>
                </c:pt>
                <c:pt idx="207">
                  <c:v>304.6875</c:v>
                </c:pt>
                <c:pt idx="208">
                  <c:v>306.15234375</c:v>
                </c:pt>
                <c:pt idx="209">
                  <c:v>307.6171875</c:v>
                </c:pt>
                <c:pt idx="210">
                  <c:v>309.08203125</c:v>
                </c:pt>
                <c:pt idx="211">
                  <c:v>310.546875</c:v>
                </c:pt>
                <c:pt idx="212">
                  <c:v>312.01171875</c:v>
                </c:pt>
                <c:pt idx="213">
                  <c:v>313.4765625</c:v>
                </c:pt>
                <c:pt idx="214">
                  <c:v>314.94140625</c:v>
                </c:pt>
                <c:pt idx="215">
                  <c:v>316.40625</c:v>
                </c:pt>
                <c:pt idx="216">
                  <c:v>317.87109375</c:v>
                </c:pt>
                <c:pt idx="217">
                  <c:v>319.3359375</c:v>
                </c:pt>
                <c:pt idx="218">
                  <c:v>320.80078125</c:v>
                </c:pt>
                <c:pt idx="219">
                  <c:v>322.265625</c:v>
                </c:pt>
                <c:pt idx="220">
                  <c:v>323.73046875</c:v>
                </c:pt>
                <c:pt idx="221">
                  <c:v>325.1953125</c:v>
                </c:pt>
                <c:pt idx="222">
                  <c:v>326.66015625</c:v>
                </c:pt>
                <c:pt idx="223">
                  <c:v>328.125</c:v>
                </c:pt>
                <c:pt idx="224">
                  <c:v>329.58984375</c:v>
                </c:pt>
                <c:pt idx="225">
                  <c:v>331.0546875</c:v>
                </c:pt>
                <c:pt idx="226">
                  <c:v>332.51953125</c:v>
                </c:pt>
                <c:pt idx="227">
                  <c:v>333.984375</c:v>
                </c:pt>
                <c:pt idx="228">
                  <c:v>335.44921875</c:v>
                </c:pt>
                <c:pt idx="229">
                  <c:v>336.9140625</c:v>
                </c:pt>
                <c:pt idx="230">
                  <c:v>338.37890625</c:v>
                </c:pt>
                <c:pt idx="231">
                  <c:v>339.84375</c:v>
                </c:pt>
                <c:pt idx="232">
                  <c:v>341.30859375</c:v>
                </c:pt>
                <c:pt idx="233">
                  <c:v>342.7734375</c:v>
                </c:pt>
                <c:pt idx="234">
                  <c:v>344.23828125</c:v>
                </c:pt>
                <c:pt idx="235">
                  <c:v>345.703125</c:v>
                </c:pt>
                <c:pt idx="236">
                  <c:v>347.16796875</c:v>
                </c:pt>
                <c:pt idx="237">
                  <c:v>348.6328125</c:v>
                </c:pt>
                <c:pt idx="238">
                  <c:v>350.09765625</c:v>
                </c:pt>
                <c:pt idx="239">
                  <c:v>351.5625</c:v>
                </c:pt>
                <c:pt idx="240">
                  <c:v>353.02734375</c:v>
                </c:pt>
                <c:pt idx="241">
                  <c:v>354.4921875</c:v>
                </c:pt>
                <c:pt idx="242">
                  <c:v>355.95703125</c:v>
                </c:pt>
                <c:pt idx="243">
                  <c:v>357.421875</c:v>
                </c:pt>
                <c:pt idx="244">
                  <c:v>358.88671875</c:v>
                </c:pt>
                <c:pt idx="245">
                  <c:v>360.3515625</c:v>
                </c:pt>
                <c:pt idx="246">
                  <c:v>361.81640625</c:v>
                </c:pt>
                <c:pt idx="247">
                  <c:v>363.28125</c:v>
                </c:pt>
                <c:pt idx="248">
                  <c:v>364.74609375</c:v>
                </c:pt>
                <c:pt idx="249">
                  <c:v>366.2109375</c:v>
                </c:pt>
                <c:pt idx="250">
                  <c:v>367.67578125</c:v>
                </c:pt>
                <c:pt idx="251">
                  <c:v>369.140625</c:v>
                </c:pt>
                <c:pt idx="252">
                  <c:v>370.60546875</c:v>
                </c:pt>
                <c:pt idx="253">
                  <c:v>372.0703125</c:v>
                </c:pt>
                <c:pt idx="254">
                  <c:v>373.53515625</c:v>
                </c:pt>
                <c:pt idx="255">
                  <c:v>375</c:v>
                </c:pt>
                <c:pt idx="256">
                  <c:v>376.46484375</c:v>
                </c:pt>
                <c:pt idx="257">
                  <c:v>377.9296875</c:v>
                </c:pt>
                <c:pt idx="258">
                  <c:v>379.39453125</c:v>
                </c:pt>
                <c:pt idx="259">
                  <c:v>380.859375</c:v>
                </c:pt>
                <c:pt idx="260">
                  <c:v>382.32421875</c:v>
                </c:pt>
                <c:pt idx="261">
                  <c:v>383.7890625</c:v>
                </c:pt>
                <c:pt idx="262">
                  <c:v>385.25390625</c:v>
                </c:pt>
                <c:pt idx="263">
                  <c:v>386.71875</c:v>
                </c:pt>
                <c:pt idx="264">
                  <c:v>388.18359375</c:v>
                </c:pt>
                <c:pt idx="265">
                  <c:v>389.6484375</c:v>
                </c:pt>
                <c:pt idx="266">
                  <c:v>391.11328125</c:v>
                </c:pt>
                <c:pt idx="267">
                  <c:v>392.578125</c:v>
                </c:pt>
                <c:pt idx="268">
                  <c:v>394.04296875</c:v>
                </c:pt>
                <c:pt idx="269">
                  <c:v>395.5078125</c:v>
                </c:pt>
                <c:pt idx="270">
                  <c:v>396.97265625</c:v>
                </c:pt>
                <c:pt idx="271">
                  <c:v>398.4375</c:v>
                </c:pt>
                <c:pt idx="272">
                  <c:v>399.90234375</c:v>
                </c:pt>
                <c:pt idx="273">
                  <c:v>401.3671875</c:v>
                </c:pt>
                <c:pt idx="274">
                  <c:v>402.83203125</c:v>
                </c:pt>
                <c:pt idx="275">
                  <c:v>404.296875</c:v>
                </c:pt>
                <c:pt idx="276">
                  <c:v>405.76171875</c:v>
                </c:pt>
                <c:pt idx="277">
                  <c:v>407.2265625</c:v>
                </c:pt>
                <c:pt idx="278">
                  <c:v>408.69140625</c:v>
                </c:pt>
                <c:pt idx="279">
                  <c:v>410.15625</c:v>
                </c:pt>
                <c:pt idx="280">
                  <c:v>411.62109375</c:v>
                </c:pt>
                <c:pt idx="281">
                  <c:v>413.0859375</c:v>
                </c:pt>
                <c:pt idx="282">
                  <c:v>414.55078125</c:v>
                </c:pt>
                <c:pt idx="283">
                  <c:v>416.015625</c:v>
                </c:pt>
                <c:pt idx="284">
                  <c:v>417.48046875</c:v>
                </c:pt>
                <c:pt idx="285">
                  <c:v>418.9453125</c:v>
                </c:pt>
                <c:pt idx="286">
                  <c:v>420.41015625</c:v>
                </c:pt>
                <c:pt idx="287">
                  <c:v>421.875</c:v>
                </c:pt>
                <c:pt idx="288">
                  <c:v>423.33984375</c:v>
                </c:pt>
                <c:pt idx="289">
                  <c:v>424.8046875</c:v>
                </c:pt>
                <c:pt idx="290">
                  <c:v>426.26953125</c:v>
                </c:pt>
                <c:pt idx="291">
                  <c:v>427.734375</c:v>
                </c:pt>
                <c:pt idx="292">
                  <c:v>429.19921875</c:v>
                </c:pt>
                <c:pt idx="293">
                  <c:v>430.6640625</c:v>
                </c:pt>
                <c:pt idx="294">
                  <c:v>432.12890625</c:v>
                </c:pt>
                <c:pt idx="295">
                  <c:v>433.59375</c:v>
                </c:pt>
                <c:pt idx="296">
                  <c:v>435.05859375</c:v>
                </c:pt>
                <c:pt idx="297">
                  <c:v>436.5234375</c:v>
                </c:pt>
                <c:pt idx="298">
                  <c:v>437.98828125</c:v>
                </c:pt>
                <c:pt idx="299">
                  <c:v>439.453125</c:v>
                </c:pt>
                <c:pt idx="300">
                  <c:v>440.91796875</c:v>
                </c:pt>
                <c:pt idx="301">
                  <c:v>442.3828125</c:v>
                </c:pt>
                <c:pt idx="302">
                  <c:v>443.84765625</c:v>
                </c:pt>
                <c:pt idx="303">
                  <c:v>445.3125</c:v>
                </c:pt>
                <c:pt idx="304">
                  <c:v>446.77734375</c:v>
                </c:pt>
                <c:pt idx="305">
                  <c:v>448.2421875</c:v>
                </c:pt>
                <c:pt idx="306">
                  <c:v>449.70703125</c:v>
                </c:pt>
                <c:pt idx="307">
                  <c:v>451.171875</c:v>
                </c:pt>
                <c:pt idx="308">
                  <c:v>452.63671875</c:v>
                </c:pt>
                <c:pt idx="309">
                  <c:v>454.1015625</c:v>
                </c:pt>
                <c:pt idx="310">
                  <c:v>455.56640625</c:v>
                </c:pt>
                <c:pt idx="311">
                  <c:v>457.03125</c:v>
                </c:pt>
                <c:pt idx="312">
                  <c:v>458.49609375</c:v>
                </c:pt>
                <c:pt idx="313">
                  <c:v>459.9609375</c:v>
                </c:pt>
                <c:pt idx="314">
                  <c:v>461.42578125</c:v>
                </c:pt>
                <c:pt idx="315">
                  <c:v>462.890625</c:v>
                </c:pt>
                <c:pt idx="316">
                  <c:v>464.35546875</c:v>
                </c:pt>
                <c:pt idx="317">
                  <c:v>465.8203125</c:v>
                </c:pt>
                <c:pt idx="318">
                  <c:v>467.28515625</c:v>
                </c:pt>
                <c:pt idx="319">
                  <c:v>468.75</c:v>
                </c:pt>
                <c:pt idx="320">
                  <c:v>470.21484375</c:v>
                </c:pt>
                <c:pt idx="321">
                  <c:v>471.6796875</c:v>
                </c:pt>
                <c:pt idx="322">
                  <c:v>473.14453125</c:v>
                </c:pt>
                <c:pt idx="323">
                  <c:v>474.609375</c:v>
                </c:pt>
                <c:pt idx="324">
                  <c:v>476.07421875</c:v>
                </c:pt>
                <c:pt idx="325">
                  <c:v>477.5390625</c:v>
                </c:pt>
                <c:pt idx="326">
                  <c:v>479.00390625</c:v>
                </c:pt>
                <c:pt idx="327">
                  <c:v>480.46875</c:v>
                </c:pt>
                <c:pt idx="328">
                  <c:v>481.93359375</c:v>
                </c:pt>
                <c:pt idx="329">
                  <c:v>483.3984375</c:v>
                </c:pt>
                <c:pt idx="330">
                  <c:v>484.86328125</c:v>
                </c:pt>
                <c:pt idx="331">
                  <c:v>486.328125</c:v>
                </c:pt>
                <c:pt idx="332">
                  <c:v>487.79296875</c:v>
                </c:pt>
                <c:pt idx="333">
                  <c:v>489.2578125</c:v>
                </c:pt>
                <c:pt idx="334">
                  <c:v>490.72265625</c:v>
                </c:pt>
                <c:pt idx="335">
                  <c:v>492.1875</c:v>
                </c:pt>
                <c:pt idx="336">
                  <c:v>493.65234375</c:v>
                </c:pt>
                <c:pt idx="337">
                  <c:v>495.1171875</c:v>
                </c:pt>
                <c:pt idx="338">
                  <c:v>496.58203125</c:v>
                </c:pt>
                <c:pt idx="339">
                  <c:v>498.046875</c:v>
                </c:pt>
                <c:pt idx="340">
                  <c:v>499.51171875</c:v>
                </c:pt>
                <c:pt idx="341">
                  <c:v>500.9765625</c:v>
                </c:pt>
                <c:pt idx="342">
                  <c:v>502.44140625</c:v>
                </c:pt>
                <c:pt idx="343">
                  <c:v>503.90625</c:v>
                </c:pt>
                <c:pt idx="344">
                  <c:v>505.37109375</c:v>
                </c:pt>
                <c:pt idx="345">
                  <c:v>506.8359375</c:v>
                </c:pt>
                <c:pt idx="346">
                  <c:v>508.30078125</c:v>
                </c:pt>
                <c:pt idx="347">
                  <c:v>509.765625</c:v>
                </c:pt>
                <c:pt idx="348">
                  <c:v>511.23046875</c:v>
                </c:pt>
                <c:pt idx="349">
                  <c:v>512.6953125</c:v>
                </c:pt>
                <c:pt idx="350">
                  <c:v>514.16015625</c:v>
                </c:pt>
                <c:pt idx="351">
                  <c:v>515.625</c:v>
                </c:pt>
                <c:pt idx="352">
                  <c:v>517.08984375</c:v>
                </c:pt>
                <c:pt idx="353">
                  <c:v>518.5546875</c:v>
                </c:pt>
                <c:pt idx="354">
                  <c:v>520.01953125</c:v>
                </c:pt>
                <c:pt idx="355">
                  <c:v>521.484375</c:v>
                </c:pt>
                <c:pt idx="356">
                  <c:v>522.94921875</c:v>
                </c:pt>
                <c:pt idx="357">
                  <c:v>524.4140625</c:v>
                </c:pt>
                <c:pt idx="358">
                  <c:v>525.87890625</c:v>
                </c:pt>
                <c:pt idx="359">
                  <c:v>527.34375</c:v>
                </c:pt>
                <c:pt idx="360">
                  <c:v>528.80859375</c:v>
                </c:pt>
                <c:pt idx="361">
                  <c:v>530.2734375</c:v>
                </c:pt>
                <c:pt idx="362">
                  <c:v>531.73828125</c:v>
                </c:pt>
                <c:pt idx="363">
                  <c:v>533.203125</c:v>
                </c:pt>
                <c:pt idx="364">
                  <c:v>536.1328125</c:v>
                </c:pt>
                <c:pt idx="365">
                  <c:v>537.59765625</c:v>
                </c:pt>
                <c:pt idx="366">
                  <c:v>539.0625</c:v>
                </c:pt>
                <c:pt idx="367">
                  <c:v>540.52734375</c:v>
                </c:pt>
                <c:pt idx="368">
                  <c:v>541.9921875</c:v>
                </c:pt>
                <c:pt idx="369">
                  <c:v>543.45703125</c:v>
                </c:pt>
                <c:pt idx="370">
                  <c:v>544.921875</c:v>
                </c:pt>
                <c:pt idx="371">
                  <c:v>546.38671875</c:v>
                </c:pt>
                <c:pt idx="372">
                  <c:v>547.8515625</c:v>
                </c:pt>
                <c:pt idx="373">
                  <c:v>549.31640625</c:v>
                </c:pt>
                <c:pt idx="374">
                  <c:v>550.78125</c:v>
                </c:pt>
                <c:pt idx="375">
                  <c:v>552.24609375</c:v>
                </c:pt>
                <c:pt idx="376">
                  <c:v>553.7109375</c:v>
                </c:pt>
                <c:pt idx="377">
                  <c:v>555.17578125</c:v>
                </c:pt>
                <c:pt idx="378">
                  <c:v>556.640625</c:v>
                </c:pt>
                <c:pt idx="379">
                  <c:v>558.10546875</c:v>
                </c:pt>
                <c:pt idx="380">
                  <c:v>559.5703125</c:v>
                </c:pt>
                <c:pt idx="381">
                  <c:v>561.03515625</c:v>
                </c:pt>
                <c:pt idx="382">
                  <c:v>562.5</c:v>
                </c:pt>
                <c:pt idx="383">
                  <c:v>563.96484375</c:v>
                </c:pt>
                <c:pt idx="384">
                  <c:v>565.4296875</c:v>
                </c:pt>
                <c:pt idx="385">
                  <c:v>566.89453125</c:v>
                </c:pt>
                <c:pt idx="386">
                  <c:v>568.359375</c:v>
                </c:pt>
                <c:pt idx="387">
                  <c:v>569.82421875</c:v>
                </c:pt>
                <c:pt idx="388">
                  <c:v>571.2890625</c:v>
                </c:pt>
                <c:pt idx="389">
                  <c:v>572.75390625</c:v>
                </c:pt>
                <c:pt idx="390">
                  <c:v>574.21875</c:v>
                </c:pt>
                <c:pt idx="391">
                  <c:v>575.68359375</c:v>
                </c:pt>
                <c:pt idx="392">
                  <c:v>577.1484375</c:v>
                </c:pt>
                <c:pt idx="393">
                  <c:v>578.61328125</c:v>
                </c:pt>
                <c:pt idx="394">
                  <c:v>580.078125</c:v>
                </c:pt>
                <c:pt idx="395">
                  <c:v>581.54296875</c:v>
                </c:pt>
                <c:pt idx="396">
                  <c:v>583.0078125</c:v>
                </c:pt>
                <c:pt idx="397">
                  <c:v>584.47265625</c:v>
                </c:pt>
                <c:pt idx="398">
                  <c:v>585.9375</c:v>
                </c:pt>
                <c:pt idx="399">
                  <c:v>587.40234375</c:v>
                </c:pt>
                <c:pt idx="400">
                  <c:v>588.8671875</c:v>
                </c:pt>
                <c:pt idx="401">
                  <c:v>590.33203125</c:v>
                </c:pt>
                <c:pt idx="402">
                  <c:v>591.796875</c:v>
                </c:pt>
                <c:pt idx="403">
                  <c:v>593.26171875</c:v>
                </c:pt>
                <c:pt idx="404">
                  <c:v>594.7265625</c:v>
                </c:pt>
                <c:pt idx="405">
                  <c:v>596.19140625</c:v>
                </c:pt>
                <c:pt idx="406">
                  <c:v>597.65625</c:v>
                </c:pt>
                <c:pt idx="407">
                  <c:v>599.12109375</c:v>
                </c:pt>
                <c:pt idx="408">
                  <c:v>600.5859375</c:v>
                </c:pt>
                <c:pt idx="409">
                  <c:v>602.05078125</c:v>
                </c:pt>
                <c:pt idx="410">
                  <c:v>603.515625</c:v>
                </c:pt>
                <c:pt idx="411">
                  <c:v>604.98046875</c:v>
                </c:pt>
                <c:pt idx="412">
                  <c:v>606.4453125</c:v>
                </c:pt>
                <c:pt idx="413">
                  <c:v>607.91015625</c:v>
                </c:pt>
                <c:pt idx="414">
                  <c:v>609.375</c:v>
                </c:pt>
                <c:pt idx="415">
                  <c:v>610.83984375</c:v>
                </c:pt>
                <c:pt idx="416">
                  <c:v>612.3046875</c:v>
                </c:pt>
                <c:pt idx="417">
                  <c:v>613.76953125</c:v>
                </c:pt>
                <c:pt idx="418">
                  <c:v>615.234375</c:v>
                </c:pt>
                <c:pt idx="419">
                  <c:v>616.69921875</c:v>
                </c:pt>
                <c:pt idx="420">
                  <c:v>618.1640625</c:v>
                </c:pt>
                <c:pt idx="421">
                  <c:v>619.62890625</c:v>
                </c:pt>
                <c:pt idx="422">
                  <c:v>621.09375</c:v>
                </c:pt>
                <c:pt idx="423">
                  <c:v>622.55859375</c:v>
                </c:pt>
                <c:pt idx="424">
                  <c:v>624.0234375</c:v>
                </c:pt>
                <c:pt idx="425">
                  <c:v>625.48828125</c:v>
                </c:pt>
                <c:pt idx="426">
                  <c:v>626.953125</c:v>
                </c:pt>
                <c:pt idx="427">
                  <c:v>628.41796875</c:v>
                </c:pt>
                <c:pt idx="428">
                  <c:v>629.8828125</c:v>
                </c:pt>
                <c:pt idx="429">
                  <c:v>631.34765625</c:v>
                </c:pt>
                <c:pt idx="430">
                  <c:v>632.8125</c:v>
                </c:pt>
                <c:pt idx="431">
                  <c:v>634.27734375</c:v>
                </c:pt>
                <c:pt idx="432">
                  <c:v>635.7421875</c:v>
                </c:pt>
                <c:pt idx="433">
                  <c:v>637.20703125</c:v>
                </c:pt>
                <c:pt idx="434">
                  <c:v>638.671875</c:v>
                </c:pt>
                <c:pt idx="435">
                  <c:v>640.13671875</c:v>
                </c:pt>
                <c:pt idx="436">
                  <c:v>641.6015625</c:v>
                </c:pt>
                <c:pt idx="437">
                  <c:v>643.06640625</c:v>
                </c:pt>
                <c:pt idx="438">
                  <c:v>644.53125</c:v>
                </c:pt>
                <c:pt idx="439">
                  <c:v>645.99609375</c:v>
                </c:pt>
                <c:pt idx="440">
                  <c:v>647.4609375</c:v>
                </c:pt>
                <c:pt idx="441">
                  <c:v>648.92578125</c:v>
                </c:pt>
                <c:pt idx="442">
                  <c:v>650.390625</c:v>
                </c:pt>
                <c:pt idx="443">
                  <c:v>651.85546875</c:v>
                </c:pt>
                <c:pt idx="444">
                  <c:v>653.3203125</c:v>
                </c:pt>
                <c:pt idx="445">
                  <c:v>654.78515625</c:v>
                </c:pt>
                <c:pt idx="446">
                  <c:v>656.25</c:v>
                </c:pt>
                <c:pt idx="447">
                  <c:v>657.71484375</c:v>
                </c:pt>
                <c:pt idx="448">
                  <c:v>659.1796875</c:v>
                </c:pt>
                <c:pt idx="449">
                  <c:v>660.64453125</c:v>
                </c:pt>
                <c:pt idx="450">
                  <c:v>662.109375</c:v>
                </c:pt>
                <c:pt idx="451">
                  <c:v>663.57421875</c:v>
                </c:pt>
                <c:pt idx="452">
                  <c:v>665.0390625</c:v>
                </c:pt>
                <c:pt idx="453">
                  <c:v>666.50390625</c:v>
                </c:pt>
                <c:pt idx="454">
                  <c:v>667.96875</c:v>
                </c:pt>
                <c:pt idx="455">
                  <c:v>669.43359375</c:v>
                </c:pt>
                <c:pt idx="456">
                  <c:v>670.8984375</c:v>
                </c:pt>
                <c:pt idx="457">
                  <c:v>672.36328125</c:v>
                </c:pt>
                <c:pt idx="458">
                  <c:v>673.828125</c:v>
                </c:pt>
                <c:pt idx="459">
                  <c:v>675.29296875</c:v>
                </c:pt>
                <c:pt idx="460">
                  <c:v>676.7578125</c:v>
                </c:pt>
                <c:pt idx="461">
                  <c:v>678.22265625</c:v>
                </c:pt>
                <c:pt idx="462">
                  <c:v>679.6875</c:v>
                </c:pt>
                <c:pt idx="463">
                  <c:v>681.15234375</c:v>
                </c:pt>
                <c:pt idx="464">
                  <c:v>682.6171875</c:v>
                </c:pt>
                <c:pt idx="465">
                  <c:v>684.08203125</c:v>
                </c:pt>
                <c:pt idx="466">
                  <c:v>685.546875</c:v>
                </c:pt>
                <c:pt idx="467">
                  <c:v>687.01171875</c:v>
                </c:pt>
                <c:pt idx="468">
                  <c:v>688.4765625</c:v>
                </c:pt>
                <c:pt idx="469">
                  <c:v>689.94140625</c:v>
                </c:pt>
                <c:pt idx="470">
                  <c:v>691.40625</c:v>
                </c:pt>
                <c:pt idx="471">
                  <c:v>692.87109375</c:v>
                </c:pt>
                <c:pt idx="472">
                  <c:v>694.3359375</c:v>
                </c:pt>
                <c:pt idx="473">
                  <c:v>695.80078125</c:v>
                </c:pt>
                <c:pt idx="474">
                  <c:v>697.265625</c:v>
                </c:pt>
                <c:pt idx="475">
                  <c:v>698.73046875</c:v>
                </c:pt>
                <c:pt idx="476">
                  <c:v>700.1953125</c:v>
                </c:pt>
                <c:pt idx="477">
                  <c:v>701.66015625</c:v>
                </c:pt>
                <c:pt idx="478">
                  <c:v>703.125</c:v>
                </c:pt>
                <c:pt idx="479">
                  <c:v>704.58984375</c:v>
                </c:pt>
                <c:pt idx="480">
                  <c:v>706.0546875</c:v>
                </c:pt>
                <c:pt idx="481">
                  <c:v>707.51953125</c:v>
                </c:pt>
                <c:pt idx="482">
                  <c:v>708.984375</c:v>
                </c:pt>
                <c:pt idx="483">
                  <c:v>710.44921875</c:v>
                </c:pt>
                <c:pt idx="484">
                  <c:v>711.9140625</c:v>
                </c:pt>
                <c:pt idx="485">
                  <c:v>713.37890625</c:v>
                </c:pt>
                <c:pt idx="486">
                  <c:v>714.84375</c:v>
                </c:pt>
                <c:pt idx="487">
                  <c:v>716.30859375</c:v>
                </c:pt>
                <c:pt idx="488">
                  <c:v>717.7734375</c:v>
                </c:pt>
                <c:pt idx="489">
                  <c:v>719.23828125</c:v>
                </c:pt>
                <c:pt idx="490">
                  <c:v>720.703125</c:v>
                </c:pt>
                <c:pt idx="491">
                  <c:v>722.16796875</c:v>
                </c:pt>
                <c:pt idx="492">
                  <c:v>723.6328125</c:v>
                </c:pt>
                <c:pt idx="493">
                  <c:v>725.09765625</c:v>
                </c:pt>
                <c:pt idx="494">
                  <c:v>726.5625</c:v>
                </c:pt>
                <c:pt idx="495">
                  <c:v>728.02734375</c:v>
                </c:pt>
                <c:pt idx="496">
                  <c:v>729.4921875</c:v>
                </c:pt>
                <c:pt idx="497">
                  <c:v>730.95703125</c:v>
                </c:pt>
                <c:pt idx="498">
                  <c:v>732.421875</c:v>
                </c:pt>
                <c:pt idx="499">
                  <c:v>733.88671875</c:v>
                </c:pt>
                <c:pt idx="500">
                  <c:v>735.3515625</c:v>
                </c:pt>
                <c:pt idx="501">
                  <c:v>736.81640625</c:v>
                </c:pt>
                <c:pt idx="502">
                  <c:v>738.28125</c:v>
                </c:pt>
                <c:pt idx="503">
                  <c:v>739.74609375</c:v>
                </c:pt>
                <c:pt idx="504">
                  <c:v>741.2109375</c:v>
                </c:pt>
                <c:pt idx="505">
                  <c:v>742.67578125</c:v>
                </c:pt>
                <c:pt idx="506">
                  <c:v>744.140625</c:v>
                </c:pt>
                <c:pt idx="507">
                  <c:v>745.60546875</c:v>
                </c:pt>
                <c:pt idx="508">
                  <c:v>747.0703125</c:v>
                </c:pt>
                <c:pt idx="509">
                  <c:v>748.53515625</c:v>
                </c:pt>
                <c:pt idx="510">
                  <c:v>750</c:v>
                </c:pt>
                <c:pt idx="511">
                  <c:v>751.46484375</c:v>
                </c:pt>
                <c:pt idx="512">
                  <c:v>752.9296875</c:v>
                </c:pt>
                <c:pt idx="513">
                  <c:v>754.39453125</c:v>
                </c:pt>
                <c:pt idx="514">
                  <c:v>755.859375</c:v>
                </c:pt>
                <c:pt idx="515">
                  <c:v>757.32421875</c:v>
                </c:pt>
                <c:pt idx="516">
                  <c:v>758.7890625</c:v>
                </c:pt>
                <c:pt idx="517">
                  <c:v>760.25390625</c:v>
                </c:pt>
                <c:pt idx="518">
                  <c:v>761.71875</c:v>
                </c:pt>
                <c:pt idx="519">
                  <c:v>763.18359375</c:v>
                </c:pt>
                <c:pt idx="520">
                  <c:v>764.6484375</c:v>
                </c:pt>
                <c:pt idx="521">
                  <c:v>766.11328125</c:v>
                </c:pt>
                <c:pt idx="522">
                  <c:v>767.578125</c:v>
                </c:pt>
                <c:pt idx="523">
                  <c:v>769.04296875</c:v>
                </c:pt>
                <c:pt idx="524">
                  <c:v>770.5078125</c:v>
                </c:pt>
                <c:pt idx="525">
                  <c:v>771.97265625</c:v>
                </c:pt>
                <c:pt idx="526">
                  <c:v>773.4375</c:v>
                </c:pt>
                <c:pt idx="527">
                  <c:v>774.90234375</c:v>
                </c:pt>
                <c:pt idx="528">
                  <c:v>776.3671875</c:v>
                </c:pt>
                <c:pt idx="529">
                  <c:v>777.83203125</c:v>
                </c:pt>
                <c:pt idx="530">
                  <c:v>779.296875</c:v>
                </c:pt>
                <c:pt idx="531">
                  <c:v>780.76171875</c:v>
                </c:pt>
                <c:pt idx="532">
                  <c:v>782.2265625</c:v>
                </c:pt>
                <c:pt idx="533">
                  <c:v>783.69140625</c:v>
                </c:pt>
                <c:pt idx="534">
                  <c:v>785.15625</c:v>
                </c:pt>
                <c:pt idx="535">
                  <c:v>786.62109375</c:v>
                </c:pt>
                <c:pt idx="536">
                  <c:v>788.0859375</c:v>
                </c:pt>
                <c:pt idx="537">
                  <c:v>789.55078125</c:v>
                </c:pt>
                <c:pt idx="538">
                  <c:v>791.015625</c:v>
                </c:pt>
                <c:pt idx="539">
                  <c:v>792.48046875</c:v>
                </c:pt>
                <c:pt idx="540">
                  <c:v>793.9453125</c:v>
                </c:pt>
                <c:pt idx="541">
                  <c:v>795.41015625</c:v>
                </c:pt>
                <c:pt idx="542">
                  <c:v>796.875</c:v>
                </c:pt>
                <c:pt idx="543">
                  <c:v>798.33984375</c:v>
                </c:pt>
                <c:pt idx="544">
                  <c:v>799.8046875</c:v>
                </c:pt>
                <c:pt idx="545">
                  <c:v>801.26953125</c:v>
                </c:pt>
                <c:pt idx="546">
                  <c:v>802.734375</c:v>
                </c:pt>
                <c:pt idx="547">
                  <c:v>804.19921875</c:v>
                </c:pt>
                <c:pt idx="548">
                  <c:v>805.6640625</c:v>
                </c:pt>
                <c:pt idx="549">
                  <c:v>807.12890625</c:v>
                </c:pt>
                <c:pt idx="550">
                  <c:v>808.59375</c:v>
                </c:pt>
                <c:pt idx="551">
                  <c:v>810.05859375</c:v>
                </c:pt>
                <c:pt idx="552">
                  <c:v>811.5234375</c:v>
                </c:pt>
                <c:pt idx="553">
                  <c:v>812.98828125</c:v>
                </c:pt>
                <c:pt idx="554">
                  <c:v>814.453125</c:v>
                </c:pt>
                <c:pt idx="555">
                  <c:v>815.91796875</c:v>
                </c:pt>
                <c:pt idx="556">
                  <c:v>817.3828125</c:v>
                </c:pt>
                <c:pt idx="557">
                  <c:v>818.84765625</c:v>
                </c:pt>
                <c:pt idx="558">
                  <c:v>820.3125</c:v>
                </c:pt>
                <c:pt idx="559">
                  <c:v>821.77734375</c:v>
                </c:pt>
                <c:pt idx="560">
                  <c:v>823.2421875</c:v>
                </c:pt>
                <c:pt idx="561">
                  <c:v>824.70703125</c:v>
                </c:pt>
                <c:pt idx="562">
                  <c:v>826.171875</c:v>
                </c:pt>
                <c:pt idx="563">
                  <c:v>827.63671875</c:v>
                </c:pt>
                <c:pt idx="564">
                  <c:v>829.1015625</c:v>
                </c:pt>
                <c:pt idx="565">
                  <c:v>830.56640625</c:v>
                </c:pt>
                <c:pt idx="566">
                  <c:v>832.03125</c:v>
                </c:pt>
                <c:pt idx="567">
                  <c:v>833.49609375</c:v>
                </c:pt>
                <c:pt idx="568">
                  <c:v>834.9609375</c:v>
                </c:pt>
                <c:pt idx="569">
                  <c:v>836.42578125</c:v>
                </c:pt>
                <c:pt idx="570">
                  <c:v>837.890625</c:v>
                </c:pt>
                <c:pt idx="571">
                  <c:v>839.35546875</c:v>
                </c:pt>
                <c:pt idx="572">
                  <c:v>840.8203125</c:v>
                </c:pt>
                <c:pt idx="573">
                  <c:v>842.28515625</c:v>
                </c:pt>
                <c:pt idx="574">
                  <c:v>843.75</c:v>
                </c:pt>
                <c:pt idx="575">
                  <c:v>845.21484375</c:v>
                </c:pt>
                <c:pt idx="576">
                  <c:v>846.6796875</c:v>
                </c:pt>
                <c:pt idx="577">
                  <c:v>848.14453125</c:v>
                </c:pt>
                <c:pt idx="578">
                  <c:v>849.609375</c:v>
                </c:pt>
                <c:pt idx="579">
                  <c:v>851.07421875</c:v>
                </c:pt>
                <c:pt idx="580">
                  <c:v>852.5390625</c:v>
                </c:pt>
                <c:pt idx="581">
                  <c:v>854.00390625</c:v>
                </c:pt>
                <c:pt idx="582">
                  <c:v>855.46875</c:v>
                </c:pt>
                <c:pt idx="583">
                  <c:v>856.93359375</c:v>
                </c:pt>
                <c:pt idx="584">
                  <c:v>858.3984375</c:v>
                </c:pt>
                <c:pt idx="585">
                  <c:v>859.86328125</c:v>
                </c:pt>
                <c:pt idx="586">
                  <c:v>861.328125</c:v>
                </c:pt>
                <c:pt idx="587">
                  <c:v>862.79296875</c:v>
                </c:pt>
                <c:pt idx="588">
                  <c:v>864.2578125</c:v>
                </c:pt>
                <c:pt idx="589">
                  <c:v>865.72265625</c:v>
                </c:pt>
                <c:pt idx="590">
                  <c:v>867.1875</c:v>
                </c:pt>
                <c:pt idx="591">
                  <c:v>868.65234375</c:v>
                </c:pt>
                <c:pt idx="592">
                  <c:v>870.1171875</c:v>
                </c:pt>
                <c:pt idx="593">
                  <c:v>871.58203125</c:v>
                </c:pt>
                <c:pt idx="594">
                  <c:v>873.046875</c:v>
                </c:pt>
                <c:pt idx="595">
                  <c:v>874.51171875</c:v>
                </c:pt>
                <c:pt idx="596">
                  <c:v>875.9765625</c:v>
                </c:pt>
                <c:pt idx="597">
                  <c:v>877.44140625</c:v>
                </c:pt>
                <c:pt idx="598">
                  <c:v>878.90625</c:v>
                </c:pt>
                <c:pt idx="599">
                  <c:v>880.37109375</c:v>
                </c:pt>
                <c:pt idx="600">
                  <c:v>881.8359375</c:v>
                </c:pt>
                <c:pt idx="601">
                  <c:v>883.30078125</c:v>
                </c:pt>
                <c:pt idx="602">
                  <c:v>884.765625</c:v>
                </c:pt>
                <c:pt idx="603">
                  <c:v>886.23046875</c:v>
                </c:pt>
                <c:pt idx="604">
                  <c:v>887.6953125</c:v>
                </c:pt>
                <c:pt idx="605">
                  <c:v>889.16015625</c:v>
                </c:pt>
                <c:pt idx="606">
                  <c:v>890.625</c:v>
                </c:pt>
                <c:pt idx="607">
                  <c:v>892.08984375</c:v>
                </c:pt>
                <c:pt idx="608">
                  <c:v>893.5546875</c:v>
                </c:pt>
                <c:pt idx="609">
                  <c:v>895.01953125</c:v>
                </c:pt>
                <c:pt idx="610">
                  <c:v>896.484375</c:v>
                </c:pt>
                <c:pt idx="611">
                  <c:v>897.94921875</c:v>
                </c:pt>
                <c:pt idx="612">
                  <c:v>899.4140625</c:v>
                </c:pt>
                <c:pt idx="613">
                  <c:v>900.87890625</c:v>
                </c:pt>
                <c:pt idx="614">
                  <c:v>902.34375</c:v>
                </c:pt>
                <c:pt idx="615">
                  <c:v>903.80859375</c:v>
                </c:pt>
                <c:pt idx="616">
                  <c:v>905.2734375</c:v>
                </c:pt>
                <c:pt idx="617">
                  <c:v>906.73828125</c:v>
                </c:pt>
                <c:pt idx="618">
                  <c:v>908.203125</c:v>
                </c:pt>
                <c:pt idx="619">
                  <c:v>909.66796875</c:v>
                </c:pt>
                <c:pt idx="620">
                  <c:v>911.1328125</c:v>
                </c:pt>
                <c:pt idx="621">
                  <c:v>912.59765625</c:v>
                </c:pt>
                <c:pt idx="622">
                  <c:v>914.0625</c:v>
                </c:pt>
                <c:pt idx="623">
                  <c:v>915.52734375</c:v>
                </c:pt>
                <c:pt idx="624">
                  <c:v>916.9921875</c:v>
                </c:pt>
                <c:pt idx="625">
                  <c:v>918.45703125</c:v>
                </c:pt>
                <c:pt idx="626">
                  <c:v>919.921875</c:v>
                </c:pt>
                <c:pt idx="627">
                  <c:v>921.38671875</c:v>
                </c:pt>
                <c:pt idx="628">
                  <c:v>922.8515625</c:v>
                </c:pt>
                <c:pt idx="629">
                  <c:v>924.31640625</c:v>
                </c:pt>
                <c:pt idx="630">
                  <c:v>925.78125</c:v>
                </c:pt>
                <c:pt idx="631">
                  <c:v>927.24609375</c:v>
                </c:pt>
                <c:pt idx="632">
                  <c:v>928.7109375</c:v>
                </c:pt>
                <c:pt idx="633">
                  <c:v>930.17578125</c:v>
                </c:pt>
                <c:pt idx="634">
                  <c:v>931.640625</c:v>
                </c:pt>
                <c:pt idx="635">
                  <c:v>933.10546875</c:v>
                </c:pt>
                <c:pt idx="636">
                  <c:v>934.5703125</c:v>
                </c:pt>
                <c:pt idx="637">
                  <c:v>936.03515625</c:v>
                </c:pt>
                <c:pt idx="638">
                  <c:v>937.5</c:v>
                </c:pt>
                <c:pt idx="639">
                  <c:v>938.96484375</c:v>
                </c:pt>
                <c:pt idx="640">
                  <c:v>940.4296875</c:v>
                </c:pt>
                <c:pt idx="641">
                  <c:v>941.89453125</c:v>
                </c:pt>
                <c:pt idx="642">
                  <c:v>943.359375</c:v>
                </c:pt>
                <c:pt idx="643">
                  <c:v>944.82421875</c:v>
                </c:pt>
                <c:pt idx="644">
                  <c:v>946.2890625</c:v>
                </c:pt>
                <c:pt idx="645">
                  <c:v>947.75390625</c:v>
                </c:pt>
                <c:pt idx="646">
                  <c:v>949.21875</c:v>
                </c:pt>
                <c:pt idx="647">
                  <c:v>950.68359375</c:v>
                </c:pt>
                <c:pt idx="648">
                  <c:v>952.1484375</c:v>
                </c:pt>
                <c:pt idx="649">
                  <c:v>953.61328125</c:v>
                </c:pt>
                <c:pt idx="650">
                  <c:v>955.078125</c:v>
                </c:pt>
                <c:pt idx="651">
                  <c:v>956.54296875</c:v>
                </c:pt>
                <c:pt idx="652">
                  <c:v>958.0078125</c:v>
                </c:pt>
                <c:pt idx="653">
                  <c:v>959.47265625</c:v>
                </c:pt>
                <c:pt idx="654">
                  <c:v>960.9375</c:v>
                </c:pt>
                <c:pt idx="655">
                  <c:v>962.40234375</c:v>
                </c:pt>
                <c:pt idx="656">
                  <c:v>963.8671875</c:v>
                </c:pt>
                <c:pt idx="657">
                  <c:v>965.33203125</c:v>
                </c:pt>
                <c:pt idx="658">
                  <c:v>966.796875</c:v>
                </c:pt>
                <c:pt idx="659">
                  <c:v>968.26171875</c:v>
                </c:pt>
                <c:pt idx="660">
                  <c:v>969.7265625</c:v>
                </c:pt>
                <c:pt idx="661">
                  <c:v>971.19140625</c:v>
                </c:pt>
                <c:pt idx="662">
                  <c:v>972.65625</c:v>
                </c:pt>
                <c:pt idx="663">
                  <c:v>974.12109375</c:v>
                </c:pt>
                <c:pt idx="664">
                  <c:v>975.5859375</c:v>
                </c:pt>
                <c:pt idx="665">
                  <c:v>977.05078125</c:v>
                </c:pt>
                <c:pt idx="666">
                  <c:v>978.515625</c:v>
                </c:pt>
                <c:pt idx="667">
                  <c:v>979.98046875</c:v>
                </c:pt>
                <c:pt idx="668">
                  <c:v>981.4453125</c:v>
                </c:pt>
                <c:pt idx="669">
                  <c:v>982.91015625</c:v>
                </c:pt>
                <c:pt idx="670">
                  <c:v>984.375</c:v>
                </c:pt>
                <c:pt idx="671">
                  <c:v>985.83984375</c:v>
                </c:pt>
                <c:pt idx="672">
                  <c:v>987.3046875</c:v>
                </c:pt>
                <c:pt idx="673">
                  <c:v>988.76953125</c:v>
                </c:pt>
                <c:pt idx="674">
                  <c:v>990.234375</c:v>
                </c:pt>
                <c:pt idx="675">
                  <c:v>991.69921875</c:v>
                </c:pt>
                <c:pt idx="676">
                  <c:v>993.1640625</c:v>
                </c:pt>
                <c:pt idx="677">
                  <c:v>994.62890625</c:v>
                </c:pt>
                <c:pt idx="678">
                  <c:v>996.09375</c:v>
                </c:pt>
                <c:pt idx="679">
                  <c:v>997.55859375</c:v>
                </c:pt>
                <c:pt idx="680">
                  <c:v>999.0234375</c:v>
                </c:pt>
                <c:pt idx="681">
                  <c:v>1000.48828125</c:v>
                </c:pt>
                <c:pt idx="682">
                  <c:v>1001.953125</c:v>
                </c:pt>
                <c:pt idx="683">
                  <c:v>1003.41796875</c:v>
                </c:pt>
                <c:pt idx="684">
                  <c:v>1004.8828125</c:v>
                </c:pt>
                <c:pt idx="685">
                  <c:v>1006.34765625</c:v>
                </c:pt>
                <c:pt idx="686">
                  <c:v>1007.8125</c:v>
                </c:pt>
                <c:pt idx="687">
                  <c:v>1009.27734375</c:v>
                </c:pt>
                <c:pt idx="688">
                  <c:v>1010.7421875</c:v>
                </c:pt>
                <c:pt idx="689">
                  <c:v>1012.20703125</c:v>
                </c:pt>
                <c:pt idx="690">
                  <c:v>1013.671875</c:v>
                </c:pt>
                <c:pt idx="691">
                  <c:v>1015.13671875</c:v>
                </c:pt>
                <c:pt idx="692">
                  <c:v>1016.6015625</c:v>
                </c:pt>
                <c:pt idx="693">
                  <c:v>1018.06640625</c:v>
                </c:pt>
                <c:pt idx="694">
                  <c:v>1019.53125</c:v>
                </c:pt>
                <c:pt idx="695">
                  <c:v>1020.99609375</c:v>
                </c:pt>
                <c:pt idx="696">
                  <c:v>1022.4609375</c:v>
                </c:pt>
                <c:pt idx="697">
                  <c:v>1023.92578125</c:v>
                </c:pt>
                <c:pt idx="698">
                  <c:v>1025.390625</c:v>
                </c:pt>
                <c:pt idx="699">
                  <c:v>1026.85546875</c:v>
                </c:pt>
                <c:pt idx="700">
                  <c:v>1028.3203125</c:v>
                </c:pt>
                <c:pt idx="701">
                  <c:v>1029.78515625</c:v>
                </c:pt>
                <c:pt idx="702">
                  <c:v>1031.25</c:v>
                </c:pt>
                <c:pt idx="703">
                  <c:v>1032.71484375</c:v>
                </c:pt>
                <c:pt idx="704">
                  <c:v>1034.1796875</c:v>
                </c:pt>
                <c:pt idx="705">
                  <c:v>1035.64453125</c:v>
                </c:pt>
                <c:pt idx="706">
                  <c:v>1037.109375</c:v>
                </c:pt>
                <c:pt idx="707">
                  <c:v>1038.57421875</c:v>
                </c:pt>
                <c:pt idx="708">
                  <c:v>1040.0390625</c:v>
                </c:pt>
                <c:pt idx="709">
                  <c:v>1041.50390625</c:v>
                </c:pt>
                <c:pt idx="710">
                  <c:v>1042.96875</c:v>
                </c:pt>
                <c:pt idx="711">
                  <c:v>1044.43359375</c:v>
                </c:pt>
                <c:pt idx="712">
                  <c:v>1045.8984375</c:v>
                </c:pt>
                <c:pt idx="713">
                  <c:v>1047.36328125</c:v>
                </c:pt>
                <c:pt idx="714">
                  <c:v>1048.828125</c:v>
                </c:pt>
                <c:pt idx="715">
                  <c:v>1050.29296875</c:v>
                </c:pt>
                <c:pt idx="716">
                  <c:v>1051.7578125</c:v>
                </c:pt>
                <c:pt idx="717">
                  <c:v>1053.22265625</c:v>
                </c:pt>
                <c:pt idx="718">
                  <c:v>1054.6875</c:v>
                </c:pt>
                <c:pt idx="719">
                  <c:v>1056.15234375</c:v>
                </c:pt>
                <c:pt idx="720">
                  <c:v>1057.6171875</c:v>
                </c:pt>
                <c:pt idx="721">
                  <c:v>1059.08203125</c:v>
                </c:pt>
                <c:pt idx="722">
                  <c:v>1060.546875</c:v>
                </c:pt>
                <c:pt idx="723">
                  <c:v>1062.01171875</c:v>
                </c:pt>
                <c:pt idx="724">
                  <c:v>1063.4765625</c:v>
                </c:pt>
                <c:pt idx="725">
                  <c:v>1064.94140625</c:v>
                </c:pt>
                <c:pt idx="726">
                  <c:v>1066.40625</c:v>
                </c:pt>
                <c:pt idx="727">
                  <c:v>1067.87109375</c:v>
                </c:pt>
                <c:pt idx="728">
                  <c:v>1069.3359375</c:v>
                </c:pt>
                <c:pt idx="729">
                  <c:v>1070.80078125</c:v>
                </c:pt>
                <c:pt idx="730">
                  <c:v>1072.265625</c:v>
                </c:pt>
                <c:pt idx="731">
                  <c:v>1073.73046875</c:v>
                </c:pt>
                <c:pt idx="732">
                  <c:v>1075.1953125</c:v>
                </c:pt>
                <c:pt idx="733">
                  <c:v>1076.66015625</c:v>
                </c:pt>
                <c:pt idx="734">
                  <c:v>1078.125</c:v>
                </c:pt>
                <c:pt idx="735">
                  <c:v>1079.58984375</c:v>
                </c:pt>
                <c:pt idx="736">
                  <c:v>1081.0546875</c:v>
                </c:pt>
                <c:pt idx="737">
                  <c:v>1082.51953125</c:v>
                </c:pt>
                <c:pt idx="738">
                  <c:v>1083.984375</c:v>
                </c:pt>
                <c:pt idx="739">
                  <c:v>1085.44921875</c:v>
                </c:pt>
                <c:pt idx="740">
                  <c:v>1086.9140625</c:v>
                </c:pt>
                <c:pt idx="741">
                  <c:v>1088.37890625</c:v>
                </c:pt>
                <c:pt idx="742">
                  <c:v>1089.84375</c:v>
                </c:pt>
                <c:pt idx="743">
                  <c:v>1091.30859375</c:v>
                </c:pt>
                <c:pt idx="744">
                  <c:v>1092.7734375</c:v>
                </c:pt>
                <c:pt idx="745">
                  <c:v>1094.23828125</c:v>
                </c:pt>
                <c:pt idx="746">
                  <c:v>1095.703125</c:v>
                </c:pt>
                <c:pt idx="747">
                  <c:v>1097.16796875</c:v>
                </c:pt>
                <c:pt idx="748">
                  <c:v>1098.6328125</c:v>
                </c:pt>
                <c:pt idx="749">
                  <c:v>1100.09765625</c:v>
                </c:pt>
                <c:pt idx="750">
                  <c:v>1101.5625</c:v>
                </c:pt>
                <c:pt idx="751">
                  <c:v>1103.02734375</c:v>
                </c:pt>
                <c:pt idx="752">
                  <c:v>1104.4921875</c:v>
                </c:pt>
                <c:pt idx="753">
                  <c:v>1105.95703125</c:v>
                </c:pt>
                <c:pt idx="754">
                  <c:v>1107.421875</c:v>
                </c:pt>
                <c:pt idx="755">
                  <c:v>1108.88671875</c:v>
                </c:pt>
                <c:pt idx="756">
                  <c:v>1110.3515625</c:v>
                </c:pt>
                <c:pt idx="757">
                  <c:v>1111.81640625</c:v>
                </c:pt>
                <c:pt idx="758">
                  <c:v>1113.28125</c:v>
                </c:pt>
                <c:pt idx="759">
                  <c:v>1114.74609375</c:v>
                </c:pt>
                <c:pt idx="760">
                  <c:v>1116.2109375</c:v>
                </c:pt>
                <c:pt idx="761">
                  <c:v>1117.67578125</c:v>
                </c:pt>
                <c:pt idx="762">
                  <c:v>1119.140625</c:v>
                </c:pt>
                <c:pt idx="763">
                  <c:v>1120.60546875</c:v>
                </c:pt>
                <c:pt idx="764">
                  <c:v>1122.0703125</c:v>
                </c:pt>
                <c:pt idx="765">
                  <c:v>1123.53515625</c:v>
                </c:pt>
                <c:pt idx="766">
                  <c:v>1125</c:v>
                </c:pt>
                <c:pt idx="767">
                  <c:v>1126.46484375</c:v>
                </c:pt>
                <c:pt idx="768">
                  <c:v>1127.9296875</c:v>
                </c:pt>
                <c:pt idx="769">
                  <c:v>1129.39453125</c:v>
                </c:pt>
                <c:pt idx="770">
                  <c:v>1130.859375</c:v>
                </c:pt>
                <c:pt idx="771">
                  <c:v>1132.32421875</c:v>
                </c:pt>
                <c:pt idx="772">
                  <c:v>1133.7890625</c:v>
                </c:pt>
                <c:pt idx="773">
                  <c:v>1135.25390625</c:v>
                </c:pt>
                <c:pt idx="774">
                  <c:v>1136.71875</c:v>
                </c:pt>
                <c:pt idx="775">
                  <c:v>1138.18359375</c:v>
                </c:pt>
                <c:pt idx="776">
                  <c:v>1139.6484375</c:v>
                </c:pt>
                <c:pt idx="777">
                  <c:v>1141.11328125</c:v>
                </c:pt>
                <c:pt idx="778">
                  <c:v>1142.578125</c:v>
                </c:pt>
                <c:pt idx="779">
                  <c:v>1144.04296875</c:v>
                </c:pt>
                <c:pt idx="780">
                  <c:v>1145.5078125</c:v>
                </c:pt>
                <c:pt idx="781">
                  <c:v>1146.97265625</c:v>
                </c:pt>
                <c:pt idx="782">
                  <c:v>1148.4375</c:v>
                </c:pt>
                <c:pt idx="783">
                  <c:v>1149.90234375</c:v>
                </c:pt>
                <c:pt idx="784">
                  <c:v>1151.3671875</c:v>
                </c:pt>
                <c:pt idx="785">
                  <c:v>1152.83203125</c:v>
                </c:pt>
                <c:pt idx="786">
                  <c:v>1154.296875</c:v>
                </c:pt>
                <c:pt idx="787">
                  <c:v>1155.76171875</c:v>
                </c:pt>
                <c:pt idx="788">
                  <c:v>1157.2265625</c:v>
                </c:pt>
                <c:pt idx="789">
                  <c:v>1158.69140625</c:v>
                </c:pt>
                <c:pt idx="790">
                  <c:v>1160.15625</c:v>
                </c:pt>
                <c:pt idx="791">
                  <c:v>1161.62109375</c:v>
                </c:pt>
                <c:pt idx="792">
                  <c:v>1163.0859375</c:v>
                </c:pt>
                <c:pt idx="793">
                  <c:v>1164.55078125</c:v>
                </c:pt>
                <c:pt idx="794">
                  <c:v>1166.015625</c:v>
                </c:pt>
                <c:pt idx="795">
                  <c:v>1167.48046875</c:v>
                </c:pt>
                <c:pt idx="796">
                  <c:v>1168.9453125</c:v>
                </c:pt>
                <c:pt idx="797">
                  <c:v>1170.41015625</c:v>
                </c:pt>
                <c:pt idx="798">
                  <c:v>1171.875</c:v>
                </c:pt>
                <c:pt idx="799">
                  <c:v>1173.33984375</c:v>
                </c:pt>
                <c:pt idx="800">
                  <c:v>1174.8046875</c:v>
                </c:pt>
                <c:pt idx="801">
                  <c:v>1176.26953125</c:v>
                </c:pt>
                <c:pt idx="802">
                  <c:v>1177.734375</c:v>
                </c:pt>
                <c:pt idx="803">
                  <c:v>1179.19921875</c:v>
                </c:pt>
                <c:pt idx="804">
                  <c:v>1180.6640625</c:v>
                </c:pt>
                <c:pt idx="805">
                  <c:v>1182.12890625</c:v>
                </c:pt>
                <c:pt idx="806">
                  <c:v>1183.59375</c:v>
                </c:pt>
                <c:pt idx="807">
                  <c:v>1185.05859375</c:v>
                </c:pt>
                <c:pt idx="808">
                  <c:v>1186.5234375</c:v>
                </c:pt>
                <c:pt idx="809">
                  <c:v>1187.98828125</c:v>
                </c:pt>
                <c:pt idx="810">
                  <c:v>1189.453125</c:v>
                </c:pt>
                <c:pt idx="811">
                  <c:v>1190.91796875</c:v>
                </c:pt>
                <c:pt idx="812">
                  <c:v>1192.3828125</c:v>
                </c:pt>
                <c:pt idx="813">
                  <c:v>1193.84765625</c:v>
                </c:pt>
                <c:pt idx="814">
                  <c:v>1195.3125</c:v>
                </c:pt>
                <c:pt idx="815">
                  <c:v>1196.77734375</c:v>
                </c:pt>
                <c:pt idx="816">
                  <c:v>1198.2421875</c:v>
                </c:pt>
                <c:pt idx="817">
                  <c:v>1199.70703125</c:v>
                </c:pt>
                <c:pt idx="818">
                  <c:v>1201.171875</c:v>
                </c:pt>
                <c:pt idx="819">
                  <c:v>1202.63671875</c:v>
                </c:pt>
                <c:pt idx="820">
                  <c:v>1204.1015625</c:v>
                </c:pt>
                <c:pt idx="821">
                  <c:v>1205.56640625</c:v>
                </c:pt>
                <c:pt idx="822">
                  <c:v>1207.03125</c:v>
                </c:pt>
                <c:pt idx="823">
                  <c:v>1208.49609375</c:v>
                </c:pt>
                <c:pt idx="824">
                  <c:v>1209.9609375</c:v>
                </c:pt>
                <c:pt idx="825">
                  <c:v>1211.42578125</c:v>
                </c:pt>
                <c:pt idx="826">
                  <c:v>1212.890625</c:v>
                </c:pt>
                <c:pt idx="827">
                  <c:v>1214.35546875</c:v>
                </c:pt>
                <c:pt idx="828">
                  <c:v>1215.8203125</c:v>
                </c:pt>
                <c:pt idx="829">
                  <c:v>1217.28515625</c:v>
                </c:pt>
                <c:pt idx="830">
                  <c:v>1218.75</c:v>
                </c:pt>
                <c:pt idx="831">
                  <c:v>1220.21484375</c:v>
                </c:pt>
                <c:pt idx="832">
                  <c:v>1221.6796875</c:v>
                </c:pt>
                <c:pt idx="833">
                  <c:v>1223.14453125</c:v>
                </c:pt>
                <c:pt idx="834">
                  <c:v>1224.609375</c:v>
                </c:pt>
                <c:pt idx="835">
                  <c:v>1226.07421875</c:v>
                </c:pt>
                <c:pt idx="836">
                  <c:v>1227.5390625</c:v>
                </c:pt>
                <c:pt idx="837">
                  <c:v>1229.00390625</c:v>
                </c:pt>
                <c:pt idx="838">
                  <c:v>1230.46875</c:v>
                </c:pt>
                <c:pt idx="839">
                  <c:v>1231.93359375</c:v>
                </c:pt>
                <c:pt idx="840">
                  <c:v>1233.3984375</c:v>
                </c:pt>
                <c:pt idx="841">
                  <c:v>1234.86328125</c:v>
                </c:pt>
                <c:pt idx="842">
                  <c:v>1236.328125</c:v>
                </c:pt>
                <c:pt idx="843">
                  <c:v>1237.79296875</c:v>
                </c:pt>
                <c:pt idx="844">
                  <c:v>1239.2578125</c:v>
                </c:pt>
                <c:pt idx="845">
                  <c:v>1240.72265625</c:v>
                </c:pt>
                <c:pt idx="846">
                  <c:v>1242.1875</c:v>
                </c:pt>
                <c:pt idx="847">
                  <c:v>1243.65234375</c:v>
                </c:pt>
                <c:pt idx="848">
                  <c:v>1245.1171875</c:v>
                </c:pt>
                <c:pt idx="849">
                  <c:v>1246.58203125</c:v>
                </c:pt>
                <c:pt idx="850">
                  <c:v>1248.046875</c:v>
                </c:pt>
                <c:pt idx="851">
                  <c:v>1249.51171875</c:v>
                </c:pt>
                <c:pt idx="852">
                  <c:v>1250.9765625</c:v>
                </c:pt>
                <c:pt idx="853">
                  <c:v>1252.44140625</c:v>
                </c:pt>
                <c:pt idx="854">
                  <c:v>1253.90625</c:v>
                </c:pt>
                <c:pt idx="855">
                  <c:v>1255.37109375</c:v>
                </c:pt>
                <c:pt idx="856">
                  <c:v>1256.8359375</c:v>
                </c:pt>
                <c:pt idx="857">
                  <c:v>1258.30078125</c:v>
                </c:pt>
                <c:pt idx="858">
                  <c:v>1259.765625</c:v>
                </c:pt>
                <c:pt idx="859">
                  <c:v>1261.23046875</c:v>
                </c:pt>
                <c:pt idx="860">
                  <c:v>1262.6953125</c:v>
                </c:pt>
                <c:pt idx="861">
                  <c:v>1264.16015625</c:v>
                </c:pt>
                <c:pt idx="862">
                  <c:v>1265.625</c:v>
                </c:pt>
                <c:pt idx="863">
                  <c:v>1267.08984375</c:v>
                </c:pt>
                <c:pt idx="864">
                  <c:v>1268.5546875</c:v>
                </c:pt>
                <c:pt idx="865">
                  <c:v>1270.01953125</c:v>
                </c:pt>
                <c:pt idx="866">
                  <c:v>1271.484375</c:v>
                </c:pt>
                <c:pt idx="867">
                  <c:v>1272.94921875</c:v>
                </c:pt>
                <c:pt idx="868">
                  <c:v>1274.4140625</c:v>
                </c:pt>
                <c:pt idx="869">
                  <c:v>1275.87890625</c:v>
                </c:pt>
                <c:pt idx="870">
                  <c:v>1277.34375</c:v>
                </c:pt>
                <c:pt idx="871">
                  <c:v>1278.80859375</c:v>
                </c:pt>
                <c:pt idx="872">
                  <c:v>1280.2734375</c:v>
                </c:pt>
                <c:pt idx="873">
                  <c:v>1281.73828125</c:v>
                </c:pt>
                <c:pt idx="874">
                  <c:v>1283.203125</c:v>
                </c:pt>
                <c:pt idx="875">
                  <c:v>1284.66796875</c:v>
                </c:pt>
                <c:pt idx="876">
                  <c:v>1286.1328125</c:v>
                </c:pt>
                <c:pt idx="877">
                  <c:v>1287.59765625</c:v>
                </c:pt>
                <c:pt idx="878">
                  <c:v>1289.0625</c:v>
                </c:pt>
                <c:pt idx="879">
                  <c:v>1290.52734375</c:v>
                </c:pt>
                <c:pt idx="880">
                  <c:v>1291.9921875</c:v>
                </c:pt>
                <c:pt idx="881">
                  <c:v>1293.45703125</c:v>
                </c:pt>
                <c:pt idx="882">
                  <c:v>1294.921875</c:v>
                </c:pt>
                <c:pt idx="883">
                  <c:v>1296.38671875</c:v>
                </c:pt>
                <c:pt idx="884">
                  <c:v>1297.8515625</c:v>
                </c:pt>
                <c:pt idx="885">
                  <c:v>1299.31640625</c:v>
                </c:pt>
                <c:pt idx="886">
                  <c:v>1300.78125</c:v>
                </c:pt>
                <c:pt idx="887">
                  <c:v>1302.24609375</c:v>
                </c:pt>
                <c:pt idx="888">
                  <c:v>1303.7109375</c:v>
                </c:pt>
                <c:pt idx="889">
                  <c:v>1305.17578125</c:v>
                </c:pt>
                <c:pt idx="890">
                  <c:v>1306.640625</c:v>
                </c:pt>
                <c:pt idx="891">
                  <c:v>1308.10546875</c:v>
                </c:pt>
                <c:pt idx="892">
                  <c:v>1309.5703125</c:v>
                </c:pt>
                <c:pt idx="893">
                  <c:v>1311.03515625</c:v>
                </c:pt>
                <c:pt idx="894">
                  <c:v>1312.5</c:v>
                </c:pt>
                <c:pt idx="895">
                  <c:v>1313.96484375</c:v>
                </c:pt>
                <c:pt idx="896">
                  <c:v>1315.4296875</c:v>
                </c:pt>
                <c:pt idx="897">
                  <c:v>1316.89453125</c:v>
                </c:pt>
                <c:pt idx="898">
                  <c:v>1318.359375</c:v>
                </c:pt>
                <c:pt idx="899">
                  <c:v>1319.82421875</c:v>
                </c:pt>
                <c:pt idx="900">
                  <c:v>1321.2890625</c:v>
                </c:pt>
                <c:pt idx="901">
                  <c:v>1322.75390625</c:v>
                </c:pt>
                <c:pt idx="902">
                  <c:v>1324.21875</c:v>
                </c:pt>
                <c:pt idx="903">
                  <c:v>1325.68359375</c:v>
                </c:pt>
                <c:pt idx="904">
                  <c:v>1327.1484375</c:v>
                </c:pt>
                <c:pt idx="905">
                  <c:v>1328.61328125</c:v>
                </c:pt>
                <c:pt idx="906">
                  <c:v>1330.078125</c:v>
                </c:pt>
                <c:pt idx="907">
                  <c:v>1331.54296875</c:v>
                </c:pt>
                <c:pt idx="908">
                  <c:v>1333.0078125</c:v>
                </c:pt>
                <c:pt idx="909">
                  <c:v>1334.47265625</c:v>
                </c:pt>
                <c:pt idx="910">
                  <c:v>1335.9375</c:v>
                </c:pt>
                <c:pt idx="911">
                  <c:v>1337.40234375</c:v>
                </c:pt>
                <c:pt idx="912">
                  <c:v>1338.8671875</c:v>
                </c:pt>
                <c:pt idx="913">
                  <c:v>1340.33203125</c:v>
                </c:pt>
                <c:pt idx="914">
                  <c:v>1341.796875</c:v>
                </c:pt>
                <c:pt idx="915">
                  <c:v>1343.26171875</c:v>
                </c:pt>
                <c:pt idx="916">
                  <c:v>1344.7265625</c:v>
                </c:pt>
                <c:pt idx="917">
                  <c:v>1346.19140625</c:v>
                </c:pt>
                <c:pt idx="918">
                  <c:v>1347.65625</c:v>
                </c:pt>
                <c:pt idx="919">
                  <c:v>1349.12109375</c:v>
                </c:pt>
                <c:pt idx="920">
                  <c:v>1350.5859375</c:v>
                </c:pt>
                <c:pt idx="921">
                  <c:v>1352.05078125</c:v>
                </c:pt>
                <c:pt idx="922">
                  <c:v>1353.515625</c:v>
                </c:pt>
                <c:pt idx="923">
                  <c:v>1354.98046875</c:v>
                </c:pt>
                <c:pt idx="924">
                  <c:v>1356.4453125</c:v>
                </c:pt>
                <c:pt idx="925">
                  <c:v>1357.91015625</c:v>
                </c:pt>
                <c:pt idx="926">
                  <c:v>1359.375</c:v>
                </c:pt>
                <c:pt idx="927">
                  <c:v>1360.83984375</c:v>
                </c:pt>
                <c:pt idx="928">
                  <c:v>1362.3046875</c:v>
                </c:pt>
                <c:pt idx="929">
                  <c:v>1363.76953125</c:v>
                </c:pt>
                <c:pt idx="930">
                  <c:v>1365.234375</c:v>
                </c:pt>
                <c:pt idx="931">
                  <c:v>1366.69921875</c:v>
                </c:pt>
                <c:pt idx="932">
                  <c:v>1368.1640625</c:v>
                </c:pt>
                <c:pt idx="933">
                  <c:v>1369.62890625</c:v>
                </c:pt>
                <c:pt idx="934">
                  <c:v>1371.09375</c:v>
                </c:pt>
                <c:pt idx="935">
                  <c:v>1372.55859375</c:v>
                </c:pt>
                <c:pt idx="936">
                  <c:v>1374.0234375</c:v>
                </c:pt>
                <c:pt idx="937">
                  <c:v>1375.48828125</c:v>
                </c:pt>
                <c:pt idx="938">
                  <c:v>1376.953125</c:v>
                </c:pt>
                <c:pt idx="939">
                  <c:v>1378.41796875</c:v>
                </c:pt>
                <c:pt idx="940">
                  <c:v>1379.8828125</c:v>
                </c:pt>
                <c:pt idx="941">
                  <c:v>1381.34765625</c:v>
                </c:pt>
                <c:pt idx="942">
                  <c:v>1382.8125</c:v>
                </c:pt>
                <c:pt idx="943">
                  <c:v>1384.27734375</c:v>
                </c:pt>
                <c:pt idx="944">
                  <c:v>1385.7421875</c:v>
                </c:pt>
                <c:pt idx="945">
                  <c:v>1387.20703125</c:v>
                </c:pt>
                <c:pt idx="946">
                  <c:v>1388.671875</c:v>
                </c:pt>
                <c:pt idx="947">
                  <c:v>1390.13671875</c:v>
                </c:pt>
                <c:pt idx="948">
                  <c:v>1391.6015625</c:v>
                </c:pt>
                <c:pt idx="949">
                  <c:v>1393.06640625</c:v>
                </c:pt>
                <c:pt idx="950">
                  <c:v>1394.53125</c:v>
                </c:pt>
                <c:pt idx="951">
                  <c:v>1395.99609375</c:v>
                </c:pt>
                <c:pt idx="952">
                  <c:v>1397.4609375</c:v>
                </c:pt>
                <c:pt idx="953">
                  <c:v>1398.92578125</c:v>
                </c:pt>
                <c:pt idx="954">
                  <c:v>1400.390625</c:v>
                </c:pt>
                <c:pt idx="955">
                  <c:v>1401.85546875</c:v>
                </c:pt>
                <c:pt idx="956">
                  <c:v>1403.3203125</c:v>
                </c:pt>
                <c:pt idx="957">
                  <c:v>1404.78515625</c:v>
                </c:pt>
                <c:pt idx="958">
                  <c:v>1406.25</c:v>
                </c:pt>
                <c:pt idx="959">
                  <c:v>1407.71484375</c:v>
                </c:pt>
                <c:pt idx="960">
                  <c:v>1409.1796875</c:v>
                </c:pt>
                <c:pt idx="961">
                  <c:v>1410.64453125</c:v>
                </c:pt>
                <c:pt idx="962">
                  <c:v>1412.109375</c:v>
                </c:pt>
                <c:pt idx="963">
                  <c:v>1413.57421875</c:v>
                </c:pt>
                <c:pt idx="964">
                  <c:v>1415.0390625</c:v>
                </c:pt>
                <c:pt idx="965">
                  <c:v>1416.50390625</c:v>
                </c:pt>
                <c:pt idx="966">
                  <c:v>1417.96875</c:v>
                </c:pt>
                <c:pt idx="967">
                  <c:v>1419.43359375</c:v>
                </c:pt>
                <c:pt idx="968">
                  <c:v>1420.8984375</c:v>
                </c:pt>
                <c:pt idx="969">
                  <c:v>1422.36328125</c:v>
                </c:pt>
                <c:pt idx="970">
                  <c:v>1423.828125</c:v>
                </c:pt>
                <c:pt idx="971">
                  <c:v>1425.29296875</c:v>
                </c:pt>
                <c:pt idx="972">
                  <c:v>1426.7578125</c:v>
                </c:pt>
                <c:pt idx="973">
                  <c:v>1428.22265625</c:v>
                </c:pt>
                <c:pt idx="974">
                  <c:v>1429.6875</c:v>
                </c:pt>
                <c:pt idx="975">
                  <c:v>1431.15234375</c:v>
                </c:pt>
                <c:pt idx="976">
                  <c:v>1432.6171875</c:v>
                </c:pt>
                <c:pt idx="977">
                  <c:v>1434.08203125</c:v>
                </c:pt>
                <c:pt idx="978">
                  <c:v>1435.546875</c:v>
                </c:pt>
                <c:pt idx="979">
                  <c:v>1437.01171875</c:v>
                </c:pt>
                <c:pt idx="980">
                  <c:v>1438.4765625</c:v>
                </c:pt>
                <c:pt idx="981">
                  <c:v>1439.94140625</c:v>
                </c:pt>
                <c:pt idx="982">
                  <c:v>1441.40625</c:v>
                </c:pt>
                <c:pt idx="983">
                  <c:v>1442.87109375</c:v>
                </c:pt>
                <c:pt idx="984">
                  <c:v>1444.3359375</c:v>
                </c:pt>
                <c:pt idx="985">
                  <c:v>1445.80078125</c:v>
                </c:pt>
                <c:pt idx="986">
                  <c:v>1447.265625</c:v>
                </c:pt>
                <c:pt idx="987">
                  <c:v>1448.73046875</c:v>
                </c:pt>
                <c:pt idx="988">
                  <c:v>1450.1953125</c:v>
                </c:pt>
                <c:pt idx="989">
                  <c:v>1451.66015625</c:v>
                </c:pt>
                <c:pt idx="990">
                  <c:v>1453.125</c:v>
                </c:pt>
                <c:pt idx="991">
                  <c:v>1454.58984375</c:v>
                </c:pt>
                <c:pt idx="992">
                  <c:v>1456.0546875</c:v>
                </c:pt>
                <c:pt idx="993">
                  <c:v>1457.51953125</c:v>
                </c:pt>
                <c:pt idx="994">
                  <c:v>1458.984375</c:v>
                </c:pt>
                <c:pt idx="995">
                  <c:v>1460.44921875</c:v>
                </c:pt>
                <c:pt idx="996">
                  <c:v>1461.9140625</c:v>
                </c:pt>
                <c:pt idx="997">
                  <c:v>1463.37890625</c:v>
                </c:pt>
                <c:pt idx="998">
                  <c:v>1464.84375</c:v>
                </c:pt>
                <c:pt idx="999">
                  <c:v>1466.30859375</c:v>
                </c:pt>
                <c:pt idx="1000">
                  <c:v>1467.7734375</c:v>
                </c:pt>
                <c:pt idx="1001">
                  <c:v>1469.23828125</c:v>
                </c:pt>
                <c:pt idx="1002">
                  <c:v>1470.703125</c:v>
                </c:pt>
                <c:pt idx="1003">
                  <c:v>1472.16796875</c:v>
                </c:pt>
                <c:pt idx="1004">
                  <c:v>1473.6328125</c:v>
                </c:pt>
                <c:pt idx="1005">
                  <c:v>1475.09765625</c:v>
                </c:pt>
                <c:pt idx="1006">
                  <c:v>1476.5625</c:v>
                </c:pt>
                <c:pt idx="1007">
                  <c:v>1478.02734375</c:v>
                </c:pt>
                <c:pt idx="1008">
                  <c:v>1479.4921875</c:v>
                </c:pt>
                <c:pt idx="1009">
                  <c:v>1480.95703125</c:v>
                </c:pt>
                <c:pt idx="1010">
                  <c:v>1482.421875</c:v>
                </c:pt>
                <c:pt idx="1011">
                  <c:v>1483.88671875</c:v>
                </c:pt>
                <c:pt idx="1012">
                  <c:v>1485.3515625</c:v>
                </c:pt>
                <c:pt idx="1013">
                  <c:v>1486.81640625</c:v>
                </c:pt>
                <c:pt idx="1014">
                  <c:v>1488.28125</c:v>
                </c:pt>
                <c:pt idx="1015">
                  <c:v>1489.74609375</c:v>
                </c:pt>
                <c:pt idx="1016">
                  <c:v>1491.2109375</c:v>
                </c:pt>
                <c:pt idx="1017">
                  <c:v>1492.67578125</c:v>
                </c:pt>
                <c:pt idx="1018">
                  <c:v>1494.140625</c:v>
                </c:pt>
                <c:pt idx="1019">
                  <c:v>1495.60546875</c:v>
                </c:pt>
                <c:pt idx="1020">
                  <c:v>1497.0703125</c:v>
                </c:pt>
                <c:pt idx="1021">
                  <c:v>1498.53515625</c:v>
                </c:pt>
                <c:pt idx="1022">
                  <c:v>1500</c:v>
                </c:pt>
                <c:pt idx="1023">
                  <c:v>1501.46484375</c:v>
                </c:pt>
                <c:pt idx="1024">
                  <c:v>1502.9296875</c:v>
                </c:pt>
                <c:pt idx="1025">
                  <c:v>1504.39453125</c:v>
                </c:pt>
                <c:pt idx="1026">
                  <c:v>1505.859375</c:v>
                </c:pt>
                <c:pt idx="1027">
                  <c:v>1507.32421875</c:v>
                </c:pt>
                <c:pt idx="1028">
                  <c:v>1508.7890625</c:v>
                </c:pt>
                <c:pt idx="1029">
                  <c:v>1510.25390625</c:v>
                </c:pt>
                <c:pt idx="1030">
                  <c:v>1511.71875</c:v>
                </c:pt>
                <c:pt idx="1031">
                  <c:v>1513.18359375</c:v>
                </c:pt>
                <c:pt idx="1032">
                  <c:v>1514.6484375</c:v>
                </c:pt>
                <c:pt idx="1033">
                  <c:v>1516.11328125</c:v>
                </c:pt>
                <c:pt idx="1034">
                  <c:v>1517.578125</c:v>
                </c:pt>
                <c:pt idx="1035">
                  <c:v>1519.04296875</c:v>
                </c:pt>
                <c:pt idx="1036">
                  <c:v>1520.5078125</c:v>
                </c:pt>
                <c:pt idx="1037">
                  <c:v>1521.97265625</c:v>
                </c:pt>
                <c:pt idx="1038">
                  <c:v>1523.4375</c:v>
                </c:pt>
                <c:pt idx="1039">
                  <c:v>1524.90234375</c:v>
                </c:pt>
                <c:pt idx="1040">
                  <c:v>1526.3671875</c:v>
                </c:pt>
                <c:pt idx="1041">
                  <c:v>1527.83203125</c:v>
                </c:pt>
                <c:pt idx="1042">
                  <c:v>1529.296875</c:v>
                </c:pt>
                <c:pt idx="1043">
                  <c:v>1530.76171875</c:v>
                </c:pt>
                <c:pt idx="1044">
                  <c:v>1532.2265625</c:v>
                </c:pt>
                <c:pt idx="1045">
                  <c:v>1533.69140625</c:v>
                </c:pt>
                <c:pt idx="1046">
                  <c:v>1535.15625</c:v>
                </c:pt>
                <c:pt idx="1047">
                  <c:v>1536.62109375</c:v>
                </c:pt>
                <c:pt idx="1048">
                  <c:v>1538.0859375</c:v>
                </c:pt>
                <c:pt idx="1049">
                  <c:v>1539.55078125</c:v>
                </c:pt>
                <c:pt idx="1050">
                  <c:v>1541.015625</c:v>
                </c:pt>
                <c:pt idx="1051">
                  <c:v>1542.48046875</c:v>
                </c:pt>
                <c:pt idx="1052">
                  <c:v>1543.9453125</c:v>
                </c:pt>
                <c:pt idx="1053">
                  <c:v>1545.41015625</c:v>
                </c:pt>
                <c:pt idx="1054">
                  <c:v>1546.875</c:v>
                </c:pt>
                <c:pt idx="1055">
                  <c:v>1548.33984375</c:v>
                </c:pt>
                <c:pt idx="1056">
                  <c:v>1549.8046875</c:v>
                </c:pt>
                <c:pt idx="1057">
                  <c:v>1551.26953125</c:v>
                </c:pt>
                <c:pt idx="1058">
                  <c:v>1552.734375</c:v>
                </c:pt>
                <c:pt idx="1059">
                  <c:v>1554.19921875</c:v>
                </c:pt>
                <c:pt idx="1060">
                  <c:v>1555.6640625</c:v>
                </c:pt>
                <c:pt idx="1061">
                  <c:v>1557.12890625</c:v>
                </c:pt>
                <c:pt idx="1062">
                  <c:v>1558.59375</c:v>
                </c:pt>
                <c:pt idx="1063">
                  <c:v>1560.05859375</c:v>
                </c:pt>
                <c:pt idx="1064">
                  <c:v>1561.5234375</c:v>
                </c:pt>
                <c:pt idx="1065">
                  <c:v>1562.98828125</c:v>
                </c:pt>
                <c:pt idx="1066">
                  <c:v>1564.453125</c:v>
                </c:pt>
                <c:pt idx="1067">
                  <c:v>1565.91796875</c:v>
                </c:pt>
                <c:pt idx="1068">
                  <c:v>1567.3828125</c:v>
                </c:pt>
                <c:pt idx="1069">
                  <c:v>1568.84765625</c:v>
                </c:pt>
                <c:pt idx="1070">
                  <c:v>1570.3125</c:v>
                </c:pt>
                <c:pt idx="1071">
                  <c:v>1571.77734375</c:v>
                </c:pt>
                <c:pt idx="1072">
                  <c:v>1573.2421875</c:v>
                </c:pt>
                <c:pt idx="1073">
                  <c:v>1574.70703125</c:v>
                </c:pt>
                <c:pt idx="1074">
                  <c:v>1576.171875</c:v>
                </c:pt>
                <c:pt idx="1075">
                  <c:v>1577.63671875</c:v>
                </c:pt>
                <c:pt idx="1076">
                  <c:v>1579.1015625</c:v>
                </c:pt>
                <c:pt idx="1077">
                  <c:v>1580.56640625</c:v>
                </c:pt>
                <c:pt idx="1078">
                  <c:v>1582.03125</c:v>
                </c:pt>
                <c:pt idx="1079">
                  <c:v>1583.49609375</c:v>
                </c:pt>
                <c:pt idx="1080">
                  <c:v>1584.9609375</c:v>
                </c:pt>
                <c:pt idx="1081">
                  <c:v>1586.42578125</c:v>
                </c:pt>
                <c:pt idx="1082">
                  <c:v>1587.890625</c:v>
                </c:pt>
                <c:pt idx="1083">
                  <c:v>1589.35546875</c:v>
                </c:pt>
                <c:pt idx="1084">
                  <c:v>1590.8203125</c:v>
                </c:pt>
                <c:pt idx="1085">
                  <c:v>1592.28515625</c:v>
                </c:pt>
                <c:pt idx="1086">
                  <c:v>1593.75</c:v>
                </c:pt>
                <c:pt idx="1087">
                  <c:v>1595.21484375</c:v>
                </c:pt>
                <c:pt idx="1088">
                  <c:v>1596.6796875</c:v>
                </c:pt>
                <c:pt idx="1089">
                  <c:v>1598.14453125</c:v>
                </c:pt>
                <c:pt idx="1090">
                  <c:v>1599.609375</c:v>
                </c:pt>
                <c:pt idx="1091">
                  <c:v>1601.07421875</c:v>
                </c:pt>
                <c:pt idx="1092">
                  <c:v>1602.5390625</c:v>
                </c:pt>
                <c:pt idx="1093">
                  <c:v>1604.00390625</c:v>
                </c:pt>
                <c:pt idx="1094">
                  <c:v>1605.46875</c:v>
                </c:pt>
                <c:pt idx="1095">
                  <c:v>1606.93359375</c:v>
                </c:pt>
                <c:pt idx="1096">
                  <c:v>1608.3984375</c:v>
                </c:pt>
                <c:pt idx="1097">
                  <c:v>1609.86328125</c:v>
                </c:pt>
                <c:pt idx="1098">
                  <c:v>1611.328125</c:v>
                </c:pt>
                <c:pt idx="1099">
                  <c:v>1612.79296875</c:v>
                </c:pt>
                <c:pt idx="1100">
                  <c:v>1614.2578125</c:v>
                </c:pt>
                <c:pt idx="1101">
                  <c:v>1615.72265625</c:v>
                </c:pt>
                <c:pt idx="1102">
                  <c:v>1617.1875</c:v>
                </c:pt>
                <c:pt idx="1103">
                  <c:v>1618.65234375</c:v>
                </c:pt>
                <c:pt idx="1104">
                  <c:v>1620.1171875</c:v>
                </c:pt>
                <c:pt idx="1105">
                  <c:v>1621.58203125</c:v>
                </c:pt>
                <c:pt idx="1106">
                  <c:v>1623.046875</c:v>
                </c:pt>
                <c:pt idx="1107">
                  <c:v>1624.51171875</c:v>
                </c:pt>
                <c:pt idx="1108">
                  <c:v>1625.9765625</c:v>
                </c:pt>
                <c:pt idx="1109">
                  <c:v>1627.44140625</c:v>
                </c:pt>
                <c:pt idx="1110">
                  <c:v>1628.90625</c:v>
                </c:pt>
                <c:pt idx="1111">
                  <c:v>1630.37109375</c:v>
                </c:pt>
                <c:pt idx="1112">
                  <c:v>1631.8359375</c:v>
                </c:pt>
                <c:pt idx="1113">
                  <c:v>1633.30078125</c:v>
                </c:pt>
                <c:pt idx="1114">
                  <c:v>1634.765625</c:v>
                </c:pt>
                <c:pt idx="1115">
                  <c:v>1636.23046875</c:v>
                </c:pt>
                <c:pt idx="1116">
                  <c:v>1637.6953125</c:v>
                </c:pt>
                <c:pt idx="1117">
                  <c:v>1639.16015625</c:v>
                </c:pt>
                <c:pt idx="1118">
                  <c:v>1640.625</c:v>
                </c:pt>
                <c:pt idx="1119">
                  <c:v>1642.08984375</c:v>
                </c:pt>
                <c:pt idx="1120">
                  <c:v>1643.5546875</c:v>
                </c:pt>
                <c:pt idx="1121">
                  <c:v>1645.01953125</c:v>
                </c:pt>
                <c:pt idx="1122">
                  <c:v>1646.484375</c:v>
                </c:pt>
                <c:pt idx="1123">
                  <c:v>1647.94921875</c:v>
                </c:pt>
                <c:pt idx="1124">
                  <c:v>1649.4140625</c:v>
                </c:pt>
                <c:pt idx="1125">
                  <c:v>1650.87890625</c:v>
                </c:pt>
                <c:pt idx="1126">
                  <c:v>1652.34375</c:v>
                </c:pt>
                <c:pt idx="1127">
                  <c:v>1653.80859375</c:v>
                </c:pt>
                <c:pt idx="1128">
                  <c:v>1655.2734375</c:v>
                </c:pt>
                <c:pt idx="1129">
                  <c:v>1656.73828125</c:v>
                </c:pt>
                <c:pt idx="1130">
                  <c:v>1658.203125</c:v>
                </c:pt>
                <c:pt idx="1131">
                  <c:v>1659.66796875</c:v>
                </c:pt>
                <c:pt idx="1132">
                  <c:v>1661.1328125</c:v>
                </c:pt>
                <c:pt idx="1133">
                  <c:v>1662.59765625</c:v>
                </c:pt>
                <c:pt idx="1134">
                  <c:v>1664.0625</c:v>
                </c:pt>
                <c:pt idx="1135">
                  <c:v>1665.52734375</c:v>
                </c:pt>
                <c:pt idx="1136">
                  <c:v>1666.9921875</c:v>
                </c:pt>
                <c:pt idx="1137">
                  <c:v>1668.45703125</c:v>
                </c:pt>
                <c:pt idx="1138">
                  <c:v>1669.921875</c:v>
                </c:pt>
                <c:pt idx="1139">
                  <c:v>1671.38671875</c:v>
                </c:pt>
                <c:pt idx="1140">
                  <c:v>1672.8515625</c:v>
                </c:pt>
                <c:pt idx="1141">
                  <c:v>1674.31640625</c:v>
                </c:pt>
                <c:pt idx="1142">
                  <c:v>1675.78125</c:v>
                </c:pt>
                <c:pt idx="1143">
                  <c:v>1677.24609375</c:v>
                </c:pt>
                <c:pt idx="1144">
                  <c:v>1678.7109375</c:v>
                </c:pt>
                <c:pt idx="1145">
                  <c:v>1680.17578125</c:v>
                </c:pt>
                <c:pt idx="1146">
                  <c:v>1681.640625</c:v>
                </c:pt>
                <c:pt idx="1147">
                  <c:v>1683.10546875</c:v>
                </c:pt>
                <c:pt idx="1148">
                  <c:v>1684.5703125</c:v>
                </c:pt>
                <c:pt idx="1149">
                  <c:v>1686.03515625</c:v>
                </c:pt>
                <c:pt idx="1150">
                  <c:v>1687.5</c:v>
                </c:pt>
                <c:pt idx="1151">
                  <c:v>1688.96484375</c:v>
                </c:pt>
                <c:pt idx="1152">
                  <c:v>1690.4296875</c:v>
                </c:pt>
                <c:pt idx="1153">
                  <c:v>1691.89453125</c:v>
                </c:pt>
                <c:pt idx="1154">
                  <c:v>1693.359375</c:v>
                </c:pt>
                <c:pt idx="1155">
                  <c:v>1694.82421875</c:v>
                </c:pt>
                <c:pt idx="1156">
                  <c:v>1696.2890625</c:v>
                </c:pt>
                <c:pt idx="1157">
                  <c:v>1697.75390625</c:v>
                </c:pt>
                <c:pt idx="1158">
                  <c:v>1699.21875</c:v>
                </c:pt>
                <c:pt idx="1159">
                  <c:v>1700.68359375</c:v>
                </c:pt>
                <c:pt idx="1160">
                  <c:v>1702.1484375</c:v>
                </c:pt>
                <c:pt idx="1161">
                  <c:v>1703.61328125</c:v>
                </c:pt>
                <c:pt idx="1162">
                  <c:v>1705.078125</c:v>
                </c:pt>
                <c:pt idx="1163">
                  <c:v>1706.54296875</c:v>
                </c:pt>
                <c:pt idx="1164">
                  <c:v>1708.0078125</c:v>
                </c:pt>
                <c:pt idx="1165">
                  <c:v>1709.47265625</c:v>
                </c:pt>
                <c:pt idx="1166">
                  <c:v>1710.9375</c:v>
                </c:pt>
                <c:pt idx="1167">
                  <c:v>1712.40234375</c:v>
                </c:pt>
                <c:pt idx="1168">
                  <c:v>1713.8671875</c:v>
                </c:pt>
                <c:pt idx="1169">
                  <c:v>1715.33203125</c:v>
                </c:pt>
                <c:pt idx="1170">
                  <c:v>1716.796875</c:v>
                </c:pt>
                <c:pt idx="1171">
                  <c:v>1718.26171875</c:v>
                </c:pt>
                <c:pt idx="1172">
                  <c:v>1719.7265625</c:v>
                </c:pt>
                <c:pt idx="1173">
                  <c:v>1721.19140625</c:v>
                </c:pt>
                <c:pt idx="1174">
                  <c:v>1722.65625</c:v>
                </c:pt>
                <c:pt idx="1175">
                  <c:v>1724.12109375</c:v>
                </c:pt>
                <c:pt idx="1176">
                  <c:v>1725.5859375</c:v>
                </c:pt>
                <c:pt idx="1177">
                  <c:v>1727.05078125</c:v>
                </c:pt>
                <c:pt idx="1178">
                  <c:v>1728.515625</c:v>
                </c:pt>
                <c:pt idx="1179">
                  <c:v>1729.98046875</c:v>
                </c:pt>
                <c:pt idx="1180">
                  <c:v>1731.4453125</c:v>
                </c:pt>
                <c:pt idx="1181">
                  <c:v>1732.91015625</c:v>
                </c:pt>
                <c:pt idx="1182">
                  <c:v>1734.375</c:v>
                </c:pt>
                <c:pt idx="1183">
                  <c:v>1735.83984375</c:v>
                </c:pt>
                <c:pt idx="1184">
                  <c:v>1737.3046875</c:v>
                </c:pt>
                <c:pt idx="1185">
                  <c:v>1738.76953125</c:v>
                </c:pt>
                <c:pt idx="1186">
                  <c:v>1740.234375</c:v>
                </c:pt>
                <c:pt idx="1187">
                  <c:v>1741.69921875</c:v>
                </c:pt>
                <c:pt idx="1188">
                  <c:v>1743.1640625</c:v>
                </c:pt>
                <c:pt idx="1189">
                  <c:v>1744.62890625</c:v>
                </c:pt>
                <c:pt idx="1190">
                  <c:v>1746.09375</c:v>
                </c:pt>
                <c:pt idx="1191">
                  <c:v>1747.55859375</c:v>
                </c:pt>
                <c:pt idx="1192">
                  <c:v>1749.0234375</c:v>
                </c:pt>
                <c:pt idx="1193">
                  <c:v>1750.48828125</c:v>
                </c:pt>
                <c:pt idx="1194">
                  <c:v>1751.953125</c:v>
                </c:pt>
                <c:pt idx="1195">
                  <c:v>1753.41796875</c:v>
                </c:pt>
                <c:pt idx="1196">
                  <c:v>1754.8828125</c:v>
                </c:pt>
                <c:pt idx="1197">
                  <c:v>1756.34765625</c:v>
                </c:pt>
                <c:pt idx="1198">
                  <c:v>1757.8125</c:v>
                </c:pt>
                <c:pt idx="1199">
                  <c:v>1759.27734375</c:v>
                </c:pt>
                <c:pt idx="1200">
                  <c:v>1760.7421875</c:v>
                </c:pt>
                <c:pt idx="1201">
                  <c:v>1762.20703125</c:v>
                </c:pt>
                <c:pt idx="1202">
                  <c:v>1763.671875</c:v>
                </c:pt>
                <c:pt idx="1203">
                  <c:v>1765.13671875</c:v>
                </c:pt>
                <c:pt idx="1204">
                  <c:v>1766.6015625</c:v>
                </c:pt>
                <c:pt idx="1205">
                  <c:v>1768.06640625</c:v>
                </c:pt>
                <c:pt idx="1206">
                  <c:v>1769.53125</c:v>
                </c:pt>
                <c:pt idx="1207">
                  <c:v>1770.99609375</c:v>
                </c:pt>
                <c:pt idx="1208">
                  <c:v>1772.4609375</c:v>
                </c:pt>
                <c:pt idx="1209">
                  <c:v>1773.92578125</c:v>
                </c:pt>
                <c:pt idx="1210">
                  <c:v>1775.390625</c:v>
                </c:pt>
                <c:pt idx="1211">
                  <c:v>1776.85546875</c:v>
                </c:pt>
                <c:pt idx="1212">
                  <c:v>1778.3203125</c:v>
                </c:pt>
                <c:pt idx="1213">
                  <c:v>1779.78515625</c:v>
                </c:pt>
                <c:pt idx="1214">
                  <c:v>1781.25</c:v>
                </c:pt>
                <c:pt idx="1215">
                  <c:v>1782.71484375</c:v>
                </c:pt>
                <c:pt idx="1216">
                  <c:v>1784.1796875</c:v>
                </c:pt>
                <c:pt idx="1217">
                  <c:v>1785.64453125</c:v>
                </c:pt>
                <c:pt idx="1218">
                  <c:v>1787.109375</c:v>
                </c:pt>
                <c:pt idx="1219">
                  <c:v>1788.57421875</c:v>
                </c:pt>
                <c:pt idx="1220">
                  <c:v>1790.0390625</c:v>
                </c:pt>
                <c:pt idx="1221">
                  <c:v>1791.50390625</c:v>
                </c:pt>
                <c:pt idx="1222">
                  <c:v>1792.96875</c:v>
                </c:pt>
                <c:pt idx="1223">
                  <c:v>1794.43359375</c:v>
                </c:pt>
                <c:pt idx="1224">
                  <c:v>1795.8984375</c:v>
                </c:pt>
                <c:pt idx="1225">
                  <c:v>1797.36328125</c:v>
                </c:pt>
                <c:pt idx="1226">
                  <c:v>1798.828125</c:v>
                </c:pt>
                <c:pt idx="1227">
                  <c:v>1800.29296875</c:v>
                </c:pt>
                <c:pt idx="1228">
                  <c:v>1801.7578125</c:v>
                </c:pt>
                <c:pt idx="1229">
                  <c:v>1803.22265625</c:v>
                </c:pt>
                <c:pt idx="1230">
                  <c:v>1804.6875</c:v>
                </c:pt>
                <c:pt idx="1231">
                  <c:v>1806.15234375</c:v>
                </c:pt>
                <c:pt idx="1232">
                  <c:v>1807.6171875</c:v>
                </c:pt>
                <c:pt idx="1233">
                  <c:v>1809.08203125</c:v>
                </c:pt>
                <c:pt idx="1234">
                  <c:v>1810.546875</c:v>
                </c:pt>
                <c:pt idx="1235">
                  <c:v>1812.01171875</c:v>
                </c:pt>
                <c:pt idx="1236">
                  <c:v>1813.4765625</c:v>
                </c:pt>
                <c:pt idx="1237">
                  <c:v>1814.94140625</c:v>
                </c:pt>
                <c:pt idx="1238">
                  <c:v>1816.40625</c:v>
                </c:pt>
                <c:pt idx="1239">
                  <c:v>1817.87109375</c:v>
                </c:pt>
                <c:pt idx="1240">
                  <c:v>1819.3359375</c:v>
                </c:pt>
                <c:pt idx="1241">
                  <c:v>1820.80078125</c:v>
                </c:pt>
                <c:pt idx="1242">
                  <c:v>1822.265625</c:v>
                </c:pt>
                <c:pt idx="1243">
                  <c:v>1823.73046875</c:v>
                </c:pt>
                <c:pt idx="1244">
                  <c:v>1825.1953125</c:v>
                </c:pt>
                <c:pt idx="1245">
                  <c:v>1826.66015625</c:v>
                </c:pt>
                <c:pt idx="1246">
                  <c:v>1828.125</c:v>
                </c:pt>
                <c:pt idx="1247">
                  <c:v>1829.58984375</c:v>
                </c:pt>
                <c:pt idx="1248">
                  <c:v>1831.0546875</c:v>
                </c:pt>
                <c:pt idx="1249">
                  <c:v>1832.51953125</c:v>
                </c:pt>
                <c:pt idx="1250">
                  <c:v>1833.984375</c:v>
                </c:pt>
                <c:pt idx="1251">
                  <c:v>1835.44921875</c:v>
                </c:pt>
                <c:pt idx="1252">
                  <c:v>1836.9140625</c:v>
                </c:pt>
                <c:pt idx="1253">
                  <c:v>1838.37890625</c:v>
                </c:pt>
                <c:pt idx="1254">
                  <c:v>1839.84375</c:v>
                </c:pt>
                <c:pt idx="1255">
                  <c:v>1841.30859375</c:v>
                </c:pt>
                <c:pt idx="1256">
                  <c:v>1842.7734375</c:v>
                </c:pt>
                <c:pt idx="1257">
                  <c:v>1844.23828125</c:v>
                </c:pt>
                <c:pt idx="1258">
                  <c:v>1845.703125</c:v>
                </c:pt>
                <c:pt idx="1259">
                  <c:v>1847.16796875</c:v>
                </c:pt>
                <c:pt idx="1260">
                  <c:v>1848.6328125</c:v>
                </c:pt>
                <c:pt idx="1261">
                  <c:v>1850.09765625</c:v>
                </c:pt>
                <c:pt idx="1262">
                  <c:v>1851.5625</c:v>
                </c:pt>
                <c:pt idx="1263">
                  <c:v>1853.02734375</c:v>
                </c:pt>
                <c:pt idx="1264">
                  <c:v>1854.4921875</c:v>
                </c:pt>
                <c:pt idx="1265">
                  <c:v>1855.95703125</c:v>
                </c:pt>
                <c:pt idx="1266">
                  <c:v>1857.421875</c:v>
                </c:pt>
                <c:pt idx="1267">
                  <c:v>1858.88671875</c:v>
                </c:pt>
                <c:pt idx="1268">
                  <c:v>1860.3515625</c:v>
                </c:pt>
                <c:pt idx="1269">
                  <c:v>1861.81640625</c:v>
                </c:pt>
                <c:pt idx="1270">
                  <c:v>1863.28125</c:v>
                </c:pt>
                <c:pt idx="1271">
                  <c:v>1864.74609375</c:v>
                </c:pt>
                <c:pt idx="1272">
                  <c:v>1866.2109375</c:v>
                </c:pt>
                <c:pt idx="1273">
                  <c:v>1867.67578125</c:v>
                </c:pt>
                <c:pt idx="1274">
                  <c:v>1869.140625</c:v>
                </c:pt>
                <c:pt idx="1275">
                  <c:v>1870.60546875</c:v>
                </c:pt>
                <c:pt idx="1276">
                  <c:v>1872.0703125</c:v>
                </c:pt>
                <c:pt idx="1277">
                  <c:v>1873.53515625</c:v>
                </c:pt>
                <c:pt idx="1278">
                  <c:v>1875</c:v>
                </c:pt>
                <c:pt idx="1279">
                  <c:v>1876.46484375</c:v>
                </c:pt>
                <c:pt idx="1280">
                  <c:v>1877.9296875</c:v>
                </c:pt>
                <c:pt idx="1281">
                  <c:v>1879.39453125</c:v>
                </c:pt>
                <c:pt idx="1282">
                  <c:v>1880.859375</c:v>
                </c:pt>
                <c:pt idx="1283">
                  <c:v>1882.32421875</c:v>
                </c:pt>
                <c:pt idx="1284">
                  <c:v>1883.7890625</c:v>
                </c:pt>
                <c:pt idx="1285">
                  <c:v>1885.25390625</c:v>
                </c:pt>
                <c:pt idx="1286">
                  <c:v>1886.71875</c:v>
                </c:pt>
                <c:pt idx="1287">
                  <c:v>1888.18359375</c:v>
                </c:pt>
                <c:pt idx="1288">
                  <c:v>1889.6484375</c:v>
                </c:pt>
                <c:pt idx="1289">
                  <c:v>1891.11328125</c:v>
                </c:pt>
                <c:pt idx="1290">
                  <c:v>1892.578125</c:v>
                </c:pt>
                <c:pt idx="1291">
                  <c:v>1894.04296875</c:v>
                </c:pt>
                <c:pt idx="1292">
                  <c:v>1895.5078125</c:v>
                </c:pt>
                <c:pt idx="1293">
                  <c:v>1896.97265625</c:v>
                </c:pt>
                <c:pt idx="1294">
                  <c:v>1898.4375</c:v>
                </c:pt>
                <c:pt idx="1295">
                  <c:v>1899.90234375</c:v>
                </c:pt>
                <c:pt idx="1296">
                  <c:v>1901.3671875</c:v>
                </c:pt>
                <c:pt idx="1297">
                  <c:v>1902.83203125</c:v>
                </c:pt>
                <c:pt idx="1298">
                  <c:v>1904.296875</c:v>
                </c:pt>
                <c:pt idx="1299">
                  <c:v>1905.76171875</c:v>
                </c:pt>
                <c:pt idx="1300">
                  <c:v>1907.2265625</c:v>
                </c:pt>
                <c:pt idx="1301">
                  <c:v>1908.69140625</c:v>
                </c:pt>
                <c:pt idx="1302">
                  <c:v>1910.15625</c:v>
                </c:pt>
                <c:pt idx="1303">
                  <c:v>1911.62109375</c:v>
                </c:pt>
                <c:pt idx="1304">
                  <c:v>1913.0859375</c:v>
                </c:pt>
                <c:pt idx="1305">
                  <c:v>1914.55078125</c:v>
                </c:pt>
                <c:pt idx="1306">
                  <c:v>1916.015625</c:v>
                </c:pt>
                <c:pt idx="1307">
                  <c:v>1917.48046875</c:v>
                </c:pt>
                <c:pt idx="1308">
                  <c:v>1918.9453125</c:v>
                </c:pt>
                <c:pt idx="1309">
                  <c:v>1920.41015625</c:v>
                </c:pt>
                <c:pt idx="1310">
                  <c:v>1921.875</c:v>
                </c:pt>
                <c:pt idx="1311">
                  <c:v>1923.33984375</c:v>
                </c:pt>
                <c:pt idx="1312">
                  <c:v>1924.8046875</c:v>
                </c:pt>
                <c:pt idx="1313">
                  <c:v>1926.26953125</c:v>
                </c:pt>
                <c:pt idx="1314">
                  <c:v>1927.734375</c:v>
                </c:pt>
                <c:pt idx="1315">
                  <c:v>1929.19921875</c:v>
                </c:pt>
                <c:pt idx="1316">
                  <c:v>1930.6640625</c:v>
                </c:pt>
                <c:pt idx="1317">
                  <c:v>1932.12890625</c:v>
                </c:pt>
                <c:pt idx="1318">
                  <c:v>1933.59375</c:v>
                </c:pt>
                <c:pt idx="1319">
                  <c:v>1935.05859375</c:v>
                </c:pt>
                <c:pt idx="1320">
                  <c:v>1936.5234375</c:v>
                </c:pt>
                <c:pt idx="1321">
                  <c:v>1937.98828125</c:v>
                </c:pt>
                <c:pt idx="1322">
                  <c:v>1939.453125</c:v>
                </c:pt>
                <c:pt idx="1323">
                  <c:v>1940.91796875</c:v>
                </c:pt>
                <c:pt idx="1324">
                  <c:v>1942.3828125</c:v>
                </c:pt>
                <c:pt idx="1325">
                  <c:v>1943.84765625</c:v>
                </c:pt>
                <c:pt idx="1326">
                  <c:v>1945.3125</c:v>
                </c:pt>
                <c:pt idx="1327">
                  <c:v>1946.77734375</c:v>
                </c:pt>
                <c:pt idx="1328">
                  <c:v>1948.2421875</c:v>
                </c:pt>
                <c:pt idx="1329">
                  <c:v>1949.70703125</c:v>
                </c:pt>
                <c:pt idx="1330">
                  <c:v>1951.171875</c:v>
                </c:pt>
                <c:pt idx="1331">
                  <c:v>1952.63671875</c:v>
                </c:pt>
                <c:pt idx="1332">
                  <c:v>1954.1015625</c:v>
                </c:pt>
                <c:pt idx="1333">
                  <c:v>1955.56640625</c:v>
                </c:pt>
                <c:pt idx="1334">
                  <c:v>1957.03125</c:v>
                </c:pt>
                <c:pt idx="1335">
                  <c:v>1958.49609375</c:v>
                </c:pt>
                <c:pt idx="1336">
                  <c:v>1959.9609375</c:v>
                </c:pt>
                <c:pt idx="1337">
                  <c:v>1961.42578125</c:v>
                </c:pt>
                <c:pt idx="1338">
                  <c:v>1962.890625</c:v>
                </c:pt>
                <c:pt idx="1339">
                  <c:v>1964.35546875</c:v>
                </c:pt>
                <c:pt idx="1340">
                  <c:v>1965.8203125</c:v>
                </c:pt>
                <c:pt idx="1341">
                  <c:v>1967.28515625</c:v>
                </c:pt>
                <c:pt idx="1342">
                  <c:v>1968.75</c:v>
                </c:pt>
                <c:pt idx="1343">
                  <c:v>1970.21484375</c:v>
                </c:pt>
                <c:pt idx="1344">
                  <c:v>1971.6796875</c:v>
                </c:pt>
                <c:pt idx="1345">
                  <c:v>1973.14453125</c:v>
                </c:pt>
                <c:pt idx="1346">
                  <c:v>1974.609375</c:v>
                </c:pt>
                <c:pt idx="1347">
                  <c:v>1976.07421875</c:v>
                </c:pt>
                <c:pt idx="1348">
                  <c:v>1977.5390625</c:v>
                </c:pt>
                <c:pt idx="1349">
                  <c:v>1979.00390625</c:v>
                </c:pt>
                <c:pt idx="1350">
                  <c:v>1980.46875</c:v>
                </c:pt>
                <c:pt idx="1351">
                  <c:v>1981.93359375</c:v>
                </c:pt>
                <c:pt idx="1352">
                  <c:v>1983.3984375</c:v>
                </c:pt>
                <c:pt idx="1353">
                  <c:v>1984.86328125</c:v>
                </c:pt>
                <c:pt idx="1354">
                  <c:v>1986.328125</c:v>
                </c:pt>
                <c:pt idx="1355">
                  <c:v>1987.79296875</c:v>
                </c:pt>
                <c:pt idx="1356">
                  <c:v>1989.2578125</c:v>
                </c:pt>
                <c:pt idx="1357">
                  <c:v>1990.72265625</c:v>
                </c:pt>
                <c:pt idx="1358">
                  <c:v>1992.1875</c:v>
                </c:pt>
                <c:pt idx="1359">
                  <c:v>1993.65234375</c:v>
                </c:pt>
                <c:pt idx="1360">
                  <c:v>1995.1171875</c:v>
                </c:pt>
                <c:pt idx="1361">
                  <c:v>1996.58203125</c:v>
                </c:pt>
                <c:pt idx="1362">
                  <c:v>1998.046875</c:v>
                </c:pt>
                <c:pt idx="1363">
                  <c:v>1999.51171875</c:v>
                </c:pt>
                <c:pt idx="1364">
                  <c:v>2000.9765625</c:v>
                </c:pt>
                <c:pt idx="1365">
                  <c:v>2002.44140625</c:v>
                </c:pt>
                <c:pt idx="1366">
                  <c:v>2003.90625</c:v>
                </c:pt>
                <c:pt idx="1367">
                  <c:v>2005.37109375</c:v>
                </c:pt>
                <c:pt idx="1368">
                  <c:v>2006.8359375</c:v>
                </c:pt>
                <c:pt idx="1369">
                  <c:v>2008.30078125</c:v>
                </c:pt>
                <c:pt idx="1370">
                  <c:v>2009.765625</c:v>
                </c:pt>
                <c:pt idx="1371">
                  <c:v>2011.23046875</c:v>
                </c:pt>
                <c:pt idx="1372">
                  <c:v>2012.6953125</c:v>
                </c:pt>
                <c:pt idx="1373">
                  <c:v>2014.16015625</c:v>
                </c:pt>
                <c:pt idx="1374">
                  <c:v>2015.625</c:v>
                </c:pt>
                <c:pt idx="1375">
                  <c:v>2017.08984375</c:v>
                </c:pt>
                <c:pt idx="1376">
                  <c:v>2018.5546875</c:v>
                </c:pt>
                <c:pt idx="1377">
                  <c:v>2020.01953125</c:v>
                </c:pt>
                <c:pt idx="1378">
                  <c:v>2021.484375</c:v>
                </c:pt>
                <c:pt idx="1379">
                  <c:v>2022.94921875</c:v>
                </c:pt>
                <c:pt idx="1380">
                  <c:v>2024.4140625</c:v>
                </c:pt>
                <c:pt idx="1381">
                  <c:v>2025.87890625</c:v>
                </c:pt>
                <c:pt idx="1382">
                  <c:v>2027.34375</c:v>
                </c:pt>
                <c:pt idx="1383">
                  <c:v>2028.80859375</c:v>
                </c:pt>
                <c:pt idx="1384">
                  <c:v>2030.2734375</c:v>
                </c:pt>
                <c:pt idx="1385">
                  <c:v>2031.73828125</c:v>
                </c:pt>
                <c:pt idx="1386">
                  <c:v>2033.203125</c:v>
                </c:pt>
                <c:pt idx="1387">
                  <c:v>2034.66796875</c:v>
                </c:pt>
                <c:pt idx="1388">
                  <c:v>2036.1328125</c:v>
                </c:pt>
                <c:pt idx="1389">
                  <c:v>2037.59765625</c:v>
                </c:pt>
                <c:pt idx="1390">
                  <c:v>2039.0625</c:v>
                </c:pt>
                <c:pt idx="1391">
                  <c:v>2040.52734375</c:v>
                </c:pt>
                <c:pt idx="1392">
                  <c:v>2041.9921875</c:v>
                </c:pt>
                <c:pt idx="1393">
                  <c:v>2043.45703125</c:v>
                </c:pt>
                <c:pt idx="1394">
                  <c:v>2044.921875</c:v>
                </c:pt>
                <c:pt idx="1395">
                  <c:v>2046.38671875</c:v>
                </c:pt>
                <c:pt idx="1396">
                  <c:v>2047.8515625</c:v>
                </c:pt>
                <c:pt idx="1397">
                  <c:v>2049.31640625</c:v>
                </c:pt>
                <c:pt idx="1398">
                  <c:v>2050.78125</c:v>
                </c:pt>
                <c:pt idx="1399">
                  <c:v>2052.24609375</c:v>
                </c:pt>
                <c:pt idx="1400">
                  <c:v>2053.7109375</c:v>
                </c:pt>
                <c:pt idx="1401">
                  <c:v>2055.17578125</c:v>
                </c:pt>
                <c:pt idx="1402">
                  <c:v>2056.640625</c:v>
                </c:pt>
                <c:pt idx="1403">
                  <c:v>2058.10546875</c:v>
                </c:pt>
                <c:pt idx="1404">
                  <c:v>2059.5703125</c:v>
                </c:pt>
                <c:pt idx="1405">
                  <c:v>2061.03515625</c:v>
                </c:pt>
                <c:pt idx="1406">
                  <c:v>2062.5</c:v>
                </c:pt>
                <c:pt idx="1407">
                  <c:v>2063.96484375</c:v>
                </c:pt>
                <c:pt idx="1408">
                  <c:v>2065.4296875</c:v>
                </c:pt>
                <c:pt idx="1409">
                  <c:v>2066.89453125</c:v>
                </c:pt>
                <c:pt idx="1410">
                  <c:v>2068.359375</c:v>
                </c:pt>
                <c:pt idx="1411">
                  <c:v>2069.82421875</c:v>
                </c:pt>
                <c:pt idx="1412">
                  <c:v>2071.2890625</c:v>
                </c:pt>
                <c:pt idx="1413">
                  <c:v>2072.75390625</c:v>
                </c:pt>
                <c:pt idx="1414">
                  <c:v>2074.21875</c:v>
                </c:pt>
                <c:pt idx="1415">
                  <c:v>2075.68359375</c:v>
                </c:pt>
                <c:pt idx="1416">
                  <c:v>2077.1484375</c:v>
                </c:pt>
                <c:pt idx="1417">
                  <c:v>2078.61328125</c:v>
                </c:pt>
                <c:pt idx="1418">
                  <c:v>2080.078125</c:v>
                </c:pt>
                <c:pt idx="1419">
                  <c:v>2081.54296875</c:v>
                </c:pt>
                <c:pt idx="1420">
                  <c:v>2083.0078125</c:v>
                </c:pt>
                <c:pt idx="1421">
                  <c:v>2084.47265625</c:v>
                </c:pt>
                <c:pt idx="1422">
                  <c:v>2085.9375</c:v>
                </c:pt>
                <c:pt idx="1423">
                  <c:v>2087.40234375</c:v>
                </c:pt>
                <c:pt idx="1424">
                  <c:v>2088.8671875</c:v>
                </c:pt>
                <c:pt idx="1425">
                  <c:v>2090.33203125</c:v>
                </c:pt>
                <c:pt idx="1426">
                  <c:v>2091.796875</c:v>
                </c:pt>
                <c:pt idx="1427">
                  <c:v>2093.26171875</c:v>
                </c:pt>
                <c:pt idx="1428">
                  <c:v>2094.7265625</c:v>
                </c:pt>
                <c:pt idx="1429">
                  <c:v>2096.19140625</c:v>
                </c:pt>
                <c:pt idx="1430">
                  <c:v>2097.65625</c:v>
                </c:pt>
                <c:pt idx="1431">
                  <c:v>2099.12109375</c:v>
                </c:pt>
                <c:pt idx="1432">
                  <c:v>2100.5859375</c:v>
                </c:pt>
                <c:pt idx="1433">
                  <c:v>2102.05078125</c:v>
                </c:pt>
                <c:pt idx="1434">
                  <c:v>2103.515625</c:v>
                </c:pt>
                <c:pt idx="1435">
                  <c:v>2104.98046875</c:v>
                </c:pt>
                <c:pt idx="1436">
                  <c:v>2106.4453125</c:v>
                </c:pt>
                <c:pt idx="1437">
                  <c:v>2107.91015625</c:v>
                </c:pt>
                <c:pt idx="1438">
                  <c:v>2109.375</c:v>
                </c:pt>
                <c:pt idx="1439">
                  <c:v>2110.83984375</c:v>
                </c:pt>
                <c:pt idx="1440">
                  <c:v>2112.3046875</c:v>
                </c:pt>
                <c:pt idx="1441">
                  <c:v>2113.76953125</c:v>
                </c:pt>
                <c:pt idx="1442">
                  <c:v>2115.234375</c:v>
                </c:pt>
                <c:pt idx="1443">
                  <c:v>2116.69921875</c:v>
                </c:pt>
                <c:pt idx="1444">
                  <c:v>2118.1640625</c:v>
                </c:pt>
                <c:pt idx="1445">
                  <c:v>2119.62890625</c:v>
                </c:pt>
                <c:pt idx="1446">
                  <c:v>2121.09375</c:v>
                </c:pt>
                <c:pt idx="1447">
                  <c:v>2122.55859375</c:v>
                </c:pt>
                <c:pt idx="1448">
                  <c:v>2124.0234375</c:v>
                </c:pt>
                <c:pt idx="1449">
                  <c:v>2125.48828125</c:v>
                </c:pt>
                <c:pt idx="1450">
                  <c:v>2126.953125</c:v>
                </c:pt>
                <c:pt idx="1451">
                  <c:v>2128.41796875</c:v>
                </c:pt>
                <c:pt idx="1452">
                  <c:v>2129.8828125</c:v>
                </c:pt>
                <c:pt idx="1453">
                  <c:v>2131.34765625</c:v>
                </c:pt>
                <c:pt idx="1454">
                  <c:v>2132.8125</c:v>
                </c:pt>
                <c:pt idx="1455">
                  <c:v>2134.27734375</c:v>
                </c:pt>
                <c:pt idx="1456">
                  <c:v>2135.7421875</c:v>
                </c:pt>
                <c:pt idx="1457">
                  <c:v>2137.20703125</c:v>
                </c:pt>
                <c:pt idx="1458">
                  <c:v>2138.671875</c:v>
                </c:pt>
                <c:pt idx="1459">
                  <c:v>2140.13671875</c:v>
                </c:pt>
                <c:pt idx="1460">
                  <c:v>2141.6015625</c:v>
                </c:pt>
                <c:pt idx="1461">
                  <c:v>2143.06640625</c:v>
                </c:pt>
                <c:pt idx="1462">
                  <c:v>2144.53125</c:v>
                </c:pt>
                <c:pt idx="1463">
                  <c:v>2145.99609375</c:v>
                </c:pt>
                <c:pt idx="1464">
                  <c:v>2147.4609375</c:v>
                </c:pt>
                <c:pt idx="1465">
                  <c:v>2148.92578125</c:v>
                </c:pt>
                <c:pt idx="1466">
                  <c:v>2150.390625</c:v>
                </c:pt>
                <c:pt idx="1467">
                  <c:v>2151.85546875</c:v>
                </c:pt>
                <c:pt idx="1468">
                  <c:v>2153.3203125</c:v>
                </c:pt>
                <c:pt idx="1469">
                  <c:v>2154.78515625</c:v>
                </c:pt>
                <c:pt idx="1470">
                  <c:v>2156.25</c:v>
                </c:pt>
                <c:pt idx="1471">
                  <c:v>2157.71484375</c:v>
                </c:pt>
                <c:pt idx="1472">
                  <c:v>2159.1796875</c:v>
                </c:pt>
                <c:pt idx="1473">
                  <c:v>2160.64453125</c:v>
                </c:pt>
                <c:pt idx="1474">
                  <c:v>2162.109375</c:v>
                </c:pt>
                <c:pt idx="1475">
                  <c:v>2163.57421875</c:v>
                </c:pt>
                <c:pt idx="1476">
                  <c:v>2165.0390625</c:v>
                </c:pt>
                <c:pt idx="1477">
                  <c:v>2166.50390625</c:v>
                </c:pt>
                <c:pt idx="1478">
                  <c:v>2167.96875</c:v>
                </c:pt>
                <c:pt idx="1479">
                  <c:v>2169.43359375</c:v>
                </c:pt>
                <c:pt idx="1480">
                  <c:v>2170.8984375</c:v>
                </c:pt>
                <c:pt idx="1481">
                  <c:v>2172.36328125</c:v>
                </c:pt>
                <c:pt idx="1482">
                  <c:v>2173.828125</c:v>
                </c:pt>
                <c:pt idx="1483">
                  <c:v>2175.29296875</c:v>
                </c:pt>
                <c:pt idx="1484">
                  <c:v>2176.7578125</c:v>
                </c:pt>
                <c:pt idx="1485">
                  <c:v>2178.22265625</c:v>
                </c:pt>
                <c:pt idx="1486">
                  <c:v>2179.6875</c:v>
                </c:pt>
                <c:pt idx="1487">
                  <c:v>2181.15234375</c:v>
                </c:pt>
                <c:pt idx="1488">
                  <c:v>2182.6171875</c:v>
                </c:pt>
                <c:pt idx="1489">
                  <c:v>2184.08203125</c:v>
                </c:pt>
                <c:pt idx="1490">
                  <c:v>2185.546875</c:v>
                </c:pt>
                <c:pt idx="1491">
                  <c:v>2187.01171875</c:v>
                </c:pt>
                <c:pt idx="1492">
                  <c:v>2188.4765625</c:v>
                </c:pt>
                <c:pt idx="1493">
                  <c:v>2189.94140625</c:v>
                </c:pt>
                <c:pt idx="1494">
                  <c:v>2191.40625</c:v>
                </c:pt>
                <c:pt idx="1495">
                  <c:v>2192.87109375</c:v>
                </c:pt>
                <c:pt idx="1496">
                  <c:v>2194.3359375</c:v>
                </c:pt>
                <c:pt idx="1497">
                  <c:v>2195.80078125</c:v>
                </c:pt>
                <c:pt idx="1498">
                  <c:v>2197.265625</c:v>
                </c:pt>
                <c:pt idx="1499">
                  <c:v>2198.73046875</c:v>
                </c:pt>
                <c:pt idx="1500">
                  <c:v>2200.1953125</c:v>
                </c:pt>
                <c:pt idx="1501">
                  <c:v>2201.66015625</c:v>
                </c:pt>
                <c:pt idx="1502">
                  <c:v>2203.125</c:v>
                </c:pt>
                <c:pt idx="1503">
                  <c:v>2204.58984375</c:v>
                </c:pt>
                <c:pt idx="1504">
                  <c:v>2206.0546875</c:v>
                </c:pt>
                <c:pt idx="1505">
                  <c:v>2207.51953125</c:v>
                </c:pt>
                <c:pt idx="1506">
                  <c:v>2208.984375</c:v>
                </c:pt>
                <c:pt idx="1507">
                  <c:v>2210.44921875</c:v>
                </c:pt>
                <c:pt idx="1508">
                  <c:v>2211.9140625</c:v>
                </c:pt>
                <c:pt idx="1509">
                  <c:v>2213.37890625</c:v>
                </c:pt>
                <c:pt idx="1510">
                  <c:v>2214.84375</c:v>
                </c:pt>
                <c:pt idx="1511">
                  <c:v>2216.30859375</c:v>
                </c:pt>
                <c:pt idx="1512">
                  <c:v>2217.7734375</c:v>
                </c:pt>
                <c:pt idx="1513">
                  <c:v>2219.23828125</c:v>
                </c:pt>
                <c:pt idx="1514">
                  <c:v>2220.703125</c:v>
                </c:pt>
                <c:pt idx="1515">
                  <c:v>2222.16796875</c:v>
                </c:pt>
                <c:pt idx="1516">
                  <c:v>2223.6328125</c:v>
                </c:pt>
                <c:pt idx="1517">
                  <c:v>2225.09765625</c:v>
                </c:pt>
                <c:pt idx="1518">
                  <c:v>2226.5625</c:v>
                </c:pt>
                <c:pt idx="1519">
                  <c:v>2228.02734375</c:v>
                </c:pt>
                <c:pt idx="1520">
                  <c:v>2229.4921875</c:v>
                </c:pt>
                <c:pt idx="1521">
                  <c:v>2230.95703125</c:v>
                </c:pt>
                <c:pt idx="1522">
                  <c:v>2232.421875</c:v>
                </c:pt>
                <c:pt idx="1523">
                  <c:v>2233.88671875</c:v>
                </c:pt>
                <c:pt idx="1524">
                  <c:v>2235.3515625</c:v>
                </c:pt>
                <c:pt idx="1525">
                  <c:v>2236.81640625</c:v>
                </c:pt>
                <c:pt idx="1526">
                  <c:v>2238.28125</c:v>
                </c:pt>
                <c:pt idx="1527">
                  <c:v>2239.74609375</c:v>
                </c:pt>
                <c:pt idx="1528">
                  <c:v>2241.2109375</c:v>
                </c:pt>
                <c:pt idx="1529">
                  <c:v>2242.67578125</c:v>
                </c:pt>
                <c:pt idx="1530">
                  <c:v>2244.140625</c:v>
                </c:pt>
                <c:pt idx="1531">
                  <c:v>2245.60546875</c:v>
                </c:pt>
                <c:pt idx="1532">
                  <c:v>2247.0703125</c:v>
                </c:pt>
                <c:pt idx="1533">
                  <c:v>2248.53515625</c:v>
                </c:pt>
                <c:pt idx="1534">
                  <c:v>2250</c:v>
                </c:pt>
                <c:pt idx="1535">
                  <c:v>2251.46484375</c:v>
                </c:pt>
                <c:pt idx="1536">
                  <c:v>2252.9296875</c:v>
                </c:pt>
                <c:pt idx="1537">
                  <c:v>2254.39453125</c:v>
                </c:pt>
                <c:pt idx="1538">
                  <c:v>2255.859375</c:v>
                </c:pt>
                <c:pt idx="1539">
                  <c:v>2257.32421875</c:v>
                </c:pt>
                <c:pt idx="1540">
                  <c:v>2258.7890625</c:v>
                </c:pt>
                <c:pt idx="1541">
                  <c:v>2260.25390625</c:v>
                </c:pt>
                <c:pt idx="1542">
                  <c:v>2261.71875</c:v>
                </c:pt>
                <c:pt idx="1543">
                  <c:v>2263.18359375</c:v>
                </c:pt>
                <c:pt idx="1544">
                  <c:v>2264.6484375</c:v>
                </c:pt>
                <c:pt idx="1545">
                  <c:v>2266.11328125</c:v>
                </c:pt>
                <c:pt idx="1546">
                  <c:v>2267.578125</c:v>
                </c:pt>
                <c:pt idx="1547">
                  <c:v>2269.04296875</c:v>
                </c:pt>
                <c:pt idx="1548">
                  <c:v>2270.5078125</c:v>
                </c:pt>
                <c:pt idx="1549">
                  <c:v>2271.97265625</c:v>
                </c:pt>
                <c:pt idx="1550">
                  <c:v>2273.4375</c:v>
                </c:pt>
                <c:pt idx="1551">
                  <c:v>2274.90234375</c:v>
                </c:pt>
                <c:pt idx="1552">
                  <c:v>2276.3671875</c:v>
                </c:pt>
                <c:pt idx="1553">
                  <c:v>2277.83203125</c:v>
                </c:pt>
                <c:pt idx="1554">
                  <c:v>2279.296875</c:v>
                </c:pt>
                <c:pt idx="1555">
                  <c:v>2280.76171875</c:v>
                </c:pt>
                <c:pt idx="1556">
                  <c:v>2282.2265625</c:v>
                </c:pt>
                <c:pt idx="1557">
                  <c:v>2283.69140625</c:v>
                </c:pt>
                <c:pt idx="1558">
                  <c:v>2285.15625</c:v>
                </c:pt>
                <c:pt idx="1559">
                  <c:v>2286.62109375</c:v>
                </c:pt>
                <c:pt idx="1560">
                  <c:v>2288.0859375</c:v>
                </c:pt>
                <c:pt idx="1561">
                  <c:v>2289.55078125</c:v>
                </c:pt>
                <c:pt idx="1562">
                  <c:v>2291.015625</c:v>
                </c:pt>
                <c:pt idx="1563">
                  <c:v>2292.48046875</c:v>
                </c:pt>
                <c:pt idx="1564">
                  <c:v>2293.9453125</c:v>
                </c:pt>
                <c:pt idx="1565">
                  <c:v>2295.41015625</c:v>
                </c:pt>
                <c:pt idx="1566">
                  <c:v>2296.875</c:v>
                </c:pt>
                <c:pt idx="1567">
                  <c:v>2298.33984375</c:v>
                </c:pt>
                <c:pt idx="1568">
                  <c:v>2299.8046875</c:v>
                </c:pt>
                <c:pt idx="1569">
                  <c:v>2301.26953125</c:v>
                </c:pt>
                <c:pt idx="1570">
                  <c:v>2302.734375</c:v>
                </c:pt>
                <c:pt idx="1571">
                  <c:v>2304.19921875</c:v>
                </c:pt>
                <c:pt idx="1572">
                  <c:v>2305.6640625</c:v>
                </c:pt>
                <c:pt idx="1573">
                  <c:v>2307.12890625</c:v>
                </c:pt>
                <c:pt idx="1574">
                  <c:v>2308.59375</c:v>
                </c:pt>
                <c:pt idx="1575">
                  <c:v>2310.05859375</c:v>
                </c:pt>
                <c:pt idx="1576">
                  <c:v>2311.5234375</c:v>
                </c:pt>
                <c:pt idx="1577">
                  <c:v>2312.98828125</c:v>
                </c:pt>
                <c:pt idx="1578">
                  <c:v>2314.453125</c:v>
                </c:pt>
                <c:pt idx="1579">
                  <c:v>2315.91796875</c:v>
                </c:pt>
                <c:pt idx="1580">
                  <c:v>2317.3828125</c:v>
                </c:pt>
                <c:pt idx="1581">
                  <c:v>2318.84765625</c:v>
                </c:pt>
                <c:pt idx="1582">
                  <c:v>2320.3125</c:v>
                </c:pt>
                <c:pt idx="1583">
                  <c:v>2321.77734375</c:v>
                </c:pt>
                <c:pt idx="1584">
                  <c:v>2323.2421875</c:v>
                </c:pt>
                <c:pt idx="1585">
                  <c:v>2324.70703125</c:v>
                </c:pt>
                <c:pt idx="1586">
                  <c:v>2326.171875</c:v>
                </c:pt>
                <c:pt idx="1587">
                  <c:v>2327.63671875</c:v>
                </c:pt>
                <c:pt idx="1588">
                  <c:v>2329.1015625</c:v>
                </c:pt>
                <c:pt idx="1589">
                  <c:v>2330.56640625</c:v>
                </c:pt>
                <c:pt idx="1590">
                  <c:v>2332.03125</c:v>
                </c:pt>
                <c:pt idx="1591">
                  <c:v>2333.49609375</c:v>
                </c:pt>
                <c:pt idx="1592">
                  <c:v>2334.9609375</c:v>
                </c:pt>
                <c:pt idx="1593">
                  <c:v>2336.42578125</c:v>
                </c:pt>
                <c:pt idx="1594">
                  <c:v>2337.890625</c:v>
                </c:pt>
                <c:pt idx="1595">
                  <c:v>2339.35546875</c:v>
                </c:pt>
                <c:pt idx="1596">
                  <c:v>2340.8203125</c:v>
                </c:pt>
                <c:pt idx="1597">
                  <c:v>2342.28515625</c:v>
                </c:pt>
                <c:pt idx="1598">
                  <c:v>2343.75</c:v>
                </c:pt>
                <c:pt idx="1599">
                  <c:v>2345.21484375</c:v>
                </c:pt>
                <c:pt idx="1600">
                  <c:v>2346.6796875</c:v>
                </c:pt>
                <c:pt idx="1601">
                  <c:v>2348.14453125</c:v>
                </c:pt>
                <c:pt idx="1602">
                  <c:v>2349.609375</c:v>
                </c:pt>
                <c:pt idx="1603">
                  <c:v>2351.07421875</c:v>
                </c:pt>
                <c:pt idx="1604">
                  <c:v>2352.5390625</c:v>
                </c:pt>
                <c:pt idx="1605">
                  <c:v>2354.00390625</c:v>
                </c:pt>
                <c:pt idx="1606">
                  <c:v>2355.46875</c:v>
                </c:pt>
                <c:pt idx="1607">
                  <c:v>2356.93359375</c:v>
                </c:pt>
                <c:pt idx="1608">
                  <c:v>2358.3984375</c:v>
                </c:pt>
                <c:pt idx="1609">
                  <c:v>2359.86328125</c:v>
                </c:pt>
                <c:pt idx="1610">
                  <c:v>2361.328125</c:v>
                </c:pt>
                <c:pt idx="1611">
                  <c:v>2362.79296875</c:v>
                </c:pt>
                <c:pt idx="1612">
                  <c:v>2364.2578125</c:v>
                </c:pt>
                <c:pt idx="1613">
                  <c:v>2365.72265625</c:v>
                </c:pt>
                <c:pt idx="1614">
                  <c:v>2367.1875</c:v>
                </c:pt>
                <c:pt idx="1615">
                  <c:v>2368.65234375</c:v>
                </c:pt>
                <c:pt idx="1616">
                  <c:v>2370.1171875</c:v>
                </c:pt>
                <c:pt idx="1617">
                  <c:v>2371.58203125</c:v>
                </c:pt>
                <c:pt idx="1618">
                  <c:v>2373.046875</c:v>
                </c:pt>
                <c:pt idx="1619">
                  <c:v>2374.51171875</c:v>
                </c:pt>
                <c:pt idx="1620">
                  <c:v>2375.9765625</c:v>
                </c:pt>
                <c:pt idx="1621">
                  <c:v>2377.44140625</c:v>
                </c:pt>
                <c:pt idx="1622">
                  <c:v>2378.90625</c:v>
                </c:pt>
                <c:pt idx="1623">
                  <c:v>2380.37109375</c:v>
                </c:pt>
                <c:pt idx="1624">
                  <c:v>2381.8359375</c:v>
                </c:pt>
                <c:pt idx="1625">
                  <c:v>2383.30078125</c:v>
                </c:pt>
                <c:pt idx="1626">
                  <c:v>2384.765625</c:v>
                </c:pt>
                <c:pt idx="1627">
                  <c:v>2386.23046875</c:v>
                </c:pt>
                <c:pt idx="1628">
                  <c:v>2387.6953125</c:v>
                </c:pt>
                <c:pt idx="1629">
                  <c:v>2389.16015625</c:v>
                </c:pt>
                <c:pt idx="1630">
                  <c:v>2390.625</c:v>
                </c:pt>
                <c:pt idx="1631">
                  <c:v>2392.08984375</c:v>
                </c:pt>
                <c:pt idx="1632">
                  <c:v>2393.5546875</c:v>
                </c:pt>
                <c:pt idx="1633">
                  <c:v>2395.01953125</c:v>
                </c:pt>
                <c:pt idx="1634">
                  <c:v>2396.484375</c:v>
                </c:pt>
                <c:pt idx="1635">
                  <c:v>2397.94921875</c:v>
                </c:pt>
                <c:pt idx="1636">
                  <c:v>2399.4140625</c:v>
                </c:pt>
                <c:pt idx="1637">
                  <c:v>2400.87890625</c:v>
                </c:pt>
                <c:pt idx="1638">
                  <c:v>2402.34375</c:v>
                </c:pt>
                <c:pt idx="1639">
                  <c:v>2403.80859375</c:v>
                </c:pt>
                <c:pt idx="1640">
                  <c:v>2405.2734375</c:v>
                </c:pt>
                <c:pt idx="1641">
                  <c:v>2406.73828125</c:v>
                </c:pt>
                <c:pt idx="1642">
                  <c:v>2408.203125</c:v>
                </c:pt>
                <c:pt idx="1643">
                  <c:v>2409.66796875</c:v>
                </c:pt>
                <c:pt idx="1644">
                  <c:v>2411.1328125</c:v>
                </c:pt>
                <c:pt idx="1645">
                  <c:v>2412.59765625</c:v>
                </c:pt>
                <c:pt idx="1646">
                  <c:v>2414.0625</c:v>
                </c:pt>
                <c:pt idx="1647">
                  <c:v>2415.52734375</c:v>
                </c:pt>
                <c:pt idx="1648">
                  <c:v>2416.9921875</c:v>
                </c:pt>
                <c:pt idx="1649">
                  <c:v>2418.45703125</c:v>
                </c:pt>
                <c:pt idx="1650">
                  <c:v>2419.921875</c:v>
                </c:pt>
                <c:pt idx="1651">
                  <c:v>2421.38671875</c:v>
                </c:pt>
                <c:pt idx="1652">
                  <c:v>2422.8515625</c:v>
                </c:pt>
                <c:pt idx="1653">
                  <c:v>2424.31640625</c:v>
                </c:pt>
                <c:pt idx="1654">
                  <c:v>2425.78125</c:v>
                </c:pt>
                <c:pt idx="1655">
                  <c:v>2427.24609375</c:v>
                </c:pt>
                <c:pt idx="1656">
                  <c:v>2428.7109375</c:v>
                </c:pt>
                <c:pt idx="1657">
                  <c:v>2430.17578125</c:v>
                </c:pt>
                <c:pt idx="1658">
                  <c:v>2431.640625</c:v>
                </c:pt>
                <c:pt idx="1659">
                  <c:v>2433.10546875</c:v>
                </c:pt>
                <c:pt idx="1660">
                  <c:v>2434.5703125</c:v>
                </c:pt>
                <c:pt idx="1661">
                  <c:v>2436.03515625</c:v>
                </c:pt>
                <c:pt idx="1662">
                  <c:v>2437.5</c:v>
                </c:pt>
                <c:pt idx="1663">
                  <c:v>2438.96484375</c:v>
                </c:pt>
                <c:pt idx="1664">
                  <c:v>2440.4296875</c:v>
                </c:pt>
                <c:pt idx="1665">
                  <c:v>2441.89453125</c:v>
                </c:pt>
                <c:pt idx="1666">
                  <c:v>2443.359375</c:v>
                </c:pt>
                <c:pt idx="1667">
                  <c:v>2444.82421875</c:v>
                </c:pt>
                <c:pt idx="1668">
                  <c:v>2446.2890625</c:v>
                </c:pt>
                <c:pt idx="1669">
                  <c:v>2447.75390625</c:v>
                </c:pt>
                <c:pt idx="1670">
                  <c:v>2449.21875</c:v>
                </c:pt>
                <c:pt idx="1671">
                  <c:v>2450.68359375</c:v>
                </c:pt>
                <c:pt idx="1672">
                  <c:v>2452.1484375</c:v>
                </c:pt>
                <c:pt idx="1673">
                  <c:v>2453.61328125</c:v>
                </c:pt>
                <c:pt idx="1674">
                  <c:v>2455.078125</c:v>
                </c:pt>
                <c:pt idx="1675">
                  <c:v>2456.54296875</c:v>
                </c:pt>
                <c:pt idx="1676">
                  <c:v>2458.0078125</c:v>
                </c:pt>
                <c:pt idx="1677">
                  <c:v>2459.47265625</c:v>
                </c:pt>
                <c:pt idx="1678">
                  <c:v>2460.9375</c:v>
                </c:pt>
                <c:pt idx="1679">
                  <c:v>2462.40234375</c:v>
                </c:pt>
                <c:pt idx="1680">
                  <c:v>2463.8671875</c:v>
                </c:pt>
                <c:pt idx="1681">
                  <c:v>2465.33203125</c:v>
                </c:pt>
                <c:pt idx="1682">
                  <c:v>2466.796875</c:v>
                </c:pt>
                <c:pt idx="1683">
                  <c:v>2468.26171875</c:v>
                </c:pt>
                <c:pt idx="1684">
                  <c:v>2469.7265625</c:v>
                </c:pt>
                <c:pt idx="1685">
                  <c:v>2471.19140625</c:v>
                </c:pt>
                <c:pt idx="1686">
                  <c:v>2472.65625</c:v>
                </c:pt>
                <c:pt idx="1687">
                  <c:v>2474.12109375</c:v>
                </c:pt>
                <c:pt idx="1688">
                  <c:v>2475.5859375</c:v>
                </c:pt>
                <c:pt idx="1689">
                  <c:v>2477.05078125</c:v>
                </c:pt>
                <c:pt idx="1690">
                  <c:v>2478.515625</c:v>
                </c:pt>
                <c:pt idx="1691">
                  <c:v>2479.98046875</c:v>
                </c:pt>
                <c:pt idx="1692">
                  <c:v>2481.4453125</c:v>
                </c:pt>
                <c:pt idx="1693">
                  <c:v>2482.91015625</c:v>
                </c:pt>
                <c:pt idx="1694">
                  <c:v>2484.375</c:v>
                </c:pt>
                <c:pt idx="1695">
                  <c:v>2485.83984375</c:v>
                </c:pt>
                <c:pt idx="1696">
                  <c:v>2487.3046875</c:v>
                </c:pt>
                <c:pt idx="1697">
                  <c:v>2488.76953125</c:v>
                </c:pt>
                <c:pt idx="1698">
                  <c:v>2490.234375</c:v>
                </c:pt>
                <c:pt idx="1699">
                  <c:v>2491.69921875</c:v>
                </c:pt>
                <c:pt idx="1700">
                  <c:v>2493.1640625</c:v>
                </c:pt>
                <c:pt idx="1701">
                  <c:v>2494.62890625</c:v>
                </c:pt>
                <c:pt idx="1702">
                  <c:v>2496.09375</c:v>
                </c:pt>
                <c:pt idx="1703">
                  <c:v>2497.55859375</c:v>
                </c:pt>
                <c:pt idx="1704">
                  <c:v>2499.0234375</c:v>
                </c:pt>
                <c:pt idx="1705">
                  <c:v>2500.48828125</c:v>
                </c:pt>
                <c:pt idx="1706">
                  <c:v>2501.953125</c:v>
                </c:pt>
                <c:pt idx="1707">
                  <c:v>2503.41796875</c:v>
                </c:pt>
                <c:pt idx="1708">
                  <c:v>2504.8828125</c:v>
                </c:pt>
                <c:pt idx="1709">
                  <c:v>2506.34765625</c:v>
                </c:pt>
                <c:pt idx="1710">
                  <c:v>2507.8125</c:v>
                </c:pt>
                <c:pt idx="1711">
                  <c:v>2509.27734375</c:v>
                </c:pt>
                <c:pt idx="1712">
                  <c:v>2510.7421875</c:v>
                </c:pt>
                <c:pt idx="1713">
                  <c:v>2512.20703125</c:v>
                </c:pt>
                <c:pt idx="1714">
                  <c:v>2513.671875</c:v>
                </c:pt>
                <c:pt idx="1715">
                  <c:v>2515.13671875</c:v>
                </c:pt>
                <c:pt idx="1716">
                  <c:v>2516.6015625</c:v>
                </c:pt>
                <c:pt idx="1717">
                  <c:v>2518.06640625</c:v>
                </c:pt>
                <c:pt idx="1718">
                  <c:v>2519.53125</c:v>
                </c:pt>
                <c:pt idx="1719">
                  <c:v>2520.99609375</c:v>
                </c:pt>
                <c:pt idx="1720">
                  <c:v>2522.4609375</c:v>
                </c:pt>
                <c:pt idx="1721">
                  <c:v>2523.92578125</c:v>
                </c:pt>
                <c:pt idx="1722">
                  <c:v>2525.390625</c:v>
                </c:pt>
                <c:pt idx="1723">
                  <c:v>2526.85546875</c:v>
                </c:pt>
                <c:pt idx="1724">
                  <c:v>2528.3203125</c:v>
                </c:pt>
                <c:pt idx="1725">
                  <c:v>2529.78515625</c:v>
                </c:pt>
                <c:pt idx="1726">
                  <c:v>2531.25</c:v>
                </c:pt>
                <c:pt idx="1727">
                  <c:v>2532.71484375</c:v>
                </c:pt>
                <c:pt idx="1728">
                  <c:v>2534.1796875</c:v>
                </c:pt>
                <c:pt idx="1729">
                  <c:v>2535.64453125</c:v>
                </c:pt>
                <c:pt idx="1730">
                  <c:v>2537.109375</c:v>
                </c:pt>
                <c:pt idx="1731">
                  <c:v>2538.57421875</c:v>
                </c:pt>
                <c:pt idx="1732">
                  <c:v>2540.0390625</c:v>
                </c:pt>
                <c:pt idx="1733">
                  <c:v>2541.50390625</c:v>
                </c:pt>
                <c:pt idx="1734">
                  <c:v>2542.96875</c:v>
                </c:pt>
                <c:pt idx="1735">
                  <c:v>2544.43359375</c:v>
                </c:pt>
                <c:pt idx="1736">
                  <c:v>2545.8984375</c:v>
                </c:pt>
                <c:pt idx="1737">
                  <c:v>2547.36328125</c:v>
                </c:pt>
                <c:pt idx="1738">
                  <c:v>2548.828125</c:v>
                </c:pt>
                <c:pt idx="1739">
                  <c:v>2550.29296875</c:v>
                </c:pt>
                <c:pt idx="1740">
                  <c:v>2551.7578125</c:v>
                </c:pt>
                <c:pt idx="1741">
                  <c:v>2553.22265625</c:v>
                </c:pt>
                <c:pt idx="1742">
                  <c:v>2554.6875</c:v>
                </c:pt>
                <c:pt idx="1743">
                  <c:v>2556.15234375</c:v>
                </c:pt>
                <c:pt idx="1744">
                  <c:v>2557.6171875</c:v>
                </c:pt>
                <c:pt idx="1745">
                  <c:v>2559.08203125</c:v>
                </c:pt>
                <c:pt idx="1746">
                  <c:v>2560.546875</c:v>
                </c:pt>
                <c:pt idx="1747">
                  <c:v>2562.01171875</c:v>
                </c:pt>
                <c:pt idx="1748">
                  <c:v>2563.4765625</c:v>
                </c:pt>
                <c:pt idx="1749">
                  <c:v>2564.94140625</c:v>
                </c:pt>
                <c:pt idx="1750">
                  <c:v>2566.40625</c:v>
                </c:pt>
                <c:pt idx="1751">
                  <c:v>2567.87109375</c:v>
                </c:pt>
                <c:pt idx="1752">
                  <c:v>2569.3359375</c:v>
                </c:pt>
                <c:pt idx="1753">
                  <c:v>2570.80078125</c:v>
                </c:pt>
                <c:pt idx="1754">
                  <c:v>2572.265625</c:v>
                </c:pt>
                <c:pt idx="1755">
                  <c:v>2573.73046875</c:v>
                </c:pt>
                <c:pt idx="1756">
                  <c:v>2575.1953125</c:v>
                </c:pt>
                <c:pt idx="1757">
                  <c:v>2576.66015625</c:v>
                </c:pt>
                <c:pt idx="1758">
                  <c:v>2578.125</c:v>
                </c:pt>
                <c:pt idx="1759">
                  <c:v>2579.58984375</c:v>
                </c:pt>
                <c:pt idx="1760">
                  <c:v>2581.0546875</c:v>
                </c:pt>
                <c:pt idx="1761">
                  <c:v>2582.51953125</c:v>
                </c:pt>
                <c:pt idx="1762">
                  <c:v>2583.984375</c:v>
                </c:pt>
                <c:pt idx="1763">
                  <c:v>2585.44921875</c:v>
                </c:pt>
                <c:pt idx="1764">
                  <c:v>2586.9140625</c:v>
                </c:pt>
                <c:pt idx="1765">
                  <c:v>2588.37890625</c:v>
                </c:pt>
                <c:pt idx="1766">
                  <c:v>2589.84375</c:v>
                </c:pt>
                <c:pt idx="1767">
                  <c:v>2591.30859375</c:v>
                </c:pt>
                <c:pt idx="1768">
                  <c:v>2592.7734375</c:v>
                </c:pt>
                <c:pt idx="1769">
                  <c:v>2594.23828125</c:v>
                </c:pt>
                <c:pt idx="1770">
                  <c:v>2595.703125</c:v>
                </c:pt>
                <c:pt idx="1771">
                  <c:v>2597.16796875</c:v>
                </c:pt>
                <c:pt idx="1772">
                  <c:v>2598.6328125</c:v>
                </c:pt>
                <c:pt idx="1773">
                  <c:v>2600.09765625</c:v>
                </c:pt>
                <c:pt idx="1774">
                  <c:v>2601.5625</c:v>
                </c:pt>
                <c:pt idx="1775">
                  <c:v>2603.02734375</c:v>
                </c:pt>
                <c:pt idx="1776">
                  <c:v>2604.4921875</c:v>
                </c:pt>
                <c:pt idx="1777">
                  <c:v>2605.95703125</c:v>
                </c:pt>
                <c:pt idx="1778">
                  <c:v>2607.421875</c:v>
                </c:pt>
                <c:pt idx="1779">
                  <c:v>2608.88671875</c:v>
                </c:pt>
                <c:pt idx="1780">
                  <c:v>2610.3515625</c:v>
                </c:pt>
                <c:pt idx="1781">
                  <c:v>2611.81640625</c:v>
                </c:pt>
                <c:pt idx="1782">
                  <c:v>2613.28125</c:v>
                </c:pt>
                <c:pt idx="1783">
                  <c:v>2614.74609375</c:v>
                </c:pt>
                <c:pt idx="1784">
                  <c:v>2616.2109375</c:v>
                </c:pt>
                <c:pt idx="1785">
                  <c:v>2617.67578125</c:v>
                </c:pt>
                <c:pt idx="1786">
                  <c:v>2619.140625</c:v>
                </c:pt>
                <c:pt idx="1787">
                  <c:v>2620.60546875</c:v>
                </c:pt>
                <c:pt idx="1788">
                  <c:v>2622.0703125</c:v>
                </c:pt>
                <c:pt idx="1789">
                  <c:v>2623.53515625</c:v>
                </c:pt>
                <c:pt idx="1790">
                  <c:v>2625</c:v>
                </c:pt>
                <c:pt idx="1791">
                  <c:v>2626.46484375</c:v>
                </c:pt>
                <c:pt idx="1792">
                  <c:v>2627.9296875</c:v>
                </c:pt>
                <c:pt idx="1793">
                  <c:v>2629.39453125</c:v>
                </c:pt>
                <c:pt idx="1794">
                  <c:v>2630.859375</c:v>
                </c:pt>
                <c:pt idx="1795">
                  <c:v>2632.32421875</c:v>
                </c:pt>
                <c:pt idx="1796">
                  <c:v>2633.7890625</c:v>
                </c:pt>
                <c:pt idx="1797">
                  <c:v>2635.25390625</c:v>
                </c:pt>
                <c:pt idx="1798">
                  <c:v>2636.71875</c:v>
                </c:pt>
                <c:pt idx="1799">
                  <c:v>2638.18359375</c:v>
                </c:pt>
                <c:pt idx="1800">
                  <c:v>2639.6484375</c:v>
                </c:pt>
                <c:pt idx="1801">
                  <c:v>2641.11328125</c:v>
                </c:pt>
                <c:pt idx="1802">
                  <c:v>2642.578125</c:v>
                </c:pt>
                <c:pt idx="1803">
                  <c:v>2644.04296875</c:v>
                </c:pt>
                <c:pt idx="1804">
                  <c:v>2645.5078125</c:v>
                </c:pt>
                <c:pt idx="1805">
                  <c:v>2646.97265625</c:v>
                </c:pt>
                <c:pt idx="1806">
                  <c:v>2648.4375</c:v>
                </c:pt>
                <c:pt idx="1807">
                  <c:v>2649.90234375</c:v>
                </c:pt>
                <c:pt idx="1808">
                  <c:v>2651.3671875</c:v>
                </c:pt>
                <c:pt idx="1809">
                  <c:v>2652.83203125</c:v>
                </c:pt>
                <c:pt idx="1810">
                  <c:v>2654.296875</c:v>
                </c:pt>
                <c:pt idx="1811">
                  <c:v>2655.76171875</c:v>
                </c:pt>
                <c:pt idx="1812">
                  <c:v>2657.2265625</c:v>
                </c:pt>
                <c:pt idx="1813">
                  <c:v>2658.69140625</c:v>
                </c:pt>
                <c:pt idx="1814">
                  <c:v>2660.15625</c:v>
                </c:pt>
                <c:pt idx="1815">
                  <c:v>2661.62109375</c:v>
                </c:pt>
                <c:pt idx="1816">
                  <c:v>2663.0859375</c:v>
                </c:pt>
                <c:pt idx="1817">
                  <c:v>2664.55078125</c:v>
                </c:pt>
                <c:pt idx="1818">
                  <c:v>2666.015625</c:v>
                </c:pt>
                <c:pt idx="1819">
                  <c:v>2667.48046875</c:v>
                </c:pt>
                <c:pt idx="1820">
                  <c:v>2668.9453125</c:v>
                </c:pt>
                <c:pt idx="1821">
                  <c:v>2670.41015625</c:v>
                </c:pt>
                <c:pt idx="1822">
                  <c:v>2671.875</c:v>
                </c:pt>
                <c:pt idx="1823">
                  <c:v>2673.33984375</c:v>
                </c:pt>
                <c:pt idx="1824">
                  <c:v>2674.8046875</c:v>
                </c:pt>
                <c:pt idx="1825">
                  <c:v>2676.26953125</c:v>
                </c:pt>
                <c:pt idx="1826">
                  <c:v>2677.734375</c:v>
                </c:pt>
                <c:pt idx="1827">
                  <c:v>2679.19921875</c:v>
                </c:pt>
                <c:pt idx="1828">
                  <c:v>2680.6640625</c:v>
                </c:pt>
                <c:pt idx="1829">
                  <c:v>2682.12890625</c:v>
                </c:pt>
                <c:pt idx="1830">
                  <c:v>2683.59375</c:v>
                </c:pt>
                <c:pt idx="1831">
                  <c:v>2685.05859375</c:v>
                </c:pt>
                <c:pt idx="1832">
                  <c:v>2686.5234375</c:v>
                </c:pt>
                <c:pt idx="1833">
                  <c:v>2687.98828125</c:v>
                </c:pt>
                <c:pt idx="1834">
                  <c:v>2689.453125</c:v>
                </c:pt>
                <c:pt idx="1835">
                  <c:v>2690.91796875</c:v>
                </c:pt>
                <c:pt idx="1836">
                  <c:v>2692.3828125</c:v>
                </c:pt>
                <c:pt idx="1837">
                  <c:v>2693.84765625</c:v>
                </c:pt>
                <c:pt idx="1838">
                  <c:v>2695.3125</c:v>
                </c:pt>
                <c:pt idx="1839">
                  <c:v>2696.77734375</c:v>
                </c:pt>
                <c:pt idx="1840">
                  <c:v>2698.2421875</c:v>
                </c:pt>
                <c:pt idx="1841">
                  <c:v>2699.70703125</c:v>
                </c:pt>
                <c:pt idx="1842">
                  <c:v>2701.171875</c:v>
                </c:pt>
                <c:pt idx="1843">
                  <c:v>2702.63671875</c:v>
                </c:pt>
                <c:pt idx="1844">
                  <c:v>2704.1015625</c:v>
                </c:pt>
                <c:pt idx="1845">
                  <c:v>2705.56640625</c:v>
                </c:pt>
                <c:pt idx="1846">
                  <c:v>2707.03125</c:v>
                </c:pt>
                <c:pt idx="1847">
                  <c:v>2708.49609375</c:v>
                </c:pt>
                <c:pt idx="1848">
                  <c:v>2709.9609375</c:v>
                </c:pt>
                <c:pt idx="1849">
                  <c:v>2711.42578125</c:v>
                </c:pt>
                <c:pt idx="1850">
                  <c:v>2712.890625</c:v>
                </c:pt>
                <c:pt idx="1851">
                  <c:v>2714.35546875</c:v>
                </c:pt>
                <c:pt idx="1852">
                  <c:v>2715.8203125</c:v>
                </c:pt>
                <c:pt idx="1853">
                  <c:v>2717.28515625</c:v>
                </c:pt>
                <c:pt idx="1854">
                  <c:v>2718.75</c:v>
                </c:pt>
                <c:pt idx="1855">
                  <c:v>2720.21484375</c:v>
                </c:pt>
                <c:pt idx="1856">
                  <c:v>2721.6796875</c:v>
                </c:pt>
                <c:pt idx="1857">
                  <c:v>2723.14453125</c:v>
                </c:pt>
                <c:pt idx="1858">
                  <c:v>2724.609375</c:v>
                </c:pt>
                <c:pt idx="1859">
                  <c:v>2726.07421875</c:v>
                </c:pt>
                <c:pt idx="1860">
                  <c:v>2727.5390625</c:v>
                </c:pt>
                <c:pt idx="1861">
                  <c:v>2729.00390625</c:v>
                </c:pt>
                <c:pt idx="1862">
                  <c:v>2730.46875</c:v>
                </c:pt>
                <c:pt idx="1863">
                  <c:v>2731.93359375</c:v>
                </c:pt>
                <c:pt idx="1864">
                  <c:v>2733.3984375</c:v>
                </c:pt>
                <c:pt idx="1865">
                  <c:v>2734.86328125</c:v>
                </c:pt>
                <c:pt idx="1866">
                  <c:v>2736.328125</c:v>
                </c:pt>
                <c:pt idx="1867">
                  <c:v>2737.79296875</c:v>
                </c:pt>
                <c:pt idx="1868">
                  <c:v>2739.2578125</c:v>
                </c:pt>
                <c:pt idx="1869">
                  <c:v>2740.72265625</c:v>
                </c:pt>
                <c:pt idx="1870">
                  <c:v>2742.1875</c:v>
                </c:pt>
                <c:pt idx="1871">
                  <c:v>2743.65234375</c:v>
                </c:pt>
                <c:pt idx="1872">
                  <c:v>2745.1171875</c:v>
                </c:pt>
                <c:pt idx="1873">
                  <c:v>2746.58203125</c:v>
                </c:pt>
                <c:pt idx="1874">
                  <c:v>2748.046875</c:v>
                </c:pt>
                <c:pt idx="1875">
                  <c:v>2749.51171875</c:v>
                </c:pt>
                <c:pt idx="1876">
                  <c:v>2750.9765625</c:v>
                </c:pt>
                <c:pt idx="1877">
                  <c:v>2752.44140625</c:v>
                </c:pt>
                <c:pt idx="1878">
                  <c:v>2753.90625</c:v>
                </c:pt>
                <c:pt idx="1879">
                  <c:v>2755.37109375</c:v>
                </c:pt>
                <c:pt idx="1880">
                  <c:v>2756.8359375</c:v>
                </c:pt>
                <c:pt idx="1881">
                  <c:v>2758.30078125</c:v>
                </c:pt>
                <c:pt idx="1882">
                  <c:v>2759.765625</c:v>
                </c:pt>
                <c:pt idx="1883">
                  <c:v>2761.23046875</c:v>
                </c:pt>
                <c:pt idx="1884">
                  <c:v>2762.6953125</c:v>
                </c:pt>
                <c:pt idx="1885">
                  <c:v>2764.16015625</c:v>
                </c:pt>
                <c:pt idx="1886">
                  <c:v>2765.625</c:v>
                </c:pt>
                <c:pt idx="1887">
                  <c:v>2767.08984375</c:v>
                </c:pt>
                <c:pt idx="1888">
                  <c:v>2768.5546875</c:v>
                </c:pt>
                <c:pt idx="1889">
                  <c:v>2770.01953125</c:v>
                </c:pt>
                <c:pt idx="1890">
                  <c:v>2771.484375</c:v>
                </c:pt>
                <c:pt idx="1891">
                  <c:v>2772.94921875</c:v>
                </c:pt>
                <c:pt idx="1892">
                  <c:v>2774.4140625</c:v>
                </c:pt>
                <c:pt idx="1893">
                  <c:v>2775.87890625</c:v>
                </c:pt>
                <c:pt idx="1894">
                  <c:v>2777.34375</c:v>
                </c:pt>
                <c:pt idx="1895">
                  <c:v>2778.80859375</c:v>
                </c:pt>
                <c:pt idx="1896">
                  <c:v>2780.2734375</c:v>
                </c:pt>
                <c:pt idx="1897">
                  <c:v>2781.73828125</c:v>
                </c:pt>
                <c:pt idx="1898">
                  <c:v>2783.203125</c:v>
                </c:pt>
                <c:pt idx="1899">
                  <c:v>2784.66796875</c:v>
                </c:pt>
                <c:pt idx="1900">
                  <c:v>2786.1328125</c:v>
                </c:pt>
                <c:pt idx="1901">
                  <c:v>2787.59765625</c:v>
                </c:pt>
                <c:pt idx="1902">
                  <c:v>2789.0625</c:v>
                </c:pt>
                <c:pt idx="1903">
                  <c:v>2790.52734375</c:v>
                </c:pt>
                <c:pt idx="1904">
                  <c:v>2791.9921875</c:v>
                </c:pt>
                <c:pt idx="1905">
                  <c:v>2793.45703125</c:v>
                </c:pt>
                <c:pt idx="1906">
                  <c:v>2794.921875</c:v>
                </c:pt>
                <c:pt idx="1907">
                  <c:v>2796.38671875</c:v>
                </c:pt>
                <c:pt idx="1908">
                  <c:v>2797.8515625</c:v>
                </c:pt>
                <c:pt idx="1909">
                  <c:v>2799.31640625</c:v>
                </c:pt>
                <c:pt idx="1910">
                  <c:v>2800.78125</c:v>
                </c:pt>
                <c:pt idx="1911">
                  <c:v>2802.24609375</c:v>
                </c:pt>
                <c:pt idx="1912">
                  <c:v>2803.7109375</c:v>
                </c:pt>
                <c:pt idx="1913">
                  <c:v>2805.17578125</c:v>
                </c:pt>
                <c:pt idx="1914">
                  <c:v>2806.640625</c:v>
                </c:pt>
                <c:pt idx="1915">
                  <c:v>2808.10546875</c:v>
                </c:pt>
                <c:pt idx="1916">
                  <c:v>2809.5703125</c:v>
                </c:pt>
                <c:pt idx="1917">
                  <c:v>2811.03515625</c:v>
                </c:pt>
                <c:pt idx="1918">
                  <c:v>2812.5</c:v>
                </c:pt>
                <c:pt idx="1919">
                  <c:v>2813.96484375</c:v>
                </c:pt>
                <c:pt idx="1920">
                  <c:v>2815.4296875</c:v>
                </c:pt>
                <c:pt idx="1921">
                  <c:v>2816.89453125</c:v>
                </c:pt>
                <c:pt idx="1922">
                  <c:v>2818.359375</c:v>
                </c:pt>
                <c:pt idx="1923">
                  <c:v>2819.82421875</c:v>
                </c:pt>
                <c:pt idx="1924">
                  <c:v>2821.2890625</c:v>
                </c:pt>
                <c:pt idx="1925">
                  <c:v>2822.75390625</c:v>
                </c:pt>
                <c:pt idx="1926">
                  <c:v>2824.21875</c:v>
                </c:pt>
                <c:pt idx="1927">
                  <c:v>2825.68359375</c:v>
                </c:pt>
                <c:pt idx="1928">
                  <c:v>2827.1484375</c:v>
                </c:pt>
                <c:pt idx="1929">
                  <c:v>2828.61328125</c:v>
                </c:pt>
                <c:pt idx="1930">
                  <c:v>2830.078125</c:v>
                </c:pt>
                <c:pt idx="1931">
                  <c:v>2831.54296875</c:v>
                </c:pt>
                <c:pt idx="1932">
                  <c:v>2833.0078125</c:v>
                </c:pt>
                <c:pt idx="1933">
                  <c:v>2834.47265625</c:v>
                </c:pt>
                <c:pt idx="1934">
                  <c:v>2835.9375</c:v>
                </c:pt>
                <c:pt idx="1935">
                  <c:v>2837.40234375</c:v>
                </c:pt>
                <c:pt idx="1936">
                  <c:v>2838.8671875</c:v>
                </c:pt>
                <c:pt idx="1937">
                  <c:v>2840.33203125</c:v>
                </c:pt>
                <c:pt idx="1938">
                  <c:v>2841.796875</c:v>
                </c:pt>
                <c:pt idx="1939">
                  <c:v>2843.26171875</c:v>
                </c:pt>
                <c:pt idx="1940">
                  <c:v>2844.7265625</c:v>
                </c:pt>
                <c:pt idx="1941">
                  <c:v>2846.19140625</c:v>
                </c:pt>
                <c:pt idx="1942">
                  <c:v>2847.65625</c:v>
                </c:pt>
                <c:pt idx="1943">
                  <c:v>2849.12109375</c:v>
                </c:pt>
                <c:pt idx="1944">
                  <c:v>2850.5859375</c:v>
                </c:pt>
                <c:pt idx="1945">
                  <c:v>2852.05078125</c:v>
                </c:pt>
                <c:pt idx="1946">
                  <c:v>2853.515625</c:v>
                </c:pt>
                <c:pt idx="1947">
                  <c:v>2854.98046875</c:v>
                </c:pt>
                <c:pt idx="1948">
                  <c:v>2856.4453125</c:v>
                </c:pt>
                <c:pt idx="1949">
                  <c:v>2857.91015625</c:v>
                </c:pt>
                <c:pt idx="1950">
                  <c:v>2859.375</c:v>
                </c:pt>
                <c:pt idx="1951">
                  <c:v>2860.83984375</c:v>
                </c:pt>
                <c:pt idx="1952">
                  <c:v>2862.3046875</c:v>
                </c:pt>
                <c:pt idx="1953">
                  <c:v>2863.76953125</c:v>
                </c:pt>
                <c:pt idx="1954">
                  <c:v>2865.234375</c:v>
                </c:pt>
                <c:pt idx="1955">
                  <c:v>2866.69921875</c:v>
                </c:pt>
                <c:pt idx="1956">
                  <c:v>2868.1640625</c:v>
                </c:pt>
                <c:pt idx="1957">
                  <c:v>2869.62890625</c:v>
                </c:pt>
                <c:pt idx="1958">
                  <c:v>2871.09375</c:v>
                </c:pt>
                <c:pt idx="1959">
                  <c:v>2872.55859375</c:v>
                </c:pt>
                <c:pt idx="1960">
                  <c:v>2874.0234375</c:v>
                </c:pt>
                <c:pt idx="1961">
                  <c:v>2875.48828125</c:v>
                </c:pt>
                <c:pt idx="1962">
                  <c:v>2876.953125</c:v>
                </c:pt>
                <c:pt idx="1963">
                  <c:v>2878.41796875</c:v>
                </c:pt>
                <c:pt idx="1964">
                  <c:v>2879.8828125</c:v>
                </c:pt>
                <c:pt idx="1965">
                  <c:v>2881.34765625</c:v>
                </c:pt>
                <c:pt idx="1966">
                  <c:v>2882.8125</c:v>
                </c:pt>
                <c:pt idx="1967">
                  <c:v>2884.27734375</c:v>
                </c:pt>
                <c:pt idx="1968">
                  <c:v>2885.7421875</c:v>
                </c:pt>
                <c:pt idx="1969">
                  <c:v>2887.20703125</c:v>
                </c:pt>
                <c:pt idx="1970">
                  <c:v>2888.671875</c:v>
                </c:pt>
                <c:pt idx="1971">
                  <c:v>2890.13671875</c:v>
                </c:pt>
                <c:pt idx="1972">
                  <c:v>2891.6015625</c:v>
                </c:pt>
                <c:pt idx="1973">
                  <c:v>2893.06640625</c:v>
                </c:pt>
                <c:pt idx="1974">
                  <c:v>2894.53125</c:v>
                </c:pt>
                <c:pt idx="1975">
                  <c:v>2895.99609375</c:v>
                </c:pt>
                <c:pt idx="1976">
                  <c:v>2897.4609375</c:v>
                </c:pt>
                <c:pt idx="1977">
                  <c:v>2898.92578125</c:v>
                </c:pt>
                <c:pt idx="1978">
                  <c:v>2900.390625</c:v>
                </c:pt>
                <c:pt idx="1979">
                  <c:v>2901.85546875</c:v>
                </c:pt>
                <c:pt idx="1980">
                  <c:v>2903.3203125</c:v>
                </c:pt>
                <c:pt idx="1981">
                  <c:v>2904.78515625</c:v>
                </c:pt>
                <c:pt idx="1982">
                  <c:v>2906.25</c:v>
                </c:pt>
                <c:pt idx="1983">
                  <c:v>2907.71484375</c:v>
                </c:pt>
                <c:pt idx="1984">
                  <c:v>2909.1796875</c:v>
                </c:pt>
                <c:pt idx="1985">
                  <c:v>2910.64453125</c:v>
                </c:pt>
                <c:pt idx="1986">
                  <c:v>2912.109375</c:v>
                </c:pt>
                <c:pt idx="1987">
                  <c:v>2913.57421875</c:v>
                </c:pt>
                <c:pt idx="1988">
                  <c:v>2915.0390625</c:v>
                </c:pt>
                <c:pt idx="1989">
                  <c:v>2916.50390625</c:v>
                </c:pt>
                <c:pt idx="1990">
                  <c:v>2917.96875</c:v>
                </c:pt>
                <c:pt idx="1991">
                  <c:v>2919.43359375</c:v>
                </c:pt>
                <c:pt idx="1992">
                  <c:v>2920.8984375</c:v>
                </c:pt>
                <c:pt idx="1993">
                  <c:v>2922.36328125</c:v>
                </c:pt>
                <c:pt idx="1994">
                  <c:v>2923.828125</c:v>
                </c:pt>
                <c:pt idx="1995">
                  <c:v>2925.29296875</c:v>
                </c:pt>
                <c:pt idx="1996">
                  <c:v>2926.7578125</c:v>
                </c:pt>
                <c:pt idx="1997">
                  <c:v>2928.22265625</c:v>
                </c:pt>
                <c:pt idx="1998">
                  <c:v>2929.6875</c:v>
                </c:pt>
                <c:pt idx="1999">
                  <c:v>2931.15234375</c:v>
                </c:pt>
                <c:pt idx="2000">
                  <c:v>2932.6171875</c:v>
                </c:pt>
                <c:pt idx="2001">
                  <c:v>2934.08203125</c:v>
                </c:pt>
                <c:pt idx="2002">
                  <c:v>2935.546875</c:v>
                </c:pt>
                <c:pt idx="2003">
                  <c:v>2937.01171875</c:v>
                </c:pt>
                <c:pt idx="2004">
                  <c:v>2938.4765625</c:v>
                </c:pt>
                <c:pt idx="2005">
                  <c:v>2939.94140625</c:v>
                </c:pt>
                <c:pt idx="2006">
                  <c:v>2941.40625</c:v>
                </c:pt>
                <c:pt idx="2007">
                  <c:v>2942.87109375</c:v>
                </c:pt>
                <c:pt idx="2008">
                  <c:v>2944.3359375</c:v>
                </c:pt>
                <c:pt idx="2009">
                  <c:v>2945.80078125</c:v>
                </c:pt>
                <c:pt idx="2010">
                  <c:v>2947.265625</c:v>
                </c:pt>
                <c:pt idx="2011">
                  <c:v>2948.73046875</c:v>
                </c:pt>
                <c:pt idx="2012">
                  <c:v>2950.1953125</c:v>
                </c:pt>
                <c:pt idx="2013">
                  <c:v>2951.66015625</c:v>
                </c:pt>
                <c:pt idx="2014">
                  <c:v>2953.125</c:v>
                </c:pt>
                <c:pt idx="2015">
                  <c:v>2954.58984375</c:v>
                </c:pt>
                <c:pt idx="2016">
                  <c:v>2956.0546875</c:v>
                </c:pt>
                <c:pt idx="2017">
                  <c:v>2957.51953125</c:v>
                </c:pt>
                <c:pt idx="2018">
                  <c:v>2958.984375</c:v>
                </c:pt>
                <c:pt idx="2019">
                  <c:v>2960.44921875</c:v>
                </c:pt>
                <c:pt idx="2020">
                  <c:v>2961.9140625</c:v>
                </c:pt>
                <c:pt idx="2021">
                  <c:v>2963.37890625</c:v>
                </c:pt>
                <c:pt idx="2022">
                  <c:v>2964.84375</c:v>
                </c:pt>
                <c:pt idx="2023">
                  <c:v>2966.30859375</c:v>
                </c:pt>
                <c:pt idx="2024">
                  <c:v>2967.7734375</c:v>
                </c:pt>
                <c:pt idx="2025">
                  <c:v>2969.23828125</c:v>
                </c:pt>
                <c:pt idx="2026">
                  <c:v>2970.703125</c:v>
                </c:pt>
                <c:pt idx="2027">
                  <c:v>2972.16796875</c:v>
                </c:pt>
                <c:pt idx="2028">
                  <c:v>2973.6328125</c:v>
                </c:pt>
                <c:pt idx="2029">
                  <c:v>2975.09765625</c:v>
                </c:pt>
                <c:pt idx="2030">
                  <c:v>2976.5625</c:v>
                </c:pt>
                <c:pt idx="2031">
                  <c:v>2978.02734375</c:v>
                </c:pt>
                <c:pt idx="2032">
                  <c:v>2979.4921875</c:v>
                </c:pt>
                <c:pt idx="2033">
                  <c:v>2980.95703125</c:v>
                </c:pt>
                <c:pt idx="2034">
                  <c:v>2982.421875</c:v>
                </c:pt>
                <c:pt idx="2035">
                  <c:v>2983.88671875</c:v>
                </c:pt>
                <c:pt idx="2036">
                  <c:v>2985.3515625</c:v>
                </c:pt>
                <c:pt idx="2037">
                  <c:v>2986.81640625</c:v>
                </c:pt>
                <c:pt idx="2038">
                  <c:v>2988.28125</c:v>
                </c:pt>
                <c:pt idx="2039">
                  <c:v>2989.74609375</c:v>
                </c:pt>
                <c:pt idx="2040">
                  <c:v>2991.2109375</c:v>
                </c:pt>
                <c:pt idx="2041">
                  <c:v>2992.67578125</c:v>
                </c:pt>
                <c:pt idx="2042">
                  <c:v>2994.140625</c:v>
                </c:pt>
                <c:pt idx="2043">
                  <c:v>2995.60546875</c:v>
                </c:pt>
                <c:pt idx="2044">
                  <c:v>2997.0703125</c:v>
                </c:pt>
                <c:pt idx="2045">
                  <c:v>2998.53515625</c:v>
                </c:pt>
                <c:pt idx="2046">
                  <c:v>3000</c:v>
                </c:pt>
                <c:pt idx="2047">
                  <c:v>3001.46484375</c:v>
                </c:pt>
                <c:pt idx="2048">
                  <c:v>3002.9296875</c:v>
                </c:pt>
                <c:pt idx="2049">
                  <c:v>3004.39453125</c:v>
                </c:pt>
                <c:pt idx="2050">
                  <c:v>3005.859375</c:v>
                </c:pt>
                <c:pt idx="2051">
                  <c:v>3007.32421875</c:v>
                </c:pt>
                <c:pt idx="2052">
                  <c:v>3008.7890625</c:v>
                </c:pt>
                <c:pt idx="2053">
                  <c:v>3010.25390625</c:v>
                </c:pt>
                <c:pt idx="2054">
                  <c:v>3011.71875</c:v>
                </c:pt>
                <c:pt idx="2055">
                  <c:v>3013.18359375</c:v>
                </c:pt>
                <c:pt idx="2056">
                  <c:v>3014.6484375</c:v>
                </c:pt>
                <c:pt idx="2057">
                  <c:v>3016.11328125</c:v>
                </c:pt>
                <c:pt idx="2058">
                  <c:v>3017.578125</c:v>
                </c:pt>
                <c:pt idx="2059">
                  <c:v>3019.04296875</c:v>
                </c:pt>
                <c:pt idx="2060">
                  <c:v>3020.5078125</c:v>
                </c:pt>
                <c:pt idx="2061">
                  <c:v>3021.97265625</c:v>
                </c:pt>
                <c:pt idx="2062">
                  <c:v>3023.4375</c:v>
                </c:pt>
                <c:pt idx="2063">
                  <c:v>3024.90234375</c:v>
                </c:pt>
                <c:pt idx="2064">
                  <c:v>3026.3671875</c:v>
                </c:pt>
                <c:pt idx="2065">
                  <c:v>3027.83203125</c:v>
                </c:pt>
                <c:pt idx="2066">
                  <c:v>3029.296875</c:v>
                </c:pt>
                <c:pt idx="2067">
                  <c:v>3030.76171875</c:v>
                </c:pt>
                <c:pt idx="2068">
                  <c:v>3032.2265625</c:v>
                </c:pt>
                <c:pt idx="2069">
                  <c:v>3033.69140625</c:v>
                </c:pt>
                <c:pt idx="2070">
                  <c:v>3035.15625</c:v>
                </c:pt>
                <c:pt idx="2071">
                  <c:v>3036.62109375</c:v>
                </c:pt>
                <c:pt idx="2072">
                  <c:v>3038.0859375</c:v>
                </c:pt>
                <c:pt idx="2073">
                  <c:v>3039.55078125</c:v>
                </c:pt>
                <c:pt idx="2074">
                  <c:v>3041.015625</c:v>
                </c:pt>
                <c:pt idx="2075">
                  <c:v>3042.48046875</c:v>
                </c:pt>
                <c:pt idx="2076">
                  <c:v>3043.9453125</c:v>
                </c:pt>
                <c:pt idx="2077">
                  <c:v>3045.41015625</c:v>
                </c:pt>
                <c:pt idx="2078">
                  <c:v>3046.875</c:v>
                </c:pt>
                <c:pt idx="2079">
                  <c:v>3048.33984375</c:v>
                </c:pt>
                <c:pt idx="2080">
                  <c:v>3049.8046875</c:v>
                </c:pt>
                <c:pt idx="2081">
                  <c:v>3051.26953125</c:v>
                </c:pt>
                <c:pt idx="2082">
                  <c:v>3052.734375</c:v>
                </c:pt>
                <c:pt idx="2083">
                  <c:v>3054.19921875</c:v>
                </c:pt>
                <c:pt idx="2084">
                  <c:v>3055.6640625</c:v>
                </c:pt>
                <c:pt idx="2085">
                  <c:v>3057.12890625</c:v>
                </c:pt>
                <c:pt idx="2086">
                  <c:v>3058.59375</c:v>
                </c:pt>
                <c:pt idx="2087">
                  <c:v>3060.05859375</c:v>
                </c:pt>
                <c:pt idx="2088">
                  <c:v>3061.5234375</c:v>
                </c:pt>
                <c:pt idx="2089">
                  <c:v>3062.98828125</c:v>
                </c:pt>
                <c:pt idx="2090">
                  <c:v>3064.453125</c:v>
                </c:pt>
                <c:pt idx="2091">
                  <c:v>3065.91796875</c:v>
                </c:pt>
                <c:pt idx="2092">
                  <c:v>3067.3828125</c:v>
                </c:pt>
                <c:pt idx="2093">
                  <c:v>3068.84765625</c:v>
                </c:pt>
                <c:pt idx="2094">
                  <c:v>3070.3125</c:v>
                </c:pt>
                <c:pt idx="2095">
                  <c:v>3071.77734375</c:v>
                </c:pt>
                <c:pt idx="2096">
                  <c:v>3073.2421875</c:v>
                </c:pt>
                <c:pt idx="2097">
                  <c:v>3074.70703125</c:v>
                </c:pt>
                <c:pt idx="2098">
                  <c:v>3076.171875</c:v>
                </c:pt>
                <c:pt idx="2099">
                  <c:v>3077.63671875</c:v>
                </c:pt>
                <c:pt idx="2100">
                  <c:v>3079.1015625</c:v>
                </c:pt>
                <c:pt idx="2101">
                  <c:v>3080.56640625</c:v>
                </c:pt>
                <c:pt idx="2102">
                  <c:v>3082.03125</c:v>
                </c:pt>
                <c:pt idx="2103">
                  <c:v>3083.49609375</c:v>
                </c:pt>
                <c:pt idx="2104">
                  <c:v>3084.9609375</c:v>
                </c:pt>
                <c:pt idx="2105">
                  <c:v>3086.42578125</c:v>
                </c:pt>
                <c:pt idx="2106">
                  <c:v>3087.890625</c:v>
                </c:pt>
                <c:pt idx="2107">
                  <c:v>3089.35546875</c:v>
                </c:pt>
                <c:pt idx="2108">
                  <c:v>3090.8203125</c:v>
                </c:pt>
                <c:pt idx="2109">
                  <c:v>3092.28515625</c:v>
                </c:pt>
                <c:pt idx="2110">
                  <c:v>3093.75</c:v>
                </c:pt>
                <c:pt idx="2111">
                  <c:v>3095.21484375</c:v>
                </c:pt>
                <c:pt idx="2112">
                  <c:v>3096.6796875</c:v>
                </c:pt>
                <c:pt idx="2113">
                  <c:v>3098.14453125</c:v>
                </c:pt>
                <c:pt idx="2114">
                  <c:v>3099.609375</c:v>
                </c:pt>
                <c:pt idx="2115">
                  <c:v>3101.07421875</c:v>
                </c:pt>
                <c:pt idx="2116">
                  <c:v>3102.5390625</c:v>
                </c:pt>
                <c:pt idx="2117">
                  <c:v>3104.00390625</c:v>
                </c:pt>
                <c:pt idx="2118">
                  <c:v>3105.46875</c:v>
                </c:pt>
                <c:pt idx="2119">
                  <c:v>3106.93359375</c:v>
                </c:pt>
                <c:pt idx="2120">
                  <c:v>3108.3984375</c:v>
                </c:pt>
                <c:pt idx="2121">
                  <c:v>3109.86328125</c:v>
                </c:pt>
                <c:pt idx="2122">
                  <c:v>3111.328125</c:v>
                </c:pt>
                <c:pt idx="2123">
                  <c:v>3112.79296875</c:v>
                </c:pt>
                <c:pt idx="2124">
                  <c:v>3114.2578125</c:v>
                </c:pt>
                <c:pt idx="2125">
                  <c:v>3115.72265625</c:v>
                </c:pt>
                <c:pt idx="2126">
                  <c:v>3117.1875</c:v>
                </c:pt>
                <c:pt idx="2127">
                  <c:v>3118.65234375</c:v>
                </c:pt>
                <c:pt idx="2128">
                  <c:v>3120.1171875</c:v>
                </c:pt>
                <c:pt idx="2129">
                  <c:v>3121.58203125</c:v>
                </c:pt>
                <c:pt idx="2130">
                  <c:v>3123.046875</c:v>
                </c:pt>
                <c:pt idx="2131">
                  <c:v>3124.51171875</c:v>
                </c:pt>
                <c:pt idx="2132">
                  <c:v>3125.9765625</c:v>
                </c:pt>
                <c:pt idx="2133">
                  <c:v>3127.44140625</c:v>
                </c:pt>
                <c:pt idx="2134">
                  <c:v>3128.90625</c:v>
                </c:pt>
                <c:pt idx="2135">
                  <c:v>3130.37109375</c:v>
                </c:pt>
                <c:pt idx="2136">
                  <c:v>3131.8359375</c:v>
                </c:pt>
                <c:pt idx="2137">
                  <c:v>3133.30078125</c:v>
                </c:pt>
                <c:pt idx="2138">
                  <c:v>3134.765625</c:v>
                </c:pt>
                <c:pt idx="2139">
                  <c:v>3136.23046875</c:v>
                </c:pt>
                <c:pt idx="2140">
                  <c:v>3137.6953125</c:v>
                </c:pt>
                <c:pt idx="2141">
                  <c:v>3139.16015625</c:v>
                </c:pt>
                <c:pt idx="2142">
                  <c:v>3140.625</c:v>
                </c:pt>
                <c:pt idx="2143">
                  <c:v>3142.08984375</c:v>
                </c:pt>
                <c:pt idx="2144">
                  <c:v>3143.5546875</c:v>
                </c:pt>
                <c:pt idx="2145">
                  <c:v>3145.01953125</c:v>
                </c:pt>
                <c:pt idx="2146">
                  <c:v>3146.484375</c:v>
                </c:pt>
                <c:pt idx="2147">
                  <c:v>3147.94921875</c:v>
                </c:pt>
                <c:pt idx="2148">
                  <c:v>3149.4140625</c:v>
                </c:pt>
                <c:pt idx="2149">
                  <c:v>3150.87890625</c:v>
                </c:pt>
                <c:pt idx="2150">
                  <c:v>3152.34375</c:v>
                </c:pt>
                <c:pt idx="2151">
                  <c:v>3153.80859375</c:v>
                </c:pt>
                <c:pt idx="2152">
                  <c:v>3155.2734375</c:v>
                </c:pt>
                <c:pt idx="2153">
                  <c:v>3156.73828125</c:v>
                </c:pt>
                <c:pt idx="2154">
                  <c:v>3158.203125</c:v>
                </c:pt>
                <c:pt idx="2155">
                  <c:v>3159.66796875</c:v>
                </c:pt>
                <c:pt idx="2156">
                  <c:v>3161.1328125</c:v>
                </c:pt>
                <c:pt idx="2157">
                  <c:v>3162.59765625</c:v>
                </c:pt>
                <c:pt idx="2158">
                  <c:v>3164.0625</c:v>
                </c:pt>
                <c:pt idx="2159">
                  <c:v>3165.52734375</c:v>
                </c:pt>
                <c:pt idx="2160">
                  <c:v>3166.9921875</c:v>
                </c:pt>
                <c:pt idx="2161">
                  <c:v>3168.45703125</c:v>
                </c:pt>
                <c:pt idx="2162">
                  <c:v>3169.921875</c:v>
                </c:pt>
                <c:pt idx="2163">
                  <c:v>3171.38671875</c:v>
                </c:pt>
                <c:pt idx="2164">
                  <c:v>3172.8515625</c:v>
                </c:pt>
                <c:pt idx="2165">
                  <c:v>3174.31640625</c:v>
                </c:pt>
                <c:pt idx="2166">
                  <c:v>3175.78125</c:v>
                </c:pt>
                <c:pt idx="2167">
                  <c:v>3177.24609375</c:v>
                </c:pt>
                <c:pt idx="2168">
                  <c:v>3178.7109375</c:v>
                </c:pt>
                <c:pt idx="2169">
                  <c:v>3180.17578125</c:v>
                </c:pt>
                <c:pt idx="2170">
                  <c:v>3181.640625</c:v>
                </c:pt>
                <c:pt idx="2171">
                  <c:v>3183.10546875</c:v>
                </c:pt>
                <c:pt idx="2172">
                  <c:v>3184.5703125</c:v>
                </c:pt>
                <c:pt idx="2173">
                  <c:v>3186.03515625</c:v>
                </c:pt>
                <c:pt idx="2174">
                  <c:v>3187.5</c:v>
                </c:pt>
                <c:pt idx="2175">
                  <c:v>3188.96484375</c:v>
                </c:pt>
                <c:pt idx="2176">
                  <c:v>3190.4296875</c:v>
                </c:pt>
                <c:pt idx="2177">
                  <c:v>3191.89453125</c:v>
                </c:pt>
                <c:pt idx="2178">
                  <c:v>3193.359375</c:v>
                </c:pt>
                <c:pt idx="2179">
                  <c:v>3194.82421875</c:v>
                </c:pt>
                <c:pt idx="2180">
                  <c:v>3196.2890625</c:v>
                </c:pt>
                <c:pt idx="2181">
                  <c:v>3197.75390625</c:v>
                </c:pt>
                <c:pt idx="2182">
                  <c:v>3199.21875</c:v>
                </c:pt>
                <c:pt idx="2183">
                  <c:v>3200.68359375</c:v>
                </c:pt>
                <c:pt idx="2184">
                  <c:v>3202.1484375</c:v>
                </c:pt>
                <c:pt idx="2185">
                  <c:v>3203.61328125</c:v>
                </c:pt>
                <c:pt idx="2186">
                  <c:v>3205.078125</c:v>
                </c:pt>
                <c:pt idx="2187">
                  <c:v>3206.54296875</c:v>
                </c:pt>
                <c:pt idx="2188">
                  <c:v>3208.0078125</c:v>
                </c:pt>
                <c:pt idx="2189">
                  <c:v>3209.47265625</c:v>
                </c:pt>
                <c:pt idx="2190">
                  <c:v>3210.9375</c:v>
                </c:pt>
                <c:pt idx="2191">
                  <c:v>3212.40234375</c:v>
                </c:pt>
                <c:pt idx="2192">
                  <c:v>3213.8671875</c:v>
                </c:pt>
                <c:pt idx="2193">
                  <c:v>3215.33203125</c:v>
                </c:pt>
                <c:pt idx="2194">
                  <c:v>3216.796875</c:v>
                </c:pt>
                <c:pt idx="2195">
                  <c:v>3218.26171875</c:v>
                </c:pt>
                <c:pt idx="2196">
                  <c:v>3219.7265625</c:v>
                </c:pt>
                <c:pt idx="2197">
                  <c:v>3221.19140625</c:v>
                </c:pt>
                <c:pt idx="2198">
                  <c:v>3222.65625</c:v>
                </c:pt>
                <c:pt idx="2199">
                  <c:v>3224.12109375</c:v>
                </c:pt>
                <c:pt idx="2200">
                  <c:v>3225.5859375</c:v>
                </c:pt>
                <c:pt idx="2201">
                  <c:v>3227.05078125</c:v>
                </c:pt>
                <c:pt idx="2202">
                  <c:v>3228.515625</c:v>
                </c:pt>
                <c:pt idx="2203">
                  <c:v>3229.98046875</c:v>
                </c:pt>
                <c:pt idx="2204">
                  <c:v>3231.4453125</c:v>
                </c:pt>
                <c:pt idx="2205">
                  <c:v>3232.91015625</c:v>
                </c:pt>
                <c:pt idx="2206">
                  <c:v>3234.375</c:v>
                </c:pt>
                <c:pt idx="2207">
                  <c:v>3235.83984375</c:v>
                </c:pt>
                <c:pt idx="2208">
                  <c:v>3237.3046875</c:v>
                </c:pt>
                <c:pt idx="2209">
                  <c:v>3238.76953125</c:v>
                </c:pt>
                <c:pt idx="2210">
                  <c:v>3240.234375</c:v>
                </c:pt>
                <c:pt idx="2211">
                  <c:v>3241.69921875</c:v>
                </c:pt>
                <c:pt idx="2212">
                  <c:v>3243.1640625</c:v>
                </c:pt>
                <c:pt idx="2213">
                  <c:v>3244.62890625</c:v>
                </c:pt>
                <c:pt idx="2214">
                  <c:v>3246.09375</c:v>
                </c:pt>
                <c:pt idx="2215">
                  <c:v>3247.55859375</c:v>
                </c:pt>
                <c:pt idx="2216">
                  <c:v>3249.0234375</c:v>
                </c:pt>
                <c:pt idx="2217">
                  <c:v>3250.48828125</c:v>
                </c:pt>
                <c:pt idx="2218">
                  <c:v>3251.953125</c:v>
                </c:pt>
                <c:pt idx="2219">
                  <c:v>3253.41796875</c:v>
                </c:pt>
                <c:pt idx="2220">
                  <c:v>3254.8828125</c:v>
                </c:pt>
                <c:pt idx="2221">
                  <c:v>3256.34765625</c:v>
                </c:pt>
                <c:pt idx="2222">
                  <c:v>3257.8125</c:v>
                </c:pt>
                <c:pt idx="2223">
                  <c:v>3259.27734375</c:v>
                </c:pt>
                <c:pt idx="2224">
                  <c:v>3260.7421875</c:v>
                </c:pt>
                <c:pt idx="2225">
                  <c:v>3262.20703125</c:v>
                </c:pt>
                <c:pt idx="2226">
                  <c:v>3263.671875</c:v>
                </c:pt>
                <c:pt idx="2227">
                  <c:v>3265.13671875</c:v>
                </c:pt>
                <c:pt idx="2228">
                  <c:v>3266.6015625</c:v>
                </c:pt>
                <c:pt idx="2229">
                  <c:v>3268.06640625</c:v>
                </c:pt>
                <c:pt idx="2230">
                  <c:v>3269.53125</c:v>
                </c:pt>
                <c:pt idx="2231">
                  <c:v>3270.99609375</c:v>
                </c:pt>
                <c:pt idx="2232">
                  <c:v>3272.4609375</c:v>
                </c:pt>
                <c:pt idx="2233">
                  <c:v>3273.92578125</c:v>
                </c:pt>
                <c:pt idx="2234">
                  <c:v>3275.390625</c:v>
                </c:pt>
                <c:pt idx="2235">
                  <c:v>3276.85546875</c:v>
                </c:pt>
                <c:pt idx="2236">
                  <c:v>3278.3203125</c:v>
                </c:pt>
                <c:pt idx="2237">
                  <c:v>3279.78515625</c:v>
                </c:pt>
                <c:pt idx="2238">
                  <c:v>3281.25</c:v>
                </c:pt>
                <c:pt idx="2239">
                  <c:v>3282.71484375</c:v>
                </c:pt>
                <c:pt idx="2240">
                  <c:v>3284.1796875</c:v>
                </c:pt>
                <c:pt idx="2241">
                  <c:v>3285.64453125</c:v>
                </c:pt>
                <c:pt idx="2242">
                  <c:v>3287.109375</c:v>
                </c:pt>
                <c:pt idx="2243">
                  <c:v>3288.57421875</c:v>
                </c:pt>
                <c:pt idx="2244">
                  <c:v>3290.0390625</c:v>
                </c:pt>
                <c:pt idx="2245">
                  <c:v>3291.50390625</c:v>
                </c:pt>
                <c:pt idx="2246">
                  <c:v>3292.96875</c:v>
                </c:pt>
                <c:pt idx="2247">
                  <c:v>3294.43359375</c:v>
                </c:pt>
                <c:pt idx="2248">
                  <c:v>3295.8984375</c:v>
                </c:pt>
                <c:pt idx="2249">
                  <c:v>3297.36328125</c:v>
                </c:pt>
                <c:pt idx="2250">
                  <c:v>3298.828125</c:v>
                </c:pt>
                <c:pt idx="2251">
                  <c:v>3300.29296875</c:v>
                </c:pt>
                <c:pt idx="2252">
                  <c:v>3301.7578125</c:v>
                </c:pt>
                <c:pt idx="2253">
                  <c:v>3303.22265625</c:v>
                </c:pt>
                <c:pt idx="2254">
                  <c:v>3304.6875</c:v>
                </c:pt>
                <c:pt idx="2255">
                  <c:v>3306.15234375</c:v>
                </c:pt>
                <c:pt idx="2256">
                  <c:v>3307.6171875</c:v>
                </c:pt>
                <c:pt idx="2257">
                  <c:v>3309.08203125</c:v>
                </c:pt>
                <c:pt idx="2258">
                  <c:v>3310.546875</c:v>
                </c:pt>
                <c:pt idx="2259">
                  <c:v>3312.01171875</c:v>
                </c:pt>
                <c:pt idx="2260">
                  <c:v>3313.4765625</c:v>
                </c:pt>
                <c:pt idx="2261">
                  <c:v>3314.94140625</c:v>
                </c:pt>
                <c:pt idx="2262">
                  <c:v>3316.40625</c:v>
                </c:pt>
                <c:pt idx="2263">
                  <c:v>3317.87109375</c:v>
                </c:pt>
                <c:pt idx="2264">
                  <c:v>3319.3359375</c:v>
                </c:pt>
                <c:pt idx="2265">
                  <c:v>3320.80078125</c:v>
                </c:pt>
                <c:pt idx="2266">
                  <c:v>3322.265625</c:v>
                </c:pt>
                <c:pt idx="2267">
                  <c:v>3323.73046875</c:v>
                </c:pt>
                <c:pt idx="2268">
                  <c:v>3325.1953125</c:v>
                </c:pt>
                <c:pt idx="2269">
                  <c:v>3326.66015625</c:v>
                </c:pt>
                <c:pt idx="2270">
                  <c:v>3328.125</c:v>
                </c:pt>
                <c:pt idx="2271">
                  <c:v>3329.58984375</c:v>
                </c:pt>
                <c:pt idx="2272">
                  <c:v>3331.0546875</c:v>
                </c:pt>
                <c:pt idx="2273">
                  <c:v>3332.51953125</c:v>
                </c:pt>
                <c:pt idx="2274">
                  <c:v>3333.984375</c:v>
                </c:pt>
                <c:pt idx="2275">
                  <c:v>3335.44921875</c:v>
                </c:pt>
                <c:pt idx="2276">
                  <c:v>3336.9140625</c:v>
                </c:pt>
                <c:pt idx="2277">
                  <c:v>3338.37890625</c:v>
                </c:pt>
                <c:pt idx="2278">
                  <c:v>3339.84375</c:v>
                </c:pt>
                <c:pt idx="2279">
                  <c:v>3341.30859375</c:v>
                </c:pt>
                <c:pt idx="2280">
                  <c:v>3342.7734375</c:v>
                </c:pt>
                <c:pt idx="2281">
                  <c:v>3344.23828125</c:v>
                </c:pt>
                <c:pt idx="2282">
                  <c:v>3345.703125</c:v>
                </c:pt>
                <c:pt idx="2283">
                  <c:v>3347.16796875</c:v>
                </c:pt>
                <c:pt idx="2284">
                  <c:v>3348.6328125</c:v>
                </c:pt>
                <c:pt idx="2285">
                  <c:v>3350.09765625</c:v>
                </c:pt>
                <c:pt idx="2286">
                  <c:v>3351.5625</c:v>
                </c:pt>
                <c:pt idx="2287">
                  <c:v>3353.02734375</c:v>
                </c:pt>
                <c:pt idx="2288">
                  <c:v>3354.4921875</c:v>
                </c:pt>
                <c:pt idx="2289">
                  <c:v>3355.95703125</c:v>
                </c:pt>
                <c:pt idx="2290">
                  <c:v>3357.421875</c:v>
                </c:pt>
                <c:pt idx="2291">
                  <c:v>3358.88671875</c:v>
                </c:pt>
                <c:pt idx="2292">
                  <c:v>3360.3515625</c:v>
                </c:pt>
                <c:pt idx="2293">
                  <c:v>3361.81640625</c:v>
                </c:pt>
                <c:pt idx="2294">
                  <c:v>3363.28125</c:v>
                </c:pt>
                <c:pt idx="2295">
                  <c:v>3364.74609375</c:v>
                </c:pt>
                <c:pt idx="2296">
                  <c:v>3366.2109375</c:v>
                </c:pt>
                <c:pt idx="2297">
                  <c:v>3367.67578125</c:v>
                </c:pt>
                <c:pt idx="2298">
                  <c:v>3369.140625</c:v>
                </c:pt>
                <c:pt idx="2299">
                  <c:v>3370.60546875</c:v>
                </c:pt>
                <c:pt idx="2300">
                  <c:v>3372.0703125</c:v>
                </c:pt>
                <c:pt idx="2301">
                  <c:v>3373.53515625</c:v>
                </c:pt>
                <c:pt idx="2302">
                  <c:v>3375</c:v>
                </c:pt>
                <c:pt idx="2303">
                  <c:v>3376.46484375</c:v>
                </c:pt>
                <c:pt idx="2304">
                  <c:v>3377.9296875</c:v>
                </c:pt>
                <c:pt idx="2305">
                  <c:v>3379.39453125</c:v>
                </c:pt>
                <c:pt idx="2306">
                  <c:v>3380.859375</c:v>
                </c:pt>
                <c:pt idx="2307">
                  <c:v>3382.32421875</c:v>
                </c:pt>
                <c:pt idx="2308">
                  <c:v>3383.7890625</c:v>
                </c:pt>
                <c:pt idx="2309">
                  <c:v>3385.25390625</c:v>
                </c:pt>
                <c:pt idx="2310">
                  <c:v>3386.71875</c:v>
                </c:pt>
                <c:pt idx="2311">
                  <c:v>3388.18359375</c:v>
                </c:pt>
                <c:pt idx="2312">
                  <c:v>3389.6484375</c:v>
                </c:pt>
                <c:pt idx="2313">
                  <c:v>3391.11328125</c:v>
                </c:pt>
                <c:pt idx="2314">
                  <c:v>3392.578125</c:v>
                </c:pt>
                <c:pt idx="2315">
                  <c:v>3394.04296875</c:v>
                </c:pt>
                <c:pt idx="2316">
                  <c:v>3395.5078125</c:v>
                </c:pt>
                <c:pt idx="2317">
                  <c:v>3396.97265625</c:v>
                </c:pt>
                <c:pt idx="2318">
                  <c:v>3398.4375</c:v>
                </c:pt>
                <c:pt idx="2319">
                  <c:v>3399.90234375</c:v>
                </c:pt>
                <c:pt idx="2320">
                  <c:v>3401.3671875</c:v>
                </c:pt>
                <c:pt idx="2321">
                  <c:v>3402.83203125</c:v>
                </c:pt>
                <c:pt idx="2322">
                  <c:v>3404.296875</c:v>
                </c:pt>
                <c:pt idx="2323">
                  <c:v>3405.76171875</c:v>
                </c:pt>
                <c:pt idx="2324">
                  <c:v>3407.2265625</c:v>
                </c:pt>
                <c:pt idx="2325">
                  <c:v>3408.69140625</c:v>
                </c:pt>
                <c:pt idx="2326">
                  <c:v>3410.15625</c:v>
                </c:pt>
                <c:pt idx="2327">
                  <c:v>3411.62109375</c:v>
                </c:pt>
                <c:pt idx="2328">
                  <c:v>3413.0859375</c:v>
                </c:pt>
                <c:pt idx="2329">
                  <c:v>3414.55078125</c:v>
                </c:pt>
                <c:pt idx="2330">
                  <c:v>3416.015625</c:v>
                </c:pt>
                <c:pt idx="2331">
                  <c:v>3417.48046875</c:v>
                </c:pt>
                <c:pt idx="2332">
                  <c:v>3418.9453125</c:v>
                </c:pt>
                <c:pt idx="2333">
                  <c:v>3420.41015625</c:v>
                </c:pt>
                <c:pt idx="2334">
                  <c:v>3421.875</c:v>
                </c:pt>
                <c:pt idx="2335">
                  <c:v>3423.33984375</c:v>
                </c:pt>
                <c:pt idx="2336">
                  <c:v>3424.8046875</c:v>
                </c:pt>
                <c:pt idx="2337">
                  <c:v>3426.26953125</c:v>
                </c:pt>
                <c:pt idx="2338">
                  <c:v>3427.734375</c:v>
                </c:pt>
                <c:pt idx="2339">
                  <c:v>3429.19921875</c:v>
                </c:pt>
                <c:pt idx="2340">
                  <c:v>3430.6640625</c:v>
                </c:pt>
                <c:pt idx="2341">
                  <c:v>3432.12890625</c:v>
                </c:pt>
                <c:pt idx="2342">
                  <c:v>3433.59375</c:v>
                </c:pt>
                <c:pt idx="2343">
                  <c:v>3435.05859375</c:v>
                </c:pt>
                <c:pt idx="2344">
                  <c:v>3436.5234375</c:v>
                </c:pt>
                <c:pt idx="2345">
                  <c:v>3437.98828125</c:v>
                </c:pt>
                <c:pt idx="2346">
                  <c:v>3439.453125</c:v>
                </c:pt>
                <c:pt idx="2347">
                  <c:v>3440.91796875</c:v>
                </c:pt>
                <c:pt idx="2348">
                  <c:v>3442.3828125</c:v>
                </c:pt>
                <c:pt idx="2349">
                  <c:v>3443.84765625</c:v>
                </c:pt>
                <c:pt idx="2350">
                  <c:v>3445.3125</c:v>
                </c:pt>
                <c:pt idx="2351">
                  <c:v>3446.77734375</c:v>
                </c:pt>
                <c:pt idx="2352">
                  <c:v>3448.2421875</c:v>
                </c:pt>
                <c:pt idx="2353">
                  <c:v>3449.70703125</c:v>
                </c:pt>
                <c:pt idx="2354">
                  <c:v>3451.171875</c:v>
                </c:pt>
                <c:pt idx="2355">
                  <c:v>3452.63671875</c:v>
                </c:pt>
                <c:pt idx="2356">
                  <c:v>3454.1015625</c:v>
                </c:pt>
                <c:pt idx="2357">
                  <c:v>3455.56640625</c:v>
                </c:pt>
                <c:pt idx="2358">
                  <c:v>3457.03125</c:v>
                </c:pt>
                <c:pt idx="2359">
                  <c:v>3458.49609375</c:v>
                </c:pt>
                <c:pt idx="2360">
                  <c:v>3459.9609375</c:v>
                </c:pt>
                <c:pt idx="2361">
                  <c:v>3461.42578125</c:v>
                </c:pt>
                <c:pt idx="2362">
                  <c:v>3462.890625</c:v>
                </c:pt>
                <c:pt idx="2363">
                  <c:v>3464.35546875</c:v>
                </c:pt>
                <c:pt idx="2364">
                  <c:v>3465.8203125</c:v>
                </c:pt>
                <c:pt idx="2365">
                  <c:v>3467.28515625</c:v>
                </c:pt>
                <c:pt idx="2366">
                  <c:v>3468.75</c:v>
                </c:pt>
                <c:pt idx="2367">
                  <c:v>3470.21484375</c:v>
                </c:pt>
                <c:pt idx="2368">
                  <c:v>3471.6796875</c:v>
                </c:pt>
                <c:pt idx="2369">
                  <c:v>3473.14453125</c:v>
                </c:pt>
                <c:pt idx="2370">
                  <c:v>3474.609375</c:v>
                </c:pt>
                <c:pt idx="2371">
                  <c:v>3476.07421875</c:v>
                </c:pt>
                <c:pt idx="2372">
                  <c:v>3477.5390625</c:v>
                </c:pt>
                <c:pt idx="2373">
                  <c:v>3479.00390625</c:v>
                </c:pt>
                <c:pt idx="2374">
                  <c:v>3480.46875</c:v>
                </c:pt>
                <c:pt idx="2375">
                  <c:v>3481.93359375</c:v>
                </c:pt>
                <c:pt idx="2376">
                  <c:v>3483.3984375</c:v>
                </c:pt>
                <c:pt idx="2377">
                  <c:v>3484.86328125</c:v>
                </c:pt>
                <c:pt idx="2378">
                  <c:v>3486.328125</c:v>
                </c:pt>
                <c:pt idx="2379">
                  <c:v>3487.79296875</c:v>
                </c:pt>
                <c:pt idx="2380">
                  <c:v>3489.2578125</c:v>
                </c:pt>
                <c:pt idx="2381">
                  <c:v>3490.72265625</c:v>
                </c:pt>
                <c:pt idx="2382">
                  <c:v>3492.1875</c:v>
                </c:pt>
                <c:pt idx="2383">
                  <c:v>3493.65234375</c:v>
                </c:pt>
                <c:pt idx="2384">
                  <c:v>3495.1171875</c:v>
                </c:pt>
                <c:pt idx="2385">
                  <c:v>3496.58203125</c:v>
                </c:pt>
                <c:pt idx="2386">
                  <c:v>3498.046875</c:v>
                </c:pt>
                <c:pt idx="2387">
                  <c:v>3499.51171875</c:v>
                </c:pt>
                <c:pt idx="2388">
                  <c:v>3500.9765625</c:v>
                </c:pt>
                <c:pt idx="2389">
                  <c:v>3502.44140625</c:v>
                </c:pt>
                <c:pt idx="2390">
                  <c:v>3503.90625</c:v>
                </c:pt>
                <c:pt idx="2391">
                  <c:v>3505.37109375</c:v>
                </c:pt>
                <c:pt idx="2392">
                  <c:v>3506.8359375</c:v>
                </c:pt>
                <c:pt idx="2393">
                  <c:v>3508.30078125</c:v>
                </c:pt>
                <c:pt idx="2394">
                  <c:v>3509.765625</c:v>
                </c:pt>
                <c:pt idx="2395">
                  <c:v>3511.23046875</c:v>
                </c:pt>
                <c:pt idx="2396">
                  <c:v>3512.6953125</c:v>
                </c:pt>
                <c:pt idx="2397">
                  <c:v>3514.16015625</c:v>
                </c:pt>
                <c:pt idx="2398">
                  <c:v>3515.625</c:v>
                </c:pt>
                <c:pt idx="2399">
                  <c:v>3517.08984375</c:v>
                </c:pt>
                <c:pt idx="2400">
                  <c:v>3518.5546875</c:v>
                </c:pt>
                <c:pt idx="2401">
                  <c:v>3520.01953125</c:v>
                </c:pt>
                <c:pt idx="2402">
                  <c:v>3521.484375</c:v>
                </c:pt>
                <c:pt idx="2403">
                  <c:v>3522.94921875</c:v>
                </c:pt>
                <c:pt idx="2404">
                  <c:v>3524.4140625</c:v>
                </c:pt>
                <c:pt idx="2405">
                  <c:v>3525.87890625</c:v>
                </c:pt>
                <c:pt idx="2406">
                  <c:v>3527.34375</c:v>
                </c:pt>
                <c:pt idx="2407">
                  <c:v>3528.80859375</c:v>
                </c:pt>
                <c:pt idx="2408">
                  <c:v>3530.2734375</c:v>
                </c:pt>
                <c:pt idx="2409">
                  <c:v>3531.73828125</c:v>
                </c:pt>
                <c:pt idx="2410">
                  <c:v>3533.203125</c:v>
                </c:pt>
                <c:pt idx="2411">
                  <c:v>3534.66796875</c:v>
                </c:pt>
                <c:pt idx="2412">
                  <c:v>3536.1328125</c:v>
                </c:pt>
                <c:pt idx="2413">
                  <c:v>3537.59765625</c:v>
                </c:pt>
                <c:pt idx="2414">
                  <c:v>3539.0625</c:v>
                </c:pt>
                <c:pt idx="2415">
                  <c:v>3540.52734375</c:v>
                </c:pt>
                <c:pt idx="2416">
                  <c:v>3541.9921875</c:v>
                </c:pt>
                <c:pt idx="2417">
                  <c:v>3543.45703125</c:v>
                </c:pt>
                <c:pt idx="2418">
                  <c:v>3544.921875</c:v>
                </c:pt>
                <c:pt idx="2419">
                  <c:v>3546.38671875</c:v>
                </c:pt>
                <c:pt idx="2420">
                  <c:v>3547.8515625</c:v>
                </c:pt>
                <c:pt idx="2421">
                  <c:v>3549.31640625</c:v>
                </c:pt>
                <c:pt idx="2422">
                  <c:v>3550.78125</c:v>
                </c:pt>
                <c:pt idx="2423">
                  <c:v>3552.24609375</c:v>
                </c:pt>
                <c:pt idx="2424">
                  <c:v>3553.7109375</c:v>
                </c:pt>
                <c:pt idx="2425">
                  <c:v>3555.17578125</c:v>
                </c:pt>
                <c:pt idx="2426">
                  <c:v>3556.640625</c:v>
                </c:pt>
                <c:pt idx="2427">
                  <c:v>3558.10546875</c:v>
                </c:pt>
                <c:pt idx="2428">
                  <c:v>3559.5703125</c:v>
                </c:pt>
                <c:pt idx="2429">
                  <c:v>3561.03515625</c:v>
                </c:pt>
                <c:pt idx="2430">
                  <c:v>3562.5</c:v>
                </c:pt>
                <c:pt idx="2431">
                  <c:v>3563.96484375</c:v>
                </c:pt>
                <c:pt idx="2432">
                  <c:v>3565.4296875</c:v>
                </c:pt>
                <c:pt idx="2433">
                  <c:v>3566.89453125</c:v>
                </c:pt>
                <c:pt idx="2434">
                  <c:v>3568.359375</c:v>
                </c:pt>
                <c:pt idx="2435">
                  <c:v>3569.82421875</c:v>
                </c:pt>
                <c:pt idx="2436">
                  <c:v>3571.2890625</c:v>
                </c:pt>
                <c:pt idx="2437">
                  <c:v>3572.75390625</c:v>
                </c:pt>
                <c:pt idx="2438">
                  <c:v>3574.21875</c:v>
                </c:pt>
                <c:pt idx="2439">
                  <c:v>3575.68359375</c:v>
                </c:pt>
                <c:pt idx="2440">
                  <c:v>3577.1484375</c:v>
                </c:pt>
                <c:pt idx="2441">
                  <c:v>3578.61328125</c:v>
                </c:pt>
                <c:pt idx="2442">
                  <c:v>3580.078125</c:v>
                </c:pt>
                <c:pt idx="2443">
                  <c:v>3581.54296875</c:v>
                </c:pt>
                <c:pt idx="2444">
                  <c:v>3583.0078125</c:v>
                </c:pt>
                <c:pt idx="2445">
                  <c:v>3584.47265625</c:v>
                </c:pt>
                <c:pt idx="2446">
                  <c:v>3585.9375</c:v>
                </c:pt>
                <c:pt idx="2447">
                  <c:v>3587.40234375</c:v>
                </c:pt>
                <c:pt idx="2448">
                  <c:v>3588.8671875</c:v>
                </c:pt>
                <c:pt idx="2449">
                  <c:v>3590.33203125</c:v>
                </c:pt>
                <c:pt idx="2450">
                  <c:v>3591.796875</c:v>
                </c:pt>
                <c:pt idx="2451">
                  <c:v>3593.26171875</c:v>
                </c:pt>
                <c:pt idx="2452">
                  <c:v>3594.7265625</c:v>
                </c:pt>
                <c:pt idx="2453">
                  <c:v>3596.19140625</c:v>
                </c:pt>
                <c:pt idx="2454">
                  <c:v>3597.65625</c:v>
                </c:pt>
                <c:pt idx="2455">
                  <c:v>3599.12109375</c:v>
                </c:pt>
                <c:pt idx="2456">
                  <c:v>3600.5859375</c:v>
                </c:pt>
                <c:pt idx="2457">
                  <c:v>3602.05078125</c:v>
                </c:pt>
                <c:pt idx="2458">
                  <c:v>3603.515625</c:v>
                </c:pt>
                <c:pt idx="2459">
                  <c:v>3604.98046875</c:v>
                </c:pt>
                <c:pt idx="2460">
                  <c:v>3606.4453125</c:v>
                </c:pt>
                <c:pt idx="2461">
                  <c:v>3607.91015625</c:v>
                </c:pt>
                <c:pt idx="2462">
                  <c:v>3609.375</c:v>
                </c:pt>
                <c:pt idx="2463">
                  <c:v>3610.83984375</c:v>
                </c:pt>
                <c:pt idx="2464">
                  <c:v>3612.3046875</c:v>
                </c:pt>
                <c:pt idx="2465">
                  <c:v>3613.76953125</c:v>
                </c:pt>
                <c:pt idx="2466">
                  <c:v>3615.234375</c:v>
                </c:pt>
                <c:pt idx="2467">
                  <c:v>3616.69921875</c:v>
                </c:pt>
                <c:pt idx="2468">
                  <c:v>3618.1640625</c:v>
                </c:pt>
                <c:pt idx="2469">
                  <c:v>3619.62890625</c:v>
                </c:pt>
                <c:pt idx="2470">
                  <c:v>3621.09375</c:v>
                </c:pt>
                <c:pt idx="2471">
                  <c:v>3622.55859375</c:v>
                </c:pt>
                <c:pt idx="2472">
                  <c:v>3624.0234375</c:v>
                </c:pt>
                <c:pt idx="2473">
                  <c:v>3625.48828125</c:v>
                </c:pt>
                <c:pt idx="2474">
                  <c:v>3626.953125</c:v>
                </c:pt>
                <c:pt idx="2475">
                  <c:v>3628.41796875</c:v>
                </c:pt>
                <c:pt idx="2476">
                  <c:v>3629.8828125</c:v>
                </c:pt>
                <c:pt idx="2477">
                  <c:v>3631.34765625</c:v>
                </c:pt>
                <c:pt idx="2478">
                  <c:v>3632.8125</c:v>
                </c:pt>
                <c:pt idx="2479">
                  <c:v>3634.27734375</c:v>
                </c:pt>
                <c:pt idx="2480">
                  <c:v>3635.7421875</c:v>
                </c:pt>
                <c:pt idx="2481">
                  <c:v>3637.20703125</c:v>
                </c:pt>
                <c:pt idx="2482">
                  <c:v>3638.671875</c:v>
                </c:pt>
                <c:pt idx="2483">
                  <c:v>3640.13671875</c:v>
                </c:pt>
                <c:pt idx="2484">
                  <c:v>3641.6015625</c:v>
                </c:pt>
                <c:pt idx="2485">
                  <c:v>3643.06640625</c:v>
                </c:pt>
                <c:pt idx="2486">
                  <c:v>3644.53125</c:v>
                </c:pt>
                <c:pt idx="2487">
                  <c:v>3645.99609375</c:v>
                </c:pt>
                <c:pt idx="2488">
                  <c:v>3647.4609375</c:v>
                </c:pt>
                <c:pt idx="2489">
                  <c:v>3648.92578125</c:v>
                </c:pt>
                <c:pt idx="2490">
                  <c:v>3650.390625</c:v>
                </c:pt>
                <c:pt idx="2491">
                  <c:v>3651.85546875</c:v>
                </c:pt>
                <c:pt idx="2492">
                  <c:v>3653.3203125</c:v>
                </c:pt>
                <c:pt idx="2493">
                  <c:v>3654.78515625</c:v>
                </c:pt>
                <c:pt idx="2494">
                  <c:v>3656.25</c:v>
                </c:pt>
                <c:pt idx="2495">
                  <c:v>3657.71484375</c:v>
                </c:pt>
                <c:pt idx="2496">
                  <c:v>3659.1796875</c:v>
                </c:pt>
                <c:pt idx="2497">
                  <c:v>3660.64453125</c:v>
                </c:pt>
                <c:pt idx="2498">
                  <c:v>3662.109375</c:v>
                </c:pt>
                <c:pt idx="2499">
                  <c:v>3663.57421875</c:v>
                </c:pt>
                <c:pt idx="2500">
                  <c:v>3665.0390625</c:v>
                </c:pt>
                <c:pt idx="2501">
                  <c:v>3666.50390625</c:v>
                </c:pt>
                <c:pt idx="2502">
                  <c:v>3667.96875</c:v>
                </c:pt>
                <c:pt idx="2503">
                  <c:v>3669.43359375</c:v>
                </c:pt>
                <c:pt idx="2504">
                  <c:v>3670.8984375</c:v>
                </c:pt>
                <c:pt idx="2505">
                  <c:v>3672.36328125</c:v>
                </c:pt>
                <c:pt idx="2506">
                  <c:v>3673.828125</c:v>
                </c:pt>
                <c:pt idx="2507">
                  <c:v>3675.29296875</c:v>
                </c:pt>
                <c:pt idx="2508">
                  <c:v>3676.7578125</c:v>
                </c:pt>
                <c:pt idx="2509">
                  <c:v>3678.22265625</c:v>
                </c:pt>
                <c:pt idx="2510">
                  <c:v>3679.6875</c:v>
                </c:pt>
                <c:pt idx="2511">
                  <c:v>3681.15234375</c:v>
                </c:pt>
                <c:pt idx="2512">
                  <c:v>3682.6171875</c:v>
                </c:pt>
                <c:pt idx="2513">
                  <c:v>3684.08203125</c:v>
                </c:pt>
                <c:pt idx="2514">
                  <c:v>3685.546875</c:v>
                </c:pt>
                <c:pt idx="2515">
                  <c:v>3687.01171875</c:v>
                </c:pt>
                <c:pt idx="2516">
                  <c:v>3688.4765625</c:v>
                </c:pt>
                <c:pt idx="2517">
                  <c:v>3689.94140625</c:v>
                </c:pt>
                <c:pt idx="2518">
                  <c:v>3691.40625</c:v>
                </c:pt>
                <c:pt idx="2519">
                  <c:v>3692.87109375</c:v>
                </c:pt>
                <c:pt idx="2520">
                  <c:v>3694.3359375</c:v>
                </c:pt>
                <c:pt idx="2521">
                  <c:v>3695.80078125</c:v>
                </c:pt>
                <c:pt idx="2522">
                  <c:v>3697.265625</c:v>
                </c:pt>
                <c:pt idx="2523">
                  <c:v>3698.73046875</c:v>
                </c:pt>
                <c:pt idx="2524">
                  <c:v>3700.1953125</c:v>
                </c:pt>
                <c:pt idx="2525">
                  <c:v>3701.66015625</c:v>
                </c:pt>
                <c:pt idx="2526">
                  <c:v>3703.125</c:v>
                </c:pt>
                <c:pt idx="2527">
                  <c:v>3704.58984375</c:v>
                </c:pt>
                <c:pt idx="2528">
                  <c:v>3706.0546875</c:v>
                </c:pt>
                <c:pt idx="2529">
                  <c:v>3707.51953125</c:v>
                </c:pt>
                <c:pt idx="2530">
                  <c:v>3708.984375</c:v>
                </c:pt>
                <c:pt idx="2531">
                  <c:v>3710.44921875</c:v>
                </c:pt>
                <c:pt idx="2532">
                  <c:v>3711.9140625</c:v>
                </c:pt>
                <c:pt idx="2533">
                  <c:v>3713.37890625</c:v>
                </c:pt>
                <c:pt idx="2534">
                  <c:v>3714.84375</c:v>
                </c:pt>
                <c:pt idx="2535">
                  <c:v>3716.30859375</c:v>
                </c:pt>
                <c:pt idx="2536">
                  <c:v>3717.7734375</c:v>
                </c:pt>
                <c:pt idx="2537">
                  <c:v>3719.23828125</c:v>
                </c:pt>
                <c:pt idx="2538">
                  <c:v>3720.703125</c:v>
                </c:pt>
                <c:pt idx="2539">
                  <c:v>3722.16796875</c:v>
                </c:pt>
                <c:pt idx="2540">
                  <c:v>3723.6328125</c:v>
                </c:pt>
                <c:pt idx="2541">
                  <c:v>3725.09765625</c:v>
                </c:pt>
                <c:pt idx="2542">
                  <c:v>3726.5625</c:v>
                </c:pt>
                <c:pt idx="2543">
                  <c:v>3728.02734375</c:v>
                </c:pt>
                <c:pt idx="2544">
                  <c:v>3729.4921875</c:v>
                </c:pt>
                <c:pt idx="2545">
                  <c:v>3730.95703125</c:v>
                </c:pt>
                <c:pt idx="2546">
                  <c:v>3732.421875</c:v>
                </c:pt>
                <c:pt idx="2547">
                  <c:v>3733.88671875</c:v>
                </c:pt>
                <c:pt idx="2548">
                  <c:v>3735.3515625</c:v>
                </c:pt>
                <c:pt idx="2549">
                  <c:v>3736.81640625</c:v>
                </c:pt>
                <c:pt idx="2550">
                  <c:v>3738.28125</c:v>
                </c:pt>
                <c:pt idx="2551">
                  <c:v>3739.74609375</c:v>
                </c:pt>
                <c:pt idx="2552">
                  <c:v>3741.2109375</c:v>
                </c:pt>
                <c:pt idx="2553">
                  <c:v>3742.67578125</c:v>
                </c:pt>
                <c:pt idx="2554">
                  <c:v>3744.140625</c:v>
                </c:pt>
                <c:pt idx="2555">
                  <c:v>3745.60546875</c:v>
                </c:pt>
                <c:pt idx="2556">
                  <c:v>3747.0703125</c:v>
                </c:pt>
                <c:pt idx="2557">
                  <c:v>3748.53515625</c:v>
                </c:pt>
                <c:pt idx="2558">
                  <c:v>3750</c:v>
                </c:pt>
                <c:pt idx="2559">
                  <c:v>3751.46484375</c:v>
                </c:pt>
                <c:pt idx="2560">
                  <c:v>3752.9296875</c:v>
                </c:pt>
                <c:pt idx="2561">
                  <c:v>3754.39453125</c:v>
                </c:pt>
                <c:pt idx="2562">
                  <c:v>3755.859375</c:v>
                </c:pt>
                <c:pt idx="2563">
                  <c:v>3757.32421875</c:v>
                </c:pt>
                <c:pt idx="2564">
                  <c:v>3758.7890625</c:v>
                </c:pt>
                <c:pt idx="2565">
                  <c:v>3760.25390625</c:v>
                </c:pt>
                <c:pt idx="2566">
                  <c:v>3761.71875</c:v>
                </c:pt>
                <c:pt idx="2567">
                  <c:v>3763.18359375</c:v>
                </c:pt>
                <c:pt idx="2568">
                  <c:v>3764.6484375</c:v>
                </c:pt>
                <c:pt idx="2569">
                  <c:v>3766.11328125</c:v>
                </c:pt>
                <c:pt idx="2570">
                  <c:v>3767.578125</c:v>
                </c:pt>
                <c:pt idx="2571">
                  <c:v>3769.04296875</c:v>
                </c:pt>
                <c:pt idx="2572">
                  <c:v>3770.5078125</c:v>
                </c:pt>
                <c:pt idx="2573">
                  <c:v>3771.97265625</c:v>
                </c:pt>
                <c:pt idx="2574">
                  <c:v>3773.4375</c:v>
                </c:pt>
                <c:pt idx="2575">
                  <c:v>3774.90234375</c:v>
                </c:pt>
                <c:pt idx="2576">
                  <c:v>3776.3671875</c:v>
                </c:pt>
                <c:pt idx="2577">
                  <c:v>3777.83203125</c:v>
                </c:pt>
                <c:pt idx="2578">
                  <c:v>3779.296875</c:v>
                </c:pt>
                <c:pt idx="2579">
                  <c:v>3780.76171875</c:v>
                </c:pt>
                <c:pt idx="2580">
                  <c:v>3782.2265625</c:v>
                </c:pt>
                <c:pt idx="2581">
                  <c:v>3783.69140625</c:v>
                </c:pt>
                <c:pt idx="2582">
                  <c:v>3785.15625</c:v>
                </c:pt>
                <c:pt idx="2583">
                  <c:v>3786.62109375</c:v>
                </c:pt>
                <c:pt idx="2584">
                  <c:v>3788.0859375</c:v>
                </c:pt>
                <c:pt idx="2585">
                  <c:v>3789.55078125</c:v>
                </c:pt>
                <c:pt idx="2586">
                  <c:v>3791.015625</c:v>
                </c:pt>
                <c:pt idx="2587">
                  <c:v>3792.48046875</c:v>
                </c:pt>
                <c:pt idx="2588">
                  <c:v>3793.9453125</c:v>
                </c:pt>
                <c:pt idx="2589">
                  <c:v>3795.41015625</c:v>
                </c:pt>
                <c:pt idx="2590">
                  <c:v>3796.875</c:v>
                </c:pt>
                <c:pt idx="2591">
                  <c:v>3798.33984375</c:v>
                </c:pt>
                <c:pt idx="2592">
                  <c:v>3799.8046875</c:v>
                </c:pt>
                <c:pt idx="2593">
                  <c:v>3801.26953125</c:v>
                </c:pt>
                <c:pt idx="2594">
                  <c:v>3802.734375</c:v>
                </c:pt>
                <c:pt idx="2595">
                  <c:v>3804.19921875</c:v>
                </c:pt>
                <c:pt idx="2596">
                  <c:v>3805.6640625</c:v>
                </c:pt>
                <c:pt idx="2597">
                  <c:v>3807.12890625</c:v>
                </c:pt>
                <c:pt idx="2598">
                  <c:v>3808.59375</c:v>
                </c:pt>
                <c:pt idx="2599">
                  <c:v>3810.05859375</c:v>
                </c:pt>
                <c:pt idx="2600">
                  <c:v>3811.5234375</c:v>
                </c:pt>
                <c:pt idx="2601">
                  <c:v>3812.98828125</c:v>
                </c:pt>
                <c:pt idx="2602">
                  <c:v>3814.453125</c:v>
                </c:pt>
                <c:pt idx="2603">
                  <c:v>3815.91796875</c:v>
                </c:pt>
                <c:pt idx="2604">
                  <c:v>3817.3828125</c:v>
                </c:pt>
                <c:pt idx="2605">
                  <c:v>3818.84765625</c:v>
                </c:pt>
                <c:pt idx="2606">
                  <c:v>3820.3125</c:v>
                </c:pt>
                <c:pt idx="2607">
                  <c:v>3821.77734375</c:v>
                </c:pt>
                <c:pt idx="2608">
                  <c:v>3823.2421875</c:v>
                </c:pt>
                <c:pt idx="2609">
                  <c:v>3824.70703125</c:v>
                </c:pt>
                <c:pt idx="2610">
                  <c:v>3826.171875</c:v>
                </c:pt>
                <c:pt idx="2611">
                  <c:v>3827.63671875</c:v>
                </c:pt>
                <c:pt idx="2612">
                  <c:v>3829.1015625</c:v>
                </c:pt>
                <c:pt idx="2613">
                  <c:v>3830.56640625</c:v>
                </c:pt>
                <c:pt idx="2614">
                  <c:v>3832.03125</c:v>
                </c:pt>
                <c:pt idx="2615">
                  <c:v>3833.49609375</c:v>
                </c:pt>
                <c:pt idx="2616">
                  <c:v>3834.9609375</c:v>
                </c:pt>
                <c:pt idx="2617">
                  <c:v>3836.42578125</c:v>
                </c:pt>
                <c:pt idx="2618">
                  <c:v>3837.890625</c:v>
                </c:pt>
                <c:pt idx="2619">
                  <c:v>3839.35546875</c:v>
                </c:pt>
                <c:pt idx="2620">
                  <c:v>3840.8203125</c:v>
                </c:pt>
                <c:pt idx="2621">
                  <c:v>3842.28515625</c:v>
                </c:pt>
                <c:pt idx="2622">
                  <c:v>3843.75</c:v>
                </c:pt>
                <c:pt idx="2623">
                  <c:v>3845.21484375</c:v>
                </c:pt>
                <c:pt idx="2624">
                  <c:v>3846.6796875</c:v>
                </c:pt>
                <c:pt idx="2625">
                  <c:v>3848.14453125</c:v>
                </c:pt>
                <c:pt idx="2626">
                  <c:v>3849.609375</c:v>
                </c:pt>
                <c:pt idx="2627">
                  <c:v>3851.07421875</c:v>
                </c:pt>
                <c:pt idx="2628">
                  <c:v>3852.5390625</c:v>
                </c:pt>
                <c:pt idx="2629">
                  <c:v>3854.00390625</c:v>
                </c:pt>
                <c:pt idx="2630">
                  <c:v>3855.46875</c:v>
                </c:pt>
                <c:pt idx="2631">
                  <c:v>3856.93359375</c:v>
                </c:pt>
                <c:pt idx="2632">
                  <c:v>3858.3984375</c:v>
                </c:pt>
                <c:pt idx="2633">
                  <c:v>3859.86328125</c:v>
                </c:pt>
                <c:pt idx="2634">
                  <c:v>3861.328125</c:v>
                </c:pt>
                <c:pt idx="2635">
                  <c:v>3862.79296875</c:v>
                </c:pt>
                <c:pt idx="2636">
                  <c:v>3864.2578125</c:v>
                </c:pt>
                <c:pt idx="2637">
                  <c:v>3865.72265625</c:v>
                </c:pt>
                <c:pt idx="2638">
                  <c:v>3867.1875</c:v>
                </c:pt>
                <c:pt idx="2639">
                  <c:v>3868.65234375</c:v>
                </c:pt>
                <c:pt idx="2640">
                  <c:v>3870.1171875</c:v>
                </c:pt>
                <c:pt idx="2641">
                  <c:v>3871.58203125</c:v>
                </c:pt>
                <c:pt idx="2642">
                  <c:v>3873.046875</c:v>
                </c:pt>
                <c:pt idx="2643">
                  <c:v>3874.51171875</c:v>
                </c:pt>
                <c:pt idx="2644">
                  <c:v>3875.9765625</c:v>
                </c:pt>
                <c:pt idx="2645">
                  <c:v>3877.44140625</c:v>
                </c:pt>
                <c:pt idx="2646">
                  <c:v>3878.90625</c:v>
                </c:pt>
                <c:pt idx="2647">
                  <c:v>3880.37109375</c:v>
                </c:pt>
                <c:pt idx="2648">
                  <c:v>3881.8359375</c:v>
                </c:pt>
                <c:pt idx="2649">
                  <c:v>3883.30078125</c:v>
                </c:pt>
                <c:pt idx="2650">
                  <c:v>3884.765625</c:v>
                </c:pt>
                <c:pt idx="2651">
                  <c:v>3886.23046875</c:v>
                </c:pt>
                <c:pt idx="2652">
                  <c:v>3887.6953125</c:v>
                </c:pt>
                <c:pt idx="2653">
                  <c:v>3889.16015625</c:v>
                </c:pt>
                <c:pt idx="2654">
                  <c:v>3890.625</c:v>
                </c:pt>
                <c:pt idx="2655">
                  <c:v>3892.08984375</c:v>
                </c:pt>
                <c:pt idx="2656">
                  <c:v>3893.5546875</c:v>
                </c:pt>
                <c:pt idx="2657">
                  <c:v>3895.01953125</c:v>
                </c:pt>
                <c:pt idx="2658">
                  <c:v>3896.484375</c:v>
                </c:pt>
                <c:pt idx="2659">
                  <c:v>3897.94921875</c:v>
                </c:pt>
                <c:pt idx="2660">
                  <c:v>3899.4140625</c:v>
                </c:pt>
                <c:pt idx="2661">
                  <c:v>3900.87890625</c:v>
                </c:pt>
                <c:pt idx="2662">
                  <c:v>3902.34375</c:v>
                </c:pt>
                <c:pt idx="2663">
                  <c:v>3903.80859375</c:v>
                </c:pt>
                <c:pt idx="2664">
                  <c:v>3905.2734375</c:v>
                </c:pt>
                <c:pt idx="2665">
                  <c:v>3906.73828125</c:v>
                </c:pt>
                <c:pt idx="2666">
                  <c:v>3908.203125</c:v>
                </c:pt>
                <c:pt idx="2667">
                  <c:v>3909.66796875</c:v>
                </c:pt>
                <c:pt idx="2668">
                  <c:v>3911.1328125</c:v>
                </c:pt>
                <c:pt idx="2669">
                  <c:v>3912.59765625</c:v>
                </c:pt>
                <c:pt idx="2670">
                  <c:v>3914.0625</c:v>
                </c:pt>
                <c:pt idx="2671">
                  <c:v>3915.52734375</c:v>
                </c:pt>
                <c:pt idx="2672">
                  <c:v>3916.9921875</c:v>
                </c:pt>
                <c:pt idx="2673">
                  <c:v>3918.45703125</c:v>
                </c:pt>
                <c:pt idx="2674">
                  <c:v>3919.921875</c:v>
                </c:pt>
                <c:pt idx="2675">
                  <c:v>3921.38671875</c:v>
                </c:pt>
                <c:pt idx="2676">
                  <c:v>3922.8515625</c:v>
                </c:pt>
                <c:pt idx="2677">
                  <c:v>3924.31640625</c:v>
                </c:pt>
                <c:pt idx="2678">
                  <c:v>3925.78125</c:v>
                </c:pt>
                <c:pt idx="2679">
                  <c:v>3927.24609375</c:v>
                </c:pt>
                <c:pt idx="2680">
                  <c:v>3928.7109375</c:v>
                </c:pt>
                <c:pt idx="2681">
                  <c:v>3930.17578125</c:v>
                </c:pt>
                <c:pt idx="2682">
                  <c:v>3931.640625</c:v>
                </c:pt>
                <c:pt idx="2683">
                  <c:v>3933.10546875</c:v>
                </c:pt>
                <c:pt idx="2684">
                  <c:v>3934.5703125</c:v>
                </c:pt>
                <c:pt idx="2685">
                  <c:v>3936.03515625</c:v>
                </c:pt>
                <c:pt idx="2686">
                  <c:v>3937.5</c:v>
                </c:pt>
                <c:pt idx="2687">
                  <c:v>3938.96484375</c:v>
                </c:pt>
                <c:pt idx="2688">
                  <c:v>3940.4296875</c:v>
                </c:pt>
                <c:pt idx="2689">
                  <c:v>3941.89453125</c:v>
                </c:pt>
                <c:pt idx="2690">
                  <c:v>3943.359375</c:v>
                </c:pt>
                <c:pt idx="2691">
                  <c:v>3944.82421875</c:v>
                </c:pt>
                <c:pt idx="2692">
                  <c:v>3946.2890625</c:v>
                </c:pt>
                <c:pt idx="2693">
                  <c:v>3947.75390625</c:v>
                </c:pt>
                <c:pt idx="2694">
                  <c:v>3949.21875</c:v>
                </c:pt>
                <c:pt idx="2695">
                  <c:v>3950.68359375</c:v>
                </c:pt>
                <c:pt idx="2696">
                  <c:v>3952.1484375</c:v>
                </c:pt>
                <c:pt idx="2697">
                  <c:v>3953.61328125</c:v>
                </c:pt>
                <c:pt idx="2698">
                  <c:v>3955.078125</c:v>
                </c:pt>
                <c:pt idx="2699">
                  <c:v>3956.54296875</c:v>
                </c:pt>
                <c:pt idx="2700">
                  <c:v>3958.0078125</c:v>
                </c:pt>
                <c:pt idx="2701">
                  <c:v>3959.47265625</c:v>
                </c:pt>
                <c:pt idx="2702">
                  <c:v>3960.9375</c:v>
                </c:pt>
                <c:pt idx="2703">
                  <c:v>3962.40234375</c:v>
                </c:pt>
                <c:pt idx="2704">
                  <c:v>3963.8671875</c:v>
                </c:pt>
                <c:pt idx="2705">
                  <c:v>3965.33203125</c:v>
                </c:pt>
                <c:pt idx="2706">
                  <c:v>3966.796875</c:v>
                </c:pt>
                <c:pt idx="2707">
                  <c:v>3968.26171875</c:v>
                </c:pt>
                <c:pt idx="2708">
                  <c:v>3969.7265625</c:v>
                </c:pt>
                <c:pt idx="2709">
                  <c:v>3971.19140625</c:v>
                </c:pt>
                <c:pt idx="2710">
                  <c:v>3972.65625</c:v>
                </c:pt>
                <c:pt idx="2711">
                  <c:v>3974.12109375</c:v>
                </c:pt>
                <c:pt idx="2712">
                  <c:v>3975.5859375</c:v>
                </c:pt>
                <c:pt idx="2713">
                  <c:v>3977.05078125</c:v>
                </c:pt>
                <c:pt idx="2714">
                  <c:v>3978.515625</c:v>
                </c:pt>
                <c:pt idx="2715">
                  <c:v>3979.98046875</c:v>
                </c:pt>
                <c:pt idx="2716">
                  <c:v>3981.4453125</c:v>
                </c:pt>
                <c:pt idx="2717">
                  <c:v>3982.91015625</c:v>
                </c:pt>
                <c:pt idx="2718">
                  <c:v>3984.375</c:v>
                </c:pt>
                <c:pt idx="2719">
                  <c:v>3985.83984375</c:v>
                </c:pt>
                <c:pt idx="2720">
                  <c:v>3987.3046875</c:v>
                </c:pt>
                <c:pt idx="2721">
                  <c:v>3988.76953125</c:v>
                </c:pt>
                <c:pt idx="2722">
                  <c:v>3990.234375</c:v>
                </c:pt>
                <c:pt idx="2723">
                  <c:v>3991.69921875</c:v>
                </c:pt>
                <c:pt idx="2724">
                  <c:v>3993.1640625</c:v>
                </c:pt>
                <c:pt idx="2725">
                  <c:v>3994.62890625</c:v>
                </c:pt>
                <c:pt idx="2726">
                  <c:v>3996.09375</c:v>
                </c:pt>
                <c:pt idx="2727">
                  <c:v>3997.55859375</c:v>
                </c:pt>
                <c:pt idx="2728">
                  <c:v>3999.0234375</c:v>
                </c:pt>
                <c:pt idx="2729">
                  <c:v>4000.48828125</c:v>
                </c:pt>
                <c:pt idx="2730">
                  <c:v>4001.953125</c:v>
                </c:pt>
                <c:pt idx="2731">
                  <c:v>4003.41796875</c:v>
                </c:pt>
                <c:pt idx="2732">
                  <c:v>4004.8828125</c:v>
                </c:pt>
                <c:pt idx="2733">
                  <c:v>4006.34765625</c:v>
                </c:pt>
                <c:pt idx="2734">
                  <c:v>4007.8125</c:v>
                </c:pt>
                <c:pt idx="2735">
                  <c:v>4009.27734375</c:v>
                </c:pt>
                <c:pt idx="2736">
                  <c:v>4010.7421875</c:v>
                </c:pt>
                <c:pt idx="2737">
                  <c:v>4012.20703125</c:v>
                </c:pt>
                <c:pt idx="2738">
                  <c:v>4013.671875</c:v>
                </c:pt>
                <c:pt idx="2739">
                  <c:v>4015.13671875</c:v>
                </c:pt>
                <c:pt idx="2740">
                  <c:v>4016.6015625</c:v>
                </c:pt>
                <c:pt idx="2741">
                  <c:v>4018.06640625</c:v>
                </c:pt>
                <c:pt idx="2742">
                  <c:v>4019.53125</c:v>
                </c:pt>
                <c:pt idx="2743">
                  <c:v>4020.99609375</c:v>
                </c:pt>
                <c:pt idx="2744">
                  <c:v>4022.4609375</c:v>
                </c:pt>
                <c:pt idx="2745">
                  <c:v>4023.92578125</c:v>
                </c:pt>
                <c:pt idx="2746">
                  <c:v>4025.390625</c:v>
                </c:pt>
                <c:pt idx="2747">
                  <c:v>4026.85546875</c:v>
                </c:pt>
                <c:pt idx="2748">
                  <c:v>4028.3203125</c:v>
                </c:pt>
                <c:pt idx="2749">
                  <c:v>4029.78515625</c:v>
                </c:pt>
                <c:pt idx="2750">
                  <c:v>4031.25</c:v>
                </c:pt>
                <c:pt idx="2751">
                  <c:v>4032.71484375</c:v>
                </c:pt>
                <c:pt idx="2752">
                  <c:v>4034.1796875</c:v>
                </c:pt>
                <c:pt idx="2753">
                  <c:v>4035.64453125</c:v>
                </c:pt>
                <c:pt idx="2754">
                  <c:v>4037.109375</c:v>
                </c:pt>
                <c:pt idx="2755">
                  <c:v>4038.57421875</c:v>
                </c:pt>
                <c:pt idx="2756">
                  <c:v>4040.0390625</c:v>
                </c:pt>
                <c:pt idx="2757">
                  <c:v>4041.50390625</c:v>
                </c:pt>
                <c:pt idx="2758">
                  <c:v>4042.96875</c:v>
                </c:pt>
                <c:pt idx="2759">
                  <c:v>4044.43359375</c:v>
                </c:pt>
                <c:pt idx="2760">
                  <c:v>4045.8984375</c:v>
                </c:pt>
                <c:pt idx="2761">
                  <c:v>4047.36328125</c:v>
                </c:pt>
                <c:pt idx="2762">
                  <c:v>4048.828125</c:v>
                </c:pt>
                <c:pt idx="2763">
                  <c:v>4050.29296875</c:v>
                </c:pt>
                <c:pt idx="2764">
                  <c:v>4051.7578125</c:v>
                </c:pt>
                <c:pt idx="2765">
                  <c:v>4053.22265625</c:v>
                </c:pt>
                <c:pt idx="2766">
                  <c:v>4054.6875</c:v>
                </c:pt>
                <c:pt idx="2767">
                  <c:v>4056.15234375</c:v>
                </c:pt>
                <c:pt idx="2768">
                  <c:v>4057.6171875</c:v>
                </c:pt>
                <c:pt idx="2769">
                  <c:v>4059.08203125</c:v>
                </c:pt>
                <c:pt idx="2770">
                  <c:v>4060.546875</c:v>
                </c:pt>
                <c:pt idx="2771">
                  <c:v>4062.01171875</c:v>
                </c:pt>
                <c:pt idx="2772">
                  <c:v>4063.4765625</c:v>
                </c:pt>
                <c:pt idx="2773">
                  <c:v>4064.94140625</c:v>
                </c:pt>
                <c:pt idx="2774">
                  <c:v>4066.40625</c:v>
                </c:pt>
                <c:pt idx="2775">
                  <c:v>4067.87109375</c:v>
                </c:pt>
                <c:pt idx="2776">
                  <c:v>4069.3359375</c:v>
                </c:pt>
                <c:pt idx="2777">
                  <c:v>4070.80078125</c:v>
                </c:pt>
                <c:pt idx="2778">
                  <c:v>4072.265625</c:v>
                </c:pt>
                <c:pt idx="2779">
                  <c:v>4073.73046875</c:v>
                </c:pt>
                <c:pt idx="2780">
                  <c:v>4075.1953125</c:v>
                </c:pt>
                <c:pt idx="2781">
                  <c:v>4076.66015625</c:v>
                </c:pt>
                <c:pt idx="2782">
                  <c:v>4078.125</c:v>
                </c:pt>
                <c:pt idx="2783">
                  <c:v>4079.58984375</c:v>
                </c:pt>
                <c:pt idx="2784">
                  <c:v>4081.0546875</c:v>
                </c:pt>
                <c:pt idx="2785">
                  <c:v>4082.51953125</c:v>
                </c:pt>
                <c:pt idx="2786">
                  <c:v>4083.984375</c:v>
                </c:pt>
                <c:pt idx="2787">
                  <c:v>4085.44921875</c:v>
                </c:pt>
                <c:pt idx="2788">
                  <c:v>4086.9140625</c:v>
                </c:pt>
                <c:pt idx="2789">
                  <c:v>4088.37890625</c:v>
                </c:pt>
                <c:pt idx="2790">
                  <c:v>4089.84375</c:v>
                </c:pt>
                <c:pt idx="2791">
                  <c:v>4091.30859375</c:v>
                </c:pt>
                <c:pt idx="2792">
                  <c:v>4092.7734375</c:v>
                </c:pt>
                <c:pt idx="2793">
                  <c:v>4094.23828125</c:v>
                </c:pt>
                <c:pt idx="2794">
                  <c:v>4095.703125</c:v>
                </c:pt>
                <c:pt idx="2795">
                  <c:v>4097.16796875</c:v>
                </c:pt>
                <c:pt idx="2796">
                  <c:v>4098.6328125</c:v>
                </c:pt>
                <c:pt idx="2797">
                  <c:v>4100.09765625</c:v>
                </c:pt>
                <c:pt idx="2798">
                  <c:v>4101.5625</c:v>
                </c:pt>
                <c:pt idx="2799">
                  <c:v>4103.02734375</c:v>
                </c:pt>
                <c:pt idx="2800">
                  <c:v>4104.4921875</c:v>
                </c:pt>
                <c:pt idx="2801">
                  <c:v>4105.95703125</c:v>
                </c:pt>
                <c:pt idx="2802">
                  <c:v>4107.421875</c:v>
                </c:pt>
                <c:pt idx="2803">
                  <c:v>4108.88671875</c:v>
                </c:pt>
                <c:pt idx="2804">
                  <c:v>4110.3515625</c:v>
                </c:pt>
                <c:pt idx="2805">
                  <c:v>4111.81640625</c:v>
                </c:pt>
                <c:pt idx="2806">
                  <c:v>4113.28125</c:v>
                </c:pt>
                <c:pt idx="2807">
                  <c:v>4114.74609375</c:v>
                </c:pt>
                <c:pt idx="2808">
                  <c:v>4116.2109375</c:v>
                </c:pt>
                <c:pt idx="2809">
                  <c:v>4117.67578125</c:v>
                </c:pt>
                <c:pt idx="2810">
                  <c:v>4119.140625</c:v>
                </c:pt>
                <c:pt idx="2811">
                  <c:v>4120.60546875</c:v>
                </c:pt>
                <c:pt idx="2812">
                  <c:v>4122.0703125</c:v>
                </c:pt>
                <c:pt idx="2813">
                  <c:v>4123.53515625</c:v>
                </c:pt>
                <c:pt idx="2814">
                  <c:v>4125</c:v>
                </c:pt>
                <c:pt idx="2815">
                  <c:v>4126.46484375</c:v>
                </c:pt>
                <c:pt idx="2816">
                  <c:v>4127.9296875</c:v>
                </c:pt>
                <c:pt idx="2817">
                  <c:v>4129.39453125</c:v>
                </c:pt>
                <c:pt idx="2818">
                  <c:v>4130.859375</c:v>
                </c:pt>
                <c:pt idx="2819">
                  <c:v>4132.32421875</c:v>
                </c:pt>
                <c:pt idx="2820">
                  <c:v>4133.7890625</c:v>
                </c:pt>
                <c:pt idx="2821">
                  <c:v>4135.25390625</c:v>
                </c:pt>
                <c:pt idx="2822">
                  <c:v>4136.71875</c:v>
                </c:pt>
                <c:pt idx="2823">
                  <c:v>4138.18359375</c:v>
                </c:pt>
                <c:pt idx="2824">
                  <c:v>4139.6484375</c:v>
                </c:pt>
                <c:pt idx="2825">
                  <c:v>4141.11328125</c:v>
                </c:pt>
                <c:pt idx="2826">
                  <c:v>4142.578125</c:v>
                </c:pt>
                <c:pt idx="2827">
                  <c:v>4144.04296875</c:v>
                </c:pt>
                <c:pt idx="2828">
                  <c:v>4145.5078125</c:v>
                </c:pt>
                <c:pt idx="2829">
                  <c:v>4146.97265625</c:v>
                </c:pt>
                <c:pt idx="2830">
                  <c:v>4148.4375</c:v>
                </c:pt>
                <c:pt idx="2831">
                  <c:v>4149.90234375</c:v>
                </c:pt>
                <c:pt idx="2832">
                  <c:v>4151.3671875</c:v>
                </c:pt>
                <c:pt idx="2833">
                  <c:v>4152.83203125</c:v>
                </c:pt>
                <c:pt idx="2834">
                  <c:v>4154.296875</c:v>
                </c:pt>
                <c:pt idx="2835">
                  <c:v>4155.76171875</c:v>
                </c:pt>
                <c:pt idx="2836">
                  <c:v>4157.2265625</c:v>
                </c:pt>
                <c:pt idx="2837">
                  <c:v>4158.69140625</c:v>
                </c:pt>
                <c:pt idx="2838">
                  <c:v>4160.15625</c:v>
                </c:pt>
                <c:pt idx="2839">
                  <c:v>4161.62109375</c:v>
                </c:pt>
                <c:pt idx="2840">
                  <c:v>4163.0859375</c:v>
                </c:pt>
                <c:pt idx="2841">
                  <c:v>4164.55078125</c:v>
                </c:pt>
                <c:pt idx="2842">
                  <c:v>4166.015625</c:v>
                </c:pt>
                <c:pt idx="2843">
                  <c:v>4167.48046875</c:v>
                </c:pt>
                <c:pt idx="2844">
                  <c:v>4168.9453125</c:v>
                </c:pt>
                <c:pt idx="2845">
                  <c:v>4170.41015625</c:v>
                </c:pt>
                <c:pt idx="2846">
                  <c:v>4171.875</c:v>
                </c:pt>
                <c:pt idx="2847">
                  <c:v>4173.33984375</c:v>
                </c:pt>
                <c:pt idx="2848">
                  <c:v>4174.8046875</c:v>
                </c:pt>
                <c:pt idx="2849">
                  <c:v>4176.26953125</c:v>
                </c:pt>
                <c:pt idx="2850">
                  <c:v>4177.734375</c:v>
                </c:pt>
                <c:pt idx="2851">
                  <c:v>4179.19921875</c:v>
                </c:pt>
                <c:pt idx="2852">
                  <c:v>4180.6640625</c:v>
                </c:pt>
                <c:pt idx="2853">
                  <c:v>4182.12890625</c:v>
                </c:pt>
                <c:pt idx="2854">
                  <c:v>4183.59375</c:v>
                </c:pt>
                <c:pt idx="2855">
                  <c:v>4185.05859375</c:v>
                </c:pt>
                <c:pt idx="2856">
                  <c:v>4186.5234375</c:v>
                </c:pt>
                <c:pt idx="2857">
                  <c:v>4187.98828125</c:v>
                </c:pt>
                <c:pt idx="2858">
                  <c:v>4189.453125</c:v>
                </c:pt>
                <c:pt idx="2859">
                  <c:v>4190.91796875</c:v>
                </c:pt>
                <c:pt idx="2860">
                  <c:v>4192.3828125</c:v>
                </c:pt>
                <c:pt idx="2861">
                  <c:v>4193.84765625</c:v>
                </c:pt>
                <c:pt idx="2862">
                  <c:v>4195.3125</c:v>
                </c:pt>
                <c:pt idx="2863">
                  <c:v>4196.77734375</c:v>
                </c:pt>
                <c:pt idx="2864">
                  <c:v>4198.2421875</c:v>
                </c:pt>
                <c:pt idx="2865">
                  <c:v>4199.70703125</c:v>
                </c:pt>
                <c:pt idx="2866">
                  <c:v>4201.171875</c:v>
                </c:pt>
                <c:pt idx="2867">
                  <c:v>4202.63671875</c:v>
                </c:pt>
                <c:pt idx="2868">
                  <c:v>4204.1015625</c:v>
                </c:pt>
                <c:pt idx="2869">
                  <c:v>4205.56640625</c:v>
                </c:pt>
                <c:pt idx="2870">
                  <c:v>4207.03125</c:v>
                </c:pt>
                <c:pt idx="2871">
                  <c:v>4208.49609375</c:v>
                </c:pt>
                <c:pt idx="2872">
                  <c:v>4209.9609375</c:v>
                </c:pt>
                <c:pt idx="2873">
                  <c:v>4211.42578125</c:v>
                </c:pt>
                <c:pt idx="2874">
                  <c:v>4212.890625</c:v>
                </c:pt>
                <c:pt idx="2875">
                  <c:v>4214.35546875</c:v>
                </c:pt>
                <c:pt idx="2876">
                  <c:v>4215.8203125</c:v>
                </c:pt>
                <c:pt idx="2877">
                  <c:v>4217.28515625</c:v>
                </c:pt>
                <c:pt idx="2878">
                  <c:v>4218.75</c:v>
                </c:pt>
                <c:pt idx="2879">
                  <c:v>4220.21484375</c:v>
                </c:pt>
                <c:pt idx="2880">
                  <c:v>4221.6796875</c:v>
                </c:pt>
                <c:pt idx="2881">
                  <c:v>4223.14453125</c:v>
                </c:pt>
                <c:pt idx="2882">
                  <c:v>4224.609375</c:v>
                </c:pt>
                <c:pt idx="2883">
                  <c:v>4226.07421875</c:v>
                </c:pt>
                <c:pt idx="2884">
                  <c:v>4227.5390625</c:v>
                </c:pt>
                <c:pt idx="2885">
                  <c:v>4229.00390625</c:v>
                </c:pt>
                <c:pt idx="2886">
                  <c:v>4230.46875</c:v>
                </c:pt>
                <c:pt idx="2887">
                  <c:v>4231.93359375</c:v>
                </c:pt>
                <c:pt idx="2888">
                  <c:v>4233.3984375</c:v>
                </c:pt>
                <c:pt idx="2889">
                  <c:v>4234.86328125</c:v>
                </c:pt>
                <c:pt idx="2890">
                  <c:v>4236.328125</c:v>
                </c:pt>
                <c:pt idx="2891">
                  <c:v>4237.79296875</c:v>
                </c:pt>
                <c:pt idx="2892">
                  <c:v>4239.2578125</c:v>
                </c:pt>
                <c:pt idx="2893">
                  <c:v>4240.72265625</c:v>
                </c:pt>
                <c:pt idx="2894">
                  <c:v>4242.1875</c:v>
                </c:pt>
                <c:pt idx="2895">
                  <c:v>4243.65234375</c:v>
                </c:pt>
                <c:pt idx="2896">
                  <c:v>4245.1171875</c:v>
                </c:pt>
                <c:pt idx="2897">
                  <c:v>4246.58203125</c:v>
                </c:pt>
                <c:pt idx="2898">
                  <c:v>4248.046875</c:v>
                </c:pt>
                <c:pt idx="2899">
                  <c:v>4249.51171875</c:v>
                </c:pt>
                <c:pt idx="2900">
                  <c:v>4250.9765625</c:v>
                </c:pt>
                <c:pt idx="2901">
                  <c:v>4252.44140625</c:v>
                </c:pt>
                <c:pt idx="2902">
                  <c:v>4253.90625</c:v>
                </c:pt>
                <c:pt idx="2903">
                  <c:v>4255.37109375</c:v>
                </c:pt>
                <c:pt idx="2904">
                  <c:v>4256.8359375</c:v>
                </c:pt>
                <c:pt idx="2905">
                  <c:v>4258.30078125</c:v>
                </c:pt>
                <c:pt idx="2906">
                  <c:v>4259.765625</c:v>
                </c:pt>
                <c:pt idx="2907">
                  <c:v>4261.23046875</c:v>
                </c:pt>
                <c:pt idx="2908">
                  <c:v>4262.6953125</c:v>
                </c:pt>
                <c:pt idx="2909">
                  <c:v>4264.16015625</c:v>
                </c:pt>
                <c:pt idx="2910">
                  <c:v>4265.625</c:v>
                </c:pt>
                <c:pt idx="2911">
                  <c:v>4267.08984375</c:v>
                </c:pt>
                <c:pt idx="2912">
                  <c:v>4268.5546875</c:v>
                </c:pt>
                <c:pt idx="2913">
                  <c:v>4270.01953125</c:v>
                </c:pt>
                <c:pt idx="2914">
                  <c:v>4271.484375</c:v>
                </c:pt>
                <c:pt idx="2915">
                  <c:v>4272.94921875</c:v>
                </c:pt>
                <c:pt idx="2916">
                  <c:v>4274.4140625</c:v>
                </c:pt>
                <c:pt idx="2917">
                  <c:v>4275.87890625</c:v>
                </c:pt>
                <c:pt idx="2918">
                  <c:v>4277.34375</c:v>
                </c:pt>
                <c:pt idx="2919">
                  <c:v>4278.80859375</c:v>
                </c:pt>
                <c:pt idx="2920">
                  <c:v>4280.2734375</c:v>
                </c:pt>
                <c:pt idx="2921">
                  <c:v>4281.73828125</c:v>
                </c:pt>
                <c:pt idx="2922">
                  <c:v>4283.203125</c:v>
                </c:pt>
                <c:pt idx="2923">
                  <c:v>4284.66796875</c:v>
                </c:pt>
                <c:pt idx="2924">
                  <c:v>4286.1328125</c:v>
                </c:pt>
                <c:pt idx="2925">
                  <c:v>4287.59765625</c:v>
                </c:pt>
                <c:pt idx="2926">
                  <c:v>4289.0625</c:v>
                </c:pt>
                <c:pt idx="2927">
                  <c:v>4290.52734375</c:v>
                </c:pt>
                <c:pt idx="2928">
                  <c:v>4291.9921875</c:v>
                </c:pt>
                <c:pt idx="2929">
                  <c:v>4293.45703125</c:v>
                </c:pt>
                <c:pt idx="2930">
                  <c:v>4294.921875</c:v>
                </c:pt>
                <c:pt idx="2931">
                  <c:v>4296.38671875</c:v>
                </c:pt>
                <c:pt idx="2932">
                  <c:v>4297.8515625</c:v>
                </c:pt>
                <c:pt idx="2933">
                  <c:v>4299.31640625</c:v>
                </c:pt>
                <c:pt idx="2934">
                  <c:v>4300.78125</c:v>
                </c:pt>
                <c:pt idx="2935">
                  <c:v>4302.24609375</c:v>
                </c:pt>
                <c:pt idx="2936">
                  <c:v>4303.7109375</c:v>
                </c:pt>
                <c:pt idx="2937">
                  <c:v>4305.17578125</c:v>
                </c:pt>
                <c:pt idx="2938">
                  <c:v>4306.640625</c:v>
                </c:pt>
                <c:pt idx="2939">
                  <c:v>4308.10546875</c:v>
                </c:pt>
                <c:pt idx="2940">
                  <c:v>4309.5703125</c:v>
                </c:pt>
                <c:pt idx="2941">
                  <c:v>4311.03515625</c:v>
                </c:pt>
                <c:pt idx="2942">
                  <c:v>4312.5</c:v>
                </c:pt>
                <c:pt idx="2943">
                  <c:v>4313.96484375</c:v>
                </c:pt>
                <c:pt idx="2944">
                  <c:v>4315.4296875</c:v>
                </c:pt>
                <c:pt idx="2945">
                  <c:v>4316.89453125</c:v>
                </c:pt>
                <c:pt idx="2946">
                  <c:v>4318.359375</c:v>
                </c:pt>
                <c:pt idx="2947">
                  <c:v>4319.82421875</c:v>
                </c:pt>
                <c:pt idx="2948">
                  <c:v>4321.2890625</c:v>
                </c:pt>
                <c:pt idx="2949">
                  <c:v>4322.75390625</c:v>
                </c:pt>
                <c:pt idx="2950">
                  <c:v>4324.21875</c:v>
                </c:pt>
                <c:pt idx="2951">
                  <c:v>4325.68359375</c:v>
                </c:pt>
                <c:pt idx="2952">
                  <c:v>4327.1484375</c:v>
                </c:pt>
                <c:pt idx="2953">
                  <c:v>4328.61328125</c:v>
                </c:pt>
                <c:pt idx="2954">
                  <c:v>4330.078125</c:v>
                </c:pt>
                <c:pt idx="2955">
                  <c:v>4331.54296875</c:v>
                </c:pt>
                <c:pt idx="2956">
                  <c:v>4333.0078125</c:v>
                </c:pt>
                <c:pt idx="2957">
                  <c:v>4334.47265625</c:v>
                </c:pt>
                <c:pt idx="2958">
                  <c:v>4335.9375</c:v>
                </c:pt>
                <c:pt idx="2959">
                  <c:v>4337.40234375</c:v>
                </c:pt>
                <c:pt idx="2960">
                  <c:v>4338.8671875</c:v>
                </c:pt>
                <c:pt idx="2961">
                  <c:v>4340.33203125</c:v>
                </c:pt>
                <c:pt idx="2962">
                  <c:v>4341.796875</c:v>
                </c:pt>
                <c:pt idx="2963">
                  <c:v>4343.26171875</c:v>
                </c:pt>
                <c:pt idx="2964">
                  <c:v>4344.7265625</c:v>
                </c:pt>
                <c:pt idx="2965">
                  <c:v>4346.19140625</c:v>
                </c:pt>
                <c:pt idx="2966">
                  <c:v>4347.65625</c:v>
                </c:pt>
                <c:pt idx="2967">
                  <c:v>4349.12109375</c:v>
                </c:pt>
                <c:pt idx="2968">
                  <c:v>4350.5859375</c:v>
                </c:pt>
                <c:pt idx="2969">
                  <c:v>4352.05078125</c:v>
                </c:pt>
                <c:pt idx="2970">
                  <c:v>4353.515625</c:v>
                </c:pt>
                <c:pt idx="2971">
                  <c:v>4354.98046875</c:v>
                </c:pt>
                <c:pt idx="2972">
                  <c:v>4356.4453125</c:v>
                </c:pt>
                <c:pt idx="2973">
                  <c:v>4357.91015625</c:v>
                </c:pt>
                <c:pt idx="2974">
                  <c:v>4359.375</c:v>
                </c:pt>
                <c:pt idx="2975">
                  <c:v>4360.83984375</c:v>
                </c:pt>
                <c:pt idx="2976">
                  <c:v>4362.3046875</c:v>
                </c:pt>
                <c:pt idx="2977">
                  <c:v>4363.76953125</c:v>
                </c:pt>
                <c:pt idx="2978">
                  <c:v>4365.234375</c:v>
                </c:pt>
                <c:pt idx="2979">
                  <c:v>4366.69921875</c:v>
                </c:pt>
                <c:pt idx="2980">
                  <c:v>4368.1640625</c:v>
                </c:pt>
                <c:pt idx="2981">
                  <c:v>4369.62890625</c:v>
                </c:pt>
                <c:pt idx="2982">
                  <c:v>4371.09375</c:v>
                </c:pt>
                <c:pt idx="2983">
                  <c:v>4372.55859375</c:v>
                </c:pt>
                <c:pt idx="2984">
                  <c:v>4374.0234375</c:v>
                </c:pt>
                <c:pt idx="2985">
                  <c:v>4375.48828125</c:v>
                </c:pt>
                <c:pt idx="2986">
                  <c:v>4376.953125</c:v>
                </c:pt>
                <c:pt idx="2987">
                  <c:v>4378.41796875</c:v>
                </c:pt>
                <c:pt idx="2988">
                  <c:v>4379.8828125</c:v>
                </c:pt>
                <c:pt idx="2989">
                  <c:v>4381.34765625</c:v>
                </c:pt>
                <c:pt idx="2990">
                  <c:v>4382.8125</c:v>
                </c:pt>
                <c:pt idx="2991">
                  <c:v>4384.27734375</c:v>
                </c:pt>
                <c:pt idx="2992">
                  <c:v>4385.7421875</c:v>
                </c:pt>
                <c:pt idx="2993">
                  <c:v>4387.20703125</c:v>
                </c:pt>
                <c:pt idx="2994">
                  <c:v>4388.671875</c:v>
                </c:pt>
                <c:pt idx="2995">
                  <c:v>4390.13671875</c:v>
                </c:pt>
                <c:pt idx="2996">
                  <c:v>4391.6015625</c:v>
                </c:pt>
                <c:pt idx="2997">
                  <c:v>4393.06640625</c:v>
                </c:pt>
                <c:pt idx="2998">
                  <c:v>4394.53125</c:v>
                </c:pt>
                <c:pt idx="2999">
                  <c:v>4395.99609375</c:v>
                </c:pt>
                <c:pt idx="3000">
                  <c:v>4397.4609375</c:v>
                </c:pt>
                <c:pt idx="3001">
                  <c:v>4398.92578125</c:v>
                </c:pt>
                <c:pt idx="3002">
                  <c:v>4400.390625</c:v>
                </c:pt>
                <c:pt idx="3003">
                  <c:v>4401.85546875</c:v>
                </c:pt>
                <c:pt idx="3004">
                  <c:v>4403.3203125</c:v>
                </c:pt>
                <c:pt idx="3005">
                  <c:v>4404.78515625</c:v>
                </c:pt>
                <c:pt idx="3006">
                  <c:v>4406.25</c:v>
                </c:pt>
                <c:pt idx="3007">
                  <c:v>4407.71484375</c:v>
                </c:pt>
                <c:pt idx="3008">
                  <c:v>4409.1796875</c:v>
                </c:pt>
                <c:pt idx="3009">
                  <c:v>4410.64453125</c:v>
                </c:pt>
                <c:pt idx="3010">
                  <c:v>4412.109375</c:v>
                </c:pt>
                <c:pt idx="3011">
                  <c:v>4413.57421875</c:v>
                </c:pt>
                <c:pt idx="3012">
                  <c:v>4415.0390625</c:v>
                </c:pt>
                <c:pt idx="3013">
                  <c:v>4416.50390625</c:v>
                </c:pt>
                <c:pt idx="3014">
                  <c:v>4417.96875</c:v>
                </c:pt>
                <c:pt idx="3015">
                  <c:v>4419.43359375</c:v>
                </c:pt>
                <c:pt idx="3016">
                  <c:v>4420.8984375</c:v>
                </c:pt>
                <c:pt idx="3017">
                  <c:v>4422.36328125</c:v>
                </c:pt>
                <c:pt idx="3018">
                  <c:v>4423.828125</c:v>
                </c:pt>
                <c:pt idx="3019">
                  <c:v>4425.29296875</c:v>
                </c:pt>
                <c:pt idx="3020">
                  <c:v>4426.7578125</c:v>
                </c:pt>
                <c:pt idx="3021">
                  <c:v>4428.22265625</c:v>
                </c:pt>
                <c:pt idx="3022">
                  <c:v>4429.6875</c:v>
                </c:pt>
                <c:pt idx="3023">
                  <c:v>4431.15234375</c:v>
                </c:pt>
                <c:pt idx="3024">
                  <c:v>4432.6171875</c:v>
                </c:pt>
                <c:pt idx="3025">
                  <c:v>4434.08203125</c:v>
                </c:pt>
                <c:pt idx="3026">
                  <c:v>4435.546875</c:v>
                </c:pt>
                <c:pt idx="3027">
                  <c:v>4437.01171875</c:v>
                </c:pt>
                <c:pt idx="3028">
                  <c:v>4438.4765625</c:v>
                </c:pt>
                <c:pt idx="3029">
                  <c:v>4439.94140625</c:v>
                </c:pt>
                <c:pt idx="3030">
                  <c:v>4441.40625</c:v>
                </c:pt>
                <c:pt idx="3031">
                  <c:v>4442.87109375</c:v>
                </c:pt>
                <c:pt idx="3032">
                  <c:v>4444.3359375</c:v>
                </c:pt>
                <c:pt idx="3033">
                  <c:v>4445.80078125</c:v>
                </c:pt>
                <c:pt idx="3034">
                  <c:v>4447.265625</c:v>
                </c:pt>
                <c:pt idx="3035">
                  <c:v>4448.73046875</c:v>
                </c:pt>
                <c:pt idx="3036">
                  <c:v>4450.1953125</c:v>
                </c:pt>
                <c:pt idx="3037">
                  <c:v>4451.66015625</c:v>
                </c:pt>
                <c:pt idx="3038">
                  <c:v>4453.125</c:v>
                </c:pt>
                <c:pt idx="3039">
                  <c:v>4454.58984375</c:v>
                </c:pt>
                <c:pt idx="3040">
                  <c:v>4456.0546875</c:v>
                </c:pt>
                <c:pt idx="3041">
                  <c:v>4457.51953125</c:v>
                </c:pt>
                <c:pt idx="3042">
                  <c:v>4458.984375</c:v>
                </c:pt>
                <c:pt idx="3043">
                  <c:v>4460.44921875</c:v>
                </c:pt>
                <c:pt idx="3044">
                  <c:v>4461.9140625</c:v>
                </c:pt>
                <c:pt idx="3045">
                  <c:v>4463.37890625</c:v>
                </c:pt>
                <c:pt idx="3046">
                  <c:v>4464.84375</c:v>
                </c:pt>
                <c:pt idx="3047">
                  <c:v>4466.30859375</c:v>
                </c:pt>
                <c:pt idx="3048">
                  <c:v>4467.7734375</c:v>
                </c:pt>
                <c:pt idx="3049">
                  <c:v>4469.23828125</c:v>
                </c:pt>
                <c:pt idx="3050">
                  <c:v>4470.703125</c:v>
                </c:pt>
                <c:pt idx="3051">
                  <c:v>4472.16796875</c:v>
                </c:pt>
                <c:pt idx="3052">
                  <c:v>4473.6328125</c:v>
                </c:pt>
                <c:pt idx="3053">
                  <c:v>4475.09765625</c:v>
                </c:pt>
                <c:pt idx="3054">
                  <c:v>4476.5625</c:v>
                </c:pt>
                <c:pt idx="3055">
                  <c:v>4478.02734375</c:v>
                </c:pt>
                <c:pt idx="3056">
                  <c:v>4479.4921875</c:v>
                </c:pt>
                <c:pt idx="3057">
                  <c:v>4480.95703125</c:v>
                </c:pt>
                <c:pt idx="3058">
                  <c:v>4482.421875</c:v>
                </c:pt>
                <c:pt idx="3059">
                  <c:v>4483.88671875</c:v>
                </c:pt>
                <c:pt idx="3060">
                  <c:v>4485.3515625</c:v>
                </c:pt>
                <c:pt idx="3061">
                  <c:v>4486.81640625</c:v>
                </c:pt>
                <c:pt idx="3062">
                  <c:v>4488.28125</c:v>
                </c:pt>
                <c:pt idx="3063">
                  <c:v>4489.74609375</c:v>
                </c:pt>
                <c:pt idx="3064">
                  <c:v>4491.2109375</c:v>
                </c:pt>
                <c:pt idx="3065">
                  <c:v>4492.67578125</c:v>
                </c:pt>
                <c:pt idx="3066">
                  <c:v>4494.140625</c:v>
                </c:pt>
                <c:pt idx="3067">
                  <c:v>4495.60546875</c:v>
                </c:pt>
                <c:pt idx="3068">
                  <c:v>4497.0703125</c:v>
                </c:pt>
                <c:pt idx="3069">
                  <c:v>4498.53515625</c:v>
                </c:pt>
                <c:pt idx="3070">
                  <c:v>4500</c:v>
                </c:pt>
                <c:pt idx="3071">
                  <c:v>4501.46484375</c:v>
                </c:pt>
                <c:pt idx="3072">
                  <c:v>4502.9296875</c:v>
                </c:pt>
                <c:pt idx="3073">
                  <c:v>4504.39453125</c:v>
                </c:pt>
                <c:pt idx="3074">
                  <c:v>4505.859375</c:v>
                </c:pt>
                <c:pt idx="3075">
                  <c:v>4507.32421875</c:v>
                </c:pt>
                <c:pt idx="3076">
                  <c:v>4508.7890625</c:v>
                </c:pt>
                <c:pt idx="3077">
                  <c:v>4510.25390625</c:v>
                </c:pt>
                <c:pt idx="3078">
                  <c:v>4511.71875</c:v>
                </c:pt>
                <c:pt idx="3079">
                  <c:v>4513.18359375</c:v>
                </c:pt>
                <c:pt idx="3080">
                  <c:v>4514.6484375</c:v>
                </c:pt>
                <c:pt idx="3081">
                  <c:v>4516.11328125</c:v>
                </c:pt>
                <c:pt idx="3082">
                  <c:v>4517.578125</c:v>
                </c:pt>
                <c:pt idx="3083">
                  <c:v>4519.04296875</c:v>
                </c:pt>
                <c:pt idx="3084">
                  <c:v>4520.5078125</c:v>
                </c:pt>
                <c:pt idx="3085">
                  <c:v>4521.97265625</c:v>
                </c:pt>
                <c:pt idx="3086">
                  <c:v>4523.4375</c:v>
                </c:pt>
                <c:pt idx="3087">
                  <c:v>4524.90234375</c:v>
                </c:pt>
                <c:pt idx="3088">
                  <c:v>4526.3671875</c:v>
                </c:pt>
                <c:pt idx="3089">
                  <c:v>4527.83203125</c:v>
                </c:pt>
                <c:pt idx="3090">
                  <c:v>4529.296875</c:v>
                </c:pt>
                <c:pt idx="3091">
                  <c:v>4530.76171875</c:v>
                </c:pt>
                <c:pt idx="3092">
                  <c:v>4532.2265625</c:v>
                </c:pt>
                <c:pt idx="3093">
                  <c:v>4533.69140625</c:v>
                </c:pt>
                <c:pt idx="3094">
                  <c:v>4535.15625</c:v>
                </c:pt>
                <c:pt idx="3095">
                  <c:v>4536.62109375</c:v>
                </c:pt>
                <c:pt idx="3096">
                  <c:v>4538.0859375</c:v>
                </c:pt>
                <c:pt idx="3097">
                  <c:v>4539.55078125</c:v>
                </c:pt>
                <c:pt idx="3098">
                  <c:v>4541.015625</c:v>
                </c:pt>
                <c:pt idx="3099">
                  <c:v>4542.48046875</c:v>
                </c:pt>
                <c:pt idx="3100">
                  <c:v>4543.9453125</c:v>
                </c:pt>
                <c:pt idx="3101">
                  <c:v>4545.41015625</c:v>
                </c:pt>
                <c:pt idx="3102">
                  <c:v>4546.875</c:v>
                </c:pt>
                <c:pt idx="3103">
                  <c:v>4548.33984375</c:v>
                </c:pt>
                <c:pt idx="3104">
                  <c:v>4549.8046875</c:v>
                </c:pt>
                <c:pt idx="3105">
                  <c:v>4551.26953125</c:v>
                </c:pt>
                <c:pt idx="3106">
                  <c:v>4552.734375</c:v>
                </c:pt>
                <c:pt idx="3107">
                  <c:v>4554.19921875</c:v>
                </c:pt>
                <c:pt idx="3108">
                  <c:v>4555.6640625</c:v>
                </c:pt>
                <c:pt idx="3109">
                  <c:v>4557.12890625</c:v>
                </c:pt>
                <c:pt idx="3110">
                  <c:v>4558.59375</c:v>
                </c:pt>
                <c:pt idx="3111">
                  <c:v>4560.05859375</c:v>
                </c:pt>
                <c:pt idx="3112">
                  <c:v>4561.5234375</c:v>
                </c:pt>
                <c:pt idx="3113">
                  <c:v>4562.98828125</c:v>
                </c:pt>
                <c:pt idx="3114">
                  <c:v>4564.453125</c:v>
                </c:pt>
                <c:pt idx="3115">
                  <c:v>4565.91796875</c:v>
                </c:pt>
                <c:pt idx="3116">
                  <c:v>4567.3828125</c:v>
                </c:pt>
                <c:pt idx="3117">
                  <c:v>4568.84765625</c:v>
                </c:pt>
                <c:pt idx="3118">
                  <c:v>4570.3125</c:v>
                </c:pt>
                <c:pt idx="3119">
                  <c:v>4571.77734375</c:v>
                </c:pt>
                <c:pt idx="3120">
                  <c:v>4573.2421875</c:v>
                </c:pt>
                <c:pt idx="3121">
                  <c:v>4574.70703125</c:v>
                </c:pt>
                <c:pt idx="3122">
                  <c:v>4576.171875</c:v>
                </c:pt>
                <c:pt idx="3123">
                  <c:v>4577.63671875</c:v>
                </c:pt>
                <c:pt idx="3124">
                  <c:v>4579.1015625</c:v>
                </c:pt>
                <c:pt idx="3125">
                  <c:v>4580.56640625</c:v>
                </c:pt>
                <c:pt idx="3126">
                  <c:v>4582.03125</c:v>
                </c:pt>
                <c:pt idx="3127">
                  <c:v>4583.49609375</c:v>
                </c:pt>
                <c:pt idx="3128">
                  <c:v>4584.9609375</c:v>
                </c:pt>
                <c:pt idx="3129">
                  <c:v>4586.42578125</c:v>
                </c:pt>
                <c:pt idx="3130">
                  <c:v>4587.890625</c:v>
                </c:pt>
                <c:pt idx="3131">
                  <c:v>4589.35546875</c:v>
                </c:pt>
                <c:pt idx="3132">
                  <c:v>4590.8203125</c:v>
                </c:pt>
                <c:pt idx="3133">
                  <c:v>4592.28515625</c:v>
                </c:pt>
                <c:pt idx="3134">
                  <c:v>4593.75</c:v>
                </c:pt>
                <c:pt idx="3135">
                  <c:v>4595.21484375</c:v>
                </c:pt>
                <c:pt idx="3136">
                  <c:v>4596.6796875</c:v>
                </c:pt>
                <c:pt idx="3137">
                  <c:v>4598.14453125</c:v>
                </c:pt>
                <c:pt idx="3138">
                  <c:v>4599.609375</c:v>
                </c:pt>
                <c:pt idx="3139">
                  <c:v>4601.07421875</c:v>
                </c:pt>
                <c:pt idx="3140">
                  <c:v>4602.5390625</c:v>
                </c:pt>
                <c:pt idx="3141">
                  <c:v>4604.00390625</c:v>
                </c:pt>
                <c:pt idx="3142">
                  <c:v>4605.46875</c:v>
                </c:pt>
                <c:pt idx="3143">
                  <c:v>4606.93359375</c:v>
                </c:pt>
                <c:pt idx="3144">
                  <c:v>4608.3984375</c:v>
                </c:pt>
                <c:pt idx="3145">
                  <c:v>4609.86328125</c:v>
                </c:pt>
                <c:pt idx="3146">
                  <c:v>4611.328125</c:v>
                </c:pt>
                <c:pt idx="3147">
                  <c:v>4612.79296875</c:v>
                </c:pt>
                <c:pt idx="3148">
                  <c:v>4614.2578125</c:v>
                </c:pt>
                <c:pt idx="3149">
                  <c:v>4615.72265625</c:v>
                </c:pt>
                <c:pt idx="3150">
                  <c:v>4617.1875</c:v>
                </c:pt>
                <c:pt idx="3151">
                  <c:v>4618.65234375</c:v>
                </c:pt>
                <c:pt idx="3152">
                  <c:v>4620.1171875</c:v>
                </c:pt>
                <c:pt idx="3153">
                  <c:v>4621.58203125</c:v>
                </c:pt>
                <c:pt idx="3154">
                  <c:v>4623.046875</c:v>
                </c:pt>
                <c:pt idx="3155">
                  <c:v>4624.51171875</c:v>
                </c:pt>
                <c:pt idx="3156">
                  <c:v>4625.9765625</c:v>
                </c:pt>
                <c:pt idx="3157">
                  <c:v>4627.44140625</c:v>
                </c:pt>
                <c:pt idx="3158">
                  <c:v>4628.90625</c:v>
                </c:pt>
                <c:pt idx="3159">
                  <c:v>4630.37109375</c:v>
                </c:pt>
                <c:pt idx="3160">
                  <c:v>4631.8359375</c:v>
                </c:pt>
                <c:pt idx="3161">
                  <c:v>4633.30078125</c:v>
                </c:pt>
                <c:pt idx="3162">
                  <c:v>4634.765625</c:v>
                </c:pt>
                <c:pt idx="3163">
                  <c:v>4636.23046875</c:v>
                </c:pt>
                <c:pt idx="3164">
                  <c:v>4637.6953125</c:v>
                </c:pt>
                <c:pt idx="3165">
                  <c:v>4639.16015625</c:v>
                </c:pt>
                <c:pt idx="3166">
                  <c:v>4640.625</c:v>
                </c:pt>
                <c:pt idx="3167">
                  <c:v>4642.08984375</c:v>
                </c:pt>
                <c:pt idx="3168">
                  <c:v>4643.5546875</c:v>
                </c:pt>
                <c:pt idx="3169">
                  <c:v>4645.01953125</c:v>
                </c:pt>
                <c:pt idx="3170">
                  <c:v>4646.484375</c:v>
                </c:pt>
                <c:pt idx="3171">
                  <c:v>4647.94921875</c:v>
                </c:pt>
                <c:pt idx="3172">
                  <c:v>4649.4140625</c:v>
                </c:pt>
                <c:pt idx="3173">
                  <c:v>4650.87890625</c:v>
                </c:pt>
                <c:pt idx="3174">
                  <c:v>4652.34375</c:v>
                </c:pt>
                <c:pt idx="3175">
                  <c:v>4653.80859375</c:v>
                </c:pt>
                <c:pt idx="3176">
                  <c:v>4655.2734375</c:v>
                </c:pt>
                <c:pt idx="3177">
                  <c:v>4656.73828125</c:v>
                </c:pt>
                <c:pt idx="3178">
                  <c:v>4658.203125</c:v>
                </c:pt>
                <c:pt idx="3179">
                  <c:v>4659.66796875</c:v>
                </c:pt>
                <c:pt idx="3180">
                  <c:v>4661.1328125</c:v>
                </c:pt>
                <c:pt idx="3181">
                  <c:v>4662.59765625</c:v>
                </c:pt>
                <c:pt idx="3182">
                  <c:v>4664.0625</c:v>
                </c:pt>
                <c:pt idx="3183">
                  <c:v>4665.52734375</c:v>
                </c:pt>
                <c:pt idx="3184">
                  <c:v>4666.9921875</c:v>
                </c:pt>
                <c:pt idx="3185">
                  <c:v>4668.45703125</c:v>
                </c:pt>
                <c:pt idx="3186">
                  <c:v>4669.921875</c:v>
                </c:pt>
                <c:pt idx="3187">
                  <c:v>4671.38671875</c:v>
                </c:pt>
                <c:pt idx="3188">
                  <c:v>4672.8515625</c:v>
                </c:pt>
                <c:pt idx="3189">
                  <c:v>4674.31640625</c:v>
                </c:pt>
                <c:pt idx="3190">
                  <c:v>4675.78125</c:v>
                </c:pt>
                <c:pt idx="3191">
                  <c:v>4677.24609375</c:v>
                </c:pt>
                <c:pt idx="3192">
                  <c:v>4678.7109375</c:v>
                </c:pt>
                <c:pt idx="3193">
                  <c:v>4680.17578125</c:v>
                </c:pt>
                <c:pt idx="3194">
                  <c:v>4681.640625</c:v>
                </c:pt>
                <c:pt idx="3195">
                  <c:v>4683.10546875</c:v>
                </c:pt>
                <c:pt idx="3196">
                  <c:v>4684.5703125</c:v>
                </c:pt>
                <c:pt idx="3197">
                  <c:v>4686.03515625</c:v>
                </c:pt>
                <c:pt idx="3198">
                  <c:v>4687.5</c:v>
                </c:pt>
                <c:pt idx="3199">
                  <c:v>4688.96484375</c:v>
                </c:pt>
                <c:pt idx="3200">
                  <c:v>4690.4296875</c:v>
                </c:pt>
                <c:pt idx="3201">
                  <c:v>4691.89453125</c:v>
                </c:pt>
                <c:pt idx="3202">
                  <c:v>4693.359375</c:v>
                </c:pt>
                <c:pt idx="3203">
                  <c:v>4694.82421875</c:v>
                </c:pt>
                <c:pt idx="3204">
                  <c:v>4696.2890625</c:v>
                </c:pt>
                <c:pt idx="3205">
                  <c:v>4697.75390625</c:v>
                </c:pt>
                <c:pt idx="3206">
                  <c:v>4699.21875</c:v>
                </c:pt>
                <c:pt idx="3207">
                  <c:v>4700.68359375</c:v>
                </c:pt>
                <c:pt idx="3208">
                  <c:v>4702.1484375</c:v>
                </c:pt>
                <c:pt idx="3209">
                  <c:v>4703.61328125</c:v>
                </c:pt>
                <c:pt idx="3210">
                  <c:v>4705.078125</c:v>
                </c:pt>
                <c:pt idx="3211">
                  <c:v>4706.54296875</c:v>
                </c:pt>
                <c:pt idx="3212">
                  <c:v>4708.0078125</c:v>
                </c:pt>
                <c:pt idx="3213">
                  <c:v>4709.47265625</c:v>
                </c:pt>
                <c:pt idx="3214">
                  <c:v>4710.9375</c:v>
                </c:pt>
                <c:pt idx="3215">
                  <c:v>4712.40234375</c:v>
                </c:pt>
                <c:pt idx="3216">
                  <c:v>4713.8671875</c:v>
                </c:pt>
                <c:pt idx="3217">
                  <c:v>4715.33203125</c:v>
                </c:pt>
                <c:pt idx="3218">
                  <c:v>4716.796875</c:v>
                </c:pt>
                <c:pt idx="3219">
                  <c:v>4718.26171875</c:v>
                </c:pt>
                <c:pt idx="3220">
                  <c:v>4719.7265625</c:v>
                </c:pt>
                <c:pt idx="3221">
                  <c:v>4721.19140625</c:v>
                </c:pt>
                <c:pt idx="3222">
                  <c:v>4722.65625</c:v>
                </c:pt>
                <c:pt idx="3223">
                  <c:v>4724.12109375</c:v>
                </c:pt>
                <c:pt idx="3224">
                  <c:v>4725.5859375</c:v>
                </c:pt>
                <c:pt idx="3225">
                  <c:v>4727.05078125</c:v>
                </c:pt>
                <c:pt idx="3226">
                  <c:v>4728.515625</c:v>
                </c:pt>
                <c:pt idx="3227">
                  <c:v>4729.98046875</c:v>
                </c:pt>
                <c:pt idx="3228">
                  <c:v>4731.4453125</c:v>
                </c:pt>
                <c:pt idx="3229">
                  <c:v>4732.91015625</c:v>
                </c:pt>
                <c:pt idx="3230">
                  <c:v>4734.375</c:v>
                </c:pt>
                <c:pt idx="3231">
                  <c:v>4735.83984375</c:v>
                </c:pt>
                <c:pt idx="3232">
                  <c:v>4737.3046875</c:v>
                </c:pt>
                <c:pt idx="3233">
                  <c:v>4738.76953125</c:v>
                </c:pt>
                <c:pt idx="3234">
                  <c:v>4740.234375</c:v>
                </c:pt>
                <c:pt idx="3235">
                  <c:v>4741.69921875</c:v>
                </c:pt>
                <c:pt idx="3236">
                  <c:v>4743.1640625</c:v>
                </c:pt>
                <c:pt idx="3237">
                  <c:v>4744.62890625</c:v>
                </c:pt>
                <c:pt idx="3238">
                  <c:v>4746.09375</c:v>
                </c:pt>
                <c:pt idx="3239">
                  <c:v>4747.55859375</c:v>
                </c:pt>
                <c:pt idx="3240">
                  <c:v>4749.0234375</c:v>
                </c:pt>
                <c:pt idx="3241">
                  <c:v>4750.48828125</c:v>
                </c:pt>
                <c:pt idx="3242">
                  <c:v>4751.953125</c:v>
                </c:pt>
                <c:pt idx="3243">
                  <c:v>4753.41796875</c:v>
                </c:pt>
                <c:pt idx="3244">
                  <c:v>4754.8828125</c:v>
                </c:pt>
                <c:pt idx="3245">
                  <c:v>4756.34765625</c:v>
                </c:pt>
                <c:pt idx="3246">
                  <c:v>4757.8125</c:v>
                </c:pt>
                <c:pt idx="3247">
                  <c:v>4759.27734375</c:v>
                </c:pt>
                <c:pt idx="3248">
                  <c:v>4760.7421875</c:v>
                </c:pt>
                <c:pt idx="3249">
                  <c:v>4762.20703125</c:v>
                </c:pt>
                <c:pt idx="3250">
                  <c:v>4763.671875</c:v>
                </c:pt>
                <c:pt idx="3251">
                  <c:v>4765.13671875</c:v>
                </c:pt>
                <c:pt idx="3252">
                  <c:v>4766.6015625</c:v>
                </c:pt>
                <c:pt idx="3253">
                  <c:v>4768.06640625</c:v>
                </c:pt>
                <c:pt idx="3254">
                  <c:v>4769.53125</c:v>
                </c:pt>
                <c:pt idx="3255">
                  <c:v>4770.99609375</c:v>
                </c:pt>
                <c:pt idx="3256">
                  <c:v>4772.4609375</c:v>
                </c:pt>
                <c:pt idx="3257">
                  <c:v>4773.92578125</c:v>
                </c:pt>
                <c:pt idx="3258">
                  <c:v>4775.390625</c:v>
                </c:pt>
                <c:pt idx="3259">
                  <c:v>4776.85546875</c:v>
                </c:pt>
                <c:pt idx="3260">
                  <c:v>4778.3203125</c:v>
                </c:pt>
                <c:pt idx="3261">
                  <c:v>4779.78515625</c:v>
                </c:pt>
                <c:pt idx="3262">
                  <c:v>4781.25</c:v>
                </c:pt>
                <c:pt idx="3263">
                  <c:v>4782.71484375</c:v>
                </c:pt>
                <c:pt idx="3264">
                  <c:v>4784.1796875</c:v>
                </c:pt>
                <c:pt idx="3265">
                  <c:v>4785.64453125</c:v>
                </c:pt>
                <c:pt idx="3266">
                  <c:v>4787.109375</c:v>
                </c:pt>
                <c:pt idx="3267">
                  <c:v>4788.57421875</c:v>
                </c:pt>
                <c:pt idx="3268">
                  <c:v>4790.0390625</c:v>
                </c:pt>
                <c:pt idx="3269">
                  <c:v>4791.50390625</c:v>
                </c:pt>
                <c:pt idx="3270">
                  <c:v>4792.96875</c:v>
                </c:pt>
                <c:pt idx="3271">
                  <c:v>4794.43359375</c:v>
                </c:pt>
                <c:pt idx="3272">
                  <c:v>4795.8984375</c:v>
                </c:pt>
                <c:pt idx="3273">
                  <c:v>4797.36328125</c:v>
                </c:pt>
                <c:pt idx="3274">
                  <c:v>4798.828125</c:v>
                </c:pt>
                <c:pt idx="3275">
                  <c:v>4800.29296875</c:v>
                </c:pt>
                <c:pt idx="3276">
                  <c:v>4801.7578125</c:v>
                </c:pt>
                <c:pt idx="3277">
                  <c:v>4803.22265625</c:v>
                </c:pt>
                <c:pt idx="3278">
                  <c:v>4804.6875</c:v>
                </c:pt>
                <c:pt idx="3279">
                  <c:v>4806.15234375</c:v>
                </c:pt>
                <c:pt idx="3280">
                  <c:v>4807.6171875</c:v>
                </c:pt>
                <c:pt idx="3281">
                  <c:v>4809.08203125</c:v>
                </c:pt>
                <c:pt idx="3282">
                  <c:v>4810.546875</c:v>
                </c:pt>
                <c:pt idx="3283">
                  <c:v>4812.01171875</c:v>
                </c:pt>
                <c:pt idx="3284">
                  <c:v>4813.4765625</c:v>
                </c:pt>
                <c:pt idx="3285">
                  <c:v>4814.94140625</c:v>
                </c:pt>
                <c:pt idx="3286">
                  <c:v>4816.40625</c:v>
                </c:pt>
                <c:pt idx="3287">
                  <c:v>4817.87109375</c:v>
                </c:pt>
                <c:pt idx="3288">
                  <c:v>4819.3359375</c:v>
                </c:pt>
                <c:pt idx="3289">
                  <c:v>4820.80078125</c:v>
                </c:pt>
                <c:pt idx="3290">
                  <c:v>4822.265625</c:v>
                </c:pt>
                <c:pt idx="3291">
                  <c:v>4823.73046875</c:v>
                </c:pt>
                <c:pt idx="3292">
                  <c:v>4825.1953125</c:v>
                </c:pt>
                <c:pt idx="3293">
                  <c:v>4826.66015625</c:v>
                </c:pt>
                <c:pt idx="3294">
                  <c:v>4828.125</c:v>
                </c:pt>
                <c:pt idx="3295">
                  <c:v>4829.58984375</c:v>
                </c:pt>
                <c:pt idx="3296">
                  <c:v>4831.0546875</c:v>
                </c:pt>
                <c:pt idx="3297">
                  <c:v>4832.51953125</c:v>
                </c:pt>
                <c:pt idx="3298">
                  <c:v>4833.984375</c:v>
                </c:pt>
                <c:pt idx="3299">
                  <c:v>4835.44921875</c:v>
                </c:pt>
                <c:pt idx="3300">
                  <c:v>4836.9140625</c:v>
                </c:pt>
                <c:pt idx="3301">
                  <c:v>4838.37890625</c:v>
                </c:pt>
                <c:pt idx="3302">
                  <c:v>4839.84375</c:v>
                </c:pt>
                <c:pt idx="3303">
                  <c:v>4841.30859375</c:v>
                </c:pt>
                <c:pt idx="3304">
                  <c:v>4842.7734375</c:v>
                </c:pt>
                <c:pt idx="3305">
                  <c:v>4844.23828125</c:v>
                </c:pt>
                <c:pt idx="3306">
                  <c:v>4845.703125</c:v>
                </c:pt>
                <c:pt idx="3307">
                  <c:v>4847.16796875</c:v>
                </c:pt>
                <c:pt idx="3308">
                  <c:v>4848.6328125</c:v>
                </c:pt>
                <c:pt idx="3309">
                  <c:v>4850.09765625</c:v>
                </c:pt>
                <c:pt idx="3310">
                  <c:v>4851.5625</c:v>
                </c:pt>
                <c:pt idx="3311">
                  <c:v>4853.02734375</c:v>
                </c:pt>
                <c:pt idx="3312">
                  <c:v>4854.4921875</c:v>
                </c:pt>
                <c:pt idx="3313">
                  <c:v>4855.95703125</c:v>
                </c:pt>
                <c:pt idx="3314">
                  <c:v>4857.421875</c:v>
                </c:pt>
                <c:pt idx="3315">
                  <c:v>4858.88671875</c:v>
                </c:pt>
                <c:pt idx="3316">
                  <c:v>4860.3515625</c:v>
                </c:pt>
                <c:pt idx="3317">
                  <c:v>4861.81640625</c:v>
                </c:pt>
                <c:pt idx="3318">
                  <c:v>4863.28125</c:v>
                </c:pt>
                <c:pt idx="3319">
                  <c:v>4864.74609375</c:v>
                </c:pt>
                <c:pt idx="3320">
                  <c:v>4866.2109375</c:v>
                </c:pt>
                <c:pt idx="3321">
                  <c:v>4867.67578125</c:v>
                </c:pt>
                <c:pt idx="3322">
                  <c:v>4869.140625</c:v>
                </c:pt>
                <c:pt idx="3323">
                  <c:v>4870.60546875</c:v>
                </c:pt>
                <c:pt idx="3324">
                  <c:v>4872.0703125</c:v>
                </c:pt>
                <c:pt idx="3325">
                  <c:v>4873.53515625</c:v>
                </c:pt>
                <c:pt idx="3326">
                  <c:v>4875</c:v>
                </c:pt>
                <c:pt idx="3327">
                  <c:v>4876.46484375</c:v>
                </c:pt>
                <c:pt idx="3328">
                  <c:v>4877.9296875</c:v>
                </c:pt>
                <c:pt idx="3329">
                  <c:v>4879.39453125</c:v>
                </c:pt>
                <c:pt idx="3330">
                  <c:v>4880.859375</c:v>
                </c:pt>
                <c:pt idx="3331">
                  <c:v>4882.32421875</c:v>
                </c:pt>
                <c:pt idx="3332">
                  <c:v>4883.7890625</c:v>
                </c:pt>
                <c:pt idx="3333">
                  <c:v>4885.25390625</c:v>
                </c:pt>
                <c:pt idx="3334">
                  <c:v>4886.71875</c:v>
                </c:pt>
                <c:pt idx="3335">
                  <c:v>4888.18359375</c:v>
                </c:pt>
                <c:pt idx="3336">
                  <c:v>4889.6484375</c:v>
                </c:pt>
                <c:pt idx="3337">
                  <c:v>4891.11328125</c:v>
                </c:pt>
                <c:pt idx="3338">
                  <c:v>4892.578125</c:v>
                </c:pt>
                <c:pt idx="3339">
                  <c:v>4894.04296875</c:v>
                </c:pt>
                <c:pt idx="3340">
                  <c:v>4895.5078125</c:v>
                </c:pt>
                <c:pt idx="3341">
                  <c:v>4896.97265625</c:v>
                </c:pt>
                <c:pt idx="3342">
                  <c:v>4898.4375</c:v>
                </c:pt>
                <c:pt idx="3343">
                  <c:v>4899.90234375</c:v>
                </c:pt>
                <c:pt idx="3344">
                  <c:v>4901.3671875</c:v>
                </c:pt>
                <c:pt idx="3345">
                  <c:v>4902.83203125</c:v>
                </c:pt>
                <c:pt idx="3346">
                  <c:v>4904.296875</c:v>
                </c:pt>
                <c:pt idx="3347">
                  <c:v>4905.76171875</c:v>
                </c:pt>
                <c:pt idx="3348">
                  <c:v>4907.2265625</c:v>
                </c:pt>
                <c:pt idx="3349">
                  <c:v>4908.69140625</c:v>
                </c:pt>
                <c:pt idx="3350">
                  <c:v>4910.15625</c:v>
                </c:pt>
                <c:pt idx="3351">
                  <c:v>4911.62109375</c:v>
                </c:pt>
                <c:pt idx="3352">
                  <c:v>4913.0859375</c:v>
                </c:pt>
                <c:pt idx="3353">
                  <c:v>4914.55078125</c:v>
                </c:pt>
                <c:pt idx="3354">
                  <c:v>4916.015625</c:v>
                </c:pt>
                <c:pt idx="3355">
                  <c:v>4917.48046875</c:v>
                </c:pt>
                <c:pt idx="3356">
                  <c:v>4918.9453125</c:v>
                </c:pt>
                <c:pt idx="3357">
                  <c:v>4920.41015625</c:v>
                </c:pt>
                <c:pt idx="3358">
                  <c:v>4921.875</c:v>
                </c:pt>
                <c:pt idx="3359">
                  <c:v>4923.33984375</c:v>
                </c:pt>
                <c:pt idx="3360">
                  <c:v>4924.8046875</c:v>
                </c:pt>
                <c:pt idx="3361">
                  <c:v>4926.26953125</c:v>
                </c:pt>
                <c:pt idx="3362">
                  <c:v>4927.734375</c:v>
                </c:pt>
                <c:pt idx="3363">
                  <c:v>4929.19921875</c:v>
                </c:pt>
                <c:pt idx="3364">
                  <c:v>4930.6640625</c:v>
                </c:pt>
                <c:pt idx="3365">
                  <c:v>4932.12890625</c:v>
                </c:pt>
                <c:pt idx="3366">
                  <c:v>4933.59375</c:v>
                </c:pt>
                <c:pt idx="3367">
                  <c:v>4935.05859375</c:v>
                </c:pt>
                <c:pt idx="3368">
                  <c:v>4936.5234375</c:v>
                </c:pt>
                <c:pt idx="3369">
                  <c:v>4937.98828125</c:v>
                </c:pt>
                <c:pt idx="3370">
                  <c:v>4939.453125</c:v>
                </c:pt>
                <c:pt idx="3371">
                  <c:v>4940.91796875</c:v>
                </c:pt>
                <c:pt idx="3372">
                  <c:v>4942.3828125</c:v>
                </c:pt>
                <c:pt idx="3373">
                  <c:v>4943.84765625</c:v>
                </c:pt>
                <c:pt idx="3374">
                  <c:v>4945.3125</c:v>
                </c:pt>
                <c:pt idx="3375">
                  <c:v>4946.77734375</c:v>
                </c:pt>
                <c:pt idx="3376">
                  <c:v>4948.2421875</c:v>
                </c:pt>
                <c:pt idx="3377">
                  <c:v>4949.70703125</c:v>
                </c:pt>
                <c:pt idx="3378">
                  <c:v>4951.171875</c:v>
                </c:pt>
                <c:pt idx="3379">
                  <c:v>4952.63671875</c:v>
                </c:pt>
                <c:pt idx="3380">
                  <c:v>4954.1015625</c:v>
                </c:pt>
                <c:pt idx="3381">
                  <c:v>4955.56640625</c:v>
                </c:pt>
                <c:pt idx="3382">
                  <c:v>4957.03125</c:v>
                </c:pt>
                <c:pt idx="3383">
                  <c:v>4958.49609375</c:v>
                </c:pt>
                <c:pt idx="3384">
                  <c:v>4959.9609375</c:v>
                </c:pt>
                <c:pt idx="3385">
                  <c:v>4961.42578125</c:v>
                </c:pt>
                <c:pt idx="3386">
                  <c:v>4962.890625</c:v>
                </c:pt>
                <c:pt idx="3387">
                  <c:v>4964.35546875</c:v>
                </c:pt>
                <c:pt idx="3388">
                  <c:v>4965.8203125</c:v>
                </c:pt>
                <c:pt idx="3389">
                  <c:v>4967.28515625</c:v>
                </c:pt>
                <c:pt idx="3390">
                  <c:v>4968.75</c:v>
                </c:pt>
                <c:pt idx="3391">
                  <c:v>4970.21484375</c:v>
                </c:pt>
                <c:pt idx="3392">
                  <c:v>4971.6796875</c:v>
                </c:pt>
                <c:pt idx="3393">
                  <c:v>4973.14453125</c:v>
                </c:pt>
                <c:pt idx="3394">
                  <c:v>4974.609375</c:v>
                </c:pt>
                <c:pt idx="3395">
                  <c:v>4976.07421875</c:v>
                </c:pt>
                <c:pt idx="3396">
                  <c:v>4977.5390625</c:v>
                </c:pt>
                <c:pt idx="3397">
                  <c:v>4979.00390625</c:v>
                </c:pt>
                <c:pt idx="3398">
                  <c:v>4980.46875</c:v>
                </c:pt>
                <c:pt idx="3399">
                  <c:v>4981.93359375</c:v>
                </c:pt>
                <c:pt idx="3400">
                  <c:v>4983.3984375</c:v>
                </c:pt>
                <c:pt idx="3401">
                  <c:v>4984.86328125</c:v>
                </c:pt>
                <c:pt idx="3402">
                  <c:v>4986.328125</c:v>
                </c:pt>
                <c:pt idx="3403">
                  <c:v>4987.79296875</c:v>
                </c:pt>
                <c:pt idx="3404">
                  <c:v>4989.2578125</c:v>
                </c:pt>
                <c:pt idx="3405">
                  <c:v>4990.72265625</c:v>
                </c:pt>
                <c:pt idx="3406">
                  <c:v>4992.1875</c:v>
                </c:pt>
                <c:pt idx="3407">
                  <c:v>4993.65234375</c:v>
                </c:pt>
                <c:pt idx="3408">
                  <c:v>4995.1171875</c:v>
                </c:pt>
                <c:pt idx="3409">
                  <c:v>4996.58203125</c:v>
                </c:pt>
                <c:pt idx="3410">
                  <c:v>4998.046875</c:v>
                </c:pt>
                <c:pt idx="3411">
                  <c:v>4999.51171875</c:v>
                </c:pt>
                <c:pt idx="3412">
                  <c:v>5000.9765625</c:v>
                </c:pt>
                <c:pt idx="3413">
                  <c:v>5002.44140625</c:v>
                </c:pt>
                <c:pt idx="3414">
                  <c:v>5003.90625</c:v>
                </c:pt>
                <c:pt idx="3415">
                  <c:v>5005.37109375</c:v>
                </c:pt>
                <c:pt idx="3416">
                  <c:v>5006.8359375</c:v>
                </c:pt>
                <c:pt idx="3417">
                  <c:v>5008.30078125</c:v>
                </c:pt>
                <c:pt idx="3418">
                  <c:v>5009.765625</c:v>
                </c:pt>
                <c:pt idx="3419">
                  <c:v>5011.23046875</c:v>
                </c:pt>
                <c:pt idx="3420">
                  <c:v>5012.6953125</c:v>
                </c:pt>
                <c:pt idx="3421">
                  <c:v>5014.16015625</c:v>
                </c:pt>
                <c:pt idx="3422">
                  <c:v>5015.625</c:v>
                </c:pt>
                <c:pt idx="3423">
                  <c:v>5017.08984375</c:v>
                </c:pt>
                <c:pt idx="3424">
                  <c:v>5018.5546875</c:v>
                </c:pt>
                <c:pt idx="3425">
                  <c:v>5020.01953125</c:v>
                </c:pt>
                <c:pt idx="3426">
                  <c:v>5021.484375</c:v>
                </c:pt>
                <c:pt idx="3427">
                  <c:v>5022.94921875</c:v>
                </c:pt>
                <c:pt idx="3428">
                  <c:v>5024.4140625</c:v>
                </c:pt>
                <c:pt idx="3429">
                  <c:v>5025.87890625</c:v>
                </c:pt>
                <c:pt idx="3430">
                  <c:v>5027.34375</c:v>
                </c:pt>
                <c:pt idx="3431">
                  <c:v>5028.80859375</c:v>
                </c:pt>
                <c:pt idx="3432">
                  <c:v>5030.2734375</c:v>
                </c:pt>
                <c:pt idx="3433">
                  <c:v>5031.73828125</c:v>
                </c:pt>
                <c:pt idx="3434">
                  <c:v>5033.203125</c:v>
                </c:pt>
                <c:pt idx="3435">
                  <c:v>5034.66796875</c:v>
                </c:pt>
                <c:pt idx="3436">
                  <c:v>5036.1328125</c:v>
                </c:pt>
                <c:pt idx="3437">
                  <c:v>5037.59765625</c:v>
                </c:pt>
                <c:pt idx="3438">
                  <c:v>5039.0625</c:v>
                </c:pt>
                <c:pt idx="3439">
                  <c:v>5040.52734375</c:v>
                </c:pt>
                <c:pt idx="3440">
                  <c:v>5041.9921875</c:v>
                </c:pt>
                <c:pt idx="3441">
                  <c:v>5043.45703125</c:v>
                </c:pt>
                <c:pt idx="3442">
                  <c:v>5044.921875</c:v>
                </c:pt>
                <c:pt idx="3443">
                  <c:v>5046.38671875</c:v>
                </c:pt>
                <c:pt idx="3444">
                  <c:v>5047.8515625</c:v>
                </c:pt>
                <c:pt idx="3445">
                  <c:v>5049.31640625</c:v>
                </c:pt>
                <c:pt idx="3446">
                  <c:v>5050.78125</c:v>
                </c:pt>
                <c:pt idx="3447">
                  <c:v>5052.24609375</c:v>
                </c:pt>
                <c:pt idx="3448">
                  <c:v>5053.7109375</c:v>
                </c:pt>
                <c:pt idx="3449">
                  <c:v>5055.17578125</c:v>
                </c:pt>
                <c:pt idx="3450">
                  <c:v>5056.640625</c:v>
                </c:pt>
                <c:pt idx="3451">
                  <c:v>5058.10546875</c:v>
                </c:pt>
                <c:pt idx="3452">
                  <c:v>5059.5703125</c:v>
                </c:pt>
                <c:pt idx="3453">
                  <c:v>5061.03515625</c:v>
                </c:pt>
                <c:pt idx="3454">
                  <c:v>5062.5</c:v>
                </c:pt>
                <c:pt idx="3455">
                  <c:v>5063.96484375</c:v>
                </c:pt>
                <c:pt idx="3456">
                  <c:v>5065.4296875</c:v>
                </c:pt>
                <c:pt idx="3457">
                  <c:v>5066.89453125</c:v>
                </c:pt>
                <c:pt idx="3458">
                  <c:v>5068.359375</c:v>
                </c:pt>
                <c:pt idx="3459">
                  <c:v>5069.82421875</c:v>
                </c:pt>
                <c:pt idx="3460">
                  <c:v>5071.2890625</c:v>
                </c:pt>
                <c:pt idx="3461">
                  <c:v>5072.75390625</c:v>
                </c:pt>
                <c:pt idx="3462">
                  <c:v>5074.21875</c:v>
                </c:pt>
                <c:pt idx="3463">
                  <c:v>5075.68359375</c:v>
                </c:pt>
                <c:pt idx="3464">
                  <c:v>5077.1484375</c:v>
                </c:pt>
                <c:pt idx="3465">
                  <c:v>5078.61328125</c:v>
                </c:pt>
                <c:pt idx="3466">
                  <c:v>5080.078125</c:v>
                </c:pt>
                <c:pt idx="3467">
                  <c:v>5081.54296875</c:v>
                </c:pt>
                <c:pt idx="3468">
                  <c:v>5083.0078125</c:v>
                </c:pt>
                <c:pt idx="3469">
                  <c:v>5084.47265625</c:v>
                </c:pt>
                <c:pt idx="3470">
                  <c:v>5085.9375</c:v>
                </c:pt>
                <c:pt idx="3471">
                  <c:v>5087.40234375</c:v>
                </c:pt>
                <c:pt idx="3472">
                  <c:v>5088.8671875</c:v>
                </c:pt>
                <c:pt idx="3473">
                  <c:v>5090.33203125</c:v>
                </c:pt>
                <c:pt idx="3474">
                  <c:v>5091.796875</c:v>
                </c:pt>
                <c:pt idx="3475">
                  <c:v>5093.26171875</c:v>
                </c:pt>
                <c:pt idx="3476">
                  <c:v>5094.7265625</c:v>
                </c:pt>
                <c:pt idx="3477">
                  <c:v>5096.19140625</c:v>
                </c:pt>
                <c:pt idx="3478">
                  <c:v>5097.65625</c:v>
                </c:pt>
                <c:pt idx="3479">
                  <c:v>5099.12109375</c:v>
                </c:pt>
                <c:pt idx="3480">
                  <c:v>5100.5859375</c:v>
                </c:pt>
                <c:pt idx="3481">
                  <c:v>5102.05078125</c:v>
                </c:pt>
                <c:pt idx="3482">
                  <c:v>5103.515625</c:v>
                </c:pt>
                <c:pt idx="3483">
                  <c:v>5104.98046875</c:v>
                </c:pt>
                <c:pt idx="3484">
                  <c:v>5106.4453125</c:v>
                </c:pt>
                <c:pt idx="3485">
                  <c:v>5107.91015625</c:v>
                </c:pt>
                <c:pt idx="3486">
                  <c:v>5109.375</c:v>
                </c:pt>
                <c:pt idx="3487">
                  <c:v>5110.83984375</c:v>
                </c:pt>
                <c:pt idx="3488">
                  <c:v>5112.3046875</c:v>
                </c:pt>
                <c:pt idx="3489">
                  <c:v>5113.76953125</c:v>
                </c:pt>
                <c:pt idx="3490">
                  <c:v>5115.234375</c:v>
                </c:pt>
                <c:pt idx="3491">
                  <c:v>5116.69921875</c:v>
                </c:pt>
                <c:pt idx="3492">
                  <c:v>5118.1640625</c:v>
                </c:pt>
                <c:pt idx="3493">
                  <c:v>5119.62890625</c:v>
                </c:pt>
                <c:pt idx="3494">
                  <c:v>5121.09375</c:v>
                </c:pt>
                <c:pt idx="3495">
                  <c:v>5122.55859375</c:v>
                </c:pt>
                <c:pt idx="3496">
                  <c:v>5124.0234375</c:v>
                </c:pt>
                <c:pt idx="3497">
                  <c:v>5125.48828125</c:v>
                </c:pt>
                <c:pt idx="3498">
                  <c:v>5126.953125</c:v>
                </c:pt>
                <c:pt idx="3499">
                  <c:v>5128.41796875</c:v>
                </c:pt>
                <c:pt idx="3500">
                  <c:v>5129.8828125</c:v>
                </c:pt>
                <c:pt idx="3501">
                  <c:v>5131.34765625</c:v>
                </c:pt>
                <c:pt idx="3502">
                  <c:v>5132.8125</c:v>
                </c:pt>
                <c:pt idx="3503">
                  <c:v>5134.27734375</c:v>
                </c:pt>
                <c:pt idx="3504">
                  <c:v>5135.7421875</c:v>
                </c:pt>
                <c:pt idx="3505">
                  <c:v>5137.20703125</c:v>
                </c:pt>
                <c:pt idx="3506">
                  <c:v>5138.671875</c:v>
                </c:pt>
                <c:pt idx="3507">
                  <c:v>5140.13671875</c:v>
                </c:pt>
                <c:pt idx="3508">
                  <c:v>5141.6015625</c:v>
                </c:pt>
                <c:pt idx="3509">
                  <c:v>5143.06640625</c:v>
                </c:pt>
                <c:pt idx="3510">
                  <c:v>5144.53125</c:v>
                </c:pt>
                <c:pt idx="3511">
                  <c:v>5145.99609375</c:v>
                </c:pt>
                <c:pt idx="3512">
                  <c:v>5147.4609375</c:v>
                </c:pt>
                <c:pt idx="3513">
                  <c:v>5148.92578125</c:v>
                </c:pt>
                <c:pt idx="3514">
                  <c:v>5150.390625</c:v>
                </c:pt>
                <c:pt idx="3515">
                  <c:v>5151.85546875</c:v>
                </c:pt>
                <c:pt idx="3516">
                  <c:v>5153.3203125</c:v>
                </c:pt>
                <c:pt idx="3517">
                  <c:v>5154.78515625</c:v>
                </c:pt>
                <c:pt idx="3518">
                  <c:v>5156.25</c:v>
                </c:pt>
                <c:pt idx="3519">
                  <c:v>5157.71484375</c:v>
                </c:pt>
                <c:pt idx="3520">
                  <c:v>5159.1796875</c:v>
                </c:pt>
                <c:pt idx="3521">
                  <c:v>5160.64453125</c:v>
                </c:pt>
                <c:pt idx="3522">
                  <c:v>5162.109375</c:v>
                </c:pt>
                <c:pt idx="3523">
                  <c:v>5163.57421875</c:v>
                </c:pt>
                <c:pt idx="3524">
                  <c:v>5165.0390625</c:v>
                </c:pt>
                <c:pt idx="3525">
                  <c:v>5166.50390625</c:v>
                </c:pt>
                <c:pt idx="3526">
                  <c:v>5167.96875</c:v>
                </c:pt>
                <c:pt idx="3527">
                  <c:v>5169.43359375</c:v>
                </c:pt>
                <c:pt idx="3528">
                  <c:v>5170.8984375</c:v>
                </c:pt>
                <c:pt idx="3529">
                  <c:v>5172.36328125</c:v>
                </c:pt>
                <c:pt idx="3530">
                  <c:v>5173.828125</c:v>
                </c:pt>
                <c:pt idx="3531">
                  <c:v>5175.29296875</c:v>
                </c:pt>
                <c:pt idx="3532">
                  <c:v>5176.7578125</c:v>
                </c:pt>
                <c:pt idx="3533">
                  <c:v>5178.22265625</c:v>
                </c:pt>
                <c:pt idx="3534">
                  <c:v>5179.6875</c:v>
                </c:pt>
                <c:pt idx="3535">
                  <c:v>5181.15234375</c:v>
                </c:pt>
                <c:pt idx="3536">
                  <c:v>5182.6171875</c:v>
                </c:pt>
                <c:pt idx="3537">
                  <c:v>5184.08203125</c:v>
                </c:pt>
                <c:pt idx="3538">
                  <c:v>5185.546875</c:v>
                </c:pt>
                <c:pt idx="3539">
                  <c:v>5187.01171875</c:v>
                </c:pt>
                <c:pt idx="3540">
                  <c:v>5188.4765625</c:v>
                </c:pt>
                <c:pt idx="3541">
                  <c:v>5189.94140625</c:v>
                </c:pt>
                <c:pt idx="3542">
                  <c:v>5191.40625</c:v>
                </c:pt>
                <c:pt idx="3543">
                  <c:v>5192.87109375</c:v>
                </c:pt>
                <c:pt idx="3544">
                  <c:v>5194.3359375</c:v>
                </c:pt>
                <c:pt idx="3545">
                  <c:v>5195.80078125</c:v>
                </c:pt>
                <c:pt idx="3546">
                  <c:v>5197.265625</c:v>
                </c:pt>
                <c:pt idx="3547">
                  <c:v>5198.73046875</c:v>
                </c:pt>
                <c:pt idx="3548">
                  <c:v>5200.1953125</c:v>
                </c:pt>
                <c:pt idx="3549">
                  <c:v>5201.66015625</c:v>
                </c:pt>
                <c:pt idx="3550">
                  <c:v>5203.125</c:v>
                </c:pt>
                <c:pt idx="3551">
                  <c:v>5204.58984375</c:v>
                </c:pt>
                <c:pt idx="3552">
                  <c:v>5206.0546875</c:v>
                </c:pt>
                <c:pt idx="3553">
                  <c:v>5207.51953125</c:v>
                </c:pt>
                <c:pt idx="3554">
                  <c:v>5208.984375</c:v>
                </c:pt>
                <c:pt idx="3555">
                  <c:v>5210.44921875</c:v>
                </c:pt>
                <c:pt idx="3556">
                  <c:v>5211.9140625</c:v>
                </c:pt>
                <c:pt idx="3557">
                  <c:v>5213.37890625</c:v>
                </c:pt>
                <c:pt idx="3558">
                  <c:v>5214.84375</c:v>
                </c:pt>
                <c:pt idx="3559">
                  <c:v>5216.30859375</c:v>
                </c:pt>
                <c:pt idx="3560">
                  <c:v>5217.7734375</c:v>
                </c:pt>
                <c:pt idx="3561">
                  <c:v>5219.23828125</c:v>
                </c:pt>
                <c:pt idx="3562">
                  <c:v>5220.703125</c:v>
                </c:pt>
                <c:pt idx="3563">
                  <c:v>5222.16796875</c:v>
                </c:pt>
                <c:pt idx="3564">
                  <c:v>5223.6328125</c:v>
                </c:pt>
                <c:pt idx="3565">
                  <c:v>5225.09765625</c:v>
                </c:pt>
                <c:pt idx="3566">
                  <c:v>5226.5625</c:v>
                </c:pt>
                <c:pt idx="3567">
                  <c:v>5228.02734375</c:v>
                </c:pt>
                <c:pt idx="3568">
                  <c:v>5229.4921875</c:v>
                </c:pt>
                <c:pt idx="3569">
                  <c:v>5230.95703125</c:v>
                </c:pt>
                <c:pt idx="3570">
                  <c:v>5232.421875</c:v>
                </c:pt>
                <c:pt idx="3571">
                  <c:v>5233.88671875</c:v>
                </c:pt>
                <c:pt idx="3572">
                  <c:v>5235.3515625</c:v>
                </c:pt>
                <c:pt idx="3573">
                  <c:v>5236.81640625</c:v>
                </c:pt>
                <c:pt idx="3574">
                  <c:v>5238.28125</c:v>
                </c:pt>
                <c:pt idx="3575">
                  <c:v>5239.74609375</c:v>
                </c:pt>
                <c:pt idx="3576">
                  <c:v>5241.2109375</c:v>
                </c:pt>
                <c:pt idx="3577">
                  <c:v>5242.67578125</c:v>
                </c:pt>
                <c:pt idx="3578">
                  <c:v>5244.140625</c:v>
                </c:pt>
                <c:pt idx="3579">
                  <c:v>5245.60546875</c:v>
                </c:pt>
                <c:pt idx="3580">
                  <c:v>5247.0703125</c:v>
                </c:pt>
                <c:pt idx="3581">
                  <c:v>5248.53515625</c:v>
                </c:pt>
                <c:pt idx="3582">
                  <c:v>5250</c:v>
                </c:pt>
                <c:pt idx="3583">
                  <c:v>5251.46484375</c:v>
                </c:pt>
                <c:pt idx="3584">
                  <c:v>5252.9296875</c:v>
                </c:pt>
                <c:pt idx="3585">
                  <c:v>5254.39453125</c:v>
                </c:pt>
                <c:pt idx="3586">
                  <c:v>5255.859375</c:v>
                </c:pt>
                <c:pt idx="3587">
                  <c:v>5257.32421875</c:v>
                </c:pt>
                <c:pt idx="3588">
                  <c:v>5258.7890625</c:v>
                </c:pt>
                <c:pt idx="3589">
                  <c:v>5260.25390625</c:v>
                </c:pt>
                <c:pt idx="3590">
                  <c:v>5261.71875</c:v>
                </c:pt>
                <c:pt idx="3591">
                  <c:v>5263.18359375</c:v>
                </c:pt>
                <c:pt idx="3592">
                  <c:v>5264.6484375</c:v>
                </c:pt>
                <c:pt idx="3593">
                  <c:v>5266.11328125</c:v>
                </c:pt>
                <c:pt idx="3594">
                  <c:v>5267.578125</c:v>
                </c:pt>
                <c:pt idx="3595">
                  <c:v>5269.04296875</c:v>
                </c:pt>
                <c:pt idx="3596">
                  <c:v>5270.5078125</c:v>
                </c:pt>
                <c:pt idx="3597">
                  <c:v>5271.97265625</c:v>
                </c:pt>
                <c:pt idx="3598">
                  <c:v>5273.4375</c:v>
                </c:pt>
                <c:pt idx="3599">
                  <c:v>5274.90234375</c:v>
                </c:pt>
                <c:pt idx="3600">
                  <c:v>5276.3671875</c:v>
                </c:pt>
                <c:pt idx="3601">
                  <c:v>5277.83203125</c:v>
                </c:pt>
                <c:pt idx="3602">
                  <c:v>5279.296875</c:v>
                </c:pt>
                <c:pt idx="3603">
                  <c:v>5280.76171875</c:v>
                </c:pt>
                <c:pt idx="3604">
                  <c:v>5282.2265625</c:v>
                </c:pt>
                <c:pt idx="3605">
                  <c:v>5283.69140625</c:v>
                </c:pt>
                <c:pt idx="3606">
                  <c:v>5285.15625</c:v>
                </c:pt>
                <c:pt idx="3607">
                  <c:v>5286.62109375</c:v>
                </c:pt>
                <c:pt idx="3608">
                  <c:v>5288.0859375</c:v>
                </c:pt>
                <c:pt idx="3609">
                  <c:v>5289.55078125</c:v>
                </c:pt>
                <c:pt idx="3610">
                  <c:v>5291.015625</c:v>
                </c:pt>
                <c:pt idx="3611">
                  <c:v>5292.48046875</c:v>
                </c:pt>
                <c:pt idx="3612">
                  <c:v>5293.9453125</c:v>
                </c:pt>
                <c:pt idx="3613">
                  <c:v>5295.41015625</c:v>
                </c:pt>
                <c:pt idx="3614">
                  <c:v>5296.875</c:v>
                </c:pt>
                <c:pt idx="3615">
                  <c:v>5298.33984375</c:v>
                </c:pt>
                <c:pt idx="3616">
                  <c:v>5299.8046875</c:v>
                </c:pt>
                <c:pt idx="3617">
                  <c:v>5301.26953125</c:v>
                </c:pt>
                <c:pt idx="3618">
                  <c:v>5302.734375</c:v>
                </c:pt>
                <c:pt idx="3619">
                  <c:v>5304.19921875</c:v>
                </c:pt>
                <c:pt idx="3620">
                  <c:v>5305.6640625</c:v>
                </c:pt>
                <c:pt idx="3621">
                  <c:v>5307.12890625</c:v>
                </c:pt>
                <c:pt idx="3622">
                  <c:v>5308.59375</c:v>
                </c:pt>
                <c:pt idx="3623">
                  <c:v>5310.05859375</c:v>
                </c:pt>
                <c:pt idx="3624">
                  <c:v>5311.5234375</c:v>
                </c:pt>
                <c:pt idx="3625">
                  <c:v>5312.98828125</c:v>
                </c:pt>
                <c:pt idx="3626">
                  <c:v>5314.453125</c:v>
                </c:pt>
                <c:pt idx="3627">
                  <c:v>5315.91796875</c:v>
                </c:pt>
                <c:pt idx="3628">
                  <c:v>5317.3828125</c:v>
                </c:pt>
                <c:pt idx="3629">
                  <c:v>5318.84765625</c:v>
                </c:pt>
                <c:pt idx="3630">
                  <c:v>5320.3125</c:v>
                </c:pt>
                <c:pt idx="3631">
                  <c:v>5321.77734375</c:v>
                </c:pt>
                <c:pt idx="3632">
                  <c:v>5323.2421875</c:v>
                </c:pt>
                <c:pt idx="3633">
                  <c:v>5324.70703125</c:v>
                </c:pt>
                <c:pt idx="3634">
                  <c:v>5326.171875</c:v>
                </c:pt>
                <c:pt idx="3635">
                  <c:v>5327.63671875</c:v>
                </c:pt>
                <c:pt idx="3636">
                  <c:v>5329.1015625</c:v>
                </c:pt>
                <c:pt idx="3637">
                  <c:v>5330.56640625</c:v>
                </c:pt>
                <c:pt idx="3638">
                  <c:v>5332.03125</c:v>
                </c:pt>
                <c:pt idx="3639">
                  <c:v>5333.49609375</c:v>
                </c:pt>
                <c:pt idx="3640">
                  <c:v>5334.9609375</c:v>
                </c:pt>
                <c:pt idx="3641">
                  <c:v>5336.42578125</c:v>
                </c:pt>
                <c:pt idx="3642">
                  <c:v>5337.890625</c:v>
                </c:pt>
                <c:pt idx="3643">
                  <c:v>5339.35546875</c:v>
                </c:pt>
                <c:pt idx="3644">
                  <c:v>5340.8203125</c:v>
                </c:pt>
                <c:pt idx="3645">
                  <c:v>5342.28515625</c:v>
                </c:pt>
                <c:pt idx="3646">
                  <c:v>5343.75</c:v>
                </c:pt>
                <c:pt idx="3647">
                  <c:v>5345.21484375</c:v>
                </c:pt>
                <c:pt idx="3648">
                  <c:v>5346.6796875</c:v>
                </c:pt>
                <c:pt idx="3649">
                  <c:v>5348.14453125</c:v>
                </c:pt>
                <c:pt idx="3650">
                  <c:v>5349.609375</c:v>
                </c:pt>
                <c:pt idx="3651">
                  <c:v>5351.07421875</c:v>
                </c:pt>
                <c:pt idx="3652">
                  <c:v>5352.5390625</c:v>
                </c:pt>
                <c:pt idx="3653">
                  <c:v>5354.00390625</c:v>
                </c:pt>
                <c:pt idx="3654">
                  <c:v>5355.46875</c:v>
                </c:pt>
                <c:pt idx="3655">
                  <c:v>5356.93359375</c:v>
                </c:pt>
                <c:pt idx="3656">
                  <c:v>5358.3984375</c:v>
                </c:pt>
                <c:pt idx="3657">
                  <c:v>5359.86328125</c:v>
                </c:pt>
                <c:pt idx="3658">
                  <c:v>5361.328125</c:v>
                </c:pt>
                <c:pt idx="3659">
                  <c:v>5362.79296875</c:v>
                </c:pt>
                <c:pt idx="3660">
                  <c:v>5364.2578125</c:v>
                </c:pt>
                <c:pt idx="3661">
                  <c:v>5365.72265625</c:v>
                </c:pt>
                <c:pt idx="3662">
                  <c:v>5367.1875</c:v>
                </c:pt>
                <c:pt idx="3663">
                  <c:v>5368.65234375</c:v>
                </c:pt>
                <c:pt idx="3664">
                  <c:v>5370.1171875</c:v>
                </c:pt>
                <c:pt idx="3665">
                  <c:v>5371.58203125</c:v>
                </c:pt>
                <c:pt idx="3666">
                  <c:v>5373.046875</c:v>
                </c:pt>
                <c:pt idx="3667">
                  <c:v>5374.51171875</c:v>
                </c:pt>
                <c:pt idx="3668">
                  <c:v>5375.9765625</c:v>
                </c:pt>
                <c:pt idx="3669">
                  <c:v>5377.44140625</c:v>
                </c:pt>
                <c:pt idx="3670">
                  <c:v>5378.90625</c:v>
                </c:pt>
                <c:pt idx="3671">
                  <c:v>5380.37109375</c:v>
                </c:pt>
                <c:pt idx="3672">
                  <c:v>5381.8359375</c:v>
                </c:pt>
                <c:pt idx="3673">
                  <c:v>5383.30078125</c:v>
                </c:pt>
                <c:pt idx="3674">
                  <c:v>5384.765625</c:v>
                </c:pt>
                <c:pt idx="3675">
                  <c:v>5386.23046875</c:v>
                </c:pt>
                <c:pt idx="3676">
                  <c:v>5387.6953125</c:v>
                </c:pt>
                <c:pt idx="3677">
                  <c:v>5389.16015625</c:v>
                </c:pt>
                <c:pt idx="3678">
                  <c:v>5390.625</c:v>
                </c:pt>
                <c:pt idx="3679">
                  <c:v>5392.08984375</c:v>
                </c:pt>
                <c:pt idx="3680">
                  <c:v>5393.5546875</c:v>
                </c:pt>
                <c:pt idx="3681">
                  <c:v>5395.01953125</c:v>
                </c:pt>
                <c:pt idx="3682">
                  <c:v>5396.484375</c:v>
                </c:pt>
                <c:pt idx="3683">
                  <c:v>5397.94921875</c:v>
                </c:pt>
                <c:pt idx="3684">
                  <c:v>5399.4140625</c:v>
                </c:pt>
                <c:pt idx="3685">
                  <c:v>5400.87890625</c:v>
                </c:pt>
                <c:pt idx="3686">
                  <c:v>5402.34375</c:v>
                </c:pt>
                <c:pt idx="3687">
                  <c:v>5403.80859375</c:v>
                </c:pt>
                <c:pt idx="3688">
                  <c:v>5405.2734375</c:v>
                </c:pt>
                <c:pt idx="3689">
                  <c:v>5406.73828125</c:v>
                </c:pt>
                <c:pt idx="3690">
                  <c:v>5408.203125</c:v>
                </c:pt>
                <c:pt idx="3691">
                  <c:v>5409.66796875</c:v>
                </c:pt>
                <c:pt idx="3692">
                  <c:v>5411.1328125</c:v>
                </c:pt>
                <c:pt idx="3693">
                  <c:v>5412.59765625</c:v>
                </c:pt>
                <c:pt idx="3694">
                  <c:v>5414.0625</c:v>
                </c:pt>
                <c:pt idx="3695">
                  <c:v>5415.52734375</c:v>
                </c:pt>
                <c:pt idx="3696">
                  <c:v>5416.9921875</c:v>
                </c:pt>
                <c:pt idx="3697">
                  <c:v>5418.45703125</c:v>
                </c:pt>
                <c:pt idx="3698">
                  <c:v>5419.921875</c:v>
                </c:pt>
                <c:pt idx="3699">
                  <c:v>5421.38671875</c:v>
                </c:pt>
                <c:pt idx="3700">
                  <c:v>5422.8515625</c:v>
                </c:pt>
                <c:pt idx="3701">
                  <c:v>5424.31640625</c:v>
                </c:pt>
                <c:pt idx="3702">
                  <c:v>5425.78125</c:v>
                </c:pt>
                <c:pt idx="3703">
                  <c:v>5427.24609375</c:v>
                </c:pt>
                <c:pt idx="3704">
                  <c:v>5428.7109375</c:v>
                </c:pt>
                <c:pt idx="3705">
                  <c:v>5430.17578125</c:v>
                </c:pt>
                <c:pt idx="3706">
                  <c:v>5431.640625</c:v>
                </c:pt>
                <c:pt idx="3707">
                  <c:v>5433.10546875</c:v>
                </c:pt>
                <c:pt idx="3708">
                  <c:v>5434.5703125</c:v>
                </c:pt>
                <c:pt idx="3709">
                  <c:v>5436.03515625</c:v>
                </c:pt>
                <c:pt idx="3710">
                  <c:v>5437.5</c:v>
                </c:pt>
                <c:pt idx="3711">
                  <c:v>5438.96484375</c:v>
                </c:pt>
                <c:pt idx="3712">
                  <c:v>5440.4296875</c:v>
                </c:pt>
                <c:pt idx="3713">
                  <c:v>5441.89453125</c:v>
                </c:pt>
                <c:pt idx="3714">
                  <c:v>5443.359375</c:v>
                </c:pt>
                <c:pt idx="3715">
                  <c:v>5444.82421875</c:v>
                </c:pt>
                <c:pt idx="3716">
                  <c:v>5446.2890625</c:v>
                </c:pt>
                <c:pt idx="3717">
                  <c:v>5447.75390625</c:v>
                </c:pt>
                <c:pt idx="3718">
                  <c:v>5449.21875</c:v>
                </c:pt>
                <c:pt idx="3719">
                  <c:v>5450.68359375</c:v>
                </c:pt>
                <c:pt idx="3720">
                  <c:v>5452.1484375</c:v>
                </c:pt>
                <c:pt idx="3721">
                  <c:v>5453.61328125</c:v>
                </c:pt>
                <c:pt idx="3722">
                  <c:v>5455.078125</c:v>
                </c:pt>
                <c:pt idx="3723">
                  <c:v>5456.54296875</c:v>
                </c:pt>
                <c:pt idx="3724">
                  <c:v>5458.0078125</c:v>
                </c:pt>
                <c:pt idx="3725">
                  <c:v>5459.47265625</c:v>
                </c:pt>
                <c:pt idx="3726">
                  <c:v>5460.9375</c:v>
                </c:pt>
                <c:pt idx="3727">
                  <c:v>5462.40234375</c:v>
                </c:pt>
                <c:pt idx="3728">
                  <c:v>5463.8671875</c:v>
                </c:pt>
                <c:pt idx="3729">
                  <c:v>5465.33203125</c:v>
                </c:pt>
                <c:pt idx="3730">
                  <c:v>5466.796875</c:v>
                </c:pt>
                <c:pt idx="3731">
                  <c:v>5468.26171875</c:v>
                </c:pt>
                <c:pt idx="3732">
                  <c:v>5469.7265625</c:v>
                </c:pt>
                <c:pt idx="3733">
                  <c:v>5471.19140625</c:v>
                </c:pt>
                <c:pt idx="3734">
                  <c:v>5472.65625</c:v>
                </c:pt>
                <c:pt idx="3735">
                  <c:v>5474.12109375</c:v>
                </c:pt>
                <c:pt idx="3736">
                  <c:v>5475.5859375</c:v>
                </c:pt>
                <c:pt idx="3737">
                  <c:v>5477.05078125</c:v>
                </c:pt>
                <c:pt idx="3738">
                  <c:v>5478.515625</c:v>
                </c:pt>
                <c:pt idx="3739">
                  <c:v>5479.98046875</c:v>
                </c:pt>
                <c:pt idx="3740">
                  <c:v>5481.4453125</c:v>
                </c:pt>
                <c:pt idx="3741">
                  <c:v>5482.91015625</c:v>
                </c:pt>
                <c:pt idx="3742">
                  <c:v>5484.375</c:v>
                </c:pt>
                <c:pt idx="3743">
                  <c:v>5485.83984375</c:v>
                </c:pt>
                <c:pt idx="3744">
                  <c:v>5487.3046875</c:v>
                </c:pt>
                <c:pt idx="3745">
                  <c:v>5488.76953125</c:v>
                </c:pt>
                <c:pt idx="3746">
                  <c:v>5490.234375</c:v>
                </c:pt>
                <c:pt idx="3747">
                  <c:v>5491.69921875</c:v>
                </c:pt>
                <c:pt idx="3748">
                  <c:v>5493.1640625</c:v>
                </c:pt>
                <c:pt idx="3749">
                  <c:v>5494.62890625</c:v>
                </c:pt>
                <c:pt idx="3750">
                  <c:v>5496.09375</c:v>
                </c:pt>
                <c:pt idx="3751">
                  <c:v>5497.55859375</c:v>
                </c:pt>
                <c:pt idx="3752">
                  <c:v>5499.0234375</c:v>
                </c:pt>
                <c:pt idx="3753">
                  <c:v>5500.48828125</c:v>
                </c:pt>
                <c:pt idx="3754">
                  <c:v>5501.953125</c:v>
                </c:pt>
                <c:pt idx="3755">
                  <c:v>5503.41796875</c:v>
                </c:pt>
                <c:pt idx="3756">
                  <c:v>5504.8828125</c:v>
                </c:pt>
                <c:pt idx="3757">
                  <c:v>5506.34765625</c:v>
                </c:pt>
                <c:pt idx="3758">
                  <c:v>5507.8125</c:v>
                </c:pt>
                <c:pt idx="3759">
                  <c:v>5509.27734375</c:v>
                </c:pt>
                <c:pt idx="3760">
                  <c:v>5510.7421875</c:v>
                </c:pt>
                <c:pt idx="3761">
                  <c:v>5512.20703125</c:v>
                </c:pt>
                <c:pt idx="3762">
                  <c:v>5513.671875</c:v>
                </c:pt>
                <c:pt idx="3763">
                  <c:v>5515.13671875</c:v>
                </c:pt>
                <c:pt idx="3764">
                  <c:v>5516.6015625</c:v>
                </c:pt>
                <c:pt idx="3765">
                  <c:v>5518.06640625</c:v>
                </c:pt>
                <c:pt idx="3766">
                  <c:v>5519.53125</c:v>
                </c:pt>
                <c:pt idx="3767">
                  <c:v>5520.99609375</c:v>
                </c:pt>
                <c:pt idx="3768">
                  <c:v>5522.4609375</c:v>
                </c:pt>
                <c:pt idx="3769">
                  <c:v>5523.92578125</c:v>
                </c:pt>
                <c:pt idx="3770">
                  <c:v>5525.390625</c:v>
                </c:pt>
                <c:pt idx="3771">
                  <c:v>5526.85546875</c:v>
                </c:pt>
                <c:pt idx="3772">
                  <c:v>5528.3203125</c:v>
                </c:pt>
                <c:pt idx="3773">
                  <c:v>5529.78515625</c:v>
                </c:pt>
                <c:pt idx="3774">
                  <c:v>5531.25</c:v>
                </c:pt>
                <c:pt idx="3775">
                  <c:v>5532.71484375</c:v>
                </c:pt>
                <c:pt idx="3776">
                  <c:v>5534.1796875</c:v>
                </c:pt>
                <c:pt idx="3777">
                  <c:v>5535.64453125</c:v>
                </c:pt>
                <c:pt idx="3778">
                  <c:v>5537.109375</c:v>
                </c:pt>
                <c:pt idx="3779">
                  <c:v>5538.57421875</c:v>
                </c:pt>
                <c:pt idx="3780">
                  <c:v>5540.0390625</c:v>
                </c:pt>
                <c:pt idx="3781">
                  <c:v>5541.50390625</c:v>
                </c:pt>
                <c:pt idx="3782">
                  <c:v>5542.96875</c:v>
                </c:pt>
                <c:pt idx="3783">
                  <c:v>5544.43359375</c:v>
                </c:pt>
                <c:pt idx="3784">
                  <c:v>5545.8984375</c:v>
                </c:pt>
                <c:pt idx="3785">
                  <c:v>5547.36328125</c:v>
                </c:pt>
                <c:pt idx="3786">
                  <c:v>5548.828125</c:v>
                </c:pt>
                <c:pt idx="3787">
                  <c:v>5550.29296875</c:v>
                </c:pt>
                <c:pt idx="3788">
                  <c:v>5551.7578125</c:v>
                </c:pt>
                <c:pt idx="3789">
                  <c:v>5553.22265625</c:v>
                </c:pt>
                <c:pt idx="3790">
                  <c:v>5554.6875</c:v>
                </c:pt>
                <c:pt idx="3791">
                  <c:v>5556.15234375</c:v>
                </c:pt>
                <c:pt idx="3792">
                  <c:v>5557.6171875</c:v>
                </c:pt>
                <c:pt idx="3793">
                  <c:v>5559.08203125</c:v>
                </c:pt>
                <c:pt idx="3794">
                  <c:v>5560.546875</c:v>
                </c:pt>
                <c:pt idx="3795">
                  <c:v>5562.01171875</c:v>
                </c:pt>
                <c:pt idx="3796">
                  <c:v>5563.4765625</c:v>
                </c:pt>
                <c:pt idx="3797">
                  <c:v>5564.94140625</c:v>
                </c:pt>
                <c:pt idx="3798">
                  <c:v>5566.40625</c:v>
                </c:pt>
                <c:pt idx="3799">
                  <c:v>5567.87109375</c:v>
                </c:pt>
                <c:pt idx="3800">
                  <c:v>5569.3359375</c:v>
                </c:pt>
                <c:pt idx="3801">
                  <c:v>5570.80078125</c:v>
                </c:pt>
                <c:pt idx="3802">
                  <c:v>5572.265625</c:v>
                </c:pt>
                <c:pt idx="3803">
                  <c:v>5573.73046875</c:v>
                </c:pt>
                <c:pt idx="3804">
                  <c:v>5575.1953125</c:v>
                </c:pt>
                <c:pt idx="3805">
                  <c:v>5576.66015625</c:v>
                </c:pt>
                <c:pt idx="3806">
                  <c:v>5578.125</c:v>
                </c:pt>
                <c:pt idx="3807">
                  <c:v>5579.58984375</c:v>
                </c:pt>
                <c:pt idx="3808">
                  <c:v>5581.0546875</c:v>
                </c:pt>
                <c:pt idx="3809">
                  <c:v>5582.51953125</c:v>
                </c:pt>
                <c:pt idx="3810">
                  <c:v>5583.984375</c:v>
                </c:pt>
                <c:pt idx="3811">
                  <c:v>5585.44921875</c:v>
                </c:pt>
                <c:pt idx="3812">
                  <c:v>5586.9140625</c:v>
                </c:pt>
                <c:pt idx="3813">
                  <c:v>5588.37890625</c:v>
                </c:pt>
                <c:pt idx="3814">
                  <c:v>5589.84375</c:v>
                </c:pt>
                <c:pt idx="3815">
                  <c:v>5591.30859375</c:v>
                </c:pt>
                <c:pt idx="3816">
                  <c:v>5592.7734375</c:v>
                </c:pt>
                <c:pt idx="3817">
                  <c:v>5594.23828125</c:v>
                </c:pt>
                <c:pt idx="3818">
                  <c:v>5595.703125</c:v>
                </c:pt>
                <c:pt idx="3819">
                  <c:v>5597.16796875</c:v>
                </c:pt>
                <c:pt idx="3820">
                  <c:v>5598.6328125</c:v>
                </c:pt>
                <c:pt idx="3821">
                  <c:v>5600.09765625</c:v>
                </c:pt>
                <c:pt idx="3822">
                  <c:v>5601.5625</c:v>
                </c:pt>
                <c:pt idx="3823">
                  <c:v>5603.02734375</c:v>
                </c:pt>
                <c:pt idx="3824">
                  <c:v>5604.4921875</c:v>
                </c:pt>
                <c:pt idx="3825">
                  <c:v>5605.95703125</c:v>
                </c:pt>
                <c:pt idx="3826">
                  <c:v>5607.421875</c:v>
                </c:pt>
                <c:pt idx="3827">
                  <c:v>5608.88671875</c:v>
                </c:pt>
                <c:pt idx="3828">
                  <c:v>5610.3515625</c:v>
                </c:pt>
                <c:pt idx="3829">
                  <c:v>5611.81640625</c:v>
                </c:pt>
                <c:pt idx="3830">
                  <c:v>5613.28125</c:v>
                </c:pt>
                <c:pt idx="3831">
                  <c:v>5614.74609375</c:v>
                </c:pt>
                <c:pt idx="3832">
                  <c:v>5616.2109375</c:v>
                </c:pt>
                <c:pt idx="3833">
                  <c:v>5617.67578125</c:v>
                </c:pt>
                <c:pt idx="3834">
                  <c:v>5619.140625</c:v>
                </c:pt>
                <c:pt idx="3835">
                  <c:v>5620.60546875</c:v>
                </c:pt>
                <c:pt idx="3836">
                  <c:v>5622.0703125</c:v>
                </c:pt>
                <c:pt idx="3837">
                  <c:v>5623.53515625</c:v>
                </c:pt>
                <c:pt idx="3838">
                  <c:v>5625</c:v>
                </c:pt>
                <c:pt idx="3839">
                  <c:v>5626.46484375</c:v>
                </c:pt>
                <c:pt idx="3840">
                  <c:v>5627.9296875</c:v>
                </c:pt>
                <c:pt idx="3841">
                  <c:v>5629.39453125</c:v>
                </c:pt>
                <c:pt idx="3842">
                  <c:v>5630.859375</c:v>
                </c:pt>
                <c:pt idx="3843">
                  <c:v>5632.32421875</c:v>
                </c:pt>
                <c:pt idx="3844">
                  <c:v>5633.7890625</c:v>
                </c:pt>
                <c:pt idx="3845">
                  <c:v>5635.25390625</c:v>
                </c:pt>
                <c:pt idx="3846">
                  <c:v>5636.71875</c:v>
                </c:pt>
                <c:pt idx="3847">
                  <c:v>5638.18359375</c:v>
                </c:pt>
                <c:pt idx="3848">
                  <c:v>5639.6484375</c:v>
                </c:pt>
                <c:pt idx="3849">
                  <c:v>5641.11328125</c:v>
                </c:pt>
                <c:pt idx="3850">
                  <c:v>5642.578125</c:v>
                </c:pt>
                <c:pt idx="3851">
                  <c:v>5644.04296875</c:v>
                </c:pt>
                <c:pt idx="3852">
                  <c:v>5645.5078125</c:v>
                </c:pt>
                <c:pt idx="3853">
                  <c:v>5646.97265625</c:v>
                </c:pt>
                <c:pt idx="3854">
                  <c:v>5648.4375</c:v>
                </c:pt>
                <c:pt idx="3855">
                  <c:v>5649.90234375</c:v>
                </c:pt>
                <c:pt idx="3856">
                  <c:v>5651.3671875</c:v>
                </c:pt>
                <c:pt idx="3857">
                  <c:v>5652.83203125</c:v>
                </c:pt>
                <c:pt idx="3858">
                  <c:v>5654.296875</c:v>
                </c:pt>
                <c:pt idx="3859">
                  <c:v>5655.76171875</c:v>
                </c:pt>
                <c:pt idx="3860">
                  <c:v>5657.2265625</c:v>
                </c:pt>
                <c:pt idx="3861">
                  <c:v>5658.69140625</c:v>
                </c:pt>
                <c:pt idx="3862">
                  <c:v>5660.15625</c:v>
                </c:pt>
                <c:pt idx="3863">
                  <c:v>5661.62109375</c:v>
                </c:pt>
                <c:pt idx="3864">
                  <c:v>5663.0859375</c:v>
                </c:pt>
                <c:pt idx="3865">
                  <c:v>5664.55078125</c:v>
                </c:pt>
                <c:pt idx="3866">
                  <c:v>5666.015625</c:v>
                </c:pt>
                <c:pt idx="3867">
                  <c:v>5667.48046875</c:v>
                </c:pt>
                <c:pt idx="3868">
                  <c:v>5668.9453125</c:v>
                </c:pt>
                <c:pt idx="3869">
                  <c:v>5670.41015625</c:v>
                </c:pt>
                <c:pt idx="3870">
                  <c:v>5671.875</c:v>
                </c:pt>
                <c:pt idx="3871">
                  <c:v>5673.33984375</c:v>
                </c:pt>
                <c:pt idx="3872">
                  <c:v>5674.8046875</c:v>
                </c:pt>
                <c:pt idx="3873">
                  <c:v>5676.26953125</c:v>
                </c:pt>
                <c:pt idx="3874">
                  <c:v>5677.734375</c:v>
                </c:pt>
                <c:pt idx="3875">
                  <c:v>5679.19921875</c:v>
                </c:pt>
                <c:pt idx="3876">
                  <c:v>5680.6640625</c:v>
                </c:pt>
                <c:pt idx="3877">
                  <c:v>5682.12890625</c:v>
                </c:pt>
                <c:pt idx="3878">
                  <c:v>5683.59375</c:v>
                </c:pt>
                <c:pt idx="3879">
                  <c:v>5685.05859375</c:v>
                </c:pt>
                <c:pt idx="3880">
                  <c:v>5686.5234375</c:v>
                </c:pt>
                <c:pt idx="3881">
                  <c:v>5687.98828125</c:v>
                </c:pt>
                <c:pt idx="3882">
                  <c:v>5689.453125</c:v>
                </c:pt>
                <c:pt idx="3883">
                  <c:v>5690.91796875</c:v>
                </c:pt>
                <c:pt idx="3884">
                  <c:v>5692.3828125</c:v>
                </c:pt>
                <c:pt idx="3885">
                  <c:v>5693.84765625</c:v>
                </c:pt>
                <c:pt idx="3886">
                  <c:v>5695.3125</c:v>
                </c:pt>
                <c:pt idx="3887">
                  <c:v>5696.77734375</c:v>
                </c:pt>
                <c:pt idx="3888">
                  <c:v>5698.2421875</c:v>
                </c:pt>
                <c:pt idx="3889">
                  <c:v>5699.70703125</c:v>
                </c:pt>
                <c:pt idx="3890">
                  <c:v>5701.171875</c:v>
                </c:pt>
                <c:pt idx="3891">
                  <c:v>5702.63671875</c:v>
                </c:pt>
                <c:pt idx="3892">
                  <c:v>5704.1015625</c:v>
                </c:pt>
                <c:pt idx="3893">
                  <c:v>5705.56640625</c:v>
                </c:pt>
                <c:pt idx="3894">
                  <c:v>5707.03125</c:v>
                </c:pt>
                <c:pt idx="3895">
                  <c:v>5708.49609375</c:v>
                </c:pt>
                <c:pt idx="3896">
                  <c:v>5709.9609375</c:v>
                </c:pt>
                <c:pt idx="3897">
                  <c:v>5711.42578125</c:v>
                </c:pt>
                <c:pt idx="3898">
                  <c:v>5712.890625</c:v>
                </c:pt>
                <c:pt idx="3899">
                  <c:v>5714.35546875</c:v>
                </c:pt>
                <c:pt idx="3900">
                  <c:v>5715.8203125</c:v>
                </c:pt>
                <c:pt idx="3901">
                  <c:v>5717.28515625</c:v>
                </c:pt>
                <c:pt idx="3902">
                  <c:v>5718.75</c:v>
                </c:pt>
                <c:pt idx="3903">
                  <c:v>5720.21484375</c:v>
                </c:pt>
                <c:pt idx="3904">
                  <c:v>5721.6796875</c:v>
                </c:pt>
                <c:pt idx="3905">
                  <c:v>5723.14453125</c:v>
                </c:pt>
                <c:pt idx="3906">
                  <c:v>5724.609375</c:v>
                </c:pt>
                <c:pt idx="3907">
                  <c:v>5726.07421875</c:v>
                </c:pt>
                <c:pt idx="3908">
                  <c:v>5727.5390625</c:v>
                </c:pt>
                <c:pt idx="3909">
                  <c:v>5729.00390625</c:v>
                </c:pt>
                <c:pt idx="3910">
                  <c:v>5730.46875</c:v>
                </c:pt>
                <c:pt idx="3911">
                  <c:v>5731.93359375</c:v>
                </c:pt>
                <c:pt idx="3912">
                  <c:v>5733.3984375</c:v>
                </c:pt>
                <c:pt idx="3913">
                  <c:v>5734.86328125</c:v>
                </c:pt>
                <c:pt idx="3914">
                  <c:v>5736.328125</c:v>
                </c:pt>
                <c:pt idx="3915">
                  <c:v>5737.79296875</c:v>
                </c:pt>
                <c:pt idx="3916">
                  <c:v>5739.2578125</c:v>
                </c:pt>
                <c:pt idx="3917">
                  <c:v>5740.72265625</c:v>
                </c:pt>
                <c:pt idx="3918">
                  <c:v>5742.1875</c:v>
                </c:pt>
                <c:pt idx="3919">
                  <c:v>5743.65234375</c:v>
                </c:pt>
                <c:pt idx="3920">
                  <c:v>5745.1171875</c:v>
                </c:pt>
                <c:pt idx="3921">
                  <c:v>5746.58203125</c:v>
                </c:pt>
                <c:pt idx="3922">
                  <c:v>5748.046875</c:v>
                </c:pt>
                <c:pt idx="3923">
                  <c:v>5749.51171875</c:v>
                </c:pt>
                <c:pt idx="3924">
                  <c:v>5750.9765625</c:v>
                </c:pt>
                <c:pt idx="3925">
                  <c:v>5752.44140625</c:v>
                </c:pt>
                <c:pt idx="3926">
                  <c:v>5753.90625</c:v>
                </c:pt>
                <c:pt idx="3927">
                  <c:v>5755.37109375</c:v>
                </c:pt>
                <c:pt idx="3928">
                  <c:v>5756.8359375</c:v>
                </c:pt>
                <c:pt idx="3929">
                  <c:v>5758.30078125</c:v>
                </c:pt>
                <c:pt idx="3930">
                  <c:v>5759.765625</c:v>
                </c:pt>
                <c:pt idx="3931">
                  <c:v>5761.23046875</c:v>
                </c:pt>
                <c:pt idx="3932">
                  <c:v>5762.6953125</c:v>
                </c:pt>
                <c:pt idx="3933">
                  <c:v>5764.16015625</c:v>
                </c:pt>
                <c:pt idx="3934">
                  <c:v>5765.625</c:v>
                </c:pt>
                <c:pt idx="3935">
                  <c:v>5767.08984375</c:v>
                </c:pt>
                <c:pt idx="3936">
                  <c:v>5768.5546875</c:v>
                </c:pt>
                <c:pt idx="3937">
                  <c:v>5770.01953125</c:v>
                </c:pt>
                <c:pt idx="3938">
                  <c:v>5771.484375</c:v>
                </c:pt>
                <c:pt idx="3939">
                  <c:v>5772.94921875</c:v>
                </c:pt>
                <c:pt idx="3940">
                  <c:v>5774.4140625</c:v>
                </c:pt>
                <c:pt idx="3941">
                  <c:v>5775.87890625</c:v>
                </c:pt>
                <c:pt idx="3942">
                  <c:v>5777.34375</c:v>
                </c:pt>
                <c:pt idx="3943">
                  <c:v>5778.80859375</c:v>
                </c:pt>
                <c:pt idx="3944">
                  <c:v>5780.2734375</c:v>
                </c:pt>
                <c:pt idx="3945">
                  <c:v>5781.73828125</c:v>
                </c:pt>
                <c:pt idx="3946">
                  <c:v>5783.203125</c:v>
                </c:pt>
                <c:pt idx="3947">
                  <c:v>5784.66796875</c:v>
                </c:pt>
                <c:pt idx="3948">
                  <c:v>5786.1328125</c:v>
                </c:pt>
                <c:pt idx="3949">
                  <c:v>5787.59765625</c:v>
                </c:pt>
                <c:pt idx="3950">
                  <c:v>5789.0625</c:v>
                </c:pt>
                <c:pt idx="3951">
                  <c:v>5790.52734375</c:v>
                </c:pt>
                <c:pt idx="3952">
                  <c:v>5791.9921875</c:v>
                </c:pt>
                <c:pt idx="3953">
                  <c:v>5793.45703125</c:v>
                </c:pt>
                <c:pt idx="3954">
                  <c:v>5794.921875</c:v>
                </c:pt>
                <c:pt idx="3955">
                  <c:v>5796.38671875</c:v>
                </c:pt>
                <c:pt idx="3956">
                  <c:v>5797.8515625</c:v>
                </c:pt>
                <c:pt idx="3957">
                  <c:v>5799.31640625</c:v>
                </c:pt>
                <c:pt idx="3958">
                  <c:v>5800.78125</c:v>
                </c:pt>
                <c:pt idx="3959">
                  <c:v>5802.24609375</c:v>
                </c:pt>
                <c:pt idx="3960">
                  <c:v>5803.7109375</c:v>
                </c:pt>
                <c:pt idx="3961">
                  <c:v>5805.17578125</c:v>
                </c:pt>
                <c:pt idx="3962">
                  <c:v>5806.640625</c:v>
                </c:pt>
                <c:pt idx="3963">
                  <c:v>5808.10546875</c:v>
                </c:pt>
                <c:pt idx="3964">
                  <c:v>5809.5703125</c:v>
                </c:pt>
                <c:pt idx="3965">
                  <c:v>5811.03515625</c:v>
                </c:pt>
                <c:pt idx="3966">
                  <c:v>5812.5</c:v>
                </c:pt>
                <c:pt idx="3967">
                  <c:v>5813.96484375</c:v>
                </c:pt>
                <c:pt idx="3968">
                  <c:v>5815.4296875</c:v>
                </c:pt>
                <c:pt idx="3969">
                  <c:v>5816.89453125</c:v>
                </c:pt>
                <c:pt idx="3970">
                  <c:v>5818.359375</c:v>
                </c:pt>
                <c:pt idx="3971">
                  <c:v>5819.82421875</c:v>
                </c:pt>
                <c:pt idx="3972">
                  <c:v>5821.2890625</c:v>
                </c:pt>
                <c:pt idx="3973">
                  <c:v>5822.75390625</c:v>
                </c:pt>
                <c:pt idx="3974">
                  <c:v>5824.21875</c:v>
                </c:pt>
                <c:pt idx="3975">
                  <c:v>5825.68359375</c:v>
                </c:pt>
                <c:pt idx="3976">
                  <c:v>5827.1484375</c:v>
                </c:pt>
                <c:pt idx="3977">
                  <c:v>5828.61328125</c:v>
                </c:pt>
                <c:pt idx="3978">
                  <c:v>5830.078125</c:v>
                </c:pt>
                <c:pt idx="3979">
                  <c:v>5831.54296875</c:v>
                </c:pt>
                <c:pt idx="3980">
                  <c:v>5833.0078125</c:v>
                </c:pt>
                <c:pt idx="3981">
                  <c:v>5834.47265625</c:v>
                </c:pt>
                <c:pt idx="3982">
                  <c:v>5835.9375</c:v>
                </c:pt>
                <c:pt idx="3983">
                  <c:v>5837.40234375</c:v>
                </c:pt>
                <c:pt idx="3984">
                  <c:v>5838.8671875</c:v>
                </c:pt>
                <c:pt idx="3985">
                  <c:v>5840.33203125</c:v>
                </c:pt>
                <c:pt idx="3986">
                  <c:v>5841.796875</c:v>
                </c:pt>
                <c:pt idx="3987">
                  <c:v>5843.26171875</c:v>
                </c:pt>
                <c:pt idx="3988">
                  <c:v>5844.7265625</c:v>
                </c:pt>
                <c:pt idx="3989">
                  <c:v>5846.19140625</c:v>
                </c:pt>
                <c:pt idx="3990">
                  <c:v>5847.65625</c:v>
                </c:pt>
                <c:pt idx="3991">
                  <c:v>5849.12109375</c:v>
                </c:pt>
                <c:pt idx="3992">
                  <c:v>5850.5859375</c:v>
                </c:pt>
                <c:pt idx="3993">
                  <c:v>5852.05078125</c:v>
                </c:pt>
                <c:pt idx="3994">
                  <c:v>5853.515625</c:v>
                </c:pt>
                <c:pt idx="3995">
                  <c:v>5854.98046875</c:v>
                </c:pt>
                <c:pt idx="3996">
                  <c:v>5856.4453125</c:v>
                </c:pt>
                <c:pt idx="3997">
                  <c:v>5857.91015625</c:v>
                </c:pt>
                <c:pt idx="3998">
                  <c:v>5859.375</c:v>
                </c:pt>
                <c:pt idx="3999">
                  <c:v>5860.83984375</c:v>
                </c:pt>
                <c:pt idx="4000">
                  <c:v>5862.3046875</c:v>
                </c:pt>
                <c:pt idx="4001">
                  <c:v>5863.76953125</c:v>
                </c:pt>
                <c:pt idx="4002">
                  <c:v>5865.234375</c:v>
                </c:pt>
                <c:pt idx="4003">
                  <c:v>5866.69921875</c:v>
                </c:pt>
                <c:pt idx="4004">
                  <c:v>5868.1640625</c:v>
                </c:pt>
                <c:pt idx="4005">
                  <c:v>5869.62890625</c:v>
                </c:pt>
                <c:pt idx="4006">
                  <c:v>5871.09375</c:v>
                </c:pt>
                <c:pt idx="4007">
                  <c:v>5872.55859375</c:v>
                </c:pt>
                <c:pt idx="4008">
                  <c:v>5874.0234375</c:v>
                </c:pt>
                <c:pt idx="4009">
                  <c:v>5875.48828125</c:v>
                </c:pt>
                <c:pt idx="4010">
                  <c:v>5876.953125</c:v>
                </c:pt>
                <c:pt idx="4011">
                  <c:v>5878.41796875</c:v>
                </c:pt>
                <c:pt idx="4012">
                  <c:v>5879.8828125</c:v>
                </c:pt>
                <c:pt idx="4013">
                  <c:v>5881.34765625</c:v>
                </c:pt>
                <c:pt idx="4014">
                  <c:v>5882.8125</c:v>
                </c:pt>
                <c:pt idx="4015">
                  <c:v>5884.27734375</c:v>
                </c:pt>
                <c:pt idx="4016">
                  <c:v>5885.7421875</c:v>
                </c:pt>
                <c:pt idx="4017">
                  <c:v>5887.20703125</c:v>
                </c:pt>
                <c:pt idx="4018">
                  <c:v>5888.671875</c:v>
                </c:pt>
                <c:pt idx="4019">
                  <c:v>5890.13671875</c:v>
                </c:pt>
                <c:pt idx="4020">
                  <c:v>5891.6015625</c:v>
                </c:pt>
                <c:pt idx="4021">
                  <c:v>5893.06640625</c:v>
                </c:pt>
                <c:pt idx="4022">
                  <c:v>5894.53125</c:v>
                </c:pt>
                <c:pt idx="4023">
                  <c:v>5895.99609375</c:v>
                </c:pt>
                <c:pt idx="4024">
                  <c:v>5897.4609375</c:v>
                </c:pt>
                <c:pt idx="4025">
                  <c:v>5898.92578125</c:v>
                </c:pt>
                <c:pt idx="4026">
                  <c:v>5900.390625</c:v>
                </c:pt>
                <c:pt idx="4027">
                  <c:v>5901.85546875</c:v>
                </c:pt>
                <c:pt idx="4028">
                  <c:v>5903.3203125</c:v>
                </c:pt>
                <c:pt idx="4029">
                  <c:v>5904.78515625</c:v>
                </c:pt>
                <c:pt idx="4030">
                  <c:v>5906.25</c:v>
                </c:pt>
                <c:pt idx="4031">
                  <c:v>5907.71484375</c:v>
                </c:pt>
                <c:pt idx="4032">
                  <c:v>5909.1796875</c:v>
                </c:pt>
                <c:pt idx="4033">
                  <c:v>5910.64453125</c:v>
                </c:pt>
                <c:pt idx="4034">
                  <c:v>5912.109375</c:v>
                </c:pt>
                <c:pt idx="4035">
                  <c:v>5913.57421875</c:v>
                </c:pt>
                <c:pt idx="4036">
                  <c:v>5915.0390625</c:v>
                </c:pt>
                <c:pt idx="4037">
                  <c:v>5916.50390625</c:v>
                </c:pt>
                <c:pt idx="4038">
                  <c:v>5917.96875</c:v>
                </c:pt>
                <c:pt idx="4039">
                  <c:v>5919.43359375</c:v>
                </c:pt>
                <c:pt idx="4040">
                  <c:v>5920.8984375</c:v>
                </c:pt>
                <c:pt idx="4041">
                  <c:v>5922.36328125</c:v>
                </c:pt>
                <c:pt idx="4042">
                  <c:v>5923.828125</c:v>
                </c:pt>
                <c:pt idx="4043">
                  <c:v>5925.29296875</c:v>
                </c:pt>
                <c:pt idx="4044">
                  <c:v>5926.7578125</c:v>
                </c:pt>
                <c:pt idx="4045">
                  <c:v>5928.22265625</c:v>
                </c:pt>
                <c:pt idx="4046">
                  <c:v>5929.6875</c:v>
                </c:pt>
                <c:pt idx="4047">
                  <c:v>5931.15234375</c:v>
                </c:pt>
                <c:pt idx="4048">
                  <c:v>5932.6171875</c:v>
                </c:pt>
                <c:pt idx="4049">
                  <c:v>5934.08203125</c:v>
                </c:pt>
                <c:pt idx="4050">
                  <c:v>5935.546875</c:v>
                </c:pt>
                <c:pt idx="4051">
                  <c:v>5937.01171875</c:v>
                </c:pt>
                <c:pt idx="4052">
                  <c:v>5938.4765625</c:v>
                </c:pt>
                <c:pt idx="4053">
                  <c:v>5939.94140625</c:v>
                </c:pt>
                <c:pt idx="4054">
                  <c:v>5941.40625</c:v>
                </c:pt>
                <c:pt idx="4055">
                  <c:v>5942.87109375</c:v>
                </c:pt>
                <c:pt idx="4056">
                  <c:v>5944.3359375</c:v>
                </c:pt>
                <c:pt idx="4057">
                  <c:v>5945.80078125</c:v>
                </c:pt>
                <c:pt idx="4058">
                  <c:v>5947.265625</c:v>
                </c:pt>
                <c:pt idx="4059">
                  <c:v>5948.73046875</c:v>
                </c:pt>
                <c:pt idx="4060">
                  <c:v>5950.1953125</c:v>
                </c:pt>
                <c:pt idx="4061">
                  <c:v>5951.66015625</c:v>
                </c:pt>
                <c:pt idx="4062">
                  <c:v>5953.125</c:v>
                </c:pt>
                <c:pt idx="4063">
                  <c:v>5954.58984375</c:v>
                </c:pt>
                <c:pt idx="4064">
                  <c:v>5956.0546875</c:v>
                </c:pt>
                <c:pt idx="4065">
                  <c:v>5957.51953125</c:v>
                </c:pt>
                <c:pt idx="4066">
                  <c:v>5958.984375</c:v>
                </c:pt>
                <c:pt idx="4067">
                  <c:v>5960.44921875</c:v>
                </c:pt>
                <c:pt idx="4068">
                  <c:v>5961.9140625</c:v>
                </c:pt>
                <c:pt idx="4069">
                  <c:v>5963.37890625</c:v>
                </c:pt>
                <c:pt idx="4070">
                  <c:v>5964.84375</c:v>
                </c:pt>
                <c:pt idx="4071">
                  <c:v>5966.30859375</c:v>
                </c:pt>
                <c:pt idx="4072">
                  <c:v>5967.7734375</c:v>
                </c:pt>
                <c:pt idx="4073">
                  <c:v>5969.23828125</c:v>
                </c:pt>
                <c:pt idx="4074">
                  <c:v>5970.703125</c:v>
                </c:pt>
                <c:pt idx="4075">
                  <c:v>5972.16796875</c:v>
                </c:pt>
                <c:pt idx="4076">
                  <c:v>5973.6328125</c:v>
                </c:pt>
                <c:pt idx="4077">
                  <c:v>5975.09765625</c:v>
                </c:pt>
                <c:pt idx="4078">
                  <c:v>5976.5625</c:v>
                </c:pt>
                <c:pt idx="4079">
                  <c:v>5978.02734375</c:v>
                </c:pt>
                <c:pt idx="4080">
                  <c:v>5979.4921875</c:v>
                </c:pt>
                <c:pt idx="4081">
                  <c:v>5980.95703125</c:v>
                </c:pt>
                <c:pt idx="4082">
                  <c:v>5982.421875</c:v>
                </c:pt>
                <c:pt idx="4083">
                  <c:v>5983.88671875</c:v>
                </c:pt>
                <c:pt idx="4084">
                  <c:v>5985.3515625</c:v>
                </c:pt>
                <c:pt idx="4085">
                  <c:v>5986.81640625</c:v>
                </c:pt>
                <c:pt idx="4086">
                  <c:v>5988.28125</c:v>
                </c:pt>
                <c:pt idx="4087">
                  <c:v>5989.74609375</c:v>
                </c:pt>
                <c:pt idx="4088">
                  <c:v>5991.2109375</c:v>
                </c:pt>
                <c:pt idx="4089">
                  <c:v>5992.67578125</c:v>
                </c:pt>
                <c:pt idx="4090">
                  <c:v>5994.140625</c:v>
                </c:pt>
                <c:pt idx="4091">
                  <c:v>5995.60546875</c:v>
                </c:pt>
                <c:pt idx="4092">
                  <c:v>5997.0703125</c:v>
                </c:pt>
                <c:pt idx="4093">
                  <c:v>5998.53515625</c:v>
                </c:pt>
                <c:pt idx="4094">
                  <c:v>6000</c:v>
                </c:pt>
                <c:pt idx="4095">
                  <c:v>6001.46484375</c:v>
                </c:pt>
                <c:pt idx="4096">
                  <c:v>6002.9296875</c:v>
                </c:pt>
                <c:pt idx="4097">
                  <c:v>6004.39453125</c:v>
                </c:pt>
                <c:pt idx="4098">
                  <c:v>6005.859375</c:v>
                </c:pt>
                <c:pt idx="4099">
                  <c:v>6007.32421875</c:v>
                </c:pt>
                <c:pt idx="4100">
                  <c:v>6008.7890625</c:v>
                </c:pt>
                <c:pt idx="4101">
                  <c:v>6010.25390625</c:v>
                </c:pt>
                <c:pt idx="4102">
                  <c:v>6011.71875</c:v>
                </c:pt>
                <c:pt idx="4103">
                  <c:v>6013.18359375</c:v>
                </c:pt>
                <c:pt idx="4104">
                  <c:v>6014.6484375</c:v>
                </c:pt>
                <c:pt idx="4105">
                  <c:v>6016.11328125</c:v>
                </c:pt>
                <c:pt idx="4106">
                  <c:v>6017.578125</c:v>
                </c:pt>
                <c:pt idx="4107">
                  <c:v>6019.04296875</c:v>
                </c:pt>
                <c:pt idx="4108">
                  <c:v>6020.5078125</c:v>
                </c:pt>
                <c:pt idx="4109">
                  <c:v>6021.97265625</c:v>
                </c:pt>
                <c:pt idx="4110">
                  <c:v>6023.4375</c:v>
                </c:pt>
                <c:pt idx="4111">
                  <c:v>6024.90234375</c:v>
                </c:pt>
                <c:pt idx="4112">
                  <c:v>6026.3671875</c:v>
                </c:pt>
                <c:pt idx="4113">
                  <c:v>6027.83203125</c:v>
                </c:pt>
                <c:pt idx="4114">
                  <c:v>6029.296875</c:v>
                </c:pt>
                <c:pt idx="4115">
                  <c:v>6030.76171875</c:v>
                </c:pt>
                <c:pt idx="4116">
                  <c:v>6032.2265625</c:v>
                </c:pt>
                <c:pt idx="4117">
                  <c:v>6033.69140625</c:v>
                </c:pt>
                <c:pt idx="4118">
                  <c:v>6035.15625</c:v>
                </c:pt>
                <c:pt idx="4119">
                  <c:v>6036.62109375</c:v>
                </c:pt>
                <c:pt idx="4120">
                  <c:v>6038.0859375</c:v>
                </c:pt>
                <c:pt idx="4121">
                  <c:v>6039.55078125</c:v>
                </c:pt>
                <c:pt idx="4122">
                  <c:v>6041.015625</c:v>
                </c:pt>
                <c:pt idx="4123">
                  <c:v>6042.48046875</c:v>
                </c:pt>
                <c:pt idx="4124">
                  <c:v>6043.9453125</c:v>
                </c:pt>
                <c:pt idx="4125">
                  <c:v>6045.41015625</c:v>
                </c:pt>
                <c:pt idx="4126">
                  <c:v>6046.875</c:v>
                </c:pt>
                <c:pt idx="4127">
                  <c:v>6048.33984375</c:v>
                </c:pt>
                <c:pt idx="4128">
                  <c:v>6049.8046875</c:v>
                </c:pt>
                <c:pt idx="4129">
                  <c:v>6051.26953125</c:v>
                </c:pt>
                <c:pt idx="4130">
                  <c:v>6052.734375</c:v>
                </c:pt>
                <c:pt idx="4131">
                  <c:v>6054.19921875</c:v>
                </c:pt>
                <c:pt idx="4132">
                  <c:v>6055.6640625</c:v>
                </c:pt>
                <c:pt idx="4133">
                  <c:v>6057.12890625</c:v>
                </c:pt>
                <c:pt idx="4134">
                  <c:v>6058.59375</c:v>
                </c:pt>
                <c:pt idx="4135">
                  <c:v>6060.05859375</c:v>
                </c:pt>
                <c:pt idx="4136">
                  <c:v>6061.5234375</c:v>
                </c:pt>
                <c:pt idx="4137">
                  <c:v>6062.98828125</c:v>
                </c:pt>
                <c:pt idx="4138">
                  <c:v>6064.453125</c:v>
                </c:pt>
                <c:pt idx="4139">
                  <c:v>6065.91796875</c:v>
                </c:pt>
                <c:pt idx="4140">
                  <c:v>6067.3828125</c:v>
                </c:pt>
                <c:pt idx="4141">
                  <c:v>6068.84765625</c:v>
                </c:pt>
                <c:pt idx="4142">
                  <c:v>6070.3125</c:v>
                </c:pt>
                <c:pt idx="4143">
                  <c:v>6071.77734375</c:v>
                </c:pt>
                <c:pt idx="4144">
                  <c:v>6073.2421875</c:v>
                </c:pt>
                <c:pt idx="4145">
                  <c:v>6074.70703125</c:v>
                </c:pt>
                <c:pt idx="4146">
                  <c:v>6076.171875</c:v>
                </c:pt>
                <c:pt idx="4147">
                  <c:v>6077.63671875</c:v>
                </c:pt>
                <c:pt idx="4148">
                  <c:v>6079.1015625</c:v>
                </c:pt>
                <c:pt idx="4149">
                  <c:v>6080.56640625</c:v>
                </c:pt>
                <c:pt idx="4150">
                  <c:v>6082.03125</c:v>
                </c:pt>
                <c:pt idx="4151">
                  <c:v>6083.49609375</c:v>
                </c:pt>
                <c:pt idx="4152">
                  <c:v>6084.9609375</c:v>
                </c:pt>
                <c:pt idx="4153">
                  <c:v>6086.42578125</c:v>
                </c:pt>
                <c:pt idx="4154">
                  <c:v>6087.890625</c:v>
                </c:pt>
                <c:pt idx="4155">
                  <c:v>6089.35546875</c:v>
                </c:pt>
                <c:pt idx="4156">
                  <c:v>6090.8203125</c:v>
                </c:pt>
                <c:pt idx="4157">
                  <c:v>6092.28515625</c:v>
                </c:pt>
                <c:pt idx="4158">
                  <c:v>6093.75</c:v>
                </c:pt>
                <c:pt idx="4159">
                  <c:v>6095.21484375</c:v>
                </c:pt>
                <c:pt idx="4160">
                  <c:v>6096.6796875</c:v>
                </c:pt>
                <c:pt idx="4161">
                  <c:v>6098.14453125</c:v>
                </c:pt>
                <c:pt idx="4162">
                  <c:v>6099.609375</c:v>
                </c:pt>
                <c:pt idx="4163">
                  <c:v>6101.07421875</c:v>
                </c:pt>
                <c:pt idx="4164">
                  <c:v>6102.5390625</c:v>
                </c:pt>
                <c:pt idx="4165">
                  <c:v>6104.00390625</c:v>
                </c:pt>
                <c:pt idx="4166">
                  <c:v>6105.46875</c:v>
                </c:pt>
                <c:pt idx="4167">
                  <c:v>6106.93359375</c:v>
                </c:pt>
                <c:pt idx="4168">
                  <c:v>6108.3984375</c:v>
                </c:pt>
                <c:pt idx="4169">
                  <c:v>6109.86328125</c:v>
                </c:pt>
                <c:pt idx="4170">
                  <c:v>6111.328125</c:v>
                </c:pt>
                <c:pt idx="4171">
                  <c:v>6112.79296875</c:v>
                </c:pt>
                <c:pt idx="4172">
                  <c:v>6114.2578125</c:v>
                </c:pt>
                <c:pt idx="4173">
                  <c:v>6115.72265625</c:v>
                </c:pt>
                <c:pt idx="4174">
                  <c:v>6117.1875</c:v>
                </c:pt>
                <c:pt idx="4175">
                  <c:v>6118.65234375</c:v>
                </c:pt>
                <c:pt idx="4176">
                  <c:v>6120.1171875</c:v>
                </c:pt>
                <c:pt idx="4177">
                  <c:v>6121.58203125</c:v>
                </c:pt>
                <c:pt idx="4178">
                  <c:v>6123.046875</c:v>
                </c:pt>
                <c:pt idx="4179">
                  <c:v>6124.51171875</c:v>
                </c:pt>
                <c:pt idx="4180">
                  <c:v>6125.9765625</c:v>
                </c:pt>
                <c:pt idx="4181">
                  <c:v>6127.44140625</c:v>
                </c:pt>
                <c:pt idx="4182">
                  <c:v>6128.90625</c:v>
                </c:pt>
                <c:pt idx="4183">
                  <c:v>6130.37109375</c:v>
                </c:pt>
                <c:pt idx="4184">
                  <c:v>6131.8359375</c:v>
                </c:pt>
                <c:pt idx="4185">
                  <c:v>6133.30078125</c:v>
                </c:pt>
                <c:pt idx="4186">
                  <c:v>6134.765625</c:v>
                </c:pt>
                <c:pt idx="4187">
                  <c:v>6136.23046875</c:v>
                </c:pt>
                <c:pt idx="4188">
                  <c:v>6137.6953125</c:v>
                </c:pt>
                <c:pt idx="4189">
                  <c:v>6139.16015625</c:v>
                </c:pt>
                <c:pt idx="4190">
                  <c:v>6140.625</c:v>
                </c:pt>
                <c:pt idx="4191">
                  <c:v>6142.08984375</c:v>
                </c:pt>
                <c:pt idx="4192">
                  <c:v>6143.5546875</c:v>
                </c:pt>
                <c:pt idx="4193">
                  <c:v>6145.01953125</c:v>
                </c:pt>
                <c:pt idx="4194">
                  <c:v>6146.484375</c:v>
                </c:pt>
                <c:pt idx="4195">
                  <c:v>6147.94921875</c:v>
                </c:pt>
                <c:pt idx="4196">
                  <c:v>6149.4140625</c:v>
                </c:pt>
                <c:pt idx="4197">
                  <c:v>6150.87890625</c:v>
                </c:pt>
                <c:pt idx="4198">
                  <c:v>6152.34375</c:v>
                </c:pt>
                <c:pt idx="4199">
                  <c:v>6153.80859375</c:v>
                </c:pt>
                <c:pt idx="4200">
                  <c:v>6155.2734375</c:v>
                </c:pt>
                <c:pt idx="4201">
                  <c:v>6156.73828125</c:v>
                </c:pt>
                <c:pt idx="4202">
                  <c:v>6158.203125</c:v>
                </c:pt>
                <c:pt idx="4203">
                  <c:v>6159.66796875</c:v>
                </c:pt>
                <c:pt idx="4204">
                  <c:v>6161.1328125</c:v>
                </c:pt>
                <c:pt idx="4205">
                  <c:v>6162.59765625</c:v>
                </c:pt>
                <c:pt idx="4206">
                  <c:v>6164.0625</c:v>
                </c:pt>
                <c:pt idx="4207">
                  <c:v>6165.52734375</c:v>
                </c:pt>
                <c:pt idx="4208">
                  <c:v>6166.9921875</c:v>
                </c:pt>
                <c:pt idx="4209">
                  <c:v>6168.45703125</c:v>
                </c:pt>
                <c:pt idx="4210">
                  <c:v>6169.921875</c:v>
                </c:pt>
                <c:pt idx="4211">
                  <c:v>6171.38671875</c:v>
                </c:pt>
                <c:pt idx="4212">
                  <c:v>6172.8515625</c:v>
                </c:pt>
                <c:pt idx="4213">
                  <c:v>6174.31640625</c:v>
                </c:pt>
                <c:pt idx="4214">
                  <c:v>6175.78125</c:v>
                </c:pt>
                <c:pt idx="4215">
                  <c:v>6177.24609375</c:v>
                </c:pt>
                <c:pt idx="4216">
                  <c:v>6178.7109375</c:v>
                </c:pt>
                <c:pt idx="4217">
                  <c:v>6180.17578125</c:v>
                </c:pt>
                <c:pt idx="4218">
                  <c:v>6181.640625</c:v>
                </c:pt>
                <c:pt idx="4219">
                  <c:v>6183.10546875</c:v>
                </c:pt>
                <c:pt idx="4220">
                  <c:v>6184.5703125</c:v>
                </c:pt>
                <c:pt idx="4221">
                  <c:v>6186.03515625</c:v>
                </c:pt>
                <c:pt idx="4222">
                  <c:v>6187.5</c:v>
                </c:pt>
                <c:pt idx="4223">
                  <c:v>6188.96484375</c:v>
                </c:pt>
                <c:pt idx="4224">
                  <c:v>6190.4296875</c:v>
                </c:pt>
                <c:pt idx="4225">
                  <c:v>6191.89453125</c:v>
                </c:pt>
                <c:pt idx="4226">
                  <c:v>6193.359375</c:v>
                </c:pt>
                <c:pt idx="4227">
                  <c:v>6194.82421875</c:v>
                </c:pt>
                <c:pt idx="4228">
                  <c:v>6196.2890625</c:v>
                </c:pt>
                <c:pt idx="4229">
                  <c:v>6197.75390625</c:v>
                </c:pt>
                <c:pt idx="4230">
                  <c:v>6199.21875</c:v>
                </c:pt>
                <c:pt idx="4231">
                  <c:v>6200.68359375</c:v>
                </c:pt>
                <c:pt idx="4232">
                  <c:v>6202.1484375</c:v>
                </c:pt>
                <c:pt idx="4233">
                  <c:v>6203.61328125</c:v>
                </c:pt>
                <c:pt idx="4234">
                  <c:v>6205.078125</c:v>
                </c:pt>
                <c:pt idx="4235">
                  <c:v>6206.54296875</c:v>
                </c:pt>
                <c:pt idx="4236">
                  <c:v>6208.0078125</c:v>
                </c:pt>
                <c:pt idx="4237">
                  <c:v>6209.47265625</c:v>
                </c:pt>
                <c:pt idx="4238">
                  <c:v>6210.9375</c:v>
                </c:pt>
                <c:pt idx="4239">
                  <c:v>6212.40234375</c:v>
                </c:pt>
                <c:pt idx="4240">
                  <c:v>6213.8671875</c:v>
                </c:pt>
                <c:pt idx="4241">
                  <c:v>6215.33203125</c:v>
                </c:pt>
                <c:pt idx="4242">
                  <c:v>6216.796875</c:v>
                </c:pt>
                <c:pt idx="4243">
                  <c:v>6218.26171875</c:v>
                </c:pt>
                <c:pt idx="4244">
                  <c:v>6219.7265625</c:v>
                </c:pt>
                <c:pt idx="4245">
                  <c:v>6221.19140625</c:v>
                </c:pt>
                <c:pt idx="4246">
                  <c:v>6222.65625</c:v>
                </c:pt>
                <c:pt idx="4247">
                  <c:v>6224.12109375</c:v>
                </c:pt>
                <c:pt idx="4248">
                  <c:v>6225.5859375</c:v>
                </c:pt>
                <c:pt idx="4249">
                  <c:v>6227.05078125</c:v>
                </c:pt>
                <c:pt idx="4250">
                  <c:v>6228.515625</c:v>
                </c:pt>
                <c:pt idx="4251">
                  <c:v>6229.98046875</c:v>
                </c:pt>
                <c:pt idx="4252">
                  <c:v>6231.4453125</c:v>
                </c:pt>
                <c:pt idx="4253">
                  <c:v>6232.91015625</c:v>
                </c:pt>
                <c:pt idx="4254">
                  <c:v>6234.375</c:v>
                </c:pt>
                <c:pt idx="4255">
                  <c:v>6235.83984375</c:v>
                </c:pt>
                <c:pt idx="4256">
                  <c:v>6237.3046875</c:v>
                </c:pt>
                <c:pt idx="4257">
                  <c:v>6238.76953125</c:v>
                </c:pt>
                <c:pt idx="4258">
                  <c:v>6240.234375</c:v>
                </c:pt>
                <c:pt idx="4259">
                  <c:v>6241.69921875</c:v>
                </c:pt>
                <c:pt idx="4260">
                  <c:v>6243.1640625</c:v>
                </c:pt>
                <c:pt idx="4261">
                  <c:v>6244.62890625</c:v>
                </c:pt>
                <c:pt idx="4262">
                  <c:v>6246.09375</c:v>
                </c:pt>
                <c:pt idx="4263">
                  <c:v>6247.55859375</c:v>
                </c:pt>
                <c:pt idx="4264">
                  <c:v>6249.0234375</c:v>
                </c:pt>
                <c:pt idx="4265">
                  <c:v>6250.48828125</c:v>
                </c:pt>
                <c:pt idx="4266">
                  <c:v>6251.953125</c:v>
                </c:pt>
                <c:pt idx="4267">
                  <c:v>6253.41796875</c:v>
                </c:pt>
                <c:pt idx="4268">
                  <c:v>6254.8828125</c:v>
                </c:pt>
                <c:pt idx="4269">
                  <c:v>6256.34765625</c:v>
                </c:pt>
                <c:pt idx="4270">
                  <c:v>6257.8125</c:v>
                </c:pt>
                <c:pt idx="4271">
                  <c:v>6259.27734375</c:v>
                </c:pt>
                <c:pt idx="4272">
                  <c:v>6260.7421875</c:v>
                </c:pt>
                <c:pt idx="4273">
                  <c:v>6262.20703125</c:v>
                </c:pt>
                <c:pt idx="4274">
                  <c:v>6263.671875</c:v>
                </c:pt>
                <c:pt idx="4275">
                  <c:v>6265.13671875</c:v>
                </c:pt>
                <c:pt idx="4276">
                  <c:v>6266.6015625</c:v>
                </c:pt>
                <c:pt idx="4277">
                  <c:v>6268.06640625</c:v>
                </c:pt>
                <c:pt idx="4278">
                  <c:v>6269.53125</c:v>
                </c:pt>
                <c:pt idx="4279">
                  <c:v>6270.99609375</c:v>
                </c:pt>
                <c:pt idx="4280">
                  <c:v>6272.4609375</c:v>
                </c:pt>
                <c:pt idx="4281">
                  <c:v>6273.92578125</c:v>
                </c:pt>
                <c:pt idx="4282">
                  <c:v>6275.390625</c:v>
                </c:pt>
                <c:pt idx="4283">
                  <c:v>6276.85546875</c:v>
                </c:pt>
                <c:pt idx="4284">
                  <c:v>6278.3203125</c:v>
                </c:pt>
                <c:pt idx="4285">
                  <c:v>6279.78515625</c:v>
                </c:pt>
                <c:pt idx="4286">
                  <c:v>6281.25</c:v>
                </c:pt>
                <c:pt idx="4287">
                  <c:v>6282.71484375</c:v>
                </c:pt>
                <c:pt idx="4288">
                  <c:v>6284.1796875</c:v>
                </c:pt>
                <c:pt idx="4289">
                  <c:v>6285.64453125</c:v>
                </c:pt>
                <c:pt idx="4290">
                  <c:v>6287.109375</c:v>
                </c:pt>
                <c:pt idx="4291">
                  <c:v>6288.57421875</c:v>
                </c:pt>
                <c:pt idx="4292">
                  <c:v>6290.0390625</c:v>
                </c:pt>
                <c:pt idx="4293">
                  <c:v>6291.50390625</c:v>
                </c:pt>
                <c:pt idx="4294">
                  <c:v>6292.96875</c:v>
                </c:pt>
                <c:pt idx="4295">
                  <c:v>6294.43359375</c:v>
                </c:pt>
                <c:pt idx="4296">
                  <c:v>6295.8984375</c:v>
                </c:pt>
                <c:pt idx="4297">
                  <c:v>6297.36328125</c:v>
                </c:pt>
                <c:pt idx="4298">
                  <c:v>6298.828125</c:v>
                </c:pt>
                <c:pt idx="4299">
                  <c:v>6300.29296875</c:v>
                </c:pt>
                <c:pt idx="4300">
                  <c:v>6301.7578125</c:v>
                </c:pt>
                <c:pt idx="4301">
                  <c:v>6303.22265625</c:v>
                </c:pt>
                <c:pt idx="4302">
                  <c:v>6304.6875</c:v>
                </c:pt>
                <c:pt idx="4303">
                  <c:v>6306.15234375</c:v>
                </c:pt>
                <c:pt idx="4304">
                  <c:v>6307.6171875</c:v>
                </c:pt>
                <c:pt idx="4305">
                  <c:v>6309.08203125</c:v>
                </c:pt>
                <c:pt idx="4306">
                  <c:v>6310.546875</c:v>
                </c:pt>
                <c:pt idx="4307">
                  <c:v>6312.01171875</c:v>
                </c:pt>
                <c:pt idx="4308">
                  <c:v>6313.4765625</c:v>
                </c:pt>
                <c:pt idx="4309">
                  <c:v>6314.94140625</c:v>
                </c:pt>
                <c:pt idx="4310">
                  <c:v>6316.40625</c:v>
                </c:pt>
                <c:pt idx="4311">
                  <c:v>6317.87109375</c:v>
                </c:pt>
                <c:pt idx="4312">
                  <c:v>6319.3359375</c:v>
                </c:pt>
                <c:pt idx="4313">
                  <c:v>6320.80078125</c:v>
                </c:pt>
                <c:pt idx="4314">
                  <c:v>6322.265625</c:v>
                </c:pt>
                <c:pt idx="4315">
                  <c:v>6323.73046875</c:v>
                </c:pt>
                <c:pt idx="4316">
                  <c:v>6325.1953125</c:v>
                </c:pt>
                <c:pt idx="4317">
                  <c:v>6326.66015625</c:v>
                </c:pt>
                <c:pt idx="4318">
                  <c:v>6328.125</c:v>
                </c:pt>
                <c:pt idx="4319">
                  <c:v>6329.58984375</c:v>
                </c:pt>
                <c:pt idx="4320">
                  <c:v>6331.0546875</c:v>
                </c:pt>
                <c:pt idx="4321">
                  <c:v>6332.51953125</c:v>
                </c:pt>
                <c:pt idx="4322">
                  <c:v>6333.984375</c:v>
                </c:pt>
                <c:pt idx="4323">
                  <c:v>6335.44921875</c:v>
                </c:pt>
                <c:pt idx="4324">
                  <c:v>6336.9140625</c:v>
                </c:pt>
                <c:pt idx="4325">
                  <c:v>6338.37890625</c:v>
                </c:pt>
                <c:pt idx="4326">
                  <c:v>6339.84375</c:v>
                </c:pt>
                <c:pt idx="4327">
                  <c:v>6341.30859375</c:v>
                </c:pt>
                <c:pt idx="4328">
                  <c:v>6342.7734375</c:v>
                </c:pt>
                <c:pt idx="4329">
                  <c:v>6344.23828125</c:v>
                </c:pt>
                <c:pt idx="4330">
                  <c:v>6345.703125</c:v>
                </c:pt>
                <c:pt idx="4331">
                  <c:v>6347.16796875</c:v>
                </c:pt>
                <c:pt idx="4332">
                  <c:v>6348.6328125</c:v>
                </c:pt>
                <c:pt idx="4333">
                  <c:v>6350.09765625</c:v>
                </c:pt>
                <c:pt idx="4334">
                  <c:v>6351.5625</c:v>
                </c:pt>
                <c:pt idx="4335">
                  <c:v>6353.02734375</c:v>
                </c:pt>
                <c:pt idx="4336">
                  <c:v>6354.4921875</c:v>
                </c:pt>
                <c:pt idx="4337">
                  <c:v>6355.95703125</c:v>
                </c:pt>
                <c:pt idx="4338">
                  <c:v>6357.421875</c:v>
                </c:pt>
                <c:pt idx="4339">
                  <c:v>6358.88671875</c:v>
                </c:pt>
                <c:pt idx="4340">
                  <c:v>6360.3515625</c:v>
                </c:pt>
                <c:pt idx="4341">
                  <c:v>6361.81640625</c:v>
                </c:pt>
                <c:pt idx="4342">
                  <c:v>6363.28125</c:v>
                </c:pt>
                <c:pt idx="4343">
                  <c:v>6364.74609375</c:v>
                </c:pt>
                <c:pt idx="4344">
                  <c:v>6366.2109375</c:v>
                </c:pt>
                <c:pt idx="4345">
                  <c:v>6367.67578125</c:v>
                </c:pt>
                <c:pt idx="4346">
                  <c:v>6369.140625</c:v>
                </c:pt>
                <c:pt idx="4347">
                  <c:v>6370.60546875</c:v>
                </c:pt>
                <c:pt idx="4348">
                  <c:v>6372.0703125</c:v>
                </c:pt>
                <c:pt idx="4349">
                  <c:v>6373.53515625</c:v>
                </c:pt>
                <c:pt idx="4350">
                  <c:v>6375</c:v>
                </c:pt>
                <c:pt idx="4351">
                  <c:v>6376.46484375</c:v>
                </c:pt>
                <c:pt idx="4352">
                  <c:v>6377.9296875</c:v>
                </c:pt>
                <c:pt idx="4353">
                  <c:v>6379.39453125</c:v>
                </c:pt>
                <c:pt idx="4354">
                  <c:v>6380.859375</c:v>
                </c:pt>
                <c:pt idx="4355">
                  <c:v>6382.32421875</c:v>
                </c:pt>
                <c:pt idx="4356">
                  <c:v>6383.7890625</c:v>
                </c:pt>
                <c:pt idx="4357">
                  <c:v>6385.25390625</c:v>
                </c:pt>
                <c:pt idx="4358">
                  <c:v>6386.71875</c:v>
                </c:pt>
                <c:pt idx="4359">
                  <c:v>6388.18359375</c:v>
                </c:pt>
                <c:pt idx="4360">
                  <c:v>6389.6484375</c:v>
                </c:pt>
                <c:pt idx="4361">
                  <c:v>6391.11328125</c:v>
                </c:pt>
                <c:pt idx="4362">
                  <c:v>6392.578125</c:v>
                </c:pt>
                <c:pt idx="4363">
                  <c:v>6394.04296875</c:v>
                </c:pt>
                <c:pt idx="4364">
                  <c:v>6395.5078125</c:v>
                </c:pt>
                <c:pt idx="4365">
                  <c:v>6396.97265625</c:v>
                </c:pt>
                <c:pt idx="4366">
                  <c:v>6398.4375</c:v>
                </c:pt>
                <c:pt idx="4367">
                  <c:v>6399.90234375</c:v>
                </c:pt>
                <c:pt idx="4368">
                  <c:v>6401.3671875</c:v>
                </c:pt>
                <c:pt idx="4369">
                  <c:v>6402.83203125</c:v>
                </c:pt>
                <c:pt idx="4370">
                  <c:v>6404.296875</c:v>
                </c:pt>
                <c:pt idx="4371">
                  <c:v>6405.76171875</c:v>
                </c:pt>
                <c:pt idx="4372">
                  <c:v>6407.2265625</c:v>
                </c:pt>
                <c:pt idx="4373">
                  <c:v>6408.69140625</c:v>
                </c:pt>
                <c:pt idx="4374">
                  <c:v>6410.15625</c:v>
                </c:pt>
                <c:pt idx="4375">
                  <c:v>6411.62109375</c:v>
                </c:pt>
                <c:pt idx="4376">
                  <c:v>6413.0859375</c:v>
                </c:pt>
                <c:pt idx="4377">
                  <c:v>6414.55078125</c:v>
                </c:pt>
                <c:pt idx="4378">
                  <c:v>6416.015625</c:v>
                </c:pt>
                <c:pt idx="4379">
                  <c:v>6417.48046875</c:v>
                </c:pt>
                <c:pt idx="4380">
                  <c:v>6418.9453125</c:v>
                </c:pt>
                <c:pt idx="4381">
                  <c:v>6420.41015625</c:v>
                </c:pt>
                <c:pt idx="4382">
                  <c:v>6421.875</c:v>
                </c:pt>
                <c:pt idx="4383">
                  <c:v>6423.33984375</c:v>
                </c:pt>
                <c:pt idx="4384">
                  <c:v>6424.8046875</c:v>
                </c:pt>
                <c:pt idx="4385">
                  <c:v>6426.26953125</c:v>
                </c:pt>
                <c:pt idx="4386">
                  <c:v>6427.734375</c:v>
                </c:pt>
                <c:pt idx="4387">
                  <c:v>6429.19921875</c:v>
                </c:pt>
                <c:pt idx="4388">
                  <c:v>6430.6640625</c:v>
                </c:pt>
                <c:pt idx="4389">
                  <c:v>6432.12890625</c:v>
                </c:pt>
                <c:pt idx="4390">
                  <c:v>6433.59375</c:v>
                </c:pt>
                <c:pt idx="4391">
                  <c:v>6435.05859375</c:v>
                </c:pt>
                <c:pt idx="4392">
                  <c:v>6436.5234375</c:v>
                </c:pt>
                <c:pt idx="4393">
                  <c:v>6437.98828125</c:v>
                </c:pt>
                <c:pt idx="4394">
                  <c:v>6439.453125</c:v>
                </c:pt>
                <c:pt idx="4395">
                  <c:v>6440.91796875</c:v>
                </c:pt>
                <c:pt idx="4396">
                  <c:v>6442.3828125</c:v>
                </c:pt>
                <c:pt idx="4397">
                  <c:v>6443.84765625</c:v>
                </c:pt>
                <c:pt idx="4398">
                  <c:v>6445.3125</c:v>
                </c:pt>
                <c:pt idx="4399">
                  <c:v>6446.77734375</c:v>
                </c:pt>
                <c:pt idx="4400">
                  <c:v>6448.2421875</c:v>
                </c:pt>
                <c:pt idx="4401">
                  <c:v>6449.70703125</c:v>
                </c:pt>
                <c:pt idx="4402">
                  <c:v>6451.171875</c:v>
                </c:pt>
                <c:pt idx="4403">
                  <c:v>6452.63671875</c:v>
                </c:pt>
                <c:pt idx="4404">
                  <c:v>6454.1015625</c:v>
                </c:pt>
                <c:pt idx="4405">
                  <c:v>6455.56640625</c:v>
                </c:pt>
                <c:pt idx="4406">
                  <c:v>6457.03125</c:v>
                </c:pt>
                <c:pt idx="4407">
                  <c:v>6458.49609375</c:v>
                </c:pt>
                <c:pt idx="4408">
                  <c:v>6459.9609375</c:v>
                </c:pt>
                <c:pt idx="4409">
                  <c:v>6461.42578125</c:v>
                </c:pt>
                <c:pt idx="4410">
                  <c:v>6462.890625</c:v>
                </c:pt>
                <c:pt idx="4411">
                  <c:v>6464.35546875</c:v>
                </c:pt>
                <c:pt idx="4412">
                  <c:v>6465.8203125</c:v>
                </c:pt>
                <c:pt idx="4413">
                  <c:v>6467.28515625</c:v>
                </c:pt>
                <c:pt idx="4414">
                  <c:v>6468.75</c:v>
                </c:pt>
                <c:pt idx="4415">
                  <c:v>6470.21484375</c:v>
                </c:pt>
                <c:pt idx="4416">
                  <c:v>6471.6796875</c:v>
                </c:pt>
                <c:pt idx="4417">
                  <c:v>6473.14453125</c:v>
                </c:pt>
                <c:pt idx="4418">
                  <c:v>6474.609375</c:v>
                </c:pt>
                <c:pt idx="4419">
                  <c:v>6476.07421875</c:v>
                </c:pt>
                <c:pt idx="4420">
                  <c:v>6477.5390625</c:v>
                </c:pt>
                <c:pt idx="4421">
                  <c:v>6479.00390625</c:v>
                </c:pt>
                <c:pt idx="4422">
                  <c:v>6480.46875</c:v>
                </c:pt>
                <c:pt idx="4423">
                  <c:v>6481.93359375</c:v>
                </c:pt>
                <c:pt idx="4424">
                  <c:v>6483.3984375</c:v>
                </c:pt>
                <c:pt idx="4425">
                  <c:v>6484.86328125</c:v>
                </c:pt>
                <c:pt idx="4426">
                  <c:v>6486.328125</c:v>
                </c:pt>
                <c:pt idx="4427">
                  <c:v>6487.79296875</c:v>
                </c:pt>
                <c:pt idx="4428">
                  <c:v>6489.2578125</c:v>
                </c:pt>
                <c:pt idx="4429">
                  <c:v>6490.72265625</c:v>
                </c:pt>
                <c:pt idx="4430">
                  <c:v>6492.1875</c:v>
                </c:pt>
                <c:pt idx="4431">
                  <c:v>6493.65234375</c:v>
                </c:pt>
                <c:pt idx="4432">
                  <c:v>6495.1171875</c:v>
                </c:pt>
                <c:pt idx="4433">
                  <c:v>6496.58203125</c:v>
                </c:pt>
                <c:pt idx="4434">
                  <c:v>6498.046875</c:v>
                </c:pt>
                <c:pt idx="4435">
                  <c:v>6499.51171875</c:v>
                </c:pt>
                <c:pt idx="4436">
                  <c:v>6500.9765625</c:v>
                </c:pt>
                <c:pt idx="4437">
                  <c:v>6502.44140625</c:v>
                </c:pt>
                <c:pt idx="4438">
                  <c:v>6503.90625</c:v>
                </c:pt>
                <c:pt idx="4439">
                  <c:v>6505.37109375</c:v>
                </c:pt>
                <c:pt idx="4440">
                  <c:v>6506.8359375</c:v>
                </c:pt>
                <c:pt idx="4441">
                  <c:v>6508.30078125</c:v>
                </c:pt>
                <c:pt idx="4442">
                  <c:v>6509.765625</c:v>
                </c:pt>
                <c:pt idx="4443">
                  <c:v>6511.23046875</c:v>
                </c:pt>
                <c:pt idx="4444">
                  <c:v>6512.6953125</c:v>
                </c:pt>
                <c:pt idx="4445">
                  <c:v>6514.16015625</c:v>
                </c:pt>
                <c:pt idx="4446">
                  <c:v>6515.625</c:v>
                </c:pt>
                <c:pt idx="4447">
                  <c:v>6517.08984375</c:v>
                </c:pt>
                <c:pt idx="4448">
                  <c:v>6518.5546875</c:v>
                </c:pt>
                <c:pt idx="4449">
                  <c:v>6520.01953125</c:v>
                </c:pt>
                <c:pt idx="4450">
                  <c:v>6521.484375</c:v>
                </c:pt>
                <c:pt idx="4451">
                  <c:v>6522.94921875</c:v>
                </c:pt>
                <c:pt idx="4452">
                  <c:v>6524.4140625</c:v>
                </c:pt>
                <c:pt idx="4453">
                  <c:v>6525.87890625</c:v>
                </c:pt>
                <c:pt idx="4454">
                  <c:v>6527.34375</c:v>
                </c:pt>
                <c:pt idx="4455">
                  <c:v>6528.80859375</c:v>
                </c:pt>
                <c:pt idx="4456">
                  <c:v>6530.2734375</c:v>
                </c:pt>
                <c:pt idx="4457">
                  <c:v>6531.73828125</c:v>
                </c:pt>
                <c:pt idx="4458">
                  <c:v>6533.203125</c:v>
                </c:pt>
                <c:pt idx="4459">
                  <c:v>6534.66796875</c:v>
                </c:pt>
                <c:pt idx="4460">
                  <c:v>6536.1328125</c:v>
                </c:pt>
                <c:pt idx="4461">
                  <c:v>6537.59765625</c:v>
                </c:pt>
                <c:pt idx="4462">
                  <c:v>6539.0625</c:v>
                </c:pt>
                <c:pt idx="4463">
                  <c:v>6540.52734375</c:v>
                </c:pt>
                <c:pt idx="4464">
                  <c:v>6541.9921875</c:v>
                </c:pt>
                <c:pt idx="4465">
                  <c:v>6543.45703125</c:v>
                </c:pt>
                <c:pt idx="4466">
                  <c:v>6544.921875</c:v>
                </c:pt>
                <c:pt idx="4467">
                  <c:v>6546.38671875</c:v>
                </c:pt>
                <c:pt idx="4468">
                  <c:v>6547.8515625</c:v>
                </c:pt>
                <c:pt idx="4469">
                  <c:v>6549.31640625</c:v>
                </c:pt>
                <c:pt idx="4470">
                  <c:v>6550.78125</c:v>
                </c:pt>
                <c:pt idx="4471">
                  <c:v>6552.24609375</c:v>
                </c:pt>
                <c:pt idx="4472">
                  <c:v>6553.7109375</c:v>
                </c:pt>
                <c:pt idx="4473">
                  <c:v>6555.17578125</c:v>
                </c:pt>
                <c:pt idx="4474">
                  <c:v>6556.640625</c:v>
                </c:pt>
                <c:pt idx="4475">
                  <c:v>6558.10546875</c:v>
                </c:pt>
                <c:pt idx="4476">
                  <c:v>6559.5703125</c:v>
                </c:pt>
                <c:pt idx="4477">
                  <c:v>6561.03515625</c:v>
                </c:pt>
                <c:pt idx="4478">
                  <c:v>6562.5</c:v>
                </c:pt>
                <c:pt idx="4479">
                  <c:v>6563.96484375</c:v>
                </c:pt>
                <c:pt idx="4480">
                  <c:v>6565.4296875</c:v>
                </c:pt>
                <c:pt idx="4481">
                  <c:v>6566.89453125</c:v>
                </c:pt>
                <c:pt idx="4482">
                  <c:v>6568.359375</c:v>
                </c:pt>
                <c:pt idx="4483">
                  <c:v>6569.82421875</c:v>
                </c:pt>
                <c:pt idx="4484">
                  <c:v>6571.2890625</c:v>
                </c:pt>
                <c:pt idx="4485">
                  <c:v>6572.75390625</c:v>
                </c:pt>
                <c:pt idx="4486">
                  <c:v>6574.21875</c:v>
                </c:pt>
                <c:pt idx="4487">
                  <c:v>6575.68359375</c:v>
                </c:pt>
                <c:pt idx="4488">
                  <c:v>6577.1484375</c:v>
                </c:pt>
                <c:pt idx="4489">
                  <c:v>6578.61328125</c:v>
                </c:pt>
                <c:pt idx="4490">
                  <c:v>6580.078125</c:v>
                </c:pt>
                <c:pt idx="4491">
                  <c:v>6581.54296875</c:v>
                </c:pt>
                <c:pt idx="4492">
                  <c:v>6583.0078125</c:v>
                </c:pt>
                <c:pt idx="4493">
                  <c:v>6584.47265625</c:v>
                </c:pt>
                <c:pt idx="4494">
                  <c:v>6585.9375</c:v>
                </c:pt>
                <c:pt idx="4495">
                  <c:v>6587.40234375</c:v>
                </c:pt>
                <c:pt idx="4496">
                  <c:v>6588.8671875</c:v>
                </c:pt>
                <c:pt idx="4497">
                  <c:v>6590.33203125</c:v>
                </c:pt>
                <c:pt idx="4498">
                  <c:v>6591.796875</c:v>
                </c:pt>
                <c:pt idx="4499">
                  <c:v>6593.26171875</c:v>
                </c:pt>
                <c:pt idx="4500">
                  <c:v>6594.7265625</c:v>
                </c:pt>
                <c:pt idx="4501">
                  <c:v>6596.19140625</c:v>
                </c:pt>
                <c:pt idx="4502">
                  <c:v>6597.65625</c:v>
                </c:pt>
                <c:pt idx="4503">
                  <c:v>6599.12109375</c:v>
                </c:pt>
                <c:pt idx="4504">
                  <c:v>6600.5859375</c:v>
                </c:pt>
                <c:pt idx="4505">
                  <c:v>6602.05078125</c:v>
                </c:pt>
                <c:pt idx="4506">
                  <c:v>6603.515625</c:v>
                </c:pt>
                <c:pt idx="4507">
                  <c:v>6604.98046875</c:v>
                </c:pt>
                <c:pt idx="4508">
                  <c:v>6606.4453125</c:v>
                </c:pt>
                <c:pt idx="4509">
                  <c:v>6607.91015625</c:v>
                </c:pt>
                <c:pt idx="4510">
                  <c:v>6609.375</c:v>
                </c:pt>
                <c:pt idx="4511">
                  <c:v>6610.83984375</c:v>
                </c:pt>
                <c:pt idx="4512">
                  <c:v>6612.3046875</c:v>
                </c:pt>
                <c:pt idx="4513">
                  <c:v>6613.76953125</c:v>
                </c:pt>
                <c:pt idx="4514">
                  <c:v>6615.234375</c:v>
                </c:pt>
                <c:pt idx="4515">
                  <c:v>6616.69921875</c:v>
                </c:pt>
                <c:pt idx="4516">
                  <c:v>6618.1640625</c:v>
                </c:pt>
                <c:pt idx="4517">
                  <c:v>6619.62890625</c:v>
                </c:pt>
                <c:pt idx="4518">
                  <c:v>6621.09375</c:v>
                </c:pt>
                <c:pt idx="4519">
                  <c:v>6622.55859375</c:v>
                </c:pt>
                <c:pt idx="4520">
                  <c:v>6624.0234375</c:v>
                </c:pt>
                <c:pt idx="4521">
                  <c:v>6625.48828125</c:v>
                </c:pt>
                <c:pt idx="4522">
                  <c:v>6626.953125</c:v>
                </c:pt>
                <c:pt idx="4523">
                  <c:v>6628.41796875</c:v>
                </c:pt>
                <c:pt idx="4524">
                  <c:v>6629.8828125</c:v>
                </c:pt>
                <c:pt idx="4525">
                  <c:v>6631.34765625</c:v>
                </c:pt>
                <c:pt idx="4526">
                  <c:v>6632.8125</c:v>
                </c:pt>
                <c:pt idx="4527">
                  <c:v>6634.27734375</c:v>
                </c:pt>
                <c:pt idx="4528">
                  <c:v>6635.7421875</c:v>
                </c:pt>
                <c:pt idx="4529">
                  <c:v>6637.20703125</c:v>
                </c:pt>
                <c:pt idx="4530">
                  <c:v>6638.671875</c:v>
                </c:pt>
                <c:pt idx="4531">
                  <c:v>6640.13671875</c:v>
                </c:pt>
                <c:pt idx="4532">
                  <c:v>6641.6015625</c:v>
                </c:pt>
                <c:pt idx="4533">
                  <c:v>6643.06640625</c:v>
                </c:pt>
                <c:pt idx="4534">
                  <c:v>6644.53125</c:v>
                </c:pt>
                <c:pt idx="4535">
                  <c:v>6645.99609375</c:v>
                </c:pt>
                <c:pt idx="4536">
                  <c:v>6647.4609375</c:v>
                </c:pt>
                <c:pt idx="4537">
                  <c:v>6648.92578125</c:v>
                </c:pt>
                <c:pt idx="4538">
                  <c:v>6650.390625</c:v>
                </c:pt>
                <c:pt idx="4539">
                  <c:v>6651.85546875</c:v>
                </c:pt>
                <c:pt idx="4540">
                  <c:v>6653.3203125</c:v>
                </c:pt>
                <c:pt idx="4541">
                  <c:v>6654.78515625</c:v>
                </c:pt>
                <c:pt idx="4542">
                  <c:v>6656.25</c:v>
                </c:pt>
                <c:pt idx="4543">
                  <c:v>6657.71484375</c:v>
                </c:pt>
                <c:pt idx="4544">
                  <c:v>6659.1796875</c:v>
                </c:pt>
                <c:pt idx="4545">
                  <c:v>6660.64453125</c:v>
                </c:pt>
                <c:pt idx="4546">
                  <c:v>6662.109375</c:v>
                </c:pt>
                <c:pt idx="4547">
                  <c:v>6663.57421875</c:v>
                </c:pt>
                <c:pt idx="4548">
                  <c:v>6665.0390625</c:v>
                </c:pt>
                <c:pt idx="4549">
                  <c:v>6666.50390625</c:v>
                </c:pt>
                <c:pt idx="4550">
                  <c:v>6667.96875</c:v>
                </c:pt>
                <c:pt idx="4551">
                  <c:v>6669.43359375</c:v>
                </c:pt>
                <c:pt idx="4552">
                  <c:v>6670.8984375</c:v>
                </c:pt>
                <c:pt idx="4553">
                  <c:v>6672.36328125</c:v>
                </c:pt>
                <c:pt idx="4554">
                  <c:v>6673.828125</c:v>
                </c:pt>
                <c:pt idx="4555">
                  <c:v>6675.29296875</c:v>
                </c:pt>
                <c:pt idx="4556">
                  <c:v>6676.7578125</c:v>
                </c:pt>
                <c:pt idx="4557">
                  <c:v>6678.22265625</c:v>
                </c:pt>
                <c:pt idx="4558">
                  <c:v>6679.6875</c:v>
                </c:pt>
                <c:pt idx="4559">
                  <c:v>6681.15234375</c:v>
                </c:pt>
                <c:pt idx="4560">
                  <c:v>6682.6171875</c:v>
                </c:pt>
                <c:pt idx="4561">
                  <c:v>6684.08203125</c:v>
                </c:pt>
                <c:pt idx="4562">
                  <c:v>6685.546875</c:v>
                </c:pt>
                <c:pt idx="4563">
                  <c:v>6687.01171875</c:v>
                </c:pt>
                <c:pt idx="4564">
                  <c:v>6688.4765625</c:v>
                </c:pt>
                <c:pt idx="4565">
                  <c:v>6689.94140625</c:v>
                </c:pt>
                <c:pt idx="4566">
                  <c:v>6691.40625</c:v>
                </c:pt>
                <c:pt idx="4567">
                  <c:v>6692.87109375</c:v>
                </c:pt>
                <c:pt idx="4568">
                  <c:v>6694.3359375</c:v>
                </c:pt>
                <c:pt idx="4569">
                  <c:v>6695.80078125</c:v>
                </c:pt>
                <c:pt idx="4570">
                  <c:v>6697.265625</c:v>
                </c:pt>
                <c:pt idx="4571">
                  <c:v>6698.73046875</c:v>
                </c:pt>
                <c:pt idx="4572">
                  <c:v>6700.1953125</c:v>
                </c:pt>
                <c:pt idx="4573">
                  <c:v>6701.66015625</c:v>
                </c:pt>
                <c:pt idx="4574">
                  <c:v>6703.125</c:v>
                </c:pt>
                <c:pt idx="4575">
                  <c:v>6704.58984375</c:v>
                </c:pt>
                <c:pt idx="4576">
                  <c:v>6706.0546875</c:v>
                </c:pt>
                <c:pt idx="4577">
                  <c:v>6707.51953125</c:v>
                </c:pt>
                <c:pt idx="4578">
                  <c:v>6708.984375</c:v>
                </c:pt>
                <c:pt idx="4579">
                  <c:v>6710.44921875</c:v>
                </c:pt>
                <c:pt idx="4580">
                  <c:v>6711.9140625</c:v>
                </c:pt>
                <c:pt idx="4581">
                  <c:v>6713.37890625</c:v>
                </c:pt>
                <c:pt idx="4582">
                  <c:v>6714.84375</c:v>
                </c:pt>
                <c:pt idx="4583">
                  <c:v>6716.30859375</c:v>
                </c:pt>
                <c:pt idx="4584">
                  <c:v>6717.7734375</c:v>
                </c:pt>
                <c:pt idx="4585">
                  <c:v>6719.23828125</c:v>
                </c:pt>
                <c:pt idx="4586">
                  <c:v>6720.703125</c:v>
                </c:pt>
                <c:pt idx="4587">
                  <c:v>6722.16796875</c:v>
                </c:pt>
                <c:pt idx="4588">
                  <c:v>6723.6328125</c:v>
                </c:pt>
                <c:pt idx="4589">
                  <c:v>6725.09765625</c:v>
                </c:pt>
                <c:pt idx="4590">
                  <c:v>6726.5625</c:v>
                </c:pt>
                <c:pt idx="4591">
                  <c:v>6728.02734375</c:v>
                </c:pt>
                <c:pt idx="4592">
                  <c:v>6729.4921875</c:v>
                </c:pt>
                <c:pt idx="4593">
                  <c:v>6730.95703125</c:v>
                </c:pt>
                <c:pt idx="4594">
                  <c:v>6732.421875</c:v>
                </c:pt>
                <c:pt idx="4595">
                  <c:v>6733.88671875</c:v>
                </c:pt>
                <c:pt idx="4596">
                  <c:v>6735.3515625</c:v>
                </c:pt>
                <c:pt idx="4597">
                  <c:v>6736.81640625</c:v>
                </c:pt>
                <c:pt idx="4598">
                  <c:v>6738.28125</c:v>
                </c:pt>
                <c:pt idx="4599">
                  <c:v>6739.74609375</c:v>
                </c:pt>
                <c:pt idx="4600">
                  <c:v>6741.2109375</c:v>
                </c:pt>
                <c:pt idx="4601">
                  <c:v>6742.67578125</c:v>
                </c:pt>
                <c:pt idx="4602">
                  <c:v>6744.140625</c:v>
                </c:pt>
                <c:pt idx="4603">
                  <c:v>6745.60546875</c:v>
                </c:pt>
                <c:pt idx="4604">
                  <c:v>6747.0703125</c:v>
                </c:pt>
                <c:pt idx="4605">
                  <c:v>6748.53515625</c:v>
                </c:pt>
                <c:pt idx="4606">
                  <c:v>6750</c:v>
                </c:pt>
                <c:pt idx="4607">
                  <c:v>6751.46484375</c:v>
                </c:pt>
                <c:pt idx="4608">
                  <c:v>6752.9296875</c:v>
                </c:pt>
                <c:pt idx="4609">
                  <c:v>6754.39453125</c:v>
                </c:pt>
                <c:pt idx="4610">
                  <c:v>6755.859375</c:v>
                </c:pt>
                <c:pt idx="4611">
                  <c:v>6757.32421875</c:v>
                </c:pt>
                <c:pt idx="4612">
                  <c:v>6758.7890625</c:v>
                </c:pt>
                <c:pt idx="4613">
                  <c:v>6760.25390625</c:v>
                </c:pt>
                <c:pt idx="4614">
                  <c:v>6761.71875</c:v>
                </c:pt>
                <c:pt idx="4615">
                  <c:v>6763.18359375</c:v>
                </c:pt>
                <c:pt idx="4616">
                  <c:v>6764.6484375</c:v>
                </c:pt>
                <c:pt idx="4617">
                  <c:v>6766.11328125</c:v>
                </c:pt>
                <c:pt idx="4618">
                  <c:v>6767.578125</c:v>
                </c:pt>
                <c:pt idx="4619">
                  <c:v>6769.04296875</c:v>
                </c:pt>
                <c:pt idx="4620">
                  <c:v>6770.5078125</c:v>
                </c:pt>
                <c:pt idx="4621">
                  <c:v>6771.97265625</c:v>
                </c:pt>
                <c:pt idx="4622">
                  <c:v>6773.4375</c:v>
                </c:pt>
                <c:pt idx="4623">
                  <c:v>6774.90234375</c:v>
                </c:pt>
                <c:pt idx="4624">
                  <c:v>6776.3671875</c:v>
                </c:pt>
                <c:pt idx="4625">
                  <c:v>6777.83203125</c:v>
                </c:pt>
                <c:pt idx="4626">
                  <c:v>6779.296875</c:v>
                </c:pt>
                <c:pt idx="4627">
                  <c:v>6780.76171875</c:v>
                </c:pt>
                <c:pt idx="4628">
                  <c:v>6782.2265625</c:v>
                </c:pt>
                <c:pt idx="4629">
                  <c:v>6783.69140625</c:v>
                </c:pt>
                <c:pt idx="4630">
                  <c:v>6785.15625</c:v>
                </c:pt>
                <c:pt idx="4631">
                  <c:v>6786.62109375</c:v>
                </c:pt>
                <c:pt idx="4632">
                  <c:v>6788.0859375</c:v>
                </c:pt>
                <c:pt idx="4633">
                  <c:v>6789.55078125</c:v>
                </c:pt>
                <c:pt idx="4634">
                  <c:v>6791.015625</c:v>
                </c:pt>
                <c:pt idx="4635">
                  <c:v>6792.48046875</c:v>
                </c:pt>
                <c:pt idx="4636">
                  <c:v>6793.9453125</c:v>
                </c:pt>
                <c:pt idx="4637">
                  <c:v>6795.41015625</c:v>
                </c:pt>
                <c:pt idx="4638">
                  <c:v>6796.875</c:v>
                </c:pt>
                <c:pt idx="4639">
                  <c:v>6798.33984375</c:v>
                </c:pt>
                <c:pt idx="4640">
                  <c:v>6799.8046875</c:v>
                </c:pt>
                <c:pt idx="4641">
                  <c:v>6801.26953125</c:v>
                </c:pt>
                <c:pt idx="4642">
                  <c:v>6802.734375</c:v>
                </c:pt>
                <c:pt idx="4643">
                  <c:v>6804.19921875</c:v>
                </c:pt>
                <c:pt idx="4644">
                  <c:v>6805.6640625</c:v>
                </c:pt>
                <c:pt idx="4645">
                  <c:v>6807.12890625</c:v>
                </c:pt>
                <c:pt idx="4646">
                  <c:v>6808.59375</c:v>
                </c:pt>
                <c:pt idx="4647">
                  <c:v>6810.05859375</c:v>
                </c:pt>
                <c:pt idx="4648">
                  <c:v>6811.5234375</c:v>
                </c:pt>
                <c:pt idx="4649">
                  <c:v>6812.98828125</c:v>
                </c:pt>
                <c:pt idx="4650">
                  <c:v>6814.453125</c:v>
                </c:pt>
                <c:pt idx="4651">
                  <c:v>6815.91796875</c:v>
                </c:pt>
                <c:pt idx="4652">
                  <c:v>6817.3828125</c:v>
                </c:pt>
                <c:pt idx="4653">
                  <c:v>6818.84765625</c:v>
                </c:pt>
                <c:pt idx="4654">
                  <c:v>6820.3125</c:v>
                </c:pt>
                <c:pt idx="4655">
                  <c:v>6821.77734375</c:v>
                </c:pt>
                <c:pt idx="4656">
                  <c:v>6823.2421875</c:v>
                </c:pt>
                <c:pt idx="4657">
                  <c:v>6824.70703125</c:v>
                </c:pt>
                <c:pt idx="4658">
                  <c:v>6826.171875</c:v>
                </c:pt>
                <c:pt idx="4659">
                  <c:v>6827.63671875</c:v>
                </c:pt>
                <c:pt idx="4660">
                  <c:v>6829.1015625</c:v>
                </c:pt>
                <c:pt idx="4661">
                  <c:v>6830.56640625</c:v>
                </c:pt>
                <c:pt idx="4662">
                  <c:v>6832.03125</c:v>
                </c:pt>
                <c:pt idx="4663">
                  <c:v>6833.49609375</c:v>
                </c:pt>
                <c:pt idx="4664">
                  <c:v>6834.9609375</c:v>
                </c:pt>
                <c:pt idx="4665">
                  <c:v>6836.42578125</c:v>
                </c:pt>
                <c:pt idx="4666">
                  <c:v>6837.890625</c:v>
                </c:pt>
                <c:pt idx="4667">
                  <c:v>6839.35546875</c:v>
                </c:pt>
                <c:pt idx="4668">
                  <c:v>6840.8203125</c:v>
                </c:pt>
                <c:pt idx="4669">
                  <c:v>6842.28515625</c:v>
                </c:pt>
                <c:pt idx="4670">
                  <c:v>6843.75</c:v>
                </c:pt>
                <c:pt idx="4671">
                  <c:v>6845.21484375</c:v>
                </c:pt>
                <c:pt idx="4672">
                  <c:v>6846.6796875</c:v>
                </c:pt>
                <c:pt idx="4673">
                  <c:v>6848.14453125</c:v>
                </c:pt>
                <c:pt idx="4674">
                  <c:v>6849.609375</c:v>
                </c:pt>
                <c:pt idx="4675">
                  <c:v>6851.07421875</c:v>
                </c:pt>
                <c:pt idx="4676">
                  <c:v>6852.5390625</c:v>
                </c:pt>
                <c:pt idx="4677">
                  <c:v>6854.00390625</c:v>
                </c:pt>
                <c:pt idx="4678">
                  <c:v>6855.46875</c:v>
                </c:pt>
                <c:pt idx="4679">
                  <c:v>6856.93359375</c:v>
                </c:pt>
                <c:pt idx="4680">
                  <c:v>6858.3984375</c:v>
                </c:pt>
                <c:pt idx="4681">
                  <c:v>6859.86328125</c:v>
                </c:pt>
                <c:pt idx="4682">
                  <c:v>6861.328125</c:v>
                </c:pt>
                <c:pt idx="4683">
                  <c:v>6862.79296875</c:v>
                </c:pt>
                <c:pt idx="4684">
                  <c:v>6864.2578125</c:v>
                </c:pt>
                <c:pt idx="4685">
                  <c:v>6865.72265625</c:v>
                </c:pt>
                <c:pt idx="4686">
                  <c:v>6867.1875</c:v>
                </c:pt>
                <c:pt idx="4687">
                  <c:v>6868.65234375</c:v>
                </c:pt>
                <c:pt idx="4688">
                  <c:v>6870.1171875</c:v>
                </c:pt>
                <c:pt idx="4689">
                  <c:v>6871.58203125</c:v>
                </c:pt>
                <c:pt idx="4690">
                  <c:v>6873.046875</c:v>
                </c:pt>
                <c:pt idx="4691">
                  <c:v>6874.51171875</c:v>
                </c:pt>
                <c:pt idx="4692">
                  <c:v>6875.9765625</c:v>
                </c:pt>
                <c:pt idx="4693">
                  <c:v>6877.44140625</c:v>
                </c:pt>
                <c:pt idx="4694">
                  <c:v>6878.90625</c:v>
                </c:pt>
                <c:pt idx="4695">
                  <c:v>6880.37109375</c:v>
                </c:pt>
                <c:pt idx="4696">
                  <c:v>6881.8359375</c:v>
                </c:pt>
                <c:pt idx="4697">
                  <c:v>6883.30078125</c:v>
                </c:pt>
                <c:pt idx="4698">
                  <c:v>6884.765625</c:v>
                </c:pt>
                <c:pt idx="4699">
                  <c:v>6886.23046875</c:v>
                </c:pt>
                <c:pt idx="4700">
                  <c:v>6887.6953125</c:v>
                </c:pt>
                <c:pt idx="4701">
                  <c:v>6889.16015625</c:v>
                </c:pt>
                <c:pt idx="4702">
                  <c:v>6890.625</c:v>
                </c:pt>
                <c:pt idx="4703">
                  <c:v>6892.08984375</c:v>
                </c:pt>
                <c:pt idx="4704">
                  <c:v>6893.5546875</c:v>
                </c:pt>
                <c:pt idx="4705">
                  <c:v>6895.01953125</c:v>
                </c:pt>
                <c:pt idx="4706">
                  <c:v>6896.484375</c:v>
                </c:pt>
                <c:pt idx="4707">
                  <c:v>6897.94921875</c:v>
                </c:pt>
                <c:pt idx="4708">
                  <c:v>6899.4140625</c:v>
                </c:pt>
                <c:pt idx="4709">
                  <c:v>6900.87890625</c:v>
                </c:pt>
                <c:pt idx="4710">
                  <c:v>6902.34375</c:v>
                </c:pt>
                <c:pt idx="4711">
                  <c:v>6903.80859375</c:v>
                </c:pt>
                <c:pt idx="4712">
                  <c:v>6905.2734375</c:v>
                </c:pt>
                <c:pt idx="4713">
                  <c:v>6906.73828125</c:v>
                </c:pt>
                <c:pt idx="4714">
                  <c:v>6908.203125</c:v>
                </c:pt>
                <c:pt idx="4715">
                  <c:v>6909.66796875</c:v>
                </c:pt>
                <c:pt idx="4716">
                  <c:v>6911.1328125</c:v>
                </c:pt>
                <c:pt idx="4717">
                  <c:v>6912.59765625</c:v>
                </c:pt>
                <c:pt idx="4718">
                  <c:v>6914.0625</c:v>
                </c:pt>
                <c:pt idx="4719">
                  <c:v>6915.52734375</c:v>
                </c:pt>
                <c:pt idx="4720">
                  <c:v>6916.9921875</c:v>
                </c:pt>
                <c:pt idx="4721">
                  <c:v>6918.45703125</c:v>
                </c:pt>
                <c:pt idx="4722">
                  <c:v>6919.921875</c:v>
                </c:pt>
                <c:pt idx="4723">
                  <c:v>6921.38671875</c:v>
                </c:pt>
                <c:pt idx="4724">
                  <c:v>6922.8515625</c:v>
                </c:pt>
                <c:pt idx="4725">
                  <c:v>6924.31640625</c:v>
                </c:pt>
                <c:pt idx="4726">
                  <c:v>6925.78125</c:v>
                </c:pt>
                <c:pt idx="4727">
                  <c:v>6927.24609375</c:v>
                </c:pt>
                <c:pt idx="4728">
                  <c:v>6928.7109375</c:v>
                </c:pt>
                <c:pt idx="4729">
                  <c:v>6930.17578125</c:v>
                </c:pt>
                <c:pt idx="4730">
                  <c:v>6931.640625</c:v>
                </c:pt>
                <c:pt idx="4731">
                  <c:v>6933.10546875</c:v>
                </c:pt>
                <c:pt idx="4732">
                  <c:v>6934.5703125</c:v>
                </c:pt>
                <c:pt idx="4733">
                  <c:v>6936.03515625</c:v>
                </c:pt>
                <c:pt idx="4734">
                  <c:v>6937.5</c:v>
                </c:pt>
                <c:pt idx="4735">
                  <c:v>6938.96484375</c:v>
                </c:pt>
                <c:pt idx="4736">
                  <c:v>6940.4296875</c:v>
                </c:pt>
                <c:pt idx="4737">
                  <c:v>6941.89453125</c:v>
                </c:pt>
                <c:pt idx="4738">
                  <c:v>6943.359375</c:v>
                </c:pt>
                <c:pt idx="4739">
                  <c:v>6944.82421875</c:v>
                </c:pt>
                <c:pt idx="4740">
                  <c:v>6946.2890625</c:v>
                </c:pt>
                <c:pt idx="4741">
                  <c:v>6947.75390625</c:v>
                </c:pt>
                <c:pt idx="4742">
                  <c:v>6949.21875</c:v>
                </c:pt>
                <c:pt idx="4743">
                  <c:v>6950.68359375</c:v>
                </c:pt>
                <c:pt idx="4744">
                  <c:v>6952.1484375</c:v>
                </c:pt>
                <c:pt idx="4745">
                  <c:v>6953.61328125</c:v>
                </c:pt>
                <c:pt idx="4746">
                  <c:v>6955.078125</c:v>
                </c:pt>
                <c:pt idx="4747">
                  <c:v>6956.54296875</c:v>
                </c:pt>
                <c:pt idx="4748">
                  <c:v>6958.0078125</c:v>
                </c:pt>
                <c:pt idx="4749">
                  <c:v>6959.47265625</c:v>
                </c:pt>
                <c:pt idx="4750">
                  <c:v>6960.9375</c:v>
                </c:pt>
                <c:pt idx="4751">
                  <c:v>6962.40234375</c:v>
                </c:pt>
                <c:pt idx="4752">
                  <c:v>6963.8671875</c:v>
                </c:pt>
                <c:pt idx="4753">
                  <c:v>6965.33203125</c:v>
                </c:pt>
                <c:pt idx="4754">
                  <c:v>6966.796875</c:v>
                </c:pt>
                <c:pt idx="4755">
                  <c:v>6968.26171875</c:v>
                </c:pt>
                <c:pt idx="4756">
                  <c:v>6969.7265625</c:v>
                </c:pt>
                <c:pt idx="4757">
                  <c:v>6971.19140625</c:v>
                </c:pt>
                <c:pt idx="4758">
                  <c:v>6972.65625</c:v>
                </c:pt>
                <c:pt idx="4759">
                  <c:v>6974.12109375</c:v>
                </c:pt>
                <c:pt idx="4760">
                  <c:v>6975.5859375</c:v>
                </c:pt>
                <c:pt idx="4761">
                  <c:v>6977.05078125</c:v>
                </c:pt>
                <c:pt idx="4762">
                  <c:v>6978.515625</c:v>
                </c:pt>
                <c:pt idx="4763">
                  <c:v>6979.98046875</c:v>
                </c:pt>
                <c:pt idx="4764">
                  <c:v>6981.4453125</c:v>
                </c:pt>
                <c:pt idx="4765">
                  <c:v>6982.91015625</c:v>
                </c:pt>
                <c:pt idx="4766">
                  <c:v>6984.375</c:v>
                </c:pt>
                <c:pt idx="4767">
                  <c:v>6985.83984375</c:v>
                </c:pt>
                <c:pt idx="4768">
                  <c:v>6987.3046875</c:v>
                </c:pt>
                <c:pt idx="4769">
                  <c:v>6988.76953125</c:v>
                </c:pt>
                <c:pt idx="4770">
                  <c:v>6990.234375</c:v>
                </c:pt>
                <c:pt idx="4771">
                  <c:v>6991.69921875</c:v>
                </c:pt>
                <c:pt idx="4772">
                  <c:v>6993.1640625</c:v>
                </c:pt>
                <c:pt idx="4773">
                  <c:v>6994.62890625</c:v>
                </c:pt>
                <c:pt idx="4774">
                  <c:v>6996.09375</c:v>
                </c:pt>
                <c:pt idx="4775">
                  <c:v>6997.55859375</c:v>
                </c:pt>
                <c:pt idx="4776">
                  <c:v>6999.0234375</c:v>
                </c:pt>
                <c:pt idx="4777">
                  <c:v>7000.48828125</c:v>
                </c:pt>
                <c:pt idx="4778">
                  <c:v>7001.953125</c:v>
                </c:pt>
                <c:pt idx="4779">
                  <c:v>7003.41796875</c:v>
                </c:pt>
                <c:pt idx="4780">
                  <c:v>7004.8828125</c:v>
                </c:pt>
                <c:pt idx="4781">
                  <c:v>7006.34765625</c:v>
                </c:pt>
                <c:pt idx="4782">
                  <c:v>7007.8125</c:v>
                </c:pt>
                <c:pt idx="4783">
                  <c:v>7009.27734375</c:v>
                </c:pt>
                <c:pt idx="4784">
                  <c:v>7010.7421875</c:v>
                </c:pt>
                <c:pt idx="4785">
                  <c:v>7012.20703125</c:v>
                </c:pt>
                <c:pt idx="4786">
                  <c:v>7013.671875</c:v>
                </c:pt>
                <c:pt idx="4787">
                  <c:v>7015.13671875</c:v>
                </c:pt>
                <c:pt idx="4788">
                  <c:v>7016.6015625</c:v>
                </c:pt>
                <c:pt idx="4789">
                  <c:v>7018.06640625</c:v>
                </c:pt>
                <c:pt idx="4790">
                  <c:v>7019.53125</c:v>
                </c:pt>
                <c:pt idx="4791">
                  <c:v>7020.99609375</c:v>
                </c:pt>
                <c:pt idx="4792">
                  <c:v>7022.4609375</c:v>
                </c:pt>
                <c:pt idx="4793">
                  <c:v>7023.92578125</c:v>
                </c:pt>
                <c:pt idx="4794">
                  <c:v>7025.390625</c:v>
                </c:pt>
                <c:pt idx="4795">
                  <c:v>7026.85546875</c:v>
                </c:pt>
                <c:pt idx="4796">
                  <c:v>7028.3203125</c:v>
                </c:pt>
                <c:pt idx="4797">
                  <c:v>7029.78515625</c:v>
                </c:pt>
                <c:pt idx="4798">
                  <c:v>7031.25</c:v>
                </c:pt>
                <c:pt idx="4799">
                  <c:v>7032.71484375</c:v>
                </c:pt>
                <c:pt idx="4800">
                  <c:v>7034.1796875</c:v>
                </c:pt>
                <c:pt idx="4801">
                  <c:v>7035.64453125</c:v>
                </c:pt>
                <c:pt idx="4802">
                  <c:v>7037.109375</c:v>
                </c:pt>
                <c:pt idx="4803">
                  <c:v>7038.57421875</c:v>
                </c:pt>
                <c:pt idx="4804">
                  <c:v>7040.0390625</c:v>
                </c:pt>
                <c:pt idx="4805">
                  <c:v>7041.50390625</c:v>
                </c:pt>
                <c:pt idx="4806">
                  <c:v>7042.96875</c:v>
                </c:pt>
                <c:pt idx="4807">
                  <c:v>7044.43359375</c:v>
                </c:pt>
                <c:pt idx="4808">
                  <c:v>7045.8984375</c:v>
                </c:pt>
                <c:pt idx="4809">
                  <c:v>7047.36328125</c:v>
                </c:pt>
                <c:pt idx="4810">
                  <c:v>7048.828125</c:v>
                </c:pt>
                <c:pt idx="4811">
                  <c:v>7050.29296875</c:v>
                </c:pt>
                <c:pt idx="4812">
                  <c:v>7051.7578125</c:v>
                </c:pt>
                <c:pt idx="4813">
                  <c:v>7053.22265625</c:v>
                </c:pt>
                <c:pt idx="4814">
                  <c:v>7054.6875</c:v>
                </c:pt>
                <c:pt idx="4815">
                  <c:v>7056.15234375</c:v>
                </c:pt>
                <c:pt idx="4816">
                  <c:v>7057.6171875</c:v>
                </c:pt>
                <c:pt idx="4817">
                  <c:v>7059.08203125</c:v>
                </c:pt>
                <c:pt idx="4818">
                  <c:v>7060.546875</c:v>
                </c:pt>
                <c:pt idx="4819">
                  <c:v>7062.01171875</c:v>
                </c:pt>
                <c:pt idx="4820">
                  <c:v>7063.4765625</c:v>
                </c:pt>
                <c:pt idx="4821">
                  <c:v>7064.94140625</c:v>
                </c:pt>
                <c:pt idx="4822">
                  <c:v>7066.40625</c:v>
                </c:pt>
                <c:pt idx="4823">
                  <c:v>7067.87109375</c:v>
                </c:pt>
                <c:pt idx="4824">
                  <c:v>7069.3359375</c:v>
                </c:pt>
                <c:pt idx="4825">
                  <c:v>7070.80078125</c:v>
                </c:pt>
                <c:pt idx="4826">
                  <c:v>7072.265625</c:v>
                </c:pt>
                <c:pt idx="4827">
                  <c:v>7073.73046875</c:v>
                </c:pt>
                <c:pt idx="4828">
                  <c:v>7075.1953125</c:v>
                </c:pt>
                <c:pt idx="4829">
                  <c:v>7076.66015625</c:v>
                </c:pt>
                <c:pt idx="4830">
                  <c:v>7078.125</c:v>
                </c:pt>
                <c:pt idx="4831">
                  <c:v>7079.58984375</c:v>
                </c:pt>
                <c:pt idx="4832">
                  <c:v>7081.0546875</c:v>
                </c:pt>
                <c:pt idx="4833">
                  <c:v>7082.51953125</c:v>
                </c:pt>
                <c:pt idx="4834">
                  <c:v>7083.984375</c:v>
                </c:pt>
                <c:pt idx="4835">
                  <c:v>7085.44921875</c:v>
                </c:pt>
                <c:pt idx="4836">
                  <c:v>7086.9140625</c:v>
                </c:pt>
                <c:pt idx="4837">
                  <c:v>7088.37890625</c:v>
                </c:pt>
                <c:pt idx="4838">
                  <c:v>7089.84375</c:v>
                </c:pt>
                <c:pt idx="4839">
                  <c:v>7091.30859375</c:v>
                </c:pt>
                <c:pt idx="4840">
                  <c:v>7092.7734375</c:v>
                </c:pt>
                <c:pt idx="4841">
                  <c:v>7094.23828125</c:v>
                </c:pt>
                <c:pt idx="4842">
                  <c:v>7095.703125</c:v>
                </c:pt>
                <c:pt idx="4843">
                  <c:v>7097.16796875</c:v>
                </c:pt>
                <c:pt idx="4844">
                  <c:v>7098.6328125</c:v>
                </c:pt>
                <c:pt idx="4845">
                  <c:v>7100.09765625</c:v>
                </c:pt>
                <c:pt idx="4846">
                  <c:v>7101.5625</c:v>
                </c:pt>
                <c:pt idx="4847">
                  <c:v>7103.02734375</c:v>
                </c:pt>
                <c:pt idx="4848">
                  <c:v>7104.4921875</c:v>
                </c:pt>
                <c:pt idx="4849">
                  <c:v>7105.95703125</c:v>
                </c:pt>
                <c:pt idx="4850">
                  <c:v>7107.421875</c:v>
                </c:pt>
                <c:pt idx="4851">
                  <c:v>7108.88671875</c:v>
                </c:pt>
                <c:pt idx="4852">
                  <c:v>7110.3515625</c:v>
                </c:pt>
                <c:pt idx="4853">
                  <c:v>7111.81640625</c:v>
                </c:pt>
                <c:pt idx="4854">
                  <c:v>7113.28125</c:v>
                </c:pt>
                <c:pt idx="4855">
                  <c:v>7114.74609375</c:v>
                </c:pt>
                <c:pt idx="4856">
                  <c:v>7116.2109375</c:v>
                </c:pt>
                <c:pt idx="4857">
                  <c:v>7117.67578125</c:v>
                </c:pt>
                <c:pt idx="4858">
                  <c:v>7119.140625</c:v>
                </c:pt>
                <c:pt idx="4859">
                  <c:v>7120.60546875</c:v>
                </c:pt>
                <c:pt idx="4860">
                  <c:v>7122.0703125</c:v>
                </c:pt>
                <c:pt idx="4861">
                  <c:v>7123.53515625</c:v>
                </c:pt>
                <c:pt idx="4862">
                  <c:v>7125</c:v>
                </c:pt>
                <c:pt idx="4863">
                  <c:v>7126.46484375</c:v>
                </c:pt>
                <c:pt idx="4864">
                  <c:v>7127.9296875</c:v>
                </c:pt>
                <c:pt idx="4865">
                  <c:v>7129.39453125</c:v>
                </c:pt>
                <c:pt idx="4866">
                  <c:v>7130.859375</c:v>
                </c:pt>
                <c:pt idx="4867">
                  <c:v>7132.32421875</c:v>
                </c:pt>
                <c:pt idx="4868">
                  <c:v>7133.7890625</c:v>
                </c:pt>
                <c:pt idx="4869">
                  <c:v>7135.25390625</c:v>
                </c:pt>
                <c:pt idx="4870">
                  <c:v>7136.71875</c:v>
                </c:pt>
                <c:pt idx="4871">
                  <c:v>7138.18359375</c:v>
                </c:pt>
                <c:pt idx="4872">
                  <c:v>7139.6484375</c:v>
                </c:pt>
                <c:pt idx="4873">
                  <c:v>7141.11328125</c:v>
                </c:pt>
                <c:pt idx="4874">
                  <c:v>7142.578125</c:v>
                </c:pt>
                <c:pt idx="4875">
                  <c:v>7144.04296875</c:v>
                </c:pt>
                <c:pt idx="4876">
                  <c:v>7145.5078125</c:v>
                </c:pt>
                <c:pt idx="4877">
                  <c:v>7146.97265625</c:v>
                </c:pt>
                <c:pt idx="4878">
                  <c:v>7148.4375</c:v>
                </c:pt>
                <c:pt idx="4879">
                  <c:v>7149.90234375</c:v>
                </c:pt>
                <c:pt idx="4880">
                  <c:v>7151.3671875</c:v>
                </c:pt>
                <c:pt idx="4881">
                  <c:v>7152.83203125</c:v>
                </c:pt>
                <c:pt idx="4882">
                  <c:v>7154.296875</c:v>
                </c:pt>
                <c:pt idx="4883">
                  <c:v>7155.76171875</c:v>
                </c:pt>
                <c:pt idx="4884">
                  <c:v>7157.2265625</c:v>
                </c:pt>
                <c:pt idx="4885">
                  <c:v>7158.69140625</c:v>
                </c:pt>
                <c:pt idx="4886">
                  <c:v>7160.15625</c:v>
                </c:pt>
                <c:pt idx="4887">
                  <c:v>7161.62109375</c:v>
                </c:pt>
                <c:pt idx="4888">
                  <c:v>7163.0859375</c:v>
                </c:pt>
                <c:pt idx="4889">
                  <c:v>7164.55078125</c:v>
                </c:pt>
                <c:pt idx="4890">
                  <c:v>7166.015625</c:v>
                </c:pt>
                <c:pt idx="4891">
                  <c:v>7167.48046875</c:v>
                </c:pt>
                <c:pt idx="4892">
                  <c:v>7168.9453125</c:v>
                </c:pt>
                <c:pt idx="4893">
                  <c:v>7170.41015625</c:v>
                </c:pt>
                <c:pt idx="4894">
                  <c:v>7171.875</c:v>
                </c:pt>
                <c:pt idx="4895">
                  <c:v>7173.33984375</c:v>
                </c:pt>
                <c:pt idx="4896">
                  <c:v>7174.8046875</c:v>
                </c:pt>
                <c:pt idx="4897">
                  <c:v>7176.26953125</c:v>
                </c:pt>
                <c:pt idx="4898">
                  <c:v>7177.734375</c:v>
                </c:pt>
                <c:pt idx="4899">
                  <c:v>7179.19921875</c:v>
                </c:pt>
                <c:pt idx="4900">
                  <c:v>7180.6640625</c:v>
                </c:pt>
                <c:pt idx="4901">
                  <c:v>7182.12890625</c:v>
                </c:pt>
                <c:pt idx="4902">
                  <c:v>7183.59375</c:v>
                </c:pt>
                <c:pt idx="4903">
                  <c:v>7185.05859375</c:v>
                </c:pt>
                <c:pt idx="4904">
                  <c:v>7186.5234375</c:v>
                </c:pt>
                <c:pt idx="4905">
                  <c:v>7187.98828125</c:v>
                </c:pt>
                <c:pt idx="4906">
                  <c:v>7189.453125</c:v>
                </c:pt>
                <c:pt idx="4907">
                  <c:v>7190.91796875</c:v>
                </c:pt>
                <c:pt idx="4908">
                  <c:v>7192.3828125</c:v>
                </c:pt>
                <c:pt idx="4909">
                  <c:v>7193.84765625</c:v>
                </c:pt>
                <c:pt idx="4910">
                  <c:v>7195.3125</c:v>
                </c:pt>
                <c:pt idx="4911">
                  <c:v>7196.77734375</c:v>
                </c:pt>
                <c:pt idx="4912">
                  <c:v>7198.2421875</c:v>
                </c:pt>
                <c:pt idx="4913">
                  <c:v>7199.70703125</c:v>
                </c:pt>
                <c:pt idx="4914">
                  <c:v>7201.171875</c:v>
                </c:pt>
                <c:pt idx="4915">
                  <c:v>7202.63671875</c:v>
                </c:pt>
                <c:pt idx="4916">
                  <c:v>7204.1015625</c:v>
                </c:pt>
                <c:pt idx="4917">
                  <c:v>7205.56640625</c:v>
                </c:pt>
                <c:pt idx="4918">
                  <c:v>7207.03125</c:v>
                </c:pt>
                <c:pt idx="4919">
                  <c:v>7208.49609375</c:v>
                </c:pt>
                <c:pt idx="4920">
                  <c:v>7209.9609375</c:v>
                </c:pt>
                <c:pt idx="4921">
                  <c:v>7211.42578125</c:v>
                </c:pt>
                <c:pt idx="4922">
                  <c:v>7212.890625</c:v>
                </c:pt>
                <c:pt idx="4923">
                  <c:v>7214.35546875</c:v>
                </c:pt>
                <c:pt idx="4924">
                  <c:v>7215.8203125</c:v>
                </c:pt>
                <c:pt idx="4925">
                  <c:v>7217.28515625</c:v>
                </c:pt>
                <c:pt idx="4926">
                  <c:v>7218.75</c:v>
                </c:pt>
                <c:pt idx="4927">
                  <c:v>7220.21484375</c:v>
                </c:pt>
                <c:pt idx="4928">
                  <c:v>7221.6796875</c:v>
                </c:pt>
                <c:pt idx="4929">
                  <c:v>7223.14453125</c:v>
                </c:pt>
                <c:pt idx="4930">
                  <c:v>7224.609375</c:v>
                </c:pt>
                <c:pt idx="4931">
                  <c:v>7226.07421875</c:v>
                </c:pt>
                <c:pt idx="4932">
                  <c:v>7227.5390625</c:v>
                </c:pt>
                <c:pt idx="4933">
                  <c:v>7229.00390625</c:v>
                </c:pt>
                <c:pt idx="4934">
                  <c:v>7230.46875</c:v>
                </c:pt>
                <c:pt idx="4935">
                  <c:v>7231.93359375</c:v>
                </c:pt>
                <c:pt idx="4936">
                  <c:v>7233.3984375</c:v>
                </c:pt>
                <c:pt idx="4937">
                  <c:v>7234.86328125</c:v>
                </c:pt>
                <c:pt idx="4938">
                  <c:v>7236.328125</c:v>
                </c:pt>
                <c:pt idx="4939">
                  <c:v>7237.79296875</c:v>
                </c:pt>
                <c:pt idx="4940">
                  <c:v>7239.2578125</c:v>
                </c:pt>
                <c:pt idx="4941">
                  <c:v>7240.72265625</c:v>
                </c:pt>
                <c:pt idx="4942">
                  <c:v>7242.1875</c:v>
                </c:pt>
                <c:pt idx="4943">
                  <c:v>7243.65234375</c:v>
                </c:pt>
                <c:pt idx="4944">
                  <c:v>7245.1171875</c:v>
                </c:pt>
                <c:pt idx="4945">
                  <c:v>7246.58203125</c:v>
                </c:pt>
                <c:pt idx="4946">
                  <c:v>7248.046875</c:v>
                </c:pt>
                <c:pt idx="4947">
                  <c:v>7249.51171875</c:v>
                </c:pt>
                <c:pt idx="4948">
                  <c:v>7250.9765625</c:v>
                </c:pt>
                <c:pt idx="4949">
                  <c:v>7252.44140625</c:v>
                </c:pt>
                <c:pt idx="4950">
                  <c:v>7253.90625</c:v>
                </c:pt>
                <c:pt idx="4951">
                  <c:v>7255.37109375</c:v>
                </c:pt>
                <c:pt idx="4952">
                  <c:v>7256.8359375</c:v>
                </c:pt>
                <c:pt idx="4953">
                  <c:v>7258.30078125</c:v>
                </c:pt>
                <c:pt idx="4954">
                  <c:v>7259.765625</c:v>
                </c:pt>
                <c:pt idx="4955">
                  <c:v>7261.23046875</c:v>
                </c:pt>
                <c:pt idx="4956">
                  <c:v>7262.6953125</c:v>
                </c:pt>
                <c:pt idx="4957">
                  <c:v>7264.16015625</c:v>
                </c:pt>
                <c:pt idx="4958">
                  <c:v>7265.625</c:v>
                </c:pt>
                <c:pt idx="4959">
                  <c:v>7267.08984375</c:v>
                </c:pt>
                <c:pt idx="4960">
                  <c:v>7268.5546875</c:v>
                </c:pt>
                <c:pt idx="4961">
                  <c:v>7270.01953125</c:v>
                </c:pt>
                <c:pt idx="4962">
                  <c:v>7271.484375</c:v>
                </c:pt>
                <c:pt idx="4963">
                  <c:v>7272.94921875</c:v>
                </c:pt>
                <c:pt idx="4964">
                  <c:v>7274.4140625</c:v>
                </c:pt>
                <c:pt idx="4965">
                  <c:v>7275.87890625</c:v>
                </c:pt>
                <c:pt idx="4966">
                  <c:v>7277.34375</c:v>
                </c:pt>
                <c:pt idx="4967">
                  <c:v>7278.80859375</c:v>
                </c:pt>
                <c:pt idx="4968">
                  <c:v>7280.2734375</c:v>
                </c:pt>
                <c:pt idx="4969">
                  <c:v>7281.73828125</c:v>
                </c:pt>
                <c:pt idx="4970">
                  <c:v>7283.203125</c:v>
                </c:pt>
                <c:pt idx="4971">
                  <c:v>7284.66796875</c:v>
                </c:pt>
                <c:pt idx="4972">
                  <c:v>7286.1328125</c:v>
                </c:pt>
                <c:pt idx="4973">
                  <c:v>7287.59765625</c:v>
                </c:pt>
                <c:pt idx="4974">
                  <c:v>7289.0625</c:v>
                </c:pt>
                <c:pt idx="4975">
                  <c:v>7290.52734375</c:v>
                </c:pt>
                <c:pt idx="4976">
                  <c:v>7291.9921875</c:v>
                </c:pt>
                <c:pt idx="4977">
                  <c:v>7293.45703125</c:v>
                </c:pt>
                <c:pt idx="4978">
                  <c:v>7294.921875</c:v>
                </c:pt>
                <c:pt idx="4979">
                  <c:v>7296.38671875</c:v>
                </c:pt>
                <c:pt idx="4980">
                  <c:v>7297.8515625</c:v>
                </c:pt>
                <c:pt idx="4981">
                  <c:v>7299.31640625</c:v>
                </c:pt>
                <c:pt idx="4982">
                  <c:v>7300.78125</c:v>
                </c:pt>
                <c:pt idx="4983">
                  <c:v>7302.24609375</c:v>
                </c:pt>
                <c:pt idx="4984">
                  <c:v>7303.7109375</c:v>
                </c:pt>
                <c:pt idx="4985">
                  <c:v>7305.17578125</c:v>
                </c:pt>
                <c:pt idx="4986">
                  <c:v>7306.640625</c:v>
                </c:pt>
                <c:pt idx="4987">
                  <c:v>7308.10546875</c:v>
                </c:pt>
                <c:pt idx="4988">
                  <c:v>7309.5703125</c:v>
                </c:pt>
                <c:pt idx="4989">
                  <c:v>7311.03515625</c:v>
                </c:pt>
                <c:pt idx="4990">
                  <c:v>7312.5</c:v>
                </c:pt>
                <c:pt idx="4991">
                  <c:v>7313.96484375</c:v>
                </c:pt>
                <c:pt idx="4992">
                  <c:v>7315.4296875</c:v>
                </c:pt>
                <c:pt idx="4993">
                  <c:v>7316.89453125</c:v>
                </c:pt>
                <c:pt idx="4994">
                  <c:v>7318.359375</c:v>
                </c:pt>
                <c:pt idx="4995">
                  <c:v>7319.82421875</c:v>
                </c:pt>
                <c:pt idx="4996">
                  <c:v>7321.2890625</c:v>
                </c:pt>
                <c:pt idx="4997">
                  <c:v>7322.75390625</c:v>
                </c:pt>
                <c:pt idx="4998">
                  <c:v>7324.21875</c:v>
                </c:pt>
                <c:pt idx="4999">
                  <c:v>7325.68359375</c:v>
                </c:pt>
                <c:pt idx="5000">
                  <c:v>7327.1484375</c:v>
                </c:pt>
                <c:pt idx="5001">
                  <c:v>7328.61328125</c:v>
                </c:pt>
                <c:pt idx="5002">
                  <c:v>7330.078125</c:v>
                </c:pt>
                <c:pt idx="5003">
                  <c:v>7331.54296875</c:v>
                </c:pt>
                <c:pt idx="5004">
                  <c:v>7333.0078125</c:v>
                </c:pt>
                <c:pt idx="5005">
                  <c:v>7334.47265625</c:v>
                </c:pt>
                <c:pt idx="5006">
                  <c:v>7335.9375</c:v>
                </c:pt>
                <c:pt idx="5007">
                  <c:v>7337.40234375</c:v>
                </c:pt>
                <c:pt idx="5008">
                  <c:v>7338.8671875</c:v>
                </c:pt>
                <c:pt idx="5009">
                  <c:v>7340.33203125</c:v>
                </c:pt>
                <c:pt idx="5010">
                  <c:v>7341.796875</c:v>
                </c:pt>
                <c:pt idx="5011">
                  <c:v>7343.26171875</c:v>
                </c:pt>
                <c:pt idx="5012">
                  <c:v>7344.7265625</c:v>
                </c:pt>
                <c:pt idx="5013">
                  <c:v>7346.19140625</c:v>
                </c:pt>
                <c:pt idx="5014">
                  <c:v>7347.65625</c:v>
                </c:pt>
                <c:pt idx="5015">
                  <c:v>7349.12109375</c:v>
                </c:pt>
                <c:pt idx="5016">
                  <c:v>7350.5859375</c:v>
                </c:pt>
                <c:pt idx="5017">
                  <c:v>7352.05078125</c:v>
                </c:pt>
                <c:pt idx="5018">
                  <c:v>7353.515625</c:v>
                </c:pt>
                <c:pt idx="5019">
                  <c:v>7354.98046875</c:v>
                </c:pt>
                <c:pt idx="5020">
                  <c:v>7356.4453125</c:v>
                </c:pt>
                <c:pt idx="5021">
                  <c:v>7357.91015625</c:v>
                </c:pt>
                <c:pt idx="5022">
                  <c:v>7359.375</c:v>
                </c:pt>
                <c:pt idx="5023">
                  <c:v>7360.83984375</c:v>
                </c:pt>
                <c:pt idx="5024">
                  <c:v>7362.3046875</c:v>
                </c:pt>
                <c:pt idx="5025">
                  <c:v>7363.76953125</c:v>
                </c:pt>
                <c:pt idx="5026">
                  <c:v>7365.234375</c:v>
                </c:pt>
                <c:pt idx="5027">
                  <c:v>7366.69921875</c:v>
                </c:pt>
                <c:pt idx="5028">
                  <c:v>7368.1640625</c:v>
                </c:pt>
                <c:pt idx="5029">
                  <c:v>7369.62890625</c:v>
                </c:pt>
                <c:pt idx="5030">
                  <c:v>7371.09375</c:v>
                </c:pt>
                <c:pt idx="5031">
                  <c:v>7372.55859375</c:v>
                </c:pt>
                <c:pt idx="5032">
                  <c:v>7374.0234375</c:v>
                </c:pt>
                <c:pt idx="5033">
                  <c:v>7375.48828125</c:v>
                </c:pt>
                <c:pt idx="5034">
                  <c:v>7376.953125</c:v>
                </c:pt>
                <c:pt idx="5035">
                  <c:v>7378.41796875</c:v>
                </c:pt>
                <c:pt idx="5036">
                  <c:v>7379.8828125</c:v>
                </c:pt>
                <c:pt idx="5037">
                  <c:v>7381.34765625</c:v>
                </c:pt>
                <c:pt idx="5038">
                  <c:v>7382.8125</c:v>
                </c:pt>
                <c:pt idx="5039">
                  <c:v>7384.27734375</c:v>
                </c:pt>
                <c:pt idx="5040">
                  <c:v>7385.7421875</c:v>
                </c:pt>
                <c:pt idx="5041">
                  <c:v>7387.20703125</c:v>
                </c:pt>
                <c:pt idx="5042">
                  <c:v>7388.671875</c:v>
                </c:pt>
                <c:pt idx="5043">
                  <c:v>7390.13671875</c:v>
                </c:pt>
                <c:pt idx="5044">
                  <c:v>7391.6015625</c:v>
                </c:pt>
                <c:pt idx="5045">
                  <c:v>7393.06640625</c:v>
                </c:pt>
                <c:pt idx="5046">
                  <c:v>7394.53125</c:v>
                </c:pt>
                <c:pt idx="5047">
                  <c:v>7395.99609375</c:v>
                </c:pt>
                <c:pt idx="5048">
                  <c:v>7397.4609375</c:v>
                </c:pt>
                <c:pt idx="5049">
                  <c:v>7398.92578125</c:v>
                </c:pt>
                <c:pt idx="5050">
                  <c:v>7400.390625</c:v>
                </c:pt>
                <c:pt idx="5051">
                  <c:v>7401.85546875</c:v>
                </c:pt>
                <c:pt idx="5052">
                  <c:v>7403.3203125</c:v>
                </c:pt>
                <c:pt idx="5053">
                  <c:v>7404.78515625</c:v>
                </c:pt>
                <c:pt idx="5054">
                  <c:v>7406.25</c:v>
                </c:pt>
                <c:pt idx="5055">
                  <c:v>7407.71484375</c:v>
                </c:pt>
                <c:pt idx="5056">
                  <c:v>7409.1796875</c:v>
                </c:pt>
                <c:pt idx="5057">
                  <c:v>7410.64453125</c:v>
                </c:pt>
                <c:pt idx="5058">
                  <c:v>7412.109375</c:v>
                </c:pt>
                <c:pt idx="5059">
                  <c:v>7413.57421875</c:v>
                </c:pt>
                <c:pt idx="5060">
                  <c:v>7415.0390625</c:v>
                </c:pt>
                <c:pt idx="5061">
                  <c:v>7416.50390625</c:v>
                </c:pt>
                <c:pt idx="5062">
                  <c:v>7417.96875</c:v>
                </c:pt>
                <c:pt idx="5063">
                  <c:v>7419.43359375</c:v>
                </c:pt>
                <c:pt idx="5064">
                  <c:v>7420.8984375</c:v>
                </c:pt>
                <c:pt idx="5065">
                  <c:v>7422.36328125</c:v>
                </c:pt>
                <c:pt idx="5066">
                  <c:v>7423.828125</c:v>
                </c:pt>
                <c:pt idx="5067">
                  <c:v>7425.29296875</c:v>
                </c:pt>
                <c:pt idx="5068">
                  <c:v>7426.7578125</c:v>
                </c:pt>
                <c:pt idx="5069">
                  <c:v>7428.22265625</c:v>
                </c:pt>
                <c:pt idx="5070">
                  <c:v>7429.6875</c:v>
                </c:pt>
                <c:pt idx="5071">
                  <c:v>7431.15234375</c:v>
                </c:pt>
                <c:pt idx="5072">
                  <c:v>7432.6171875</c:v>
                </c:pt>
                <c:pt idx="5073">
                  <c:v>7434.08203125</c:v>
                </c:pt>
                <c:pt idx="5074">
                  <c:v>7435.546875</c:v>
                </c:pt>
                <c:pt idx="5075">
                  <c:v>7437.01171875</c:v>
                </c:pt>
                <c:pt idx="5076">
                  <c:v>7438.4765625</c:v>
                </c:pt>
                <c:pt idx="5077">
                  <c:v>7439.94140625</c:v>
                </c:pt>
                <c:pt idx="5078">
                  <c:v>7441.40625</c:v>
                </c:pt>
                <c:pt idx="5079">
                  <c:v>7442.87109375</c:v>
                </c:pt>
                <c:pt idx="5080">
                  <c:v>7444.3359375</c:v>
                </c:pt>
                <c:pt idx="5081">
                  <c:v>7445.80078125</c:v>
                </c:pt>
                <c:pt idx="5082">
                  <c:v>7447.265625</c:v>
                </c:pt>
                <c:pt idx="5083">
                  <c:v>7448.73046875</c:v>
                </c:pt>
                <c:pt idx="5084">
                  <c:v>7450.1953125</c:v>
                </c:pt>
                <c:pt idx="5085">
                  <c:v>7451.66015625</c:v>
                </c:pt>
                <c:pt idx="5086">
                  <c:v>7453.125</c:v>
                </c:pt>
                <c:pt idx="5087">
                  <c:v>7454.58984375</c:v>
                </c:pt>
                <c:pt idx="5088">
                  <c:v>7456.0546875</c:v>
                </c:pt>
                <c:pt idx="5089">
                  <c:v>7457.51953125</c:v>
                </c:pt>
                <c:pt idx="5090">
                  <c:v>7458.984375</c:v>
                </c:pt>
                <c:pt idx="5091">
                  <c:v>7460.44921875</c:v>
                </c:pt>
                <c:pt idx="5092">
                  <c:v>7461.9140625</c:v>
                </c:pt>
                <c:pt idx="5093">
                  <c:v>7463.37890625</c:v>
                </c:pt>
                <c:pt idx="5094">
                  <c:v>7464.84375</c:v>
                </c:pt>
                <c:pt idx="5095">
                  <c:v>7466.30859375</c:v>
                </c:pt>
                <c:pt idx="5096">
                  <c:v>7467.7734375</c:v>
                </c:pt>
                <c:pt idx="5097">
                  <c:v>7469.23828125</c:v>
                </c:pt>
                <c:pt idx="5098">
                  <c:v>7470.703125</c:v>
                </c:pt>
                <c:pt idx="5099">
                  <c:v>7472.16796875</c:v>
                </c:pt>
                <c:pt idx="5100">
                  <c:v>7473.6328125</c:v>
                </c:pt>
                <c:pt idx="5101">
                  <c:v>7475.09765625</c:v>
                </c:pt>
                <c:pt idx="5102">
                  <c:v>7476.5625</c:v>
                </c:pt>
                <c:pt idx="5103">
                  <c:v>7478.02734375</c:v>
                </c:pt>
                <c:pt idx="5104">
                  <c:v>7479.4921875</c:v>
                </c:pt>
                <c:pt idx="5105">
                  <c:v>7480.95703125</c:v>
                </c:pt>
                <c:pt idx="5106">
                  <c:v>7482.421875</c:v>
                </c:pt>
                <c:pt idx="5107">
                  <c:v>7483.88671875</c:v>
                </c:pt>
                <c:pt idx="5108">
                  <c:v>7485.3515625</c:v>
                </c:pt>
                <c:pt idx="5109">
                  <c:v>7486.81640625</c:v>
                </c:pt>
                <c:pt idx="5110">
                  <c:v>7488.28125</c:v>
                </c:pt>
                <c:pt idx="5111">
                  <c:v>7489.74609375</c:v>
                </c:pt>
                <c:pt idx="5112">
                  <c:v>7491.2109375</c:v>
                </c:pt>
                <c:pt idx="5113">
                  <c:v>7492.67578125</c:v>
                </c:pt>
                <c:pt idx="5114">
                  <c:v>7494.140625</c:v>
                </c:pt>
                <c:pt idx="5115">
                  <c:v>7495.60546875</c:v>
                </c:pt>
                <c:pt idx="5116">
                  <c:v>7497.0703125</c:v>
                </c:pt>
                <c:pt idx="5117">
                  <c:v>7498.53515625</c:v>
                </c:pt>
                <c:pt idx="5118">
                  <c:v>7500</c:v>
                </c:pt>
                <c:pt idx="5119">
                  <c:v>7501.46484375</c:v>
                </c:pt>
                <c:pt idx="5120">
                  <c:v>7502.9296875</c:v>
                </c:pt>
                <c:pt idx="5121">
                  <c:v>7504.39453125</c:v>
                </c:pt>
                <c:pt idx="5122">
                  <c:v>7505.859375</c:v>
                </c:pt>
                <c:pt idx="5123">
                  <c:v>7507.32421875</c:v>
                </c:pt>
                <c:pt idx="5124">
                  <c:v>7508.7890625</c:v>
                </c:pt>
                <c:pt idx="5125">
                  <c:v>7510.25390625</c:v>
                </c:pt>
                <c:pt idx="5126">
                  <c:v>7511.71875</c:v>
                </c:pt>
                <c:pt idx="5127">
                  <c:v>7513.18359375</c:v>
                </c:pt>
                <c:pt idx="5128">
                  <c:v>7514.6484375</c:v>
                </c:pt>
                <c:pt idx="5129">
                  <c:v>7516.11328125</c:v>
                </c:pt>
                <c:pt idx="5130">
                  <c:v>7517.578125</c:v>
                </c:pt>
                <c:pt idx="5131">
                  <c:v>7519.04296875</c:v>
                </c:pt>
                <c:pt idx="5132">
                  <c:v>7520.5078125</c:v>
                </c:pt>
                <c:pt idx="5133">
                  <c:v>7521.97265625</c:v>
                </c:pt>
                <c:pt idx="5134">
                  <c:v>7523.4375</c:v>
                </c:pt>
                <c:pt idx="5135">
                  <c:v>7524.90234375</c:v>
                </c:pt>
                <c:pt idx="5136">
                  <c:v>7526.3671875</c:v>
                </c:pt>
                <c:pt idx="5137">
                  <c:v>7527.83203125</c:v>
                </c:pt>
                <c:pt idx="5138">
                  <c:v>7529.296875</c:v>
                </c:pt>
                <c:pt idx="5139">
                  <c:v>7530.76171875</c:v>
                </c:pt>
                <c:pt idx="5140">
                  <c:v>7532.2265625</c:v>
                </c:pt>
                <c:pt idx="5141">
                  <c:v>7533.69140625</c:v>
                </c:pt>
                <c:pt idx="5142">
                  <c:v>7535.15625</c:v>
                </c:pt>
                <c:pt idx="5143">
                  <c:v>7536.62109375</c:v>
                </c:pt>
                <c:pt idx="5144">
                  <c:v>7538.0859375</c:v>
                </c:pt>
                <c:pt idx="5145">
                  <c:v>7539.55078125</c:v>
                </c:pt>
                <c:pt idx="5146">
                  <c:v>7541.015625</c:v>
                </c:pt>
                <c:pt idx="5147">
                  <c:v>7542.48046875</c:v>
                </c:pt>
                <c:pt idx="5148">
                  <c:v>7543.9453125</c:v>
                </c:pt>
                <c:pt idx="5149">
                  <c:v>7545.41015625</c:v>
                </c:pt>
                <c:pt idx="5150">
                  <c:v>7546.875</c:v>
                </c:pt>
                <c:pt idx="5151">
                  <c:v>7548.33984375</c:v>
                </c:pt>
                <c:pt idx="5152">
                  <c:v>7549.8046875</c:v>
                </c:pt>
                <c:pt idx="5153">
                  <c:v>7551.26953125</c:v>
                </c:pt>
                <c:pt idx="5154">
                  <c:v>7552.734375</c:v>
                </c:pt>
                <c:pt idx="5155">
                  <c:v>7554.19921875</c:v>
                </c:pt>
                <c:pt idx="5156">
                  <c:v>7555.6640625</c:v>
                </c:pt>
                <c:pt idx="5157">
                  <c:v>7557.12890625</c:v>
                </c:pt>
                <c:pt idx="5158">
                  <c:v>7558.59375</c:v>
                </c:pt>
                <c:pt idx="5159">
                  <c:v>7560.05859375</c:v>
                </c:pt>
                <c:pt idx="5160">
                  <c:v>7561.5234375</c:v>
                </c:pt>
                <c:pt idx="5161">
                  <c:v>7562.98828125</c:v>
                </c:pt>
                <c:pt idx="5162">
                  <c:v>7564.453125</c:v>
                </c:pt>
                <c:pt idx="5163">
                  <c:v>7565.91796875</c:v>
                </c:pt>
                <c:pt idx="5164">
                  <c:v>7567.3828125</c:v>
                </c:pt>
                <c:pt idx="5165">
                  <c:v>7568.84765625</c:v>
                </c:pt>
                <c:pt idx="5166">
                  <c:v>7570.3125</c:v>
                </c:pt>
                <c:pt idx="5167">
                  <c:v>7571.77734375</c:v>
                </c:pt>
                <c:pt idx="5168">
                  <c:v>7573.2421875</c:v>
                </c:pt>
                <c:pt idx="5169">
                  <c:v>7574.70703125</c:v>
                </c:pt>
                <c:pt idx="5170">
                  <c:v>7576.171875</c:v>
                </c:pt>
                <c:pt idx="5171">
                  <c:v>7577.63671875</c:v>
                </c:pt>
                <c:pt idx="5172">
                  <c:v>7579.1015625</c:v>
                </c:pt>
                <c:pt idx="5173">
                  <c:v>7580.56640625</c:v>
                </c:pt>
                <c:pt idx="5174">
                  <c:v>7582.03125</c:v>
                </c:pt>
                <c:pt idx="5175">
                  <c:v>7583.49609375</c:v>
                </c:pt>
                <c:pt idx="5176">
                  <c:v>7584.9609375</c:v>
                </c:pt>
                <c:pt idx="5177">
                  <c:v>7586.42578125</c:v>
                </c:pt>
                <c:pt idx="5178">
                  <c:v>7587.890625</c:v>
                </c:pt>
                <c:pt idx="5179">
                  <c:v>7589.35546875</c:v>
                </c:pt>
                <c:pt idx="5180">
                  <c:v>7590.8203125</c:v>
                </c:pt>
                <c:pt idx="5181">
                  <c:v>7592.28515625</c:v>
                </c:pt>
                <c:pt idx="5182">
                  <c:v>7593.75</c:v>
                </c:pt>
                <c:pt idx="5183">
                  <c:v>7595.21484375</c:v>
                </c:pt>
                <c:pt idx="5184">
                  <c:v>7596.6796875</c:v>
                </c:pt>
                <c:pt idx="5185">
                  <c:v>7598.14453125</c:v>
                </c:pt>
                <c:pt idx="5186">
                  <c:v>7599.609375</c:v>
                </c:pt>
                <c:pt idx="5187">
                  <c:v>7601.07421875</c:v>
                </c:pt>
                <c:pt idx="5188">
                  <c:v>7602.5390625</c:v>
                </c:pt>
                <c:pt idx="5189">
                  <c:v>7604.00390625</c:v>
                </c:pt>
                <c:pt idx="5190">
                  <c:v>7605.46875</c:v>
                </c:pt>
                <c:pt idx="5191">
                  <c:v>7606.93359375</c:v>
                </c:pt>
                <c:pt idx="5192">
                  <c:v>7608.3984375</c:v>
                </c:pt>
                <c:pt idx="5193">
                  <c:v>7609.86328125</c:v>
                </c:pt>
                <c:pt idx="5194">
                  <c:v>7611.328125</c:v>
                </c:pt>
                <c:pt idx="5195">
                  <c:v>7612.79296875</c:v>
                </c:pt>
                <c:pt idx="5196">
                  <c:v>7614.2578125</c:v>
                </c:pt>
                <c:pt idx="5197">
                  <c:v>7615.72265625</c:v>
                </c:pt>
                <c:pt idx="5198">
                  <c:v>7617.1875</c:v>
                </c:pt>
                <c:pt idx="5199">
                  <c:v>7618.65234375</c:v>
                </c:pt>
                <c:pt idx="5200">
                  <c:v>7620.1171875</c:v>
                </c:pt>
                <c:pt idx="5201">
                  <c:v>7621.58203125</c:v>
                </c:pt>
                <c:pt idx="5202">
                  <c:v>7623.046875</c:v>
                </c:pt>
                <c:pt idx="5203">
                  <c:v>7624.51171875</c:v>
                </c:pt>
                <c:pt idx="5204">
                  <c:v>7625.9765625</c:v>
                </c:pt>
                <c:pt idx="5205">
                  <c:v>7627.44140625</c:v>
                </c:pt>
                <c:pt idx="5206">
                  <c:v>7628.90625</c:v>
                </c:pt>
                <c:pt idx="5207">
                  <c:v>7630.37109375</c:v>
                </c:pt>
                <c:pt idx="5208">
                  <c:v>7631.8359375</c:v>
                </c:pt>
                <c:pt idx="5209">
                  <c:v>7633.30078125</c:v>
                </c:pt>
                <c:pt idx="5210">
                  <c:v>7634.765625</c:v>
                </c:pt>
                <c:pt idx="5211">
                  <c:v>7636.23046875</c:v>
                </c:pt>
                <c:pt idx="5212">
                  <c:v>7637.6953125</c:v>
                </c:pt>
                <c:pt idx="5213">
                  <c:v>7639.16015625</c:v>
                </c:pt>
                <c:pt idx="5214">
                  <c:v>7640.625</c:v>
                </c:pt>
                <c:pt idx="5215">
                  <c:v>7642.08984375</c:v>
                </c:pt>
                <c:pt idx="5216">
                  <c:v>7643.5546875</c:v>
                </c:pt>
                <c:pt idx="5217">
                  <c:v>7645.01953125</c:v>
                </c:pt>
                <c:pt idx="5218">
                  <c:v>7646.484375</c:v>
                </c:pt>
                <c:pt idx="5219">
                  <c:v>7647.94921875</c:v>
                </c:pt>
                <c:pt idx="5220">
                  <c:v>7649.4140625</c:v>
                </c:pt>
                <c:pt idx="5221">
                  <c:v>7650.87890625</c:v>
                </c:pt>
                <c:pt idx="5222">
                  <c:v>7652.34375</c:v>
                </c:pt>
                <c:pt idx="5223">
                  <c:v>7653.80859375</c:v>
                </c:pt>
                <c:pt idx="5224">
                  <c:v>7655.2734375</c:v>
                </c:pt>
                <c:pt idx="5225">
                  <c:v>7656.73828125</c:v>
                </c:pt>
                <c:pt idx="5226">
                  <c:v>7658.203125</c:v>
                </c:pt>
                <c:pt idx="5227">
                  <c:v>7659.66796875</c:v>
                </c:pt>
                <c:pt idx="5228">
                  <c:v>7661.1328125</c:v>
                </c:pt>
                <c:pt idx="5229">
                  <c:v>7662.59765625</c:v>
                </c:pt>
                <c:pt idx="5230">
                  <c:v>7664.0625</c:v>
                </c:pt>
                <c:pt idx="5231">
                  <c:v>7665.52734375</c:v>
                </c:pt>
                <c:pt idx="5232">
                  <c:v>7666.9921875</c:v>
                </c:pt>
                <c:pt idx="5233">
                  <c:v>7668.45703125</c:v>
                </c:pt>
                <c:pt idx="5234">
                  <c:v>7669.921875</c:v>
                </c:pt>
                <c:pt idx="5235">
                  <c:v>7671.38671875</c:v>
                </c:pt>
                <c:pt idx="5236">
                  <c:v>7672.8515625</c:v>
                </c:pt>
                <c:pt idx="5237">
                  <c:v>7674.31640625</c:v>
                </c:pt>
                <c:pt idx="5238">
                  <c:v>7675.78125</c:v>
                </c:pt>
                <c:pt idx="5239">
                  <c:v>7677.24609375</c:v>
                </c:pt>
                <c:pt idx="5240">
                  <c:v>7678.7109375</c:v>
                </c:pt>
                <c:pt idx="5241">
                  <c:v>7680.17578125</c:v>
                </c:pt>
                <c:pt idx="5242">
                  <c:v>7681.640625</c:v>
                </c:pt>
                <c:pt idx="5243">
                  <c:v>7683.10546875</c:v>
                </c:pt>
                <c:pt idx="5244">
                  <c:v>7684.5703125</c:v>
                </c:pt>
                <c:pt idx="5245">
                  <c:v>7686.03515625</c:v>
                </c:pt>
                <c:pt idx="5246">
                  <c:v>7687.5</c:v>
                </c:pt>
                <c:pt idx="5247">
                  <c:v>7688.96484375</c:v>
                </c:pt>
                <c:pt idx="5248">
                  <c:v>7690.4296875</c:v>
                </c:pt>
                <c:pt idx="5249">
                  <c:v>7691.89453125</c:v>
                </c:pt>
                <c:pt idx="5250">
                  <c:v>7693.359375</c:v>
                </c:pt>
                <c:pt idx="5251">
                  <c:v>7694.82421875</c:v>
                </c:pt>
                <c:pt idx="5252">
                  <c:v>7696.2890625</c:v>
                </c:pt>
                <c:pt idx="5253">
                  <c:v>7697.75390625</c:v>
                </c:pt>
                <c:pt idx="5254">
                  <c:v>7699.21875</c:v>
                </c:pt>
                <c:pt idx="5255">
                  <c:v>7700.68359375</c:v>
                </c:pt>
                <c:pt idx="5256">
                  <c:v>7702.1484375</c:v>
                </c:pt>
                <c:pt idx="5257">
                  <c:v>7703.61328125</c:v>
                </c:pt>
                <c:pt idx="5258">
                  <c:v>7705.078125</c:v>
                </c:pt>
                <c:pt idx="5259">
                  <c:v>7706.54296875</c:v>
                </c:pt>
                <c:pt idx="5260">
                  <c:v>7708.0078125</c:v>
                </c:pt>
                <c:pt idx="5261">
                  <c:v>7709.47265625</c:v>
                </c:pt>
                <c:pt idx="5262">
                  <c:v>7710.9375</c:v>
                </c:pt>
                <c:pt idx="5263">
                  <c:v>7712.40234375</c:v>
                </c:pt>
                <c:pt idx="5264">
                  <c:v>7713.8671875</c:v>
                </c:pt>
                <c:pt idx="5265">
                  <c:v>7715.33203125</c:v>
                </c:pt>
                <c:pt idx="5266">
                  <c:v>7716.796875</c:v>
                </c:pt>
                <c:pt idx="5267">
                  <c:v>7718.26171875</c:v>
                </c:pt>
                <c:pt idx="5268">
                  <c:v>7719.7265625</c:v>
                </c:pt>
                <c:pt idx="5269">
                  <c:v>7721.19140625</c:v>
                </c:pt>
                <c:pt idx="5270">
                  <c:v>7722.65625</c:v>
                </c:pt>
                <c:pt idx="5271">
                  <c:v>7724.12109375</c:v>
                </c:pt>
                <c:pt idx="5272">
                  <c:v>7725.5859375</c:v>
                </c:pt>
                <c:pt idx="5273">
                  <c:v>7727.05078125</c:v>
                </c:pt>
                <c:pt idx="5274">
                  <c:v>7728.515625</c:v>
                </c:pt>
                <c:pt idx="5275">
                  <c:v>7729.98046875</c:v>
                </c:pt>
                <c:pt idx="5276">
                  <c:v>7731.4453125</c:v>
                </c:pt>
                <c:pt idx="5277">
                  <c:v>7732.91015625</c:v>
                </c:pt>
                <c:pt idx="5278">
                  <c:v>7734.375</c:v>
                </c:pt>
                <c:pt idx="5279">
                  <c:v>7735.83984375</c:v>
                </c:pt>
                <c:pt idx="5280">
                  <c:v>7737.3046875</c:v>
                </c:pt>
                <c:pt idx="5281">
                  <c:v>7738.76953125</c:v>
                </c:pt>
                <c:pt idx="5282">
                  <c:v>7740.234375</c:v>
                </c:pt>
                <c:pt idx="5283">
                  <c:v>7741.69921875</c:v>
                </c:pt>
                <c:pt idx="5284">
                  <c:v>7743.1640625</c:v>
                </c:pt>
                <c:pt idx="5285">
                  <c:v>7744.62890625</c:v>
                </c:pt>
                <c:pt idx="5286">
                  <c:v>7746.09375</c:v>
                </c:pt>
                <c:pt idx="5287">
                  <c:v>7747.55859375</c:v>
                </c:pt>
                <c:pt idx="5288">
                  <c:v>7749.0234375</c:v>
                </c:pt>
                <c:pt idx="5289">
                  <c:v>7750.48828125</c:v>
                </c:pt>
                <c:pt idx="5290">
                  <c:v>7751.953125</c:v>
                </c:pt>
                <c:pt idx="5291">
                  <c:v>7753.41796875</c:v>
                </c:pt>
                <c:pt idx="5292">
                  <c:v>7754.8828125</c:v>
                </c:pt>
                <c:pt idx="5293">
                  <c:v>7756.34765625</c:v>
                </c:pt>
                <c:pt idx="5294">
                  <c:v>7757.8125</c:v>
                </c:pt>
                <c:pt idx="5295">
                  <c:v>7759.27734375</c:v>
                </c:pt>
                <c:pt idx="5296">
                  <c:v>7760.7421875</c:v>
                </c:pt>
                <c:pt idx="5297">
                  <c:v>7762.20703125</c:v>
                </c:pt>
                <c:pt idx="5298">
                  <c:v>7763.671875</c:v>
                </c:pt>
                <c:pt idx="5299">
                  <c:v>7765.13671875</c:v>
                </c:pt>
                <c:pt idx="5300">
                  <c:v>7766.6015625</c:v>
                </c:pt>
                <c:pt idx="5301">
                  <c:v>7768.06640625</c:v>
                </c:pt>
                <c:pt idx="5302">
                  <c:v>7769.53125</c:v>
                </c:pt>
                <c:pt idx="5303">
                  <c:v>7770.99609375</c:v>
                </c:pt>
                <c:pt idx="5304">
                  <c:v>7772.4609375</c:v>
                </c:pt>
                <c:pt idx="5305">
                  <c:v>7773.92578125</c:v>
                </c:pt>
                <c:pt idx="5306">
                  <c:v>7775.390625</c:v>
                </c:pt>
                <c:pt idx="5307">
                  <c:v>7776.85546875</c:v>
                </c:pt>
                <c:pt idx="5308">
                  <c:v>7778.3203125</c:v>
                </c:pt>
                <c:pt idx="5309">
                  <c:v>7779.78515625</c:v>
                </c:pt>
                <c:pt idx="5310">
                  <c:v>7781.25</c:v>
                </c:pt>
                <c:pt idx="5311">
                  <c:v>7782.71484375</c:v>
                </c:pt>
                <c:pt idx="5312">
                  <c:v>7784.1796875</c:v>
                </c:pt>
                <c:pt idx="5313">
                  <c:v>7785.64453125</c:v>
                </c:pt>
                <c:pt idx="5314">
                  <c:v>7787.109375</c:v>
                </c:pt>
                <c:pt idx="5315">
                  <c:v>7788.57421875</c:v>
                </c:pt>
                <c:pt idx="5316">
                  <c:v>7790.0390625</c:v>
                </c:pt>
                <c:pt idx="5317">
                  <c:v>7791.50390625</c:v>
                </c:pt>
                <c:pt idx="5318">
                  <c:v>7792.96875</c:v>
                </c:pt>
                <c:pt idx="5319">
                  <c:v>7794.43359375</c:v>
                </c:pt>
                <c:pt idx="5320">
                  <c:v>7795.8984375</c:v>
                </c:pt>
                <c:pt idx="5321">
                  <c:v>7797.36328125</c:v>
                </c:pt>
                <c:pt idx="5322">
                  <c:v>7798.828125</c:v>
                </c:pt>
                <c:pt idx="5323">
                  <c:v>7800.29296875</c:v>
                </c:pt>
                <c:pt idx="5324">
                  <c:v>7801.7578125</c:v>
                </c:pt>
                <c:pt idx="5325">
                  <c:v>7803.22265625</c:v>
                </c:pt>
                <c:pt idx="5326">
                  <c:v>7804.6875</c:v>
                </c:pt>
                <c:pt idx="5327">
                  <c:v>7806.15234375</c:v>
                </c:pt>
                <c:pt idx="5328">
                  <c:v>7807.6171875</c:v>
                </c:pt>
                <c:pt idx="5329">
                  <c:v>7809.08203125</c:v>
                </c:pt>
                <c:pt idx="5330">
                  <c:v>7810.546875</c:v>
                </c:pt>
                <c:pt idx="5331">
                  <c:v>7812.01171875</c:v>
                </c:pt>
                <c:pt idx="5332">
                  <c:v>7813.4765625</c:v>
                </c:pt>
                <c:pt idx="5333">
                  <c:v>7814.94140625</c:v>
                </c:pt>
                <c:pt idx="5334">
                  <c:v>7816.40625</c:v>
                </c:pt>
                <c:pt idx="5335">
                  <c:v>7817.87109375</c:v>
                </c:pt>
                <c:pt idx="5336">
                  <c:v>7819.3359375</c:v>
                </c:pt>
                <c:pt idx="5337">
                  <c:v>7820.80078125</c:v>
                </c:pt>
                <c:pt idx="5338">
                  <c:v>7822.265625</c:v>
                </c:pt>
                <c:pt idx="5339">
                  <c:v>7823.73046875</c:v>
                </c:pt>
                <c:pt idx="5340">
                  <c:v>7825.1953125</c:v>
                </c:pt>
                <c:pt idx="5341">
                  <c:v>7826.66015625</c:v>
                </c:pt>
                <c:pt idx="5342">
                  <c:v>7828.125</c:v>
                </c:pt>
                <c:pt idx="5343">
                  <c:v>7829.58984375</c:v>
                </c:pt>
                <c:pt idx="5344">
                  <c:v>7831.0546875</c:v>
                </c:pt>
                <c:pt idx="5345">
                  <c:v>7832.51953125</c:v>
                </c:pt>
                <c:pt idx="5346">
                  <c:v>7833.984375</c:v>
                </c:pt>
                <c:pt idx="5347">
                  <c:v>7835.44921875</c:v>
                </c:pt>
                <c:pt idx="5348">
                  <c:v>7836.9140625</c:v>
                </c:pt>
                <c:pt idx="5349">
                  <c:v>7838.37890625</c:v>
                </c:pt>
                <c:pt idx="5350">
                  <c:v>7839.84375</c:v>
                </c:pt>
                <c:pt idx="5351">
                  <c:v>7841.30859375</c:v>
                </c:pt>
                <c:pt idx="5352">
                  <c:v>7842.7734375</c:v>
                </c:pt>
                <c:pt idx="5353">
                  <c:v>7844.23828125</c:v>
                </c:pt>
                <c:pt idx="5354">
                  <c:v>7845.703125</c:v>
                </c:pt>
                <c:pt idx="5355">
                  <c:v>7847.16796875</c:v>
                </c:pt>
                <c:pt idx="5356">
                  <c:v>7848.6328125</c:v>
                </c:pt>
                <c:pt idx="5357">
                  <c:v>7850.09765625</c:v>
                </c:pt>
                <c:pt idx="5358">
                  <c:v>7851.5625</c:v>
                </c:pt>
                <c:pt idx="5359">
                  <c:v>7853.02734375</c:v>
                </c:pt>
                <c:pt idx="5360">
                  <c:v>7854.4921875</c:v>
                </c:pt>
                <c:pt idx="5361">
                  <c:v>7855.95703125</c:v>
                </c:pt>
                <c:pt idx="5362">
                  <c:v>7857.421875</c:v>
                </c:pt>
                <c:pt idx="5363">
                  <c:v>7858.88671875</c:v>
                </c:pt>
                <c:pt idx="5364">
                  <c:v>7860.3515625</c:v>
                </c:pt>
                <c:pt idx="5365">
                  <c:v>7861.81640625</c:v>
                </c:pt>
                <c:pt idx="5366">
                  <c:v>7863.28125</c:v>
                </c:pt>
                <c:pt idx="5367">
                  <c:v>7864.74609375</c:v>
                </c:pt>
                <c:pt idx="5368">
                  <c:v>7866.2109375</c:v>
                </c:pt>
                <c:pt idx="5369">
                  <c:v>7867.67578125</c:v>
                </c:pt>
                <c:pt idx="5370">
                  <c:v>7869.140625</c:v>
                </c:pt>
                <c:pt idx="5371">
                  <c:v>7870.60546875</c:v>
                </c:pt>
                <c:pt idx="5372">
                  <c:v>7872.0703125</c:v>
                </c:pt>
                <c:pt idx="5373">
                  <c:v>7873.53515625</c:v>
                </c:pt>
                <c:pt idx="5374">
                  <c:v>7875</c:v>
                </c:pt>
                <c:pt idx="5375">
                  <c:v>7876.46484375</c:v>
                </c:pt>
                <c:pt idx="5376">
                  <c:v>7877.9296875</c:v>
                </c:pt>
                <c:pt idx="5377">
                  <c:v>7879.39453125</c:v>
                </c:pt>
                <c:pt idx="5378">
                  <c:v>7880.859375</c:v>
                </c:pt>
                <c:pt idx="5379">
                  <c:v>7882.32421875</c:v>
                </c:pt>
                <c:pt idx="5380">
                  <c:v>7883.7890625</c:v>
                </c:pt>
                <c:pt idx="5381">
                  <c:v>7885.25390625</c:v>
                </c:pt>
                <c:pt idx="5382">
                  <c:v>7886.71875</c:v>
                </c:pt>
                <c:pt idx="5383">
                  <c:v>7888.18359375</c:v>
                </c:pt>
                <c:pt idx="5384">
                  <c:v>7889.6484375</c:v>
                </c:pt>
                <c:pt idx="5385">
                  <c:v>7891.11328125</c:v>
                </c:pt>
                <c:pt idx="5386">
                  <c:v>7892.578125</c:v>
                </c:pt>
                <c:pt idx="5387">
                  <c:v>7894.04296875</c:v>
                </c:pt>
                <c:pt idx="5388">
                  <c:v>7895.5078125</c:v>
                </c:pt>
                <c:pt idx="5389">
                  <c:v>7896.97265625</c:v>
                </c:pt>
                <c:pt idx="5390">
                  <c:v>7898.4375</c:v>
                </c:pt>
                <c:pt idx="5391">
                  <c:v>7899.90234375</c:v>
                </c:pt>
                <c:pt idx="5392">
                  <c:v>7901.3671875</c:v>
                </c:pt>
                <c:pt idx="5393">
                  <c:v>7902.83203125</c:v>
                </c:pt>
                <c:pt idx="5394">
                  <c:v>7904.296875</c:v>
                </c:pt>
                <c:pt idx="5395">
                  <c:v>7905.76171875</c:v>
                </c:pt>
                <c:pt idx="5396">
                  <c:v>7907.2265625</c:v>
                </c:pt>
                <c:pt idx="5397">
                  <c:v>7908.69140625</c:v>
                </c:pt>
                <c:pt idx="5398">
                  <c:v>7910.15625</c:v>
                </c:pt>
                <c:pt idx="5399">
                  <c:v>7911.62109375</c:v>
                </c:pt>
                <c:pt idx="5400">
                  <c:v>7913.0859375</c:v>
                </c:pt>
                <c:pt idx="5401">
                  <c:v>7914.55078125</c:v>
                </c:pt>
                <c:pt idx="5402">
                  <c:v>7916.015625</c:v>
                </c:pt>
                <c:pt idx="5403">
                  <c:v>7917.48046875</c:v>
                </c:pt>
                <c:pt idx="5404">
                  <c:v>7918.9453125</c:v>
                </c:pt>
                <c:pt idx="5405">
                  <c:v>7920.41015625</c:v>
                </c:pt>
                <c:pt idx="5406">
                  <c:v>7921.875</c:v>
                </c:pt>
                <c:pt idx="5407">
                  <c:v>7923.33984375</c:v>
                </c:pt>
                <c:pt idx="5408">
                  <c:v>7924.8046875</c:v>
                </c:pt>
                <c:pt idx="5409">
                  <c:v>7926.26953125</c:v>
                </c:pt>
                <c:pt idx="5410">
                  <c:v>7927.734375</c:v>
                </c:pt>
                <c:pt idx="5411">
                  <c:v>7929.19921875</c:v>
                </c:pt>
                <c:pt idx="5412">
                  <c:v>7930.6640625</c:v>
                </c:pt>
                <c:pt idx="5413">
                  <c:v>7932.12890625</c:v>
                </c:pt>
                <c:pt idx="5414">
                  <c:v>7933.59375</c:v>
                </c:pt>
                <c:pt idx="5415">
                  <c:v>7935.05859375</c:v>
                </c:pt>
                <c:pt idx="5416">
                  <c:v>7936.5234375</c:v>
                </c:pt>
                <c:pt idx="5417">
                  <c:v>7937.98828125</c:v>
                </c:pt>
                <c:pt idx="5418">
                  <c:v>7939.453125</c:v>
                </c:pt>
                <c:pt idx="5419">
                  <c:v>7940.91796875</c:v>
                </c:pt>
                <c:pt idx="5420">
                  <c:v>7942.3828125</c:v>
                </c:pt>
                <c:pt idx="5421">
                  <c:v>7943.84765625</c:v>
                </c:pt>
                <c:pt idx="5422">
                  <c:v>7945.3125</c:v>
                </c:pt>
                <c:pt idx="5423">
                  <c:v>7946.77734375</c:v>
                </c:pt>
                <c:pt idx="5424">
                  <c:v>7948.2421875</c:v>
                </c:pt>
                <c:pt idx="5425">
                  <c:v>7949.70703125</c:v>
                </c:pt>
                <c:pt idx="5426">
                  <c:v>7951.171875</c:v>
                </c:pt>
                <c:pt idx="5427">
                  <c:v>7952.63671875</c:v>
                </c:pt>
                <c:pt idx="5428">
                  <c:v>7954.1015625</c:v>
                </c:pt>
                <c:pt idx="5429">
                  <c:v>7955.56640625</c:v>
                </c:pt>
                <c:pt idx="5430">
                  <c:v>7957.03125</c:v>
                </c:pt>
                <c:pt idx="5431">
                  <c:v>7958.49609375</c:v>
                </c:pt>
                <c:pt idx="5432">
                  <c:v>7959.9609375</c:v>
                </c:pt>
                <c:pt idx="5433">
                  <c:v>7961.42578125</c:v>
                </c:pt>
                <c:pt idx="5434">
                  <c:v>7962.890625</c:v>
                </c:pt>
                <c:pt idx="5435">
                  <c:v>7964.35546875</c:v>
                </c:pt>
                <c:pt idx="5436">
                  <c:v>7965.8203125</c:v>
                </c:pt>
                <c:pt idx="5437">
                  <c:v>7967.28515625</c:v>
                </c:pt>
                <c:pt idx="5438">
                  <c:v>7968.75</c:v>
                </c:pt>
                <c:pt idx="5439">
                  <c:v>7970.21484375</c:v>
                </c:pt>
                <c:pt idx="5440">
                  <c:v>7971.6796875</c:v>
                </c:pt>
                <c:pt idx="5441">
                  <c:v>7973.14453125</c:v>
                </c:pt>
                <c:pt idx="5442">
                  <c:v>7974.609375</c:v>
                </c:pt>
                <c:pt idx="5443">
                  <c:v>7976.07421875</c:v>
                </c:pt>
                <c:pt idx="5444">
                  <c:v>7977.5390625</c:v>
                </c:pt>
                <c:pt idx="5445">
                  <c:v>7979.00390625</c:v>
                </c:pt>
                <c:pt idx="5446">
                  <c:v>7980.46875</c:v>
                </c:pt>
                <c:pt idx="5447">
                  <c:v>7981.93359375</c:v>
                </c:pt>
                <c:pt idx="5448">
                  <c:v>7983.3984375</c:v>
                </c:pt>
                <c:pt idx="5449">
                  <c:v>7984.86328125</c:v>
                </c:pt>
                <c:pt idx="5450">
                  <c:v>7986.328125</c:v>
                </c:pt>
                <c:pt idx="5451">
                  <c:v>7987.79296875</c:v>
                </c:pt>
                <c:pt idx="5452">
                  <c:v>7989.2578125</c:v>
                </c:pt>
                <c:pt idx="5453">
                  <c:v>7990.72265625</c:v>
                </c:pt>
                <c:pt idx="5454">
                  <c:v>7992.1875</c:v>
                </c:pt>
                <c:pt idx="5455">
                  <c:v>7993.65234375</c:v>
                </c:pt>
                <c:pt idx="5456">
                  <c:v>7995.1171875</c:v>
                </c:pt>
                <c:pt idx="5457">
                  <c:v>7996.58203125</c:v>
                </c:pt>
                <c:pt idx="5458">
                  <c:v>7998.046875</c:v>
                </c:pt>
                <c:pt idx="5459">
                  <c:v>7999.51171875</c:v>
                </c:pt>
                <c:pt idx="5460">
                  <c:v>8000.9765625</c:v>
                </c:pt>
                <c:pt idx="5461">
                  <c:v>8002.44140625</c:v>
                </c:pt>
                <c:pt idx="5462">
                  <c:v>8003.90625</c:v>
                </c:pt>
                <c:pt idx="5463">
                  <c:v>8005.37109375</c:v>
                </c:pt>
                <c:pt idx="5464">
                  <c:v>8006.8359375</c:v>
                </c:pt>
                <c:pt idx="5465">
                  <c:v>8008.30078125</c:v>
                </c:pt>
                <c:pt idx="5466">
                  <c:v>8009.765625</c:v>
                </c:pt>
                <c:pt idx="5467">
                  <c:v>8011.23046875</c:v>
                </c:pt>
                <c:pt idx="5468">
                  <c:v>8012.6953125</c:v>
                </c:pt>
                <c:pt idx="5469">
                  <c:v>8014.16015625</c:v>
                </c:pt>
                <c:pt idx="5470">
                  <c:v>8015.625</c:v>
                </c:pt>
                <c:pt idx="5471">
                  <c:v>8017.08984375</c:v>
                </c:pt>
                <c:pt idx="5472">
                  <c:v>8018.5546875</c:v>
                </c:pt>
                <c:pt idx="5473">
                  <c:v>8020.01953125</c:v>
                </c:pt>
                <c:pt idx="5474">
                  <c:v>8021.484375</c:v>
                </c:pt>
                <c:pt idx="5475">
                  <c:v>8022.94921875</c:v>
                </c:pt>
                <c:pt idx="5476">
                  <c:v>8024.4140625</c:v>
                </c:pt>
                <c:pt idx="5477">
                  <c:v>8025.87890625</c:v>
                </c:pt>
                <c:pt idx="5478">
                  <c:v>8027.34375</c:v>
                </c:pt>
                <c:pt idx="5479">
                  <c:v>8028.80859375</c:v>
                </c:pt>
                <c:pt idx="5480">
                  <c:v>8030.2734375</c:v>
                </c:pt>
                <c:pt idx="5481">
                  <c:v>8031.73828125</c:v>
                </c:pt>
                <c:pt idx="5482">
                  <c:v>8033.203125</c:v>
                </c:pt>
                <c:pt idx="5483">
                  <c:v>8034.66796875</c:v>
                </c:pt>
                <c:pt idx="5484">
                  <c:v>8036.1328125</c:v>
                </c:pt>
                <c:pt idx="5485">
                  <c:v>8037.59765625</c:v>
                </c:pt>
                <c:pt idx="5486">
                  <c:v>8039.0625</c:v>
                </c:pt>
                <c:pt idx="5487">
                  <c:v>8040.52734375</c:v>
                </c:pt>
                <c:pt idx="5488">
                  <c:v>8041.9921875</c:v>
                </c:pt>
                <c:pt idx="5489">
                  <c:v>8043.45703125</c:v>
                </c:pt>
                <c:pt idx="5490">
                  <c:v>8044.921875</c:v>
                </c:pt>
                <c:pt idx="5491">
                  <c:v>8046.38671875</c:v>
                </c:pt>
                <c:pt idx="5492">
                  <c:v>8047.8515625</c:v>
                </c:pt>
                <c:pt idx="5493">
                  <c:v>8049.31640625</c:v>
                </c:pt>
                <c:pt idx="5494">
                  <c:v>8050.78125</c:v>
                </c:pt>
                <c:pt idx="5495">
                  <c:v>8052.24609375</c:v>
                </c:pt>
                <c:pt idx="5496">
                  <c:v>8053.7109375</c:v>
                </c:pt>
                <c:pt idx="5497">
                  <c:v>8055.17578125</c:v>
                </c:pt>
                <c:pt idx="5498">
                  <c:v>8056.640625</c:v>
                </c:pt>
                <c:pt idx="5499">
                  <c:v>8058.10546875</c:v>
                </c:pt>
                <c:pt idx="5500">
                  <c:v>8059.5703125</c:v>
                </c:pt>
                <c:pt idx="5501">
                  <c:v>8061.03515625</c:v>
                </c:pt>
                <c:pt idx="5502">
                  <c:v>8062.5</c:v>
                </c:pt>
                <c:pt idx="5503">
                  <c:v>8063.96484375</c:v>
                </c:pt>
                <c:pt idx="5504">
                  <c:v>8065.4296875</c:v>
                </c:pt>
                <c:pt idx="5505">
                  <c:v>8066.89453125</c:v>
                </c:pt>
                <c:pt idx="5506">
                  <c:v>8068.359375</c:v>
                </c:pt>
                <c:pt idx="5507">
                  <c:v>8069.82421875</c:v>
                </c:pt>
                <c:pt idx="5508">
                  <c:v>8071.2890625</c:v>
                </c:pt>
                <c:pt idx="5509">
                  <c:v>8072.75390625</c:v>
                </c:pt>
                <c:pt idx="5510">
                  <c:v>8074.21875</c:v>
                </c:pt>
                <c:pt idx="5511">
                  <c:v>8075.68359375</c:v>
                </c:pt>
                <c:pt idx="5512">
                  <c:v>8077.1484375</c:v>
                </c:pt>
                <c:pt idx="5513">
                  <c:v>8078.61328125</c:v>
                </c:pt>
                <c:pt idx="5514">
                  <c:v>8080.078125</c:v>
                </c:pt>
                <c:pt idx="5515">
                  <c:v>8081.54296875</c:v>
                </c:pt>
                <c:pt idx="5516">
                  <c:v>8083.0078125</c:v>
                </c:pt>
                <c:pt idx="5517">
                  <c:v>8084.47265625</c:v>
                </c:pt>
                <c:pt idx="5518">
                  <c:v>8085.9375</c:v>
                </c:pt>
                <c:pt idx="5519">
                  <c:v>8087.40234375</c:v>
                </c:pt>
                <c:pt idx="5520">
                  <c:v>8088.8671875</c:v>
                </c:pt>
                <c:pt idx="5521">
                  <c:v>8090.33203125</c:v>
                </c:pt>
                <c:pt idx="5522">
                  <c:v>8091.796875</c:v>
                </c:pt>
                <c:pt idx="5523">
                  <c:v>8093.26171875</c:v>
                </c:pt>
                <c:pt idx="5524">
                  <c:v>8094.7265625</c:v>
                </c:pt>
                <c:pt idx="5525">
                  <c:v>8096.19140625</c:v>
                </c:pt>
                <c:pt idx="5526">
                  <c:v>8097.65625</c:v>
                </c:pt>
                <c:pt idx="5527">
                  <c:v>8099.12109375</c:v>
                </c:pt>
                <c:pt idx="5528">
                  <c:v>8100.5859375</c:v>
                </c:pt>
                <c:pt idx="5529">
                  <c:v>8102.05078125</c:v>
                </c:pt>
                <c:pt idx="5530">
                  <c:v>8103.515625</c:v>
                </c:pt>
                <c:pt idx="5531">
                  <c:v>8104.98046875</c:v>
                </c:pt>
                <c:pt idx="5532">
                  <c:v>8106.4453125</c:v>
                </c:pt>
                <c:pt idx="5533">
                  <c:v>8107.91015625</c:v>
                </c:pt>
                <c:pt idx="5534">
                  <c:v>8109.375</c:v>
                </c:pt>
                <c:pt idx="5535">
                  <c:v>8110.83984375</c:v>
                </c:pt>
                <c:pt idx="5536">
                  <c:v>8112.3046875</c:v>
                </c:pt>
                <c:pt idx="5537">
                  <c:v>8113.76953125</c:v>
                </c:pt>
                <c:pt idx="5538">
                  <c:v>8115.234375</c:v>
                </c:pt>
                <c:pt idx="5539">
                  <c:v>8116.69921875</c:v>
                </c:pt>
                <c:pt idx="5540">
                  <c:v>8118.1640625</c:v>
                </c:pt>
                <c:pt idx="5541">
                  <c:v>8119.62890625</c:v>
                </c:pt>
                <c:pt idx="5542">
                  <c:v>8121.09375</c:v>
                </c:pt>
                <c:pt idx="5543">
                  <c:v>8122.55859375</c:v>
                </c:pt>
                <c:pt idx="5544">
                  <c:v>8124.0234375</c:v>
                </c:pt>
                <c:pt idx="5545">
                  <c:v>8125.48828125</c:v>
                </c:pt>
                <c:pt idx="5546">
                  <c:v>8126.953125</c:v>
                </c:pt>
                <c:pt idx="5547">
                  <c:v>8128.41796875</c:v>
                </c:pt>
                <c:pt idx="5548">
                  <c:v>8129.8828125</c:v>
                </c:pt>
                <c:pt idx="5549">
                  <c:v>8131.34765625</c:v>
                </c:pt>
                <c:pt idx="5550">
                  <c:v>8132.8125</c:v>
                </c:pt>
                <c:pt idx="5551">
                  <c:v>8134.27734375</c:v>
                </c:pt>
                <c:pt idx="5552">
                  <c:v>8135.7421875</c:v>
                </c:pt>
                <c:pt idx="5553">
                  <c:v>8137.20703125</c:v>
                </c:pt>
                <c:pt idx="5554">
                  <c:v>8138.671875</c:v>
                </c:pt>
                <c:pt idx="5555">
                  <c:v>8140.13671875</c:v>
                </c:pt>
                <c:pt idx="5556">
                  <c:v>8141.6015625</c:v>
                </c:pt>
                <c:pt idx="5557">
                  <c:v>8143.06640625</c:v>
                </c:pt>
                <c:pt idx="5558">
                  <c:v>8144.53125</c:v>
                </c:pt>
                <c:pt idx="5559">
                  <c:v>8145.99609375</c:v>
                </c:pt>
                <c:pt idx="5560">
                  <c:v>8147.4609375</c:v>
                </c:pt>
                <c:pt idx="5561">
                  <c:v>8148.92578125</c:v>
                </c:pt>
                <c:pt idx="5562">
                  <c:v>8150.390625</c:v>
                </c:pt>
                <c:pt idx="5563">
                  <c:v>8151.85546875</c:v>
                </c:pt>
                <c:pt idx="5564">
                  <c:v>8153.3203125</c:v>
                </c:pt>
                <c:pt idx="5565">
                  <c:v>8154.78515625</c:v>
                </c:pt>
                <c:pt idx="5566">
                  <c:v>8156.25</c:v>
                </c:pt>
                <c:pt idx="5567">
                  <c:v>8157.71484375</c:v>
                </c:pt>
                <c:pt idx="5568">
                  <c:v>8159.1796875</c:v>
                </c:pt>
                <c:pt idx="5569">
                  <c:v>8160.64453125</c:v>
                </c:pt>
                <c:pt idx="5570">
                  <c:v>8162.109375</c:v>
                </c:pt>
                <c:pt idx="5571">
                  <c:v>8163.57421875</c:v>
                </c:pt>
                <c:pt idx="5572">
                  <c:v>8165.0390625</c:v>
                </c:pt>
                <c:pt idx="5573">
                  <c:v>8166.50390625</c:v>
                </c:pt>
                <c:pt idx="5574">
                  <c:v>8167.96875</c:v>
                </c:pt>
                <c:pt idx="5575">
                  <c:v>8169.43359375</c:v>
                </c:pt>
                <c:pt idx="5576">
                  <c:v>8170.8984375</c:v>
                </c:pt>
                <c:pt idx="5577">
                  <c:v>8172.36328125</c:v>
                </c:pt>
                <c:pt idx="5578">
                  <c:v>8173.828125</c:v>
                </c:pt>
                <c:pt idx="5579">
                  <c:v>8175.29296875</c:v>
                </c:pt>
                <c:pt idx="5580">
                  <c:v>8176.7578125</c:v>
                </c:pt>
                <c:pt idx="5581">
                  <c:v>8178.22265625</c:v>
                </c:pt>
                <c:pt idx="5582">
                  <c:v>8179.6875</c:v>
                </c:pt>
                <c:pt idx="5583">
                  <c:v>8181.15234375</c:v>
                </c:pt>
                <c:pt idx="5584">
                  <c:v>8182.6171875</c:v>
                </c:pt>
                <c:pt idx="5585">
                  <c:v>8184.08203125</c:v>
                </c:pt>
                <c:pt idx="5586">
                  <c:v>8185.546875</c:v>
                </c:pt>
                <c:pt idx="5587">
                  <c:v>8187.01171875</c:v>
                </c:pt>
                <c:pt idx="5588">
                  <c:v>8188.4765625</c:v>
                </c:pt>
                <c:pt idx="5589">
                  <c:v>8189.94140625</c:v>
                </c:pt>
                <c:pt idx="5590">
                  <c:v>8191.40625</c:v>
                </c:pt>
                <c:pt idx="5591">
                  <c:v>8192.87109375</c:v>
                </c:pt>
                <c:pt idx="5592">
                  <c:v>8194.3359375</c:v>
                </c:pt>
                <c:pt idx="5593">
                  <c:v>8195.80078125</c:v>
                </c:pt>
                <c:pt idx="5594">
                  <c:v>8197.265625</c:v>
                </c:pt>
                <c:pt idx="5595">
                  <c:v>8198.73046875</c:v>
                </c:pt>
                <c:pt idx="5596">
                  <c:v>8200.1953125</c:v>
                </c:pt>
                <c:pt idx="5597">
                  <c:v>8201.66015625</c:v>
                </c:pt>
                <c:pt idx="5598">
                  <c:v>8203.125</c:v>
                </c:pt>
                <c:pt idx="5599">
                  <c:v>8204.58984375</c:v>
                </c:pt>
                <c:pt idx="5600">
                  <c:v>8206.0546875</c:v>
                </c:pt>
                <c:pt idx="5601">
                  <c:v>8207.51953125</c:v>
                </c:pt>
                <c:pt idx="5602">
                  <c:v>8208.984375</c:v>
                </c:pt>
                <c:pt idx="5603">
                  <c:v>8210.44921875</c:v>
                </c:pt>
                <c:pt idx="5604">
                  <c:v>8211.9140625</c:v>
                </c:pt>
                <c:pt idx="5605">
                  <c:v>8213.37890625</c:v>
                </c:pt>
                <c:pt idx="5606">
                  <c:v>8214.84375</c:v>
                </c:pt>
                <c:pt idx="5607">
                  <c:v>8216.30859375</c:v>
                </c:pt>
                <c:pt idx="5608">
                  <c:v>8217.7734375</c:v>
                </c:pt>
                <c:pt idx="5609">
                  <c:v>8219.23828125</c:v>
                </c:pt>
                <c:pt idx="5610">
                  <c:v>8220.703125</c:v>
                </c:pt>
                <c:pt idx="5611">
                  <c:v>8222.16796875</c:v>
                </c:pt>
                <c:pt idx="5612">
                  <c:v>8223.6328125</c:v>
                </c:pt>
                <c:pt idx="5613">
                  <c:v>8225.09765625</c:v>
                </c:pt>
                <c:pt idx="5614">
                  <c:v>8226.5625</c:v>
                </c:pt>
                <c:pt idx="5615">
                  <c:v>8228.02734375</c:v>
                </c:pt>
                <c:pt idx="5616">
                  <c:v>8229.4921875</c:v>
                </c:pt>
                <c:pt idx="5617">
                  <c:v>8230.95703125</c:v>
                </c:pt>
                <c:pt idx="5618">
                  <c:v>8232.421875</c:v>
                </c:pt>
                <c:pt idx="5619">
                  <c:v>8233.88671875</c:v>
                </c:pt>
                <c:pt idx="5620">
                  <c:v>8235.3515625</c:v>
                </c:pt>
                <c:pt idx="5621">
                  <c:v>8236.81640625</c:v>
                </c:pt>
                <c:pt idx="5622">
                  <c:v>8238.28125</c:v>
                </c:pt>
                <c:pt idx="5623">
                  <c:v>8239.74609375</c:v>
                </c:pt>
                <c:pt idx="5624">
                  <c:v>8241.2109375</c:v>
                </c:pt>
                <c:pt idx="5625">
                  <c:v>8242.67578125</c:v>
                </c:pt>
                <c:pt idx="5626">
                  <c:v>8244.140625</c:v>
                </c:pt>
                <c:pt idx="5627">
                  <c:v>8245.60546875</c:v>
                </c:pt>
                <c:pt idx="5628">
                  <c:v>8247.0703125</c:v>
                </c:pt>
                <c:pt idx="5629">
                  <c:v>8248.53515625</c:v>
                </c:pt>
                <c:pt idx="5630">
                  <c:v>8250</c:v>
                </c:pt>
                <c:pt idx="5631">
                  <c:v>8251.46484375</c:v>
                </c:pt>
                <c:pt idx="5632">
                  <c:v>8252.9296875</c:v>
                </c:pt>
                <c:pt idx="5633">
                  <c:v>8254.39453125</c:v>
                </c:pt>
                <c:pt idx="5634">
                  <c:v>8255.859375</c:v>
                </c:pt>
                <c:pt idx="5635">
                  <c:v>8257.32421875</c:v>
                </c:pt>
                <c:pt idx="5636">
                  <c:v>8258.7890625</c:v>
                </c:pt>
                <c:pt idx="5637">
                  <c:v>8260.25390625</c:v>
                </c:pt>
                <c:pt idx="5638">
                  <c:v>8261.71875</c:v>
                </c:pt>
                <c:pt idx="5639">
                  <c:v>8263.18359375</c:v>
                </c:pt>
                <c:pt idx="5640">
                  <c:v>8264.6484375</c:v>
                </c:pt>
                <c:pt idx="5641">
                  <c:v>8266.11328125</c:v>
                </c:pt>
                <c:pt idx="5642">
                  <c:v>8267.578125</c:v>
                </c:pt>
                <c:pt idx="5643">
                  <c:v>8269.04296875</c:v>
                </c:pt>
                <c:pt idx="5644">
                  <c:v>8270.5078125</c:v>
                </c:pt>
                <c:pt idx="5645">
                  <c:v>8271.97265625</c:v>
                </c:pt>
                <c:pt idx="5646">
                  <c:v>8273.4375</c:v>
                </c:pt>
                <c:pt idx="5647">
                  <c:v>8274.90234375</c:v>
                </c:pt>
                <c:pt idx="5648">
                  <c:v>8276.3671875</c:v>
                </c:pt>
                <c:pt idx="5649">
                  <c:v>8277.83203125</c:v>
                </c:pt>
                <c:pt idx="5650">
                  <c:v>8279.296875</c:v>
                </c:pt>
                <c:pt idx="5651">
                  <c:v>8280.76171875</c:v>
                </c:pt>
                <c:pt idx="5652">
                  <c:v>8282.2265625</c:v>
                </c:pt>
                <c:pt idx="5653">
                  <c:v>8283.69140625</c:v>
                </c:pt>
                <c:pt idx="5654">
                  <c:v>8285.15625</c:v>
                </c:pt>
                <c:pt idx="5655">
                  <c:v>8286.62109375</c:v>
                </c:pt>
                <c:pt idx="5656">
                  <c:v>8288.0859375</c:v>
                </c:pt>
                <c:pt idx="5657">
                  <c:v>8289.55078125</c:v>
                </c:pt>
                <c:pt idx="5658">
                  <c:v>8291.015625</c:v>
                </c:pt>
                <c:pt idx="5659">
                  <c:v>8292.48046875</c:v>
                </c:pt>
                <c:pt idx="5660">
                  <c:v>8293.9453125</c:v>
                </c:pt>
                <c:pt idx="5661">
                  <c:v>8295.41015625</c:v>
                </c:pt>
                <c:pt idx="5662">
                  <c:v>8296.875</c:v>
                </c:pt>
                <c:pt idx="5663">
                  <c:v>8298.33984375</c:v>
                </c:pt>
                <c:pt idx="5664">
                  <c:v>8299.8046875</c:v>
                </c:pt>
                <c:pt idx="5665">
                  <c:v>8301.26953125</c:v>
                </c:pt>
                <c:pt idx="5666">
                  <c:v>8302.734375</c:v>
                </c:pt>
                <c:pt idx="5667">
                  <c:v>8304.19921875</c:v>
                </c:pt>
                <c:pt idx="5668">
                  <c:v>8305.6640625</c:v>
                </c:pt>
                <c:pt idx="5669">
                  <c:v>8307.12890625</c:v>
                </c:pt>
                <c:pt idx="5670">
                  <c:v>8308.59375</c:v>
                </c:pt>
                <c:pt idx="5671">
                  <c:v>8310.05859375</c:v>
                </c:pt>
                <c:pt idx="5672">
                  <c:v>8311.5234375</c:v>
                </c:pt>
                <c:pt idx="5673">
                  <c:v>8312.98828125</c:v>
                </c:pt>
                <c:pt idx="5674">
                  <c:v>8314.453125</c:v>
                </c:pt>
                <c:pt idx="5675">
                  <c:v>8315.91796875</c:v>
                </c:pt>
                <c:pt idx="5676">
                  <c:v>8317.3828125</c:v>
                </c:pt>
                <c:pt idx="5677">
                  <c:v>8318.84765625</c:v>
                </c:pt>
                <c:pt idx="5678">
                  <c:v>8320.3125</c:v>
                </c:pt>
                <c:pt idx="5679">
                  <c:v>8321.77734375</c:v>
                </c:pt>
                <c:pt idx="5680">
                  <c:v>8323.2421875</c:v>
                </c:pt>
                <c:pt idx="5681">
                  <c:v>8324.70703125</c:v>
                </c:pt>
                <c:pt idx="5682">
                  <c:v>8326.171875</c:v>
                </c:pt>
                <c:pt idx="5683">
                  <c:v>8327.63671875</c:v>
                </c:pt>
                <c:pt idx="5684">
                  <c:v>8329.1015625</c:v>
                </c:pt>
                <c:pt idx="5685">
                  <c:v>8330.56640625</c:v>
                </c:pt>
                <c:pt idx="5686">
                  <c:v>8332.03125</c:v>
                </c:pt>
                <c:pt idx="5687">
                  <c:v>8333.49609375</c:v>
                </c:pt>
                <c:pt idx="5688">
                  <c:v>8334.9609375</c:v>
                </c:pt>
                <c:pt idx="5689">
                  <c:v>8336.42578125</c:v>
                </c:pt>
                <c:pt idx="5690">
                  <c:v>8337.890625</c:v>
                </c:pt>
                <c:pt idx="5691">
                  <c:v>8339.35546875</c:v>
                </c:pt>
                <c:pt idx="5692">
                  <c:v>8340.8203125</c:v>
                </c:pt>
                <c:pt idx="5693">
                  <c:v>8342.28515625</c:v>
                </c:pt>
                <c:pt idx="5694">
                  <c:v>8343.75</c:v>
                </c:pt>
                <c:pt idx="5695">
                  <c:v>8345.21484375</c:v>
                </c:pt>
                <c:pt idx="5696">
                  <c:v>8346.6796875</c:v>
                </c:pt>
                <c:pt idx="5697">
                  <c:v>8348.14453125</c:v>
                </c:pt>
                <c:pt idx="5698">
                  <c:v>8349.609375</c:v>
                </c:pt>
                <c:pt idx="5699">
                  <c:v>8351.07421875</c:v>
                </c:pt>
                <c:pt idx="5700">
                  <c:v>8352.5390625</c:v>
                </c:pt>
                <c:pt idx="5701">
                  <c:v>8354.00390625</c:v>
                </c:pt>
                <c:pt idx="5702">
                  <c:v>8355.46875</c:v>
                </c:pt>
                <c:pt idx="5703">
                  <c:v>8356.93359375</c:v>
                </c:pt>
                <c:pt idx="5704">
                  <c:v>8358.3984375</c:v>
                </c:pt>
                <c:pt idx="5705">
                  <c:v>8359.86328125</c:v>
                </c:pt>
                <c:pt idx="5706">
                  <c:v>8361.328125</c:v>
                </c:pt>
                <c:pt idx="5707">
                  <c:v>8362.79296875</c:v>
                </c:pt>
                <c:pt idx="5708">
                  <c:v>8364.2578125</c:v>
                </c:pt>
                <c:pt idx="5709">
                  <c:v>8365.72265625</c:v>
                </c:pt>
                <c:pt idx="5710">
                  <c:v>8367.1875</c:v>
                </c:pt>
                <c:pt idx="5711">
                  <c:v>8368.65234375</c:v>
                </c:pt>
                <c:pt idx="5712">
                  <c:v>8370.1171875</c:v>
                </c:pt>
                <c:pt idx="5713">
                  <c:v>8371.58203125</c:v>
                </c:pt>
                <c:pt idx="5714">
                  <c:v>8373.046875</c:v>
                </c:pt>
                <c:pt idx="5715">
                  <c:v>8374.51171875</c:v>
                </c:pt>
                <c:pt idx="5716">
                  <c:v>8375.9765625</c:v>
                </c:pt>
                <c:pt idx="5717">
                  <c:v>8377.44140625</c:v>
                </c:pt>
                <c:pt idx="5718">
                  <c:v>8378.90625</c:v>
                </c:pt>
                <c:pt idx="5719">
                  <c:v>8380.37109375</c:v>
                </c:pt>
                <c:pt idx="5720">
                  <c:v>8381.8359375</c:v>
                </c:pt>
                <c:pt idx="5721">
                  <c:v>8383.30078125</c:v>
                </c:pt>
                <c:pt idx="5722">
                  <c:v>8384.765625</c:v>
                </c:pt>
                <c:pt idx="5723">
                  <c:v>8386.23046875</c:v>
                </c:pt>
                <c:pt idx="5724">
                  <c:v>8387.6953125</c:v>
                </c:pt>
                <c:pt idx="5725">
                  <c:v>8389.16015625</c:v>
                </c:pt>
                <c:pt idx="5726">
                  <c:v>8390.625</c:v>
                </c:pt>
                <c:pt idx="5727">
                  <c:v>8392.08984375</c:v>
                </c:pt>
                <c:pt idx="5728">
                  <c:v>8393.5546875</c:v>
                </c:pt>
                <c:pt idx="5729">
                  <c:v>8395.01953125</c:v>
                </c:pt>
                <c:pt idx="5730">
                  <c:v>8396.484375</c:v>
                </c:pt>
                <c:pt idx="5731">
                  <c:v>8397.94921875</c:v>
                </c:pt>
                <c:pt idx="5732">
                  <c:v>8399.4140625</c:v>
                </c:pt>
                <c:pt idx="5733">
                  <c:v>8400.87890625</c:v>
                </c:pt>
                <c:pt idx="5734">
                  <c:v>8402.34375</c:v>
                </c:pt>
                <c:pt idx="5735">
                  <c:v>8403.80859375</c:v>
                </c:pt>
                <c:pt idx="5736">
                  <c:v>8405.2734375</c:v>
                </c:pt>
                <c:pt idx="5737">
                  <c:v>8406.73828125</c:v>
                </c:pt>
                <c:pt idx="5738">
                  <c:v>8408.203125</c:v>
                </c:pt>
                <c:pt idx="5739">
                  <c:v>8409.66796875</c:v>
                </c:pt>
                <c:pt idx="5740">
                  <c:v>8411.1328125</c:v>
                </c:pt>
                <c:pt idx="5741">
                  <c:v>8412.59765625</c:v>
                </c:pt>
                <c:pt idx="5742">
                  <c:v>8414.0625</c:v>
                </c:pt>
                <c:pt idx="5743">
                  <c:v>8415.52734375</c:v>
                </c:pt>
                <c:pt idx="5744">
                  <c:v>8416.9921875</c:v>
                </c:pt>
                <c:pt idx="5745">
                  <c:v>8418.45703125</c:v>
                </c:pt>
                <c:pt idx="5746">
                  <c:v>8419.921875</c:v>
                </c:pt>
                <c:pt idx="5747">
                  <c:v>8421.38671875</c:v>
                </c:pt>
                <c:pt idx="5748">
                  <c:v>8422.8515625</c:v>
                </c:pt>
                <c:pt idx="5749">
                  <c:v>8424.31640625</c:v>
                </c:pt>
                <c:pt idx="5750">
                  <c:v>8425.78125</c:v>
                </c:pt>
                <c:pt idx="5751">
                  <c:v>8427.24609375</c:v>
                </c:pt>
                <c:pt idx="5752">
                  <c:v>8428.7109375</c:v>
                </c:pt>
                <c:pt idx="5753">
                  <c:v>8430.17578125</c:v>
                </c:pt>
                <c:pt idx="5754">
                  <c:v>8431.640625</c:v>
                </c:pt>
                <c:pt idx="5755">
                  <c:v>8433.10546875</c:v>
                </c:pt>
                <c:pt idx="5756">
                  <c:v>8434.5703125</c:v>
                </c:pt>
                <c:pt idx="5757">
                  <c:v>8436.03515625</c:v>
                </c:pt>
                <c:pt idx="5758">
                  <c:v>8437.5</c:v>
                </c:pt>
                <c:pt idx="5759">
                  <c:v>8438.96484375</c:v>
                </c:pt>
                <c:pt idx="5760">
                  <c:v>8440.4296875</c:v>
                </c:pt>
                <c:pt idx="5761">
                  <c:v>8441.89453125</c:v>
                </c:pt>
                <c:pt idx="5762">
                  <c:v>8443.359375</c:v>
                </c:pt>
                <c:pt idx="5763">
                  <c:v>8444.82421875</c:v>
                </c:pt>
                <c:pt idx="5764">
                  <c:v>8446.2890625</c:v>
                </c:pt>
                <c:pt idx="5765">
                  <c:v>8447.75390625</c:v>
                </c:pt>
                <c:pt idx="5766">
                  <c:v>8449.21875</c:v>
                </c:pt>
                <c:pt idx="5767">
                  <c:v>8450.68359375</c:v>
                </c:pt>
                <c:pt idx="5768">
                  <c:v>8452.1484375</c:v>
                </c:pt>
                <c:pt idx="5769">
                  <c:v>8453.61328125</c:v>
                </c:pt>
                <c:pt idx="5770">
                  <c:v>8455.078125</c:v>
                </c:pt>
                <c:pt idx="5771">
                  <c:v>8456.54296875</c:v>
                </c:pt>
                <c:pt idx="5772">
                  <c:v>8458.0078125</c:v>
                </c:pt>
                <c:pt idx="5773">
                  <c:v>8459.47265625</c:v>
                </c:pt>
                <c:pt idx="5774">
                  <c:v>8460.9375</c:v>
                </c:pt>
                <c:pt idx="5775">
                  <c:v>8462.40234375</c:v>
                </c:pt>
                <c:pt idx="5776">
                  <c:v>8463.8671875</c:v>
                </c:pt>
                <c:pt idx="5777">
                  <c:v>8465.33203125</c:v>
                </c:pt>
                <c:pt idx="5778">
                  <c:v>8466.796875</c:v>
                </c:pt>
                <c:pt idx="5779">
                  <c:v>8468.26171875</c:v>
                </c:pt>
                <c:pt idx="5780">
                  <c:v>8469.7265625</c:v>
                </c:pt>
                <c:pt idx="5781">
                  <c:v>8471.19140625</c:v>
                </c:pt>
                <c:pt idx="5782">
                  <c:v>8472.65625</c:v>
                </c:pt>
                <c:pt idx="5783">
                  <c:v>8474.12109375</c:v>
                </c:pt>
                <c:pt idx="5784">
                  <c:v>8475.5859375</c:v>
                </c:pt>
                <c:pt idx="5785">
                  <c:v>8477.05078125</c:v>
                </c:pt>
                <c:pt idx="5786">
                  <c:v>8478.515625</c:v>
                </c:pt>
                <c:pt idx="5787">
                  <c:v>8479.98046875</c:v>
                </c:pt>
                <c:pt idx="5788">
                  <c:v>8481.4453125</c:v>
                </c:pt>
                <c:pt idx="5789">
                  <c:v>8482.91015625</c:v>
                </c:pt>
                <c:pt idx="5790">
                  <c:v>8484.375</c:v>
                </c:pt>
                <c:pt idx="5791">
                  <c:v>8485.83984375</c:v>
                </c:pt>
                <c:pt idx="5792">
                  <c:v>8487.3046875</c:v>
                </c:pt>
                <c:pt idx="5793">
                  <c:v>8488.76953125</c:v>
                </c:pt>
                <c:pt idx="5794">
                  <c:v>8490.234375</c:v>
                </c:pt>
                <c:pt idx="5795">
                  <c:v>8491.69921875</c:v>
                </c:pt>
                <c:pt idx="5796">
                  <c:v>8493.1640625</c:v>
                </c:pt>
                <c:pt idx="5797">
                  <c:v>8494.62890625</c:v>
                </c:pt>
                <c:pt idx="5798">
                  <c:v>8496.09375</c:v>
                </c:pt>
                <c:pt idx="5799">
                  <c:v>8497.55859375</c:v>
                </c:pt>
                <c:pt idx="5800">
                  <c:v>8499.0234375</c:v>
                </c:pt>
                <c:pt idx="5801">
                  <c:v>8500.48828125</c:v>
                </c:pt>
                <c:pt idx="5802">
                  <c:v>8501.953125</c:v>
                </c:pt>
                <c:pt idx="5803">
                  <c:v>8503.41796875</c:v>
                </c:pt>
                <c:pt idx="5804">
                  <c:v>8504.8828125</c:v>
                </c:pt>
                <c:pt idx="5805">
                  <c:v>8506.34765625</c:v>
                </c:pt>
                <c:pt idx="5806">
                  <c:v>8507.8125</c:v>
                </c:pt>
                <c:pt idx="5807">
                  <c:v>8509.27734375</c:v>
                </c:pt>
                <c:pt idx="5808">
                  <c:v>8510.7421875</c:v>
                </c:pt>
                <c:pt idx="5809">
                  <c:v>8512.20703125</c:v>
                </c:pt>
                <c:pt idx="5810">
                  <c:v>8513.671875</c:v>
                </c:pt>
                <c:pt idx="5811">
                  <c:v>8515.13671875</c:v>
                </c:pt>
                <c:pt idx="5812">
                  <c:v>8516.6015625</c:v>
                </c:pt>
                <c:pt idx="5813">
                  <c:v>8518.06640625</c:v>
                </c:pt>
                <c:pt idx="5814">
                  <c:v>8519.53125</c:v>
                </c:pt>
                <c:pt idx="5815">
                  <c:v>8520.99609375</c:v>
                </c:pt>
                <c:pt idx="5816">
                  <c:v>8522.4609375</c:v>
                </c:pt>
                <c:pt idx="5817">
                  <c:v>8523.92578125</c:v>
                </c:pt>
                <c:pt idx="5818">
                  <c:v>8525.390625</c:v>
                </c:pt>
                <c:pt idx="5819">
                  <c:v>8526.85546875</c:v>
                </c:pt>
                <c:pt idx="5820">
                  <c:v>8528.3203125</c:v>
                </c:pt>
                <c:pt idx="5821">
                  <c:v>8529.78515625</c:v>
                </c:pt>
                <c:pt idx="5822">
                  <c:v>8531.25</c:v>
                </c:pt>
                <c:pt idx="5823">
                  <c:v>8532.71484375</c:v>
                </c:pt>
                <c:pt idx="5824">
                  <c:v>8534.1796875</c:v>
                </c:pt>
                <c:pt idx="5825">
                  <c:v>8535.64453125</c:v>
                </c:pt>
                <c:pt idx="5826">
                  <c:v>8537.109375</c:v>
                </c:pt>
                <c:pt idx="5827">
                  <c:v>8538.57421875</c:v>
                </c:pt>
                <c:pt idx="5828">
                  <c:v>8540.0390625</c:v>
                </c:pt>
                <c:pt idx="5829">
                  <c:v>8541.50390625</c:v>
                </c:pt>
                <c:pt idx="5830">
                  <c:v>8542.96875</c:v>
                </c:pt>
                <c:pt idx="5831">
                  <c:v>8544.43359375</c:v>
                </c:pt>
                <c:pt idx="5832">
                  <c:v>8545.8984375</c:v>
                </c:pt>
                <c:pt idx="5833">
                  <c:v>8547.36328125</c:v>
                </c:pt>
                <c:pt idx="5834">
                  <c:v>8548.828125</c:v>
                </c:pt>
                <c:pt idx="5835">
                  <c:v>8550.29296875</c:v>
                </c:pt>
                <c:pt idx="5836">
                  <c:v>8551.7578125</c:v>
                </c:pt>
                <c:pt idx="5837">
                  <c:v>8553.22265625</c:v>
                </c:pt>
                <c:pt idx="5838">
                  <c:v>8554.6875</c:v>
                </c:pt>
                <c:pt idx="5839">
                  <c:v>8556.15234375</c:v>
                </c:pt>
                <c:pt idx="5840">
                  <c:v>8557.6171875</c:v>
                </c:pt>
                <c:pt idx="5841">
                  <c:v>8559.08203125</c:v>
                </c:pt>
                <c:pt idx="5842">
                  <c:v>8560.546875</c:v>
                </c:pt>
                <c:pt idx="5843">
                  <c:v>8562.01171875</c:v>
                </c:pt>
                <c:pt idx="5844">
                  <c:v>8563.4765625</c:v>
                </c:pt>
                <c:pt idx="5845">
                  <c:v>8564.94140625</c:v>
                </c:pt>
                <c:pt idx="5846">
                  <c:v>8566.40625</c:v>
                </c:pt>
                <c:pt idx="5847">
                  <c:v>8567.87109375</c:v>
                </c:pt>
                <c:pt idx="5848">
                  <c:v>8569.3359375</c:v>
                </c:pt>
                <c:pt idx="5849">
                  <c:v>8570.80078125</c:v>
                </c:pt>
                <c:pt idx="5850">
                  <c:v>8572.265625</c:v>
                </c:pt>
                <c:pt idx="5851">
                  <c:v>8573.73046875</c:v>
                </c:pt>
                <c:pt idx="5852">
                  <c:v>8575.1953125</c:v>
                </c:pt>
                <c:pt idx="5853">
                  <c:v>8576.66015625</c:v>
                </c:pt>
                <c:pt idx="5854">
                  <c:v>8578.125</c:v>
                </c:pt>
                <c:pt idx="5855">
                  <c:v>8579.58984375</c:v>
                </c:pt>
                <c:pt idx="5856">
                  <c:v>8581.0546875</c:v>
                </c:pt>
                <c:pt idx="5857">
                  <c:v>8582.51953125</c:v>
                </c:pt>
                <c:pt idx="5858">
                  <c:v>8583.984375</c:v>
                </c:pt>
                <c:pt idx="5859">
                  <c:v>8585.44921875</c:v>
                </c:pt>
                <c:pt idx="5860">
                  <c:v>8586.9140625</c:v>
                </c:pt>
                <c:pt idx="5861">
                  <c:v>8588.37890625</c:v>
                </c:pt>
                <c:pt idx="5862">
                  <c:v>8589.84375</c:v>
                </c:pt>
                <c:pt idx="5863">
                  <c:v>8591.30859375</c:v>
                </c:pt>
                <c:pt idx="5864">
                  <c:v>8592.7734375</c:v>
                </c:pt>
                <c:pt idx="5865">
                  <c:v>8594.23828125</c:v>
                </c:pt>
                <c:pt idx="5866">
                  <c:v>8595.703125</c:v>
                </c:pt>
                <c:pt idx="5867">
                  <c:v>8597.16796875</c:v>
                </c:pt>
                <c:pt idx="5868">
                  <c:v>8598.6328125</c:v>
                </c:pt>
                <c:pt idx="5869">
                  <c:v>8600.09765625</c:v>
                </c:pt>
                <c:pt idx="5870">
                  <c:v>8601.5625</c:v>
                </c:pt>
                <c:pt idx="5871">
                  <c:v>8603.02734375</c:v>
                </c:pt>
                <c:pt idx="5872">
                  <c:v>8604.4921875</c:v>
                </c:pt>
                <c:pt idx="5873">
                  <c:v>8605.95703125</c:v>
                </c:pt>
                <c:pt idx="5874">
                  <c:v>8607.421875</c:v>
                </c:pt>
                <c:pt idx="5875">
                  <c:v>8608.88671875</c:v>
                </c:pt>
                <c:pt idx="5876">
                  <c:v>8610.3515625</c:v>
                </c:pt>
                <c:pt idx="5877">
                  <c:v>8611.81640625</c:v>
                </c:pt>
                <c:pt idx="5878">
                  <c:v>8613.28125</c:v>
                </c:pt>
                <c:pt idx="5879">
                  <c:v>8614.74609375</c:v>
                </c:pt>
                <c:pt idx="5880">
                  <c:v>8616.2109375</c:v>
                </c:pt>
                <c:pt idx="5881">
                  <c:v>8617.67578125</c:v>
                </c:pt>
                <c:pt idx="5882">
                  <c:v>8619.140625</c:v>
                </c:pt>
                <c:pt idx="5883">
                  <c:v>8620.60546875</c:v>
                </c:pt>
                <c:pt idx="5884">
                  <c:v>8622.0703125</c:v>
                </c:pt>
                <c:pt idx="5885">
                  <c:v>8623.53515625</c:v>
                </c:pt>
                <c:pt idx="5886">
                  <c:v>8625</c:v>
                </c:pt>
                <c:pt idx="5887">
                  <c:v>8626.46484375</c:v>
                </c:pt>
                <c:pt idx="5888">
                  <c:v>8627.9296875</c:v>
                </c:pt>
                <c:pt idx="5889">
                  <c:v>8629.39453125</c:v>
                </c:pt>
                <c:pt idx="5890">
                  <c:v>8630.859375</c:v>
                </c:pt>
                <c:pt idx="5891">
                  <c:v>8632.32421875</c:v>
                </c:pt>
                <c:pt idx="5892">
                  <c:v>8633.7890625</c:v>
                </c:pt>
                <c:pt idx="5893">
                  <c:v>8635.25390625</c:v>
                </c:pt>
                <c:pt idx="5894">
                  <c:v>8636.71875</c:v>
                </c:pt>
                <c:pt idx="5895">
                  <c:v>8638.18359375</c:v>
                </c:pt>
                <c:pt idx="5896">
                  <c:v>8639.6484375</c:v>
                </c:pt>
                <c:pt idx="5897">
                  <c:v>8641.11328125</c:v>
                </c:pt>
                <c:pt idx="5898">
                  <c:v>8642.578125</c:v>
                </c:pt>
                <c:pt idx="5899">
                  <c:v>8644.04296875</c:v>
                </c:pt>
                <c:pt idx="5900">
                  <c:v>8645.5078125</c:v>
                </c:pt>
                <c:pt idx="5901">
                  <c:v>8646.97265625</c:v>
                </c:pt>
                <c:pt idx="5902">
                  <c:v>8648.4375</c:v>
                </c:pt>
                <c:pt idx="5903">
                  <c:v>8649.90234375</c:v>
                </c:pt>
                <c:pt idx="5904">
                  <c:v>8651.3671875</c:v>
                </c:pt>
                <c:pt idx="5905">
                  <c:v>8652.83203125</c:v>
                </c:pt>
                <c:pt idx="5906">
                  <c:v>8654.296875</c:v>
                </c:pt>
                <c:pt idx="5907">
                  <c:v>8655.76171875</c:v>
                </c:pt>
                <c:pt idx="5908">
                  <c:v>8657.2265625</c:v>
                </c:pt>
                <c:pt idx="5909">
                  <c:v>8658.69140625</c:v>
                </c:pt>
                <c:pt idx="5910">
                  <c:v>8660.15625</c:v>
                </c:pt>
                <c:pt idx="5911">
                  <c:v>8661.62109375</c:v>
                </c:pt>
                <c:pt idx="5912">
                  <c:v>8663.0859375</c:v>
                </c:pt>
                <c:pt idx="5913">
                  <c:v>8664.55078125</c:v>
                </c:pt>
                <c:pt idx="5914">
                  <c:v>8666.015625</c:v>
                </c:pt>
                <c:pt idx="5915">
                  <c:v>8667.48046875</c:v>
                </c:pt>
                <c:pt idx="5916">
                  <c:v>8668.9453125</c:v>
                </c:pt>
                <c:pt idx="5917">
                  <c:v>8670.41015625</c:v>
                </c:pt>
                <c:pt idx="5918">
                  <c:v>8671.875</c:v>
                </c:pt>
                <c:pt idx="5919">
                  <c:v>8673.33984375</c:v>
                </c:pt>
                <c:pt idx="5920">
                  <c:v>8674.8046875</c:v>
                </c:pt>
                <c:pt idx="5921">
                  <c:v>8676.26953125</c:v>
                </c:pt>
                <c:pt idx="5922">
                  <c:v>8677.734375</c:v>
                </c:pt>
                <c:pt idx="5923">
                  <c:v>8679.19921875</c:v>
                </c:pt>
                <c:pt idx="5924">
                  <c:v>8680.6640625</c:v>
                </c:pt>
                <c:pt idx="5925">
                  <c:v>8682.12890625</c:v>
                </c:pt>
                <c:pt idx="5926">
                  <c:v>8683.59375</c:v>
                </c:pt>
                <c:pt idx="5927">
                  <c:v>8685.05859375</c:v>
                </c:pt>
                <c:pt idx="5928">
                  <c:v>8686.5234375</c:v>
                </c:pt>
                <c:pt idx="5929">
                  <c:v>8687.98828125</c:v>
                </c:pt>
                <c:pt idx="5930">
                  <c:v>8689.453125</c:v>
                </c:pt>
                <c:pt idx="5931">
                  <c:v>8690.91796875</c:v>
                </c:pt>
                <c:pt idx="5932">
                  <c:v>8692.3828125</c:v>
                </c:pt>
                <c:pt idx="5933">
                  <c:v>8693.84765625</c:v>
                </c:pt>
                <c:pt idx="5934">
                  <c:v>8695.3125</c:v>
                </c:pt>
                <c:pt idx="5935">
                  <c:v>8696.77734375</c:v>
                </c:pt>
                <c:pt idx="5936">
                  <c:v>8698.2421875</c:v>
                </c:pt>
                <c:pt idx="5937">
                  <c:v>8699.70703125</c:v>
                </c:pt>
                <c:pt idx="5938">
                  <c:v>8701.171875</c:v>
                </c:pt>
                <c:pt idx="5939">
                  <c:v>8702.63671875</c:v>
                </c:pt>
                <c:pt idx="5940">
                  <c:v>8704.1015625</c:v>
                </c:pt>
                <c:pt idx="5941">
                  <c:v>8705.56640625</c:v>
                </c:pt>
                <c:pt idx="5942">
                  <c:v>8707.03125</c:v>
                </c:pt>
                <c:pt idx="5943">
                  <c:v>8708.49609375</c:v>
                </c:pt>
                <c:pt idx="5944">
                  <c:v>8709.9609375</c:v>
                </c:pt>
                <c:pt idx="5945">
                  <c:v>8711.42578125</c:v>
                </c:pt>
                <c:pt idx="5946">
                  <c:v>8712.890625</c:v>
                </c:pt>
                <c:pt idx="5947">
                  <c:v>8714.35546875</c:v>
                </c:pt>
                <c:pt idx="5948">
                  <c:v>8715.8203125</c:v>
                </c:pt>
                <c:pt idx="5949">
                  <c:v>8717.28515625</c:v>
                </c:pt>
                <c:pt idx="5950">
                  <c:v>8718.75</c:v>
                </c:pt>
                <c:pt idx="5951">
                  <c:v>8720.21484375</c:v>
                </c:pt>
                <c:pt idx="5952">
                  <c:v>8721.6796875</c:v>
                </c:pt>
                <c:pt idx="5953">
                  <c:v>8723.14453125</c:v>
                </c:pt>
                <c:pt idx="5954">
                  <c:v>8724.609375</c:v>
                </c:pt>
                <c:pt idx="5955">
                  <c:v>8726.07421875</c:v>
                </c:pt>
                <c:pt idx="5956">
                  <c:v>8727.5390625</c:v>
                </c:pt>
                <c:pt idx="5957">
                  <c:v>8729.00390625</c:v>
                </c:pt>
                <c:pt idx="5958">
                  <c:v>8730.46875</c:v>
                </c:pt>
                <c:pt idx="5959">
                  <c:v>8731.93359375</c:v>
                </c:pt>
                <c:pt idx="5960">
                  <c:v>8733.3984375</c:v>
                </c:pt>
                <c:pt idx="5961">
                  <c:v>8734.86328125</c:v>
                </c:pt>
                <c:pt idx="5962">
                  <c:v>8736.328125</c:v>
                </c:pt>
                <c:pt idx="5963">
                  <c:v>8737.79296875</c:v>
                </c:pt>
                <c:pt idx="5964">
                  <c:v>8739.2578125</c:v>
                </c:pt>
                <c:pt idx="5965">
                  <c:v>8740.72265625</c:v>
                </c:pt>
                <c:pt idx="5966">
                  <c:v>8742.1875</c:v>
                </c:pt>
                <c:pt idx="5967">
                  <c:v>8743.65234375</c:v>
                </c:pt>
                <c:pt idx="5968">
                  <c:v>8745.1171875</c:v>
                </c:pt>
                <c:pt idx="5969">
                  <c:v>8746.58203125</c:v>
                </c:pt>
                <c:pt idx="5970">
                  <c:v>8748.046875</c:v>
                </c:pt>
                <c:pt idx="5971">
                  <c:v>8749.51171875</c:v>
                </c:pt>
                <c:pt idx="5972">
                  <c:v>8750.9765625</c:v>
                </c:pt>
                <c:pt idx="5973">
                  <c:v>8752.44140625</c:v>
                </c:pt>
                <c:pt idx="5974">
                  <c:v>8753.90625</c:v>
                </c:pt>
                <c:pt idx="5975">
                  <c:v>8755.37109375</c:v>
                </c:pt>
                <c:pt idx="5976">
                  <c:v>8756.8359375</c:v>
                </c:pt>
                <c:pt idx="5977">
                  <c:v>8758.30078125</c:v>
                </c:pt>
                <c:pt idx="5978">
                  <c:v>8759.765625</c:v>
                </c:pt>
                <c:pt idx="5979">
                  <c:v>8761.23046875</c:v>
                </c:pt>
                <c:pt idx="5980">
                  <c:v>8762.6953125</c:v>
                </c:pt>
                <c:pt idx="5981">
                  <c:v>8764.16015625</c:v>
                </c:pt>
                <c:pt idx="5982">
                  <c:v>8765.625</c:v>
                </c:pt>
                <c:pt idx="5983">
                  <c:v>8767.08984375</c:v>
                </c:pt>
                <c:pt idx="5984">
                  <c:v>8768.5546875</c:v>
                </c:pt>
                <c:pt idx="5985">
                  <c:v>8770.01953125</c:v>
                </c:pt>
                <c:pt idx="5986">
                  <c:v>8771.484375</c:v>
                </c:pt>
                <c:pt idx="5987">
                  <c:v>8772.94921875</c:v>
                </c:pt>
                <c:pt idx="5988">
                  <c:v>8774.4140625</c:v>
                </c:pt>
                <c:pt idx="5989">
                  <c:v>8775.87890625</c:v>
                </c:pt>
                <c:pt idx="5990">
                  <c:v>8777.34375</c:v>
                </c:pt>
                <c:pt idx="5991">
                  <c:v>8778.80859375</c:v>
                </c:pt>
                <c:pt idx="5992">
                  <c:v>8780.2734375</c:v>
                </c:pt>
                <c:pt idx="5993">
                  <c:v>8781.73828125</c:v>
                </c:pt>
                <c:pt idx="5994">
                  <c:v>8783.203125</c:v>
                </c:pt>
                <c:pt idx="5995">
                  <c:v>8784.66796875</c:v>
                </c:pt>
                <c:pt idx="5996">
                  <c:v>8786.1328125</c:v>
                </c:pt>
                <c:pt idx="5997">
                  <c:v>8787.59765625</c:v>
                </c:pt>
                <c:pt idx="5998">
                  <c:v>8789.0625</c:v>
                </c:pt>
                <c:pt idx="5999">
                  <c:v>8790.52734375</c:v>
                </c:pt>
                <c:pt idx="6000">
                  <c:v>8791.9921875</c:v>
                </c:pt>
                <c:pt idx="6001">
                  <c:v>8793.45703125</c:v>
                </c:pt>
                <c:pt idx="6002">
                  <c:v>8794.921875</c:v>
                </c:pt>
                <c:pt idx="6003">
                  <c:v>8796.38671875</c:v>
                </c:pt>
                <c:pt idx="6004">
                  <c:v>8797.8515625</c:v>
                </c:pt>
                <c:pt idx="6005">
                  <c:v>8799.31640625</c:v>
                </c:pt>
                <c:pt idx="6006">
                  <c:v>8800.78125</c:v>
                </c:pt>
                <c:pt idx="6007">
                  <c:v>8802.24609375</c:v>
                </c:pt>
                <c:pt idx="6008">
                  <c:v>8803.7109375</c:v>
                </c:pt>
                <c:pt idx="6009">
                  <c:v>8805.17578125</c:v>
                </c:pt>
                <c:pt idx="6010">
                  <c:v>8806.640625</c:v>
                </c:pt>
                <c:pt idx="6011">
                  <c:v>8808.10546875</c:v>
                </c:pt>
                <c:pt idx="6012">
                  <c:v>8809.5703125</c:v>
                </c:pt>
                <c:pt idx="6013">
                  <c:v>8811.03515625</c:v>
                </c:pt>
                <c:pt idx="6014">
                  <c:v>8812.5</c:v>
                </c:pt>
                <c:pt idx="6015">
                  <c:v>8813.96484375</c:v>
                </c:pt>
                <c:pt idx="6016">
                  <c:v>8815.4296875</c:v>
                </c:pt>
                <c:pt idx="6017">
                  <c:v>8816.89453125</c:v>
                </c:pt>
                <c:pt idx="6018">
                  <c:v>8818.359375</c:v>
                </c:pt>
                <c:pt idx="6019">
                  <c:v>8819.82421875</c:v>
                </c:pt>
                <c:pt idx="6020">
                  <c:v>8821.2890625</c:v>
                </c:pt>
                <c:pt idx="6021">
                  <c:v>8822.75390625</c:v>
                </c:pt>
                <c:pt idx="6022">
                  <c:v>8824.21875</c:v>
                </c:pt>
                <c:pt idx="6023">
                  <c:v>8825.68359375</c:v>
                </c:pt>
                <c:pt idx="6024">
                  <c:v>8827.1484375</c:v>
                </c:pt>
                <c:pt idx="6025">
                  <c:v>8828.61328125</c:v>
                </c:pt>
                <c:pt idx="6026">
                  <c:v>8830.078125</c:v>
                </c:pt>
                <c:pt idx="6027">
                  <c:v>8831.54296875</c:v>
                </c:pt>
                <c:pt idx="6028">
                  <c:v>8833.0078125</c:v>
                </c:pt>
                <c:pt idx="6029">
                  <c:v>8834.47265625</c:v>
                </c:pt>
                <c:pt idx="6030">
                  <c:v>8835.9375</c:v>
                </c:pt>
                <c:pt idx="6031">
                  <c:v>8837.40234375</c:v>
                </c:pt>
                <c:pt idx="6032">
                  <c:v>8838.8671875</c:v>
                </c:pt>
                <c:pt idx="6033">
                  <c:v>8840.33203125</c:v>
                </c:pt>
                <c:pt idx="6034">
                  <c:v>8841.796875</c:v>
                </c:pt>
                <c:pt idx="6035">
                  <c:v>8843.26171875</c:v>
                </c:pt>
                <c:pt idx="6036">
                  <c:v>8844.7265625</c:v>
                </c:pt>
                <c:pt idx="6037">
                  <c:v>8846.19140625</c:v>
                </c:pt>
                <c:pt idx="6038">
                  <c:v>8847.65625</c:v>
                </c:pt>
                <c:pt idx="6039">
                  <c:v>8849.12109375</c:v>
                </c:pt>
                <c:pt idx="6040">
                  <c:v>8850.5859375</c:v>
                </c:pt>
                <c:pt idx="6041">
                  <c:v>8852.05078125</c:v>
                </c:pt>
                <c:pt idx="6042">
                  <c:v>8853.515625</c:v>
                </c:pt>
                <c:pt idx="6043">
                  <c:v>8854.98046875</c:v>
                </c:pt>
                <c:pt idx="6044">
                  <c:v>8856.4453125</c:v>
                </c:pt>
                <c:pt idx="6045">
                  <c:v>8857.91015625</c:v>
                </c:pt>
                <c:pt idx="6046">
                  <c:v>8859.375</c:v>
                </c:pt>
                <c:pt idx="6047">
                  <c:v>8860.83984375</c:v>
                </c:pt>
                <c:pt idx="6048">
                  <c:v>8862.3046875</c:v>
                </c:pt>
                <c:pt idx="6049">
                  <c:v>8863.76953125</c:v>
                </c:pt>
                <c:pt idx="6050">
                  <c:v>8865.234375</c:v>
                </c:pt>
                <c:pt idx="6051">
                  <c:v>8866.69921875</c:v>
                </c:pt>
                <c:pt idx="6052">
                  <c:v>8868.1640625</c:v>
                </c:pt>
                <c:pt idx="6053">
                  <c:v>8869.62890625</c:v>
                </c:pt>
                <c:pt idx="6054">
                  <c:v>8871.09375</c:v>
                </c:pt>
                <c:pt idx="6055">
                  <c:v>8872.55859375</c:v>
                </c:pt>
                <c:pt idx="6056">
                  <c:v>8874.0234375</c:v>
                </c:pt>
                <c:pt idx="6057">
                  <c:v>8875.48828125</c:v>
                </c:pt>
                <c:pt idx="6058">
                  <c:v>8876.953125</c:v>
                </c:pt>
                <c:pt idx="6059">
                  <c:v>8878.41796875</c:v>
                </c:pt>
                <c:pt idx="6060">
                  <c:v>8879.8828125</c:v>
                </c:pt>
                <c:pt idx="6061">
                  <c:v>8881.34765625</c:v>
                </c:pt>
                <c:pt idx="6062">
                  <c:v>8882.8125</c:v>
                </c:pt>
                <c:pt idx="6063">
                  <c:v>8884.27734375</c:v>
                </c:pt>
                <c:pt idx="6064">
                  <c:v>8885.7421875</c:v>
                </c:pt>
                <c:pt idx="6065">
                  <c:v>8887.20703125</c:v>
                </c:pt>
                <c:pt idx="6066">
                  <c:v>8888.671875</c:v>
                </c:pt>
                <c:pt idx="6067">
                  <c:v>8890.13671875</c:v>
                </c:pt>
                <c:pt idx="6068">
                  <c:v>8891.6015625</c:v>
                </c:pt>
                <c:pt idx="6069">
                  <c:v>8893.06640625</c:v>
                </c:pt>
                <c:pt idx="6070">
                  <c:v>8894.53125</c:v>
                </c:pt>
                <c:pt idx="6071">
                  <c:v>8895.99609375</c:v>
                </c:pt>
                <c:pt idx="6072">
                  <c:v>8897.4609375</c:v>
                </c:pt>
                <c:pt idx="6073">
                  <c:v>8898.92578125</c:v>
                </c:pt>
                <c:pt idx="6074">
                  <c:v>8900.390625</c:v>
                </c:pt>
                <c:pt idx="6075">
                  <c:v>8901.85546875</c:v>
                </c:pt>
                <c:pt idx="6076">
                  <c:v>8903.3203125</c:v>
                </c:pt>
                <c:pt idx="6077">
                  <c:v>8904.78515625</c:v>
                </c:pt>
                <c:pt idx="6078">
                  <c:v>8906.25</c:v>
                </c:pt>
                <c:pt idx="6079">
                  <c:v>8907.71484375</c:v>
                </c:pt>
                <c:pt idx="6080">
                  <c:v>8909.1796875</c:v>
                </c:pt>
                <c:pt idx="6081">
                  <c:v>8910.64453125</c:v>
                </c:pt>
                <c:pt idx="6082">
                  <c:v>8912.109375</c:v>
                </c:pt>
                <c:pt idx="6083">
                  <c:v>8913.57421875</c:v>
                </c:pt>
                <c:pt idx="6084">
                  <c:v>8915.0390625</c:v>
                </c:pt>
                <c:pt idx="6085">
                  <c:v>8916.50390625</c:v>
                </c:pt>
                <c:pt idx="6086">
                  <c:v>8917.96875</c:v>
                </c:pt>
                <c:pt idx="6087">
                  <c:v>8919.43359375</c:v>
                </c:pt>
                <c:pt idx="6088">
                  <c:v>8920.8984375</c:v>
                </c:pt>
                <c:pt idx="6089">
                  <c:v>8922.36328125</c:v>
                </c:pt>
                <c:pt idx="6090">
                  <c:v>8923.828125</c:v>
                </c:pt>
                <c:pt idx="6091">
                  <c:v>8925.29296875</c:v>
                </c:pt>
                <c:pt idx="6092">
                  <c:v>8926.7578125</c:v>
                </c:pt>
                <c:pt idx="6093">
                  <c:v>8928.22265625</c:v>
                </c:pt>
                <c:pt idx="6094">
                  <c:v>8929.6875</c:v>
                </c:pt>
                <c:pt idx="6095">
                  <c:v>8931.15234375</c:v>
                </c:pt>
                <c:pt idx="6096">
                  <c:v>8932.6171875</c:v>
                </c:pt>
                <c:pt idx="6097">
                  <c:v>8934.08203125</c:v>
                </c:pt>
                <c:pt idx="6098">
                  <c:v>8935.546875</c:v>
                </c:pt>
                <c:pt idx="6099">
                  <c:v>8937.01171875</c:v>
                </c:pt>
                <c:pt idx="6100">
                  <c:v>8938.4765625</c:v>
                </c:pt>
                <c:pt idx="6101">
                  <c:v>8939.94140625</c:v>
                </c:pt>
                <c:pt idx="6102">
                  <c:v>8941.40625</c:v>
                </c:pt>
                <c:pt idx="6103">
                  <c:v>8942.87109375</c:v>
                </c:pt>
                <c:pt idx="6104">
                  <c:v>8944.3359375</c:v>
                </c:pt>
                <c:pt idx="6105">
                  <c:v>8945.80078125</c:v>
                </c:pt>
                <c:pt idx="6106">
                  <c:v>8947.265625</c:v>
                </c:pt>
                <c:pt idx="6107">
                  <c:v>8948.73046875</c:v>
                </c:pt>
                <c:pt idx="6108">
                  <c:v>8950.1953125</c:v>
                </c:pt>
                <c:pt idx="6109">
                  <c:v>8951.66015625</c:v>
                </c:pt>
                <c:pt idx="6110">
                  <c:v>8953.125</c:v>
                </c:pt>
                <c:pt idx="6111">
                  <c:v>8954.58984375</c:v>
                </c:pt>
                <c:pt idx="6112">
                  <c:v>8956.0546875</c:v>
                </c:pt>
                <c:pt idx="6113">
                  <c:v>8957.51953125</c:v>
                </c:pt>
                <c:pt idx="6114">
                  <c:v>8958.984375</c:v>
                </c:pt>
                <c:pt idx="6115">
                  <c:v>8960.44921875</c:v>
                </c:pt>
                <c:pt idx="6116">
                  <c:v>8961.9140625</c:v>
                </c:pt>
                <c:pt idx="6117">
                  <c:v>8963.37890625</c:v>
                </c:pt>
                <c:pt idx="6118">
                  <c:v>8964.84375</c:v>
                </c:pt>
                <c:pt idx="6119">
                  <c:v>8966.30859375</c:v>
                </c:pt>
                <c:pt idx="6120">
                  <c:v>8967.7734375</c:v>
                </c:pt>
                <c:pt idx="6121">
                  <c:v>8969.23828125</c:v>
                </c:pt>
                <c:pt idx="6122">
                  <c:v>8970.703125</c:v>
                </c:pt>
                <c:pt idx="6123">
                  <c:v>8972.16796875</c:v>
                </c:pt>
                <c:pt idx="6124">
                  <c:v>8973.6328125</c:v>
                </c:pt>
                <c:pt idx="6125">
                  <c:v>8975.09765625</c:v>
                </c:pt>
                <c:pt idx="6126">
                  <c:v>8976.5625</c:v>
                </c:pt>
                <c:pt idx="6127">
                  <c:v>8978.02734375</c:v>
                </c:pt>
                <c:pt idx="6128">
                  <c:v>8979.4921875</c:v>
                </c:pt>
                <c:pt idx="6129">
                  <c:v>8980.95703125</c:v>
                </c:pt>
                <c:pt idx="6130">
                  <c:v>8982.421875</c:v>
                </c:pt>
                <c:pt idx="6131">
                  <c:v>8983.88671875</c:v>
                </c:pt>
                <c:pt idx="6132">
                  <c:v>8985.3515625</c:v>
                </c:pt>
                <c:pt idx="6133">
                  <c:v>8986.81640625</c:v>
                </c:pt>
                <c:pt idx="6134">
                  <c:v>8988.28125</c:v>
                </c:pt>
                <c:pt idx="6135">
                  <c:v>8989.74609375</c:v>
                </c:pt>
                <c:pt idx="6136">
                  <c:v>8991.2109375</c:v>
                </c:pt>
                <c:pt idx="6137">
                  <c:v>8992.67578125</c:v>
                </c:pt>
                <c:pt idx="6138">
                  <c:v>8994.140625</c:v>
                </c:pt>
                <c:pt idx="6139">
                  <c:v>8995.60546875</c:v>
                </c:pt>
                <c:pt idx="6140">
                  <c:v>8997.0703125</c:v>
                </c:pt>
                <c:pt idx="6141">
                  <c:v>8998.53515625</c:v>
                </c:pt>
                <c:pt idx="6142">
                  <c:v>9000</c:v>
                </c:pt>
                <c:pt idx="6143">
                  <c:v>9001.46484375</c:v>
                </c:pt>
                <c:pt idx="6144">
                  <c:v>9002.9296875</c:v>
                </c:pt>
                <c:pt idx="6145">
                  <c:v>9004.39453125</c:v>
                </c:pt>
                <c:pt idx="6146">
                  <c:v>9005.859375</c:v>
                </c:pt>
                <c:pt idx="6147">
                  <c:v>9007.32421875</c:v>
                </c:pt>
                <c:pt idx="6148">
                  <c:v>9008.7890625</c:v>
                </c:pt>
                <c:pt idx="6149">
                  <c:v>9010.25390625</c:v>
                </c:pt>
                <c:pt idx="6150">
                  <c:v>9011.71875</c:v>
                </c:pt>
                <c:pt idx="6151">
                  <c:v>9013.18359375</c:v>
                </c:pt>
                <c:pt idx="6152">
                  <c:v>9014.6484375</c:v>
                </c:pt>
                <c:pt idx="6153">
                  <c:v>9016.11328125</c:v>
                </c:pt>
                <c:pt idx="6154">
                  <c:v>9017.578125</c:v>
                </c:pt>
                <c:pt idx="6155">
                  <c:v>9019.04296875</c:v>
                </c:pt>
                <c:pt idx="6156">
                  <c:v>9020.5078125</c:v>
                </c:pt>
                <c:pt idx="6157">
                  <c:v>9021.97265625</c:v>
                </c:pt>
                <c:pt idx="6158">
                  <c:v>9023.4375</c:v>
                </c:pt>
                <c:pt idx="6159">
                  <c:v>9024.90234375</c:v>
                </c:pt>
                <c:pt idx="6160">
                  <c:v>9026.3671875</c:v>
                </c:pt>
                <c:pt idx="6161">
                  <c:v>9027.83203125</c:v>
                </c:pt>
                <c:pt idx="6162">
                  <c:v>9029.296875</c:v>
                </c:pt>
                <c:pt idx="6163">
                  <c:v>9030.76171875</c:v>
                </c:pt>
                <c:pt idx="6164">
                  <c:v>9032.2265625</c:v>
                </c:pt>
                <c:pt idx="6165">
                  <c:v>9033.69140625</c:v>
                </c:pt>
                <c:pt idx="6166">
                  <c:v>9035.15625</c:v>
                </c:pt>
                <c:pt idx="6167">
                  <c:v>9036.62109375</c:v>
                </c:pt>
                <c:pt idx="6168">
                  <c:v>9038.0859375</c:v>
                </c:pt>
                <c:pt idx="6169">
                  <c:v>9039.55078125</c:v>
                </c:pt>
                <c:pt idx="6170">
                  <c:v>9041.015625</c:v>
                </c:pt>
                <c:pt idx="6171">
                  <c:v>9042.48046875</c:v>
                </c:pt>
                <c:pt idx="6172">
                  <c:v>9043.9453125</c:v>
                </c:pt>
                <c:pt idx="6173">
                  <c:v>9045.41015625</c:v>
                </c:pt>
                <c:pt idx="6174">
                  <c:v>9046.875</c:v>
                </c:pt>
                <c:pt idx="6175">
                  <c:v>9048.33984375</c:v>
                </c:pt>
                <c:pt idx="6176">
                  <c:v>9049.8046875</c:v>
                </c:pt>
                <c:pt idx="6177">
                  <c:v>9051.26953125</c:v>
                </c:pt>
                <c:pt idx="6178">
                  <c:v>9052.734375</c:v>
                </c:pt>
                <c:pt idx="6179">
                  <c:v>9054.19921875</c:v>
                </c:pt>
                <c:pt idx="6180">
                  <c:v>9055.6640625</c:v>
                </c:pt>
                <c:pt idx="6181">
                  <c:v>9057.12890625</c:v>
                </c:pt>
                <c:pt idx="6182">
                  <c:v>9058.59375</c:v>
                </c:pt>
                <c:pt idx="6183">
                  <c:v>9060.05859375</c:v>
                </c:pt>
                <c:pt idx="6184">
                  <c:v>9061.5234375</c:v>
                </c:pt>
                <c:pt idx="6185">
                  <c:v>9062.98828125</c:v>
                </c:pt>
                <c:pt idx="6186">
                  <c:v>9064.453125</c:v>
                </c:pt>
                <c:pt idx="6187">
                  <c:v>9065.91796875</c:v>
                </c:pt>
                <c:pt idx="6188">
                  <c:v>9067.3828125</c:v>
                </c:pt>
                <c:pt idx="6189">
                  <c:v>9068.84765625</c:v>
                </c:pt>
                <c:pt idx="6190">
                  <c:v>9070.3125</c:v>
                </c:pt>
                <c:pt idx="6191">
                  <c:v>9071.77734375</c:v>
                </c:pt>
                <c:pt idx="6192">
                  <c:v>9073.2421875</c:v>
                </c:pt>
                <c:pt idx="6193">
                  <c:v>9074.70703125</c:v>
                </c:pt>
                <c:pt idx="6194">
                  <c:v>9076.171875</c:v>
                </c:pt>
                <c:pt idx="6195">
                  <c:v>9077.63671875</c:v>
                </c:pt>
                <c:pt idx="6196">
                  <c:v>9079.1015625</c:v>
                </c:pt>
                <c:pt idx="6197">
                  <c:v>9080.56640625</c:v>
                </c:pt>
                <c:pt idx="6198">
                  <c:v>9082.03125</c:v>
                </c:pt>
                <c:pt idx="6199">
                  <c:v>9083.49609375</c:v>
                </c:pt>
                <c:pt idx="6200">
                  <c:v>9084.9609375</c:v>
                </c:pt>
                <c:pt idx="6201">
                  <c:v>9086.42578125</c:v>
                </c:pt>
                <c:pt idx="6202">
                  <c:v>9087.890625</c:v>
                </c:pt>
                <c:pt idx="6203">
                  <c:v>9089.35546875</c:v>
                </c:pt>
                <c:pt idx="6204">
                  <c:v>9090.8203125</c:v>
                </c:pt>
                <c:pt idx="6205">
                  <c:v>9092.28515625</c:v>
                </c:pt>
                <c:pt idx="6206">
                  <c:v>9093.75</c:v>
                </c:pt>
                <c:pt idx="6207">
                  <c:v>9095.21484375</c:v>
                </c:pt>
                <c:pt idx="6208">
                  <c:v>9096.6796875</c:v>
                </c:pt>
                <c:pt idx="6209">
                  <c:v>9098.14453125</c:v>
                </c:pt>
                <c:pt idx="6210">
                  <c:v>9099.609375</c:v>
                </c:pt>
                <c:pt idx="6211">
                  <c:v>9101.07421875</c:v>
                </c:pt>
                <c:pt idx="6212">
                  <c:v>9102.5390625</c:v>
                </c:pt>
                <c:pt idx="6213">
                  <c:v>9104.00390625</c:v>
                </c:pt>
                <c:pt idx="6214">
                  <c:v>9105.46875</c:v>
                </c:pt>
                <c:pt idx="6215">
                  <c:v>9106.93359375</c:v>
                </c:pt>
                <c:pt idx="6216">
                  <c:v>9108.3984375</c:v>
                </c:pt>
                <c:pt idx="6217">
                  <c:v>9109.86328125</c:v>
                </c:pt>
                <c:pt idx="6218">
                  <c:v>9111.328125</c:v>
                </c:pt>
                <c:pt idx="6219">
                  <c:v>9112.79296875</c:v>
                </c:pt>
                <c:pt idx="6220">
                  <c:v>9114.2578125</c:v>
                </c:pt>
                <c:pt idx="6221">
                  <c:v>9115.72265625</c:v>
                </c:pt>
                <c:pt idx="6222">
                  <c:v>9117.1875</c:v>
                </c:pt>
                <c:pt idx="6223">
                  <c:v>9118.65234375</c:v>
                </c:pt>
                <c:pt idx="6224">
                  <c:v>9120.1171875</c:v>
                </c:pt>
                <c:pt idx="6225">
                  <c:v>9121.58203125</c:v>
                </c:pt>
                <c:pt idx="6226">
                  <c:v>9123.046875</c:v>
                </c:pt>
                <c:pt idx="6227">
                  <c:v>9124.51171875</c:v>
                </c:pt>
                <c:pt idx="6228">
                  <c:v>9125.9765625</c:v>
                </c:pt>
                <c:pt idx="6229">
                  <c:v>9127.44140625</c:v>
                </c:pt>
                <c:pt idx="6230">
                  <c:v>9128.90625</c:v>
                </c:pt>
                <c:pt idx="6231">
                  <c:v>9130.37109375</c:v>
                </c:pt>
                <c:pt idx="6232">
                  <c:v>9131.8359375</c:v>
                </c:pt>
                <c:pt idx="6233">
                  <c:v>9133.30078125</c:v>
                </c:pt>
                <c:pt idx="6234">
                  <c:v>9134.765625</c:v>
                </c:pt>
                <c:pt idx="6235">
                  <c:v>9136.23046875</c:v>
                </c:pt>
                <c:pt idx="6236">
                  <c:v>9137.6953125</c:v>
                </c:pt>
                <c:pt idx="6237">
                  <c:v>9139.16015625</c:v>
                </c:pt>
                <c:pt idx="6238">
                  <c:v>9140.625</c:v>
                </c:pt>
                <c:pt idx="6239">
                  <c:v>9142.08984375</c:v>
                </c:pt>
                <c:pt idx="6240">
                  <c:v>9143.5546875</c:v>
                </c:pt>
                <c:pt idx="6241">
                  <c:v>9145.01953125</c:v>
                </c:pt>
                <c:pt idx="6242">
                  <c:v>9146.484375</c:v>
                </c:pt>
                <c:pt idx="6243">
                  <c:v>9147.94921875</c:v>
                </c:pt>
                <c:pt idx="6244">
                  <c:v>9149.4140625</c:v>
                </c:pt>
                <c:pt idx="6245">
                  <c:v>9150.87890625</c:v>
                </c:pt>
                <c:pt idx="6246">
                  <c:v>9152.34375</c:v>
                </c:pt>
                <c:pt idx="6247">
                  <c:v>9153.80859375</c:v>
                </c:pt>
                <c:pt idx="6248">
                  <c:v>9155.2734375</c:v>
                </c:pt>
                <c:pt idx="6249">
                  <c:v>9156.73828125</c:v>
                </c:pt>
                <c:pt idx="6250">
                  <c:v>9158.203125</c:v>
                </c:pt>
                <c:pt idx="6251">
                  <c:v>9159.66796875</c:v>
                </c:pt>
                <c:pt idx="6252">
                  <c:v>9161.1328125</c:v>
                </c:pt>
                <c:pt idx="6253">
                  <c:v>9162.59765625</c:v>
                </c:pt>
                <c:pt idx="6254">
                  <c:v>9164.0625</c:v>
                </c:pt>
                <c:pt idx="6255">
                  <c:v>9165.52734375</c:v>
                </c:pt>
                <c:pt idx="6256">
                  <c:v>9166.9921875</c:v>
                </c:pt>
                <c:pt idx="6257">
                  <c:v>9168.45703125</c:v>
                </c:pt>
                <c:pt idx="6258">
                  <c:v>9169.921875</c:v>
                </c:pt>
                <c:pt idx="6259">
                  <c:v>9171.38671875</c:v>
                </c:pt>
                <c:pt idx="6260">
                  <c:v>9172.8515625</c:v>
                </c:pt>
                <c:pt idx="6261">
                  <c:v>9174.31640625</c:v>
                </c:pt>
                <c:pt idx="6262">
                  <c:v>9175.78125</c:v>
                </c:pt>
                <c:pt idx="6263">
                  <c:v>9177.24609375</c:v>
                </c:pt>
                <c:pt idx="6264">
                  <c:v>9178.7109375</c:v>
                </c:pt>
                <c:pt idx="6265">
                  <c:v>9180.17578125</c:v>
                </c:pt>
                <c:pt idx="6266">
                  <c:v>9181.640625</c:v>
                </c:pt>
                <c:pt idx="6267">
                  <c:v>9183.10546875</c:v>
                </c:pt>
                <c:pt idx="6268">
                  <c:v>9184.5703125</c:v>
                </c:pt>
                <c:pt idx="6269">
                  <c:v>9186.03515625</c:v>
                </c:pt>
                <c:pt idx="6270">
                  <c:v>9187.5</c:v>
                </c:pt>
                <c:pt idx="6271">
                  <c:v>9188.96484375</c:v>
                </c:pt>
                <c:pt idx="6272">
                  <c:v>9190.4296875</c:v>
                </c:pt>
                <c:pt idx="6273">
                  <c:v>9191.89453125</c:v>
                </c:pt>
                <c:pt idx="6274">
                  <c:v>9193.359375</c:v>
                </c:pt>
                <c:pt idx="6275">
                  <c:v>9194.82421875</c:v>
                </c:pt>
                <c:pt idx="6276">
                  <c:v>9196.2890625</c:v>
                </c:pt>
                <c:pt idx="6277">
                  <c:v>9197.75390625</c:v>
                </c:pt>
                <c:pt idx="6278">
                  <c:v>9199.21875</c:v>
                </c:pt>
                <c:pt idx="6279">
                  <c:v>9200.68359375</c:v>
                </c:pt>
                <c:pt idx="6280">
                  <c:v>9202.1484375</c:v>
                </c:pt>
                <c:pt idx="6281">
                  <c:v>9203.61328125</c:v>
                </c:pt>
                <c:pt idx="6282">
                  <c:v>9205.078125</c:v>
                </c:pt>
                <c:pt idx="6283">
                  <c:v>9206.54296875</c:v>
                </c:pt>
                <c:pt idx="6284">
                  <c:v>9208.0078125</c:v>
                </c:pt>
                <c:pt idx="6285">
                  <c:v>9209.47265625</c:v>
                </c:pt>
                <c:pt idx="6286">
                  <c:v>9210.9375</c:v>
                </c:pt>
                <c:pt idx="6287">
                  <c:v>9212.40234375</c:v>
                </c:pt>
                <c:pt idx="6288">
                  <c:v>9213.8671875</c:v>
                </c:pt>
                <c:pt idx="6289">
                  <c:v>9215.33203125</c:v>
                </c:pt>
                <c:pt idx="6290">
                  <c:v>9216.796875</c:v>
                </c:pt>
                <c:pt idx="6291">
                  <c:v>9218.26171875</c:v>
                </c:pt>
                <c:pt idx="6292">
                  <c:v>9219.7265625</c:v>
                </c:pt>
                <c:pt idx="6293">
                  <c:v>9221.19140625</c:v>
                </c:pt>
                <c:pt idx="6294">
                  <c:v>9222.65625</c:v>
                </c:pt>
                <c:pt idx="6295">
                  <c:v>9224.12109375</c:v>
                </c:pt>
                <c:pt idx="6296">
                  <c:v>9225.5859375</c:v>
                </c:pt>
                <c:pt idx="6297">
                  <c:v>9227.05078125</c:v>
                </c:pt>
                <c:pt idx="6298">
                  <c:v>9228.515625</c:v>
                </c:pt>
                <c:pt idx="6299">
                  <c:v>9229.98046875</c:v>
                </c:pt>
                <c:pt idx="6300">
                  <c:v>9231.4453125</c:v>
                </c:pt>
                <c:pt idx="6301">
                  <c:v>9232.91015625</c:v>
                </c:pt>
                <c:pt idx="6302">
                  <c:v>9234.375</c:v>
                </c:pt>
                <c:pt idx="6303">
                  <c:v>9235.83984375</c:v>
                </c:pt>
                <c:pt idx="6304">
                  <c:v>9237.3046875</c:v>
                </c:pt>
                <c:pt idx="6305">
                  <c:v>9238.76953125</c:v>
                </c:pt>
                <c:pt idx="6306">
                  <c:v>9240.234375</c:v>
                </c:pt>
                <c:pt idx="6307">
                  <c:v>9241.69921875</c:v>
                </c:pt>
                <c:pt idx="6308">
                  <c:v>9243.1640625</c:v>
                </c:pt>
                <c:pt idx="6309">
                  <c:v>9244.62890625</c:v>
                </c:pt>
                <c:pt idx="6310">
                  <c:v>9246.09375</c:v>
                </c:pt>
                <c:pt idx="6311">
                  <c:v>9247.55859375</c:v>
                </c:pt>
                <c:pt idx="6312">
                  <c:v>9249.0234375</c:v>
                </c:pt>
                <c:pt idx="6313">
                  <c:v>9250.48828125</c:v>
                </c:pt>
                <c:pt idx="6314">
                  <c:v>9251.953125</c:v>
                </c:pt>
                <c:pt idx="6315">
                  <c:v>9253.41796875</c:v>
                </c:pt>
                <c:pt idx="6316">
                  <c:v>9254.8828125</c:v>
                </c:pt>
                <c:pt idx="6317">
                  <c:v>9256.34765625</c:v>
                </c:pt>
                <c:pt idx="6318">
                  <c:v>9257.8125</c:v>
                </c:pt>
                <c:pt idx="6319">
                  <c:v>9259.27734375</c:v>
                </c:pt>
                <c:pt idx="6320">
                  <c:v>9260.7421875</c:v>
                </c:pt>
                <c:pt idx="6321">
                  <c:v>9262.20703125</c:v>
                </c:pt>
                <c:pt idx="6322">
                  <c:v>9263.671875</c:v>
                </c:pt>
                <c:pt idx="6323">
                  <c:v>9265.13671875</c:v>
                </c:pt>
                <c:pt idx="6324">
                  <c:v>9266.6015625</c:v>
                </c:pt>
                <c:pt idx="6325">
                  <c:v>9268.06640625</c:v>
                </c:pt>
                <c:pt idx="6326">
                  <c:v>9269.53125</c:v>
                </c:pt>
                <c:pt idx="6327">
                  <c:v>9270.99609375</c:v>
                </c:pt>
                <c:pt idx="6328">
                  <c:v>9272.4609375</c:v>
                </c:pt>
                <c:pt idx="6329">
                  <c:v>9273.92578125</c:v>
                </c:pt>
                <c:pt idx="6330">
                  <c:v>9275.390625</c:v>
                </c:pt>
                <c:pt idx="6331">
                  <c:v>9276.85546875</c:v>
                </c:pt>
                <c:pt idx="6332">
                  <c:v>9278.3203125</c:v>
                </c:pt>
                <c:pt idx="6333">
                  <c:v>9279.78515625</c:v>
                </c:pt>
                <c:pt idx="6334">
                  <c:v>9281.25</c:v>
                </c:pt>
                <c:pt idx="6335">
                  <c:v>9282.71484375</c:v>
                </c:pt>
                <c:pt idx="6336">
                  <c:v>9284.1796875</c:v>
                </c:pt>
                <c:pt idx="6337">
                  <c:v>9285.64453125</c:v>
                </c:pt>
                <c:pt idx="6338">
                  <c:v>9287.109375</c:v>
                </c:pt>
                <c:pt idx="6339">
                  <c:v>9288.57421875</c:v>
                </c:pt>
                <c:pt idx="6340">
                  <c:v>9290.0390625</c:v>
                </c:pt>
                <c:pt idx="6341">
                  <c:v>9291.50390625</c:v>
                </c:pt>
                <c:pt idx="6342">
                  <c:v>9292.96875</c:v>
                </c:pt>
                <c:pt idx="6343">
                  <c:v>9294.43359375</c:v>
                </c:pt>
                <c:pt idx="6344">
                  <c:v>9295.8984375</c:v>
                </c:pt>
                <c:pt idx="6345">
                  <c:v>9297.36328125</c:v>
                </c:pt>
                <c:pt idx="6346">
                  <c:v>9298.828125</c:v>
                </c:pt>
                <c:pt idx="6347">
                  <c:v>9300.29296875</c:v>
                </c:pt>
                <c:pt idx="6348">
                  <c:v>9301.7578125</c:v>
                </c:pt>
                <c:pt idx="6349">
                  <c:v>9303.22265625</c:v>
                </c:pt>
                <c:pt idx="6350">
                  <c:v>9304.6875</c:v>
                </c:pt>
                <c:pt idx="6351">
                  <c:v>9306.15234375</c:v>
                </c:pt>
                <c:pt idx="6352">
                  <c:v>9307.6171875</c:v>
                </c:pt>
                <c:pt idx="6353">
                  <c:v>9309.08203125</c:v>
                </c:pt>
                <c:pt idx="6354">
                  <c:v>9310.546875</c:v>
                </c:pt>
                <c:pt idx="6355">
                  <c:v>9312.01171875</c:v>
                </c:pt>
                <c:pt idx="6356">
                  <c:v>9313.4765625</c:v>
                </c:pt>
                <c:pt idx="6357">
                  <c:v>9314.94140625</c:v>
                </c:pt>
                <c:pt idx="6358">
                  <c:v>9316.40625</c:v>
                </c:pt>
                <c:pt idx="6359">
                  <c:v>9317.87109375</c:v>
                </c:pt>
                <c:pt idx="6360">
                  <c:v>9319.3359375</c:v>
                </c:pt>
                <c:pt idx="6361">
                  <c:v>9320.80078125</c:v>
                </c:pt>
                <c:pt idx="6362">
                  <c:v>9322.265625</c:v>
                </c:pt>
                <c:pt idx="6363">
                  <c:v>9323.73046875</c:v>
                </c:pt>
                <c:pt idx="6364">
                  <c:v>9325.1953125</c:v>
                </c:pt>
                <c:pt idx="6365">
                  <c:v>9326.66015625</c:v>
                </c:pt>
                <c:pt idx="6366">
                  <c:v>9328.125</c:v>
                </c:pt>
                <c:pt idx="6367">
                  <c:v>9329.58984375</c:v>
                </c:pt>
                <c:pt idx="6368">
                  <c:v>9331.0546875</c:v>
                </c:pt>
                <c:pt idx="6369">
                  <c:v>9332.51953125</c:v>
                </c:pt>
                <c:pt idx="6370">
                  <c:v>9333.984375</c:v>
                </c:pt>
                <c:pt idx="6371">
                  <c:v>9335.44921875</c:v>
                </c:pt>
                <c:pt idx="6372">
                  <c:v>9336.9140625</c:v>
                </c:pt>
                <c:pt idx="6373">
                  <c:v>9338.37890625</c:v>
                </c:pt>
                <c:pt idx="6374">
                  <c:v>9339.84375</c:v>
                </c:pt>
                <c:pt idx="6375">
                  <c:v>9341.30859375</c:v>
                </c:pt>
                <c:pt idx="6376">
                  <c:v>9342.7734375</c:v>
                </c:pt>
                <c:pt idx="6377">
                  <c:v>9344.23828125</c:v>
                </c:pt>
                <c:pt idx="6378">
                  <c:v>9345.703125</c:v>
                </c:pt>
                <c:pt idx="6379">
                  <c:v>9347.16796875</c:v>
                </c:pt>
                <c:pt idx="6380">
                  <c:v>9348.6328125</c:v>
                </c:pt>
                <c:pt idx="6381">
                  <c:v>9350.09765625</c:v>
                </c:pt>
                <c:pt idx="6382">
                  <c:v>9351.5625</c:v>
                </c:pt>
                <c:pt idx="6383">
                  <c:v>9353.02734375</c:v>
                </c:pt>
                <c:pt idx="6384">
                  <c:v>9354.4921875</c:v>
                </c:pt>
                <c:pt idx="6385">
                  <c:v>9355.95703125</c:v>
                </c:pt>
                <c:pt idx="6386">
                  <c:v>9357.421875</c:v>
                </c:pt>
                <c:pt idx="6387">
                  <c:v>9358.88671875</c:v>
                </c:pt>
                <c:pt idx="6388">
                  <c:v>9360.3515625</c:v>
                </c:pt>
                <c:pt idx="6389">
                  <c:v>9361.81640625</c:v>
                </c:pt>
                <c:pt idx="6390">
                  <c:v>9363.28125</c:v>
                </c:pt>
                <c:pt idx="6391">
                  <c:v>9364.74609375</c:v>
                </c:pt>
                <c:pt idx="6392">
                  <c:v>9366.2109375</c:v>
                </c:pt>
                <c:pt idx="6393">
                  <c:v>9367.67578125</c:v>
                </c:pt>
                <c:pt idx="6394">
                  <c:v>9369.140625</c:v>
                </c:pt>
                <c:pt idx="6395">
                  <c:v>9370.60546875</c:v>
                </c:pt>
                <c:pt idx="6396">
                  <c:v>9372.0703125</c:v>
                </c:pt>
                <c:pt idx="6397">
                  <c:v>9373.53515625</c:v>
                </c:pt>
                <c:pt idx="6398">
                  <c:v>9375</c:v>
                </c:pt>
                <c:pt idx="6399">
                  <c:v>9376.46484375</c:v>
                </c:pt>
                <c:pt idx="6400">
                  <c:v>9377.9296875</c:v>
                </c:pt>
                <c:pt idx="6401">
                  <c:v>9379.39453125</c:v>
                </c:pt>
                <c:pt idx="6402">
                  <c:v>9380.859375</c:v>
                </c:pt>
                <c:pt idx="6403">
                  <c:v>9382.32421875</c:v>
                </c:pt>
                <c:pt idx="6404">
                  <c:v>9383.7890625</c:v>
                </c:pt>
                <c:pt idx="6405">
                  <c:v>9385.25390625</c:v>
                </c:pt>
                <c:pt idx="6406">
                  <c:v>9386.71875</c:v>
                </c:pt>
                <c:pt idx="6407">
                  <c:v>9388.18359375</c:v>
                </c:pt>
                <c:pt idx="6408">
                  <c:v>9389.6484375</c:v>
                </c:pt>
                <c:pt idx="6409">
                  <c:v>9391.11328125</c:v>
                </c:pt>
                <c:pt idx="6410">
                  <c:v>9392.578125</c:v>
                </c:pt>
                <c:pt idx="6411">
                  <c:v>9394.04296875</c:v>
                </c:pt>
                <c:pt idx="6412">
                  <c:v>9395.5078125</c:v>
                </c:pt>
                <c:pt idx="6413">
                  <c:v>9396.97265625</c:v>
                </c:pt>
                <c:pt idx="6414">
                  <c:v>9398.4375</c:v>
                </c:pt>
                <c:pt idx="6415">
                  <c:v>9399.90234375</c:v>
                </c:pt>
                <c:pt idx="6416">
                  <c:v>9401.3671875</c:v>
                </c:pt>
                <c:pt idx="6417">
                  <c:v>9402.83203125</c:v>
                </c:pt>
                <c:pt idx="6418">
                  <c:v>9404.296875</c:v>
                </c:pt>
                <c:pt idx="6419">
                  <c:v>9405.76171875</c:v>
                </c:pt>
                <c:pt idx="6420">
                  <c:v>9407.2265625</c:v>
                </c:pt>
                <c:pt idx="6421">
                  <c:v>9408.69140625</c:v>
                </c:pt>
                <c:pt idx="6422">
                  <c:v>9410.15625</c:v>
                </c:pt>
                <c:pt idx="6423">
                  <c:v>9411.62109375</c:v>
                </c:pt>
                <c:pt idx="6424">
                  <c:v>9413.0859375</c:v>
                </c:pt>
                <c:pt idx="6425">
                  <c:v>9414.55078125</c:v>
                </c:pt>
                <c:pt idx="6426">
                  <c:v>9416.015625</c:v>
                </c:pt>
                <c:pt idx="6427">
                  <c:v>9417.48046875</c:v>
                </c:pt>
                <c:pt idx="6428">
                  <c:v>9418.9453125</c:v>
                </c:pt>
                <c:pt idx="6429">
                  <c:v>9420.41015625</c:v>
                </c:pt>
                <c:pt idx="6430">
                  <c:v>9421.875</c:v>
                </c:pt>
                <c:pt idx="6431">
                  <c:v>9423.33984375</c:v>
                </c:pt>
                <c:pt idx="6432">
                  <c:v>9424.8046875</c:v>
                </c:pt>
                <c:pt idx="6433">
                  <c:v>9426.26953125</c:v>
                </c:pt>
                <c:pt idx="6434">
                  <c:v>9427.734375</c:v>
                </c:pt>
                <c:pt idx="6435">
                  <c:v>9429.19921875</c:v>
                </c:pt>
                <c:pt idx="6436">
                  <c:v>9430.6640625</c:v>
                </c:pt>
                <c:pt idx="6437">
                  <c:v>9432.12890625</c:v>
                </c:pt>
                <c:pt idx="6438">
                  <c:v>9433.59375</c:v>
                </c:pt>
                <c:pt idx="6439">
                  <c:v>9435.05859375</c:v>
                </c:pt>
                <c:pt idx="6440">
                  <c:v>9436.5234375</c:v>
                </c:pt>
                <c:pt idx="6441">
                  <c:v>9437.98828125</c:v>
                </c:pt>
                <c:pt idx="6442">
                  <c:v>9439.453125</c:v>
                </c:pt>
                <c:pt idx="6443">
                  <c:v>9440.91796875</c:v>
                </c:pt>
                <c:pt idx="6444">
                  <c:v>9442.3828125</c:v>
                </c:pt>
                <c:pt idx="6445">
                  <c:v>9443.84765625</c:v>
                </c:pt>
                <c:pt idx="6446">
                  <c:v>9445.3125</c:v>
                </c:pt>
                <c:pt idx="6447">
                  <c:v>9446.77734375</c:v>
                </c:pt>
                <c:pt idx="6448">
                  <c:v>9448.2421875</c:v>
                </c:pt>
                <c:pt idx="6449">
                  <c:v>9449.70703125</c:v>
                </c:pt>
                <c:pt idx="6450">
                  <c:v>9451.171875</c:v>
                </c:pt>
                <c:pt idx="6451">
                  <c:v>9452.63671875</c:v>
                </c:pt>
                <c:pt idx="6452">
                  <c:v>9454.1015625</c:v>
                </c:pt>
                <c:pt idx="6453">
                  <c:v>9455.56640625</c:v>
                </c:pt>
                <c:pt idx="6454">
                  <c:v>9457.03125</c:v>
                </c:pt>
                <c:pt idx="6455">
                  <c:v>9458.49609375</c:v>
                </c:pt>
                <c:pt idx="6456">
                  <c:v>9459.9609375</c:v>
                </c:pt>
                <c:pt idx="6457">
                  <c:v>9461.42578125</c:v>
                </c:pt>
                <c:pt idx="6458">
                  <c:v>9462.890625</c:v>
                </c:pt>
                <c:pt idx="6459">
                  <c:v>9464.35546875</c:v>
                </c:pt>
                <c:pt idx="6460">
                  <c:v>9465.8203125</c:v>
                </c:pt>
                <c:pt idx="6461">
                  <c:v>9467.28515625</c:v>
                </c:pt>
                <c:pt idx="6462">
                  <c:v>9468.75</c:v>
                </c:pt>
                <c:pt idx="6463">
                  <c:v>9470.21484375</c:v>
                </c:pt>
                <c:pt idx="6464">
                  <c:v>9471.6796875</c:v>
                </c:pt>
                <c:pt idx="6465">
                  <c:v>9473.14453125</c:v>
                </c:pt>
                <c:pt idx="6466">
                  <c:v>9474.609375</c:v>
                </c:pt>
                <c:pt idx="6467">
                  <c:v>9476.07421875</c:v>
                </c:pt>
                <c:pt idx="6468">
                  <c:v>9477.5390625</c:v>
                </c:pt>
                <c:pt idx="6469">
                  <c:v>9479.00390625</c:v>
                </c:pt>
                <c:pt idx="6470">
                  <c:v>9480.46875</c:v>
                </c:pt>
                <c:pt idx="6471">
                  <c:v>9481.93359375</c:v>
                </c:pt>
                <c:pt idx="6472">
                  <c:v>9483.3984375</c:v>
                </c:pt>
                <c:pt idx="6473">
                  <c:v>9484.86328125</c:v>
                </c:pt>
                <c:pt idx="6474">
                  <c:v>9486.328125</c:v>
                </c:pt>
                <c:pt idx="6475">
                  <c:v>9487.79296875</c:v>
                </c:pt>
                <c:pt idx="6476">
                  <c:v>9489.2578125</c:v>
                </c:pt>
                <c:pt idx="6477">
                  <c:v>9490.72265625</c:v>
                </c:pt>
                <c:pt idx="6478">
                  <c:v>9492.1875</c:v>
                </c:pt>
                <c:pt idx="6479">
                  <c:v>9493.65234375</c:v>
                </c:pt>
                <c:pt idx="6480">
                  <c:v>9495.1171875</c:v>
                </c:pt>
                <c:pt idx="6481">
                  <c:v>9496.58203125</c:v>
                </c:pt>
                <c:pt idx="6482">
                  <c:v>9498.046875</c:v>
                </c:pt>
                <c:pt idx="6483">
                  <c:v>9499.51171875</c:v>
                </c:pt>
                <c:pt idx="6484">
                  <c:v>9500.9765625</c:v>
                </c:pt>
                <c:pt idx="6485">
                  <c:v>9502.44140625</c:v>
                </c:pt>
                <c:pt idx="6486">
                  <c:v>9503.90625</c:v>
                </c:pt>
                <c:pt idx="6487">
                  <c:v>9505.37109375</c:v>
                </c:pt>
                <c:pt idx="6488">
                  <c:v>9506.8359375</c:v>
                </c:pt>
                <c:pt idx="6489">
                  <c:v>9508.30078125</c:v>
                </c:pt>
                <c:pt idx="6490">
                  <c:v>9509.765625</c:v>
                </c:pt>
                <c:pt idx="6491">
                  <c:v>9511.23046875</c:v>
                </c:pt>
                <c:pt idx="6492">
                  <c:v>9512.6953125</c:v>
                </c:pt>
                <c:pt idx="6493">
                  <c:v>9514.16015625</c:v>
                </c:pt>
                <c:pt idx="6494">
                  <c:v>9515.625</c:v>
                </c:pt>
                <c:pt idx="6495">
                  <c:v>9517.08984375</c:v>
                </c:pt>
                <c:pt idx="6496">
                  <c:v>9518.5546875</c:v>
                </c:pt>
                <c:pt idx="6497">
                  <c:v>9520.01953125</c:v>
                </c:pt>
                <c:pt idx="6498">
                  <c:v>9521.484375</c:v>
                </c:pt>
                <c:pt idx="6499">
                  <c:v>9522.94921875</c:v>
                </c:pt>
                <c:pt idx="6500">
                  <c:v>9524.4140625</c:v>
                </c:pt>
                <c:pt idx="6501">
                  <c:v>9525.87890625</c:v>
                </c:pt>
                <c:pt idx="6502">
                  <c:v>9527.34375</c:v>
                </c:pt>
                <c:pt idx="6503">
                  <c:v>9528.80859375</c:v>
                </c:pt>
                <c:pt idx="6504">
                  <c:v>9530.2734375</c:v>
                </c:pt>
                <c:pt idx="6505">
                  <c:v>9531.73828125</c:v>
                </c:pt>
                <c:pt idx="6506">
                  <c:v>9533.203125</c:v>
                </c:pt>
                <c:pt idx="6507">
                  <c:v>9534.66796875</c:v>
                </c:pt>
                <c:pt idx="6508">
                  <c:v>9536.1328125</c:v>
                </c:pt>
                <c:pt idx="6509">
                  <c:v>9537.59765625</c:v>
                </c:pt>
                <c:pt idx="6510">
                  <c:v>9539.0625</c:v>
                </c:pt>
                <c:pt idx="6511">
                  <c:v>9540.52734375</c:v>
                </c:pt>
                <c:pt idx="6512">
                  <c:v>9541.9921875</c:v>
                </c:pt>
                <c:pt idx="6513">
                  <c:v>9543.45703125</c:v>
                </c:pt>
                <c:pt idx="6514">
                  <c:v>9544.921875</c:v>
                </c:pt>
                <c:pt idx="6515">
                  <c:v>9546.38671875</c:v>
                </c:pt>
                <c:pt idx="6516">
                  <c:v>9547.8515625</c:v>
                </c:pt>
                <c:pt idx="6517">
                  <c:v>9549.31640625</c:v>
                </c:pt>
                <c:pt idx="6518">
                  <c:v>9550.78125</c:v>
                </c:pt>
                <c:pt idx="6519">
                  <c:v>9552.24609375</c:v>
                </c:pt>
                <c:pt idx="6520">
                  <c:v>9553.7109375</c:v>
                </c:pt>
                <c:pt idx="6521">
                  <c:v>9555.17578125</c:v>
                </c:pt>
                <c:pt idx="6522">
                  <c:v>9556.640625</c:v>
                </c:pt>
                <c:pt idx="6523">
                  <c:v>9558.10546875</c:v>
                </c:pt>
                <c:pt idx="6524">
                  <c:v>9559.5703125</c:v>
                </c:pt>
                <c:pt idx="6525">
                  <c:v>9561.03515625</c:v>
                </c:pt>
                <c:pt idx="6526">
                  <c:v>9562.5</c:v>
                </c:pt>
                <c:pt idx="6527">
                  <c:v>9563.96484375</c:v>
                </c:pt>
                <c:pt idx="6528">
                  <c:v>9565.4296875</c:v>
                </c:pt>
                <c:pt idx="6529">
                  <c:v>9566.89453125</c:v>
                </c:pt>
                <c:pt idx="6530">
                  <c:v>9568.359375</c:v>
                </c:pt>
                <c:pt idx="6531">
                  <c:v>9569.82421875</c:v>
                </c:pt>
                <c:pt idx="6532">
                  <c:v>9571.2890625</c:v>
                </c:pt>
                <c:pt idx="6533">
                  <c:v>9572.75390625</c:v>
                </c:pt>
                <c:pt idx="6534">
                  <c:v>9574.21875</c:v>
                </c:pt>
                <c:pt idx="6535">
                  <c:v>9575.68359375</c:v>
                </c:pt>
                <c:pt idx="6536">
                  <c:v>9577.1484375</c:v>
                </c:pt>
                <c:pt idx="6537">
                  <c:v>9578.61328125</c:v>
                </c:pt>
                <c:pt idx="6538">
                  <c:v>9580.078125</c:v>
                </c:pt>
                <c:pt idx="6539">
                  <c:v>9581.54296875</c:v>
                </c:pt>
                <c:pt idx="6540">
                  <c:v>9583.0078125</c:v>
                </c:pt>
                <c:pt idx="6541">
                  <c:v>9584.47265625</c:v>
                </c:pt>
                <c:pt idx="6542">
                  <c:v>9585.9375</c:v>
                </c:pt>
                <c:pt idx="6543">
                  <c:v>9587.40234375</c:v>
                </c:pt>
                <c:pt idx="6544">
                  <c:v>9588.8671875</c:v>
                </c:pt>
                <c:pt idx="6545">
                  <c:v>9590.33203125</c:v>
                </c:pt>
                <c:pt idx="6546">
                  <c:v>9591.796875</c:v>
                </c:pt>
                <c:pt idx="6547">
                  <c:v>9593.26171875</c:v>
                </c:pt>
                <c:pt idx="6548">
                  <c:v>9594.7265625</c:v>
                </c:pt>
                <c:pt idx="6549">
                  <c:v>9596.19140625</c:v>
                </c:pt>
                <c:pt idx="6550">
                  <c:v>9597.65625</c:v>
                </c:pt>
                <c:pt idx="6551">
                  <c:v>9599.12109375</c:v>
                </c:pt>
                <c:pt idx="6552">
                  <c:v>9600.5859375</c:v>
                </c:pt>
                <c:pt idx="6553">
                  <c:v>9602.05078125</c:v>
                </c:pt>
                <c:pt idx="6554">
                  <c:v>9603.515625</c:v>
                </c:pt>
                <c:pt idx="6555">
                  <c:v>9604.98046875</c:v>
                </c:pt>
                <c:pt idx="6556">
                  <c:v>9606.4453125</c:v>
                </c:pt>
                <c:pt idx="6557">
                  <c:v>9607.91015625</c:v>
                </c:pt>
                <c:pt idx="6558">
                  <c:v>9609.375</c:v>
                </c:pt>
                <c:pt idx="6559">
                  <c:v>9610.83984375</c:v>
                </c:pt>
                <c:pt idx="6560">
                  <c:v>9612.3046875</c:v>
                </c:pt>
                <c:pt idx="6561">
                  <c:v>9613.76953125</c:v>
                </c:pt>
                <c:pt idx="6562">
                  <c:v>9615.234375</c:v>
                </c:pt>
                <c:pt idx="6563">
                  <c:v>9616.69921875</c:v>
                </c:pt>
                <c:pt idx="6564">
                  <c:v>9618.1640625</c:v>
                </c:pt>
                <c:pt idx="6565">
                  <c:v>9619.62890625</c:v>
                </c:pt>
                <c:pt idx="6566">
                  <c:v>9621.09375</c:v>
                </c:pt>
                <c:pt idx="6567">
                  <c:v>9622.55859375</c:v>
                </c:pt>
                <c:pt idx="6568">
                  <c:v>9624.0234375</c:v>
                </c:pt>
                <c:pt idx="6569">
                  <c:v>9625.48828125</c:v>
                </c:pt>
                <c:pt idx="6570">
                  <c:v>9626.953125</c:v>
                </c:pt>
                <c:pt idx="6571">
                  <c:v>9628.41796875</c:v>
                </c:pt>
                <c:pt idx="6572">
                  <c:v>9629.8828125</c:v>
                </c:pt>
                <c:pt idx="6573">
                  <c:v>9631.34765625</c:v>
                </c:pt>
                <c:pt idx="6574">
                  <c:v>9632.8125</c:v>
                </c:pt>
                <c:pt idx="6575">
                  <c:v>9634.27734375</c:v>
                </c:pt>
                <c:pt idx="6576">
                  <c:v>9635.7421875</c:v>
                </c:pt>
                <c:pt idx="6577">
                  <c:v>9637.20703125</c:v>
                </c:pt>
                <c:pt idx="6578">
                  <c:v>9638.671875</c:v>
                </c:pt>
                <c:pt idx="6579">
                  <c:v>9640.13671875</c:v>
                </c:pt>
                <c:pt idx="6580">
                  <c:v>9641.6015625</c:v>
                </c:pt>
                <c:pt idx="6581">
                  <c:v>9643.06640625</c:v>
                </c:pt>
                <c:pt idx="6582">
                  <c:v>9644.53125</c:v>
                </c:pt>
                <c:pt idx="6583">
                  <c:v>9645.99609375</c:v>
                </c:pt>
                <c:pt idx="6584">
                  <c:v>9647.4609375</c:v>
                </c:pt>
                <c:pt idx="6585">
                  <c:v>9648.92578125</c:v>
                </c:pt>
                <c:pt idx="6586">
                  <c:v>9650.390625</c:v>
                </c:pt>
                <c:pt idx="6587">
                  <c:v>9651.85546875</c:v>
                </c:pt>
                <c:pt idx="6588">
                  <c:v>9653.3203125</c:v>
                </c:pt>
                <c:pt idx="6589">
                  <c:v>9654.78515625</c:v>
                </c:pt>
                <c:pt idx="6590">
                  <c:v>9656.25</c:v>
                </c:pt>
                <c:pt idx="6591">
                  <c:v>9657.71484375</c:v>
                </c:pt>
                <c:pt idx="6592">
                  <c:v>9659.1796875</c:v>
                </c:pt>
                <c:pt idx="6593">
                  <c:v>9660.64453125</c:v>
                </c:pt>
                <c:pt idx="6594">
                  <c:v>9662.109375</c:v>
                </c:pt>
                <c:pt idx="6595">
                  <c:v>9663.57421875</c:v>
                </c:pt>
                <c:pt idx="6596">
                  <c:v>9665.0390625</c:v>
                </c:pt>
                <c:pt idx="6597">
                  <c:v>9666.50390625</c:v>
                </c:pt>
                <c:pt idx="6598">
                  <c:v>9667.96875</c:v>
                </c:pt>
                <c:pt idx="6599">
                  <c:v>9669.43359375</c:v>
                </c:pt>
                <c:pt idx="6600">
                  <c:v>9670.8984375</c:v>
                </c:pt>
                <c:pt idx="6601">
                  <c:v>9672.36328125</c:v>
                </c:pt>
                <c:pt idx="6602">
                  <c:v>9673.828125</c:v>
                </c:pt>
                <c:pt idx="6603">
                  <c:v>9675.29296875</c:v>
                </c:pt>
                <c:pt idx="6604">
                  <c:v>9676.7578125</c:v>
                </c:pt>
                <c:pt idx="6605">
                  <c:v>9678.22265625</c:v>
                </c:pt>
                <c:pt idx="6606">
                  <c:v>9679.6875</c:v>
                </c:pt>
                <c:pt idx="6607">
                  <c:v>9681.15234375</c:v>
                </c:pt>
                <c:pt idx="6608">
                  <c:v>9682.6171875</c:v>
                </c:pt>
                <c:pt idx="6609">
                  <c:v>9684.08203125</c:v>
                </c:pt>
                <c:pt idx="6610">
                  <c:v>9685.546875</c:v>
                </c:pt>
                <c:pt idx="6611">
                  <c:v>9687.01171875</c:v>
                </c:pt>
                <c:pt idx="6612">
                  <c:v>9688.4765625</c:v>
                </c:pt>
                <c:pt idx="6613">
                  <c:v>9689.94140625</c:v>
                </c:pt>
                <c:pt idx="6614">
                  <c:v>9691.40625</c:v>
                </c:pt>
                <c:pt idx="6615">
                  <c:v>9692.87109375</c:v>
                </c:pt>
                <c:pt idx="6616">
                  <c:v>9694.3359375</c:v>
                </c:pt>
                <c:pt idx="6617">
                  <c:v>9695.80078125</c:v>
                </c:pt>
                <c:pt idx="6618">
                  <c:v>9697.265625</c:v>
                </c:pt>
                <c:pt idx="6619">
                  <c:v>9698.73046875</c:v>
                </c:pt>
                <c:pt idx="6620">
                  <c:v>9700.1953125</c:v>
                </c:pt>
                <c:pt idx="6621">
                  <c:v>9701.66015625</c:v>
                </c:pt>
                <c:pt idx="6622">
                  <c:v>9703.125</c:v>
                </c:pt>
                <c:pt idx="6623">
                  <c:v>9704.58984375</c:v>
                </c:pt>
                <c:pt idx="6624">
                  <c:v>9706.0546875</c:v>
                </c:pt>
                <c:pt idx="6625">
                  <c:v>9707.51953125</c:v>
                </c:pt>
                <c:pt idx="6626">
                  <c:v>9708.984375</c:v>
                </c:pt>
                <c:pt idx="6627">
                  <c:v>9710.44921875</c:v>
                </c:pt>
                <c:pt idx="6628">
                  <c:v>9711.9140625</c:v>
                </c:pt>
                <c:pt idx="6629">
                  <c:v>9713.37890625</c:v>
                </c:pt>
                <c:pt idx="6630">
                  <c:v>9714.84375</c:v>
                </c:pt>
                <c:pt idx="6631">
                  <c:v>9716.30859375</c:v>
                </c:pt>
                <c:pt idx="6632">
                  <c:v>9717.7734375</c:v>
                </c:pt>
                <c:pt idx="6633">
                  <c:v>9719.23828125</c:v>
                </c:pt>
                <c:pt idx="6634">
                  <c:v>9720.703125</c:v>
                </c:pt>
                <c:pt idx="6635">
                  <c:v>9722.16796875</c:v>
                </c:pt>
                <c:pt idx="6636">
                  <c:v>9723.6328125</c:v>
                </c:pt>
                <c:pt idx="6637">
                  <c:v>9725.09765625</c:v>
                </c:pt>
                <c:pt idx="6638">
                  <c:v>9726.5625</c:v>
                </c:pt>
                <c:pt idx="6639">
                  <c:v>9728.02734375</c:v>
                </c:pt>
                <c:pt idx="6640">
                  <c:v>9729.4921875</c:v>
                </c:pt>
                <c:pt idx="6641">
                  <c:v>9730.95703125</c:v>
                </c:pt>
                <c:pt idx="6642">
                  <c:v>9732.421875</c:v>
                </c:pt>
                <c:pt idx="6643">
                  <c:v>9733.88671875</c:v>
                </c:pt>
                <c:pt idx="6644">
                  <c:v>9735.3515625</c:v>
                </c:pt>
                <c:pt idx="6645">
                  <c:v>9736.81640625</c:v>
                </c:pt>
                <c:pt idx="6646">
                  <c:v>9738.28125</c:v>
                </c:pt>
                <c:pt idx="6647">
                  <c:v>9739.74609375</c:v>
                </c:pt>
                <c:pt idx="6648">
                  <c:v>9741.2109375</c:v>
                </c:pt>
                <c:pt idx="6649">
                  <c:v>9742.67578125</c:v>
                </c:pt>
                <c:pt idx="6650">
                  <c:v>9744.140625</c:v>
                </c:pt>
                <c:pt idx="6651">
                  <c:v>9745.60546875</c:v>
                </c:pt>
                <c:pt idx="6652">
                  <c:v>9747.0703125</c:v>
                </c:pt>
                <c:pt idx="6653">
                  <c:v>9748.53515625</c:v>
                </c:pt>
                <c:pt idx="6654">
                  <c:v>9750</c:v>
                </c:pt>
                <c:pt idx="6655">
                  <c:v>9751.46484375</c:v>
                </c:pt>
                <c:pt idx="6656">
                  <c:v>9752.9296875</c:v>
                </c:pt>
                <c:pt idx="6657">
                  <c:v>9754.39453125</c:v>
                </c:pt>
                <c:pt idx="6658">
                  <c:v>9755.859375</c:v>
                </c:pt>
                <c:pt idx="6659">
                  <c:v>9757.32421875</c:v>
                </c:pt>
                <c:pt idx="6660">
                  <c:v>9758.7890625</c:v>
                </c:pt>
                <c:pt idx="6661">
                  <c:v>9760.25390625</c:v>
                </c:pt>
                <c:pt idx="6662">
                  <c:v>9761.71875</c:v>
                </c:pt>
                <c:pt idx="6663">
                  <c:v>9763.18359375</c:v>
                </c:pt>
                <c:pt idx="6664">
                  <c:v>9764.6484375</c:v>
                </c:pt>
                <c:pt idx="6665">
                  <c:v>9766.11328125</c:v>
                </c:pt>
                <c:pt idx="6666">
                  <c:v>9767.578125</c:v>
                </c:pt>
                <c:pt idx="6667">
                  <c:v>9769.04296875</c:v>
                </c:pt>
                <c:pt idx="6668">
                  <c:v>9770.5078125</c:v>
                </c:pt>
                <c:pt idx="6669">
                  <c:v>9771.97265625</c:v>
                </c:pt>
                <c:pt idx="6670">
                  <c:v>9773.4375</c:v>
                </c:pt>
                <c:pt idx="6671">
                  <c:v>9774.90234375</c:v>
                </c:pt>
                <c:pt idx="6672">
                  <c:v>9776.3671875</c:v>
                </c:pt>
                <c:pt idx="6673">
                  <c:v>9777.83203125</c:v>
                </c:pt>
                <c:pt idx="6674">
                  <c:v>9779.296875</c:v>
                </c:pt>
                <c:pt idx="6675">
                  <c:v>9780.76171875</c:v>
                </c:pt>
                <c:pt idx="6676">
                  <c:v>9782.2265625</c:v>
                </c:pt>
                <c:pt idx="6677">
                  <c:v>9783.69140625</c:v>
                </c:pt>
                <c:pt idx="6678">
                  <c:v>9785.15625</c:v>
                </c:pt>
                <c:pt idx="6679">
                  <c:v>9786.62109375</c:v>
                </c:pt>
                <c:pt idx="6680">
                  <c:v>9788.0859375</c:v>
                </c:pt>
                <c:pt idx="6681">
                  <c:v>9789.55078125</c:v>
                </c:pt>
                <c:pt idx="6682">
                  <c:v>9791.015625</c:v>
                </c:pt>
                <c:pt idx="6683">
                  <c:v>9792.48046875</c:v>
                </c:pt>
                <c:pt idx="6684">
                  <c:v>9793.9453125</c:v>
                </c:pt>
                <c:pt idx="6685">
                  <c:v>9795.41015625</c:v>
                </c:pt>
                <c:pt idx="6686">
                  <c:v>9796.875</c:v>
                </c:pt>
                <c:pt idx="6687">
                  <c:v>9798.33984375</c:v>
                </c:pt>
                <c:pt idx="6688">
                  <c:v>9799.8046875</c:v>
                </c:pt>
                <c:pt idx="6689">
                  <c:v>9801.26953125</c:v>
                </c:pt>
                <c:pt idx="6690">
                  <c:v>9802.734375</c:v>
                </c:pt>
                <c:pt idx="6691">
                  <c:v>9804.19921875</c:v>
                </c:pt>
                <c:pt idx="6692">
                  <c:v>9805.6640625</c:v>
                </c:pt>
                <c:pt idx="6693">
                  <c:v>9807.12890625</c:v>
                </c:pt>
                <c:pt idx="6694">
                  <c:v>9808.59375</c:v>
                </c:pt>
                <c:pt idx="6695">
                  <c:v>9810.05859375</c:v>
                </c:pt>
                <c:pt idx="6696">
                  <c:v>9811.5234375</c:v>
                </c:pt>
                <c:pt idx="6697">
                  <c:v>9812.98828125</c:v>
                </c:pt>
                <c:pt idx="6698">
                  <c:v>9814.453125</c:v>
                </c:pt>
                <c:pt idx="6699">
                  <c:v>9815.91796875</c:v>
                </c:pt>
                <c:pt idx="6700">
                  <c:v>9817.3828125</c:v>
                </c:pt>
                <c:pt idx="6701">
                  <c:v>9818.84765625</c:v>
                </c:pt>
                <c:pt idx="6702">
                  <c:v>9820.3125</c:v>
                </c:pt>
                <c:pt idx="6703">
                  <c:v>9821.77734375</c:v>
                </c:pt>
                <c:pt idx="6704">
                  <c:v>9823.2421875</c:v>
                </c:pt>
                <c:pt idx="6705">
                  <c:v>9824.70703125</c:v>
                </c:pt>
                <c:pt idx="6706">
                  <c:v>9826.171875</c:v>
                </c:pt>
                <c:pt idx="6707">
                  <c:v>9827.63671875</c:v>
                </c:pt>
                <c:pt idx="6708">
                  <c:v>9829.1015625</c:v>
                </c:pt>
                <c:pt idx="6709">
                  <c:v>9830.56640625</c:v>
                </c:pt>
                <c:pt idx="6710">
                  <c:v>9832.03125</c:v>
                </c:pt>
                <c:pt idx="6711">
                  <c:v>9833.49609375</c:v>
                </c:pt>
                <c:pt idx="6712">
                  <c:v>9834.9609375</c:v>
                </c:pt>
                <c:pt idx="6713">
                  <c:v>9836.42578125</c:v>
                </c:pt>
                <c:pt idx="6714">
                  <c:v>9837.890625</c:v>
                </c:pt>
                <c:pt idx="6715">
                  <c:v>9839.35546875</c:v>
                </c:pt>
                <c:pt idx="6716">
                  <c:v>9840.8203125</c:v>
                </c:pt>
                <c:pt idx="6717">
                  <c:v>9842.28515625</c:v>
                </c:pt>
                <c:pt idx="6718">
                  <c:v>9843.75</c:v>
                </c:pt>
                <c:pt idx="6719">
                  <c:v>9845.21484375</c:v>
                </c:pt>
                <c:pt idx="6720">
                  <c:v>9846.6796875</c:v>
                </c:pt>
                <c:pt idx="6721">
                  <c:v>9848.14453125</c:v>
                </c:pt>
                <c:pt idx="6722">
                  <c:v>9849.609375</c:v>
                </c:pt>
                <c:pt idx="6723">
                  <c:v>9851.07421875</c:v>
                </c:pt>
                <c:pt idx="6724">
                  <c:v>9852.5390625</c:v>
                </c:pt>
                <c:pt idx="6725">
                  <c:v>9854.00390625</c:v>
                </c:pt>
                <c:pt idx="6726">
                  <c:v>9855.46875</c:v>
                </c:pt>
                <c:pt idx="6727">
                  <c:v>9856.93359375</c:v>
                </c:pt>
                <c:pt idx="6728">
                  <c:v>9858.3984375</c:v>
                </c:pt>
                <c:pt idx="6729">
                  <c:v>9859.86328125</c:v>
                </c:pt>
                <c:pt idx="6730">
                  <c:v>9861.328125</c:v>
                </c:pt>
                <c:pt idx="6731">
                  <c:v>9862.79296875</c:v>
                </c:pt>
                <c:pt idx="6732">
                  <c:v>9864.2578125</c:v>
                </c:pt>
                <c:pt idx="6733">
                  <c:v>9865.72265625</c:v>
                </c:pt>
                <c:pt idx="6734">
                  <c:v>9867.1875</c:v>
                </c:pt>
                <c:pt idx="6735">
                  <c:v>9868.65234375</c:v>
                </c:pt>
                <c:pt idx="6736">
                  <c:v>9870.1171875</c:v>
                </c:pt>
                <c:pt idx="6737">
                  <c:v>9871.58203125</c:v>
                </c:pt>
                <c:pt idx="6738">
                  <c:v>9873.046875</c:v>
                </c:pt>
                <c:pt idx="6739">
                  <c:v>9874.51171875</c:v>
                </c:pt>
                <c:pt idx="6740">
                  <c:v>9875.9765625</c:v>
                </c:pt>
                <c:pt idx="6741">
                  <c:v>9877.44140625</c:v>
                </c:pt>
                <c:pt idx="6742">
                  <c:v>9878.90625</c:v>
                </c:pt>
                <c:pt idx="6743">
                  <c:v>9880.37109375</c:v>
                </c:pt>
                <c:pt idx="6744">
                  <c:v>9881.8359375</c:v>
                </c:pt>
                <c:pt idx="6745">
                  <c:v>9883.30078125</c:v>
                </c:pt>
                <c:pt idx="6746">
                  <c:v>9884.765625</c:v>
                </c:pt>
                <c:pt idx="6747">
                  <c:v>9886.23046875</c:v>
                </c:pt>
                <c:pt idx="6748">
                  <c:v>9887.6953125</c:v>
                </c:pt>
                <c:pt idx="6749">
                  <c:v>9889.16015625</c:v>
                </c:pt>
                <c:pt idx="6750">
                  <c:v>9890.625</c:v>
                </c:pt>
                <c:pt idx="6751">
                  <c:v>9892.08984375</c:v>
                </c:pt>
                <c:pt idx="6752">
                  <c:v>9893.5546875</c:v>
                </c:pt>
                <c:pt idx="6753">
                  <c:v>9895.01953125</c:v>
                </c:pt>
                <c:pt idx="6754">
                  <c:v>9896.484375</c:v>
                </c:pt>
                <c:pt idx="6755">
                  <c:v>9897.94921875</c:v>
                </c:pt>
                <c:pt idx="6756">
                  <c:v>9899.4140625</c:v>
                </c:pt>
                <c:pt idx="6757">
                  <c:v>9900.87890625</c:v>
                </c:pt>
                <c:pt idx="6758">
                  <c:v>9902.34375</c:v>
                </c:pt>
                <c:pt idx="6759">
                  <c:v>9903.80859375</c:v>
                </c:pt>
                <c:pt idx="6760">
                  <c:v>9905.2734375</c:v>
                </c:pt>
                <c:pt idx="6761">
                  <c:v>9906.73828125</c:v>
                </c:pt>
                <c:pt idx="6762">
                  <c:v>9908.203125</c:v>
                </c:pt>
                <c:pt idx="6763">
                  <c:v>9909.66796875</c:v>
                </c:pt>
                <c:pt idx="6764">
                  <c:v>9911.1328125</c:v>
                </c:pt>
                <c:pt idx="6765">
                  <c:v>9912.59765625</c:v>
                </c:pt>
                <c:pt idx="6766">
                  <c:v>9914.0625</c:v>
                </c:pt>
                <c:pt idx="6767">
                  <c:v>9915.52734375</c:v>
                </c:pt>
                <c:pt idx="6768">
                  <c:v>9916.9921875</c:v>
                </c:pt>
                <c:pt idx="6769">
                  <c:v>9918.45703125</c:v>
                </c:pt>
                <c:pt idx="6770">
                  <c:v>9919.921875</c:v>
                </c:pt>
                <c:pt idx="6771">
                  <c:v>9921.38671875</c:v>
                </c:pt>
                <c:pt idx="6772">
                  <c:v>9922.8515625</c:v>
                </c:pt>
                <c:pt idx="6773">
                  <c:v>9924.31640625</c:v>
                </c:pt>
                <c:pt idx="6774">
                  <c:v>9925.78125</c:v>
                </c:pt>
                <c:pt idx="6775">
                  <c:v>9927.24609375</c:v>
                </c:pt>
                <c:pt idx="6776">
                  <c:v>9928.7109375</c:v>
                </c:pt>
                <c:pt idx="6777">
                  <c:v>9930.17578125</c:v>
                </c:pt>
                <c:pt idx="6778">
                  <c:v>9931.640625</c:v>
                </c:pt>
                <c:pt idx="6779">
                  <c:v>9933.10546875</c:v>
                </c:pt>
                <c:pt idx="6780">
                  <c:v>9934.5703125</c:v>
                </c:pt>
                <c:pt idx="6781">
                  <c:v>9936.03515625</c:v>
                </c:pt>
                <c:pt idx="6782">
                  <c:v>9937.5</c:v>
                </c:pt>
                <c:pt idx="6783">
                  <c:v>9938.96484375</c:v>
                </c:pt>
                <c:pt idx="6784">
                  <c:v>9940.4296875</c:v>
                </c:pt>
                <c:pt idx="6785">
                  <c:v>9941.89453125</c:v>
                </c:pt>
                <c:pt idx="6786">
                  <c:v>9943.359375</c:v>
                </c:pt>
                <c:pt idx="6787">
                  <c:v>9944.82421875</c:v>
                </c:pt>
                <c:pt idx="6788">
                  <c:v>9946.2890625</c:v>
                </c:pt>
                <c:pt idx="6789">
                  <c:v>9947.75390625</c:v>
                </c:pt>
                <c:pt idx="6790">
                  <c:v>9949.21875</c:v>
                </c:pt>
                <c:pt idx="6791">
                  <c:v>9950.68359375</c:v>
                </c:pt>
                <c:pt idx="6792">
                  <c:v>9952.1484375</c:v>
                </c:pt>
                <c:pt idx="6793">
                  <c:v>9953.61328125</c:v>
                </c:pt>
                <c:pt idx="6794">
                  <c:v>9955.078125</c:v>
                </c:pt>
                <c:pt idx="6795">
                  <c:v>9956.54296875</c:v>
                </c:pt>
                <c:pt idx="6796">
                  <c:v>9958.0078125</c:v>
                </c:pt>
                <c:pt idx="6797">
                  <c:v>9959.47265625</c:v>
                </c:pt>
                <c:pt idx="6798">
                  <c:v>9960.9375</c:v>
                </c:pt>
                <c:pt idx="6799">
                  <c:v>9962.40234375</c:v>
                </c:pt>
                <c:pt idx="6800">
                  <c:v>9963.8671875</c:v>
                </c:pt>
                <c:pt idx="6801">
                  <c:v>9965.33203125</c:v>
                </c:pt>
                <c:pt idx="6802">
                  <c:v>9966.796875</c:v>
                </c:pt>
                <c:pt idx="6803">
                  <c:v>9968.26171875</c:v>
                </c:pt>
                <c:pt idx="6804">
                  <c:v>9969.7265625</c:v>
                </c:pt>
                <c:pt idx="6805">
                  <c:v>9971.19140625</c:v>
                </c:pt>
                <c:pt idx="6806">
                  <c:v>9972.65625</c:v>
                </c:pt>
                <c:pt idx="6807">
                  <c:v>9974.12109375</c:v>
                </c:pt>
                <c:pt idx="6808">
                  <c:v>9975.5859375</c:v>
                </c:pt>
                <c:pt idx="6809">
                  <c:v>9977.05078125</c:v>
                </c:pt>
                <c:pt idx="6810">
                  <c:v>9978.515625</c:v>
                </c:pt>
                <c:pt idx="6811">
                  <c:v>9979.98046875</c:v>
                </c:pt>
                <c:pt idx="6812">
                  <c:v>9981.4453125</c:v>
                </c:pt>
                <c:pt idx="6813">
                  <c:v>9982.91015625</c:v>
                </c:pt>
                <c:pt idx="6814">
                  <c:v>9984.375</c:v>
                </c:pt>
                <c:pt idx="6815">
                  <c:v>9985.83984375</c:v>
                </c:pt>
                <c:pt idx="6816">
                  <c:v>9987.3046875</c:v>
                </c:pt>
                <c:pt idx="6817">
                  <c:v>9988.76953125</c:v>
                </c:pt>
                <c:pt idx="6818">
                  <c:v>9990.234375</c:v>
                </c:pt>
                <c:pt idx="6819">
                  <c:v>9991.69921875</c:v>
                </c:pt>
                <c:pt idx="6820">
                  <c:v>9993.1640625</c:v>
                </c:pt>
                <c:pt idx="6821">
                  <c:v>9994.62890625</c:v>
                </c:pt>
                <c:pt idx="6822">
                  <c:v>9996.09375</c:v>
                </c:pt>
                <c:pt idx="6823">
                  <c:v>9997.55859375</c:v>
                </c:pt>
                <c:pt idx="6824">
                  <c:v>9999.0234375</c:v>
                </c:pt>
                <c:pt idx="6825">
                  <c:v>10000.48828125</c:v>
                </c:pt>
                <c:pt idx="6826">
                  <c:v>10001.953125</c:v>
                </c:pt>
                <c:pt idx="6827">
                  <c:v>10003.41796875</c:v>
                </c:pt>
                <c:pt idx="6828">
                  <c:v>10004.8828125</c:v>
                </c:pt>
                <c:pt idx="6829">
                  <c:v>10006.34765625</c:v>
                </c:pt>
                <c:pt idx="6830">
                  <c:v>10007.8125</c:v>
                </c:pt>
                <c:pt idx="6831">
                  <c:v>10009.27734375</c:v>
                </c:pt>
                <c:pt idx="6832">
                  <c:v>10010.7421875</c:v>
                </c:pt>
                <c:pt idx="6833">
                  <c:v>10012.20703125</c:v>
                </c:pt>
                <c:pt idx="6834">
                  <c:v>10013.671875</c:v>
                </c:pt>
                <c:pt idx="6835">
                  <c:v>10015.13671875</c:v>
                </c:pt>
                <c:pt idx="6836">
                  <c:v>10016.6015625</c:v>
                </c:pt>
                <c:pt idx="6837">
                  <c:v>10018.06640625</c:v>
                </c:pt>
                <c:pt idx="6838">
                  <c:v>10019.53125</c:v>
                </c:pt>
                <c:pt idx="6839">
                  <c:v>10020.99609375</c:v>
                </c:pt>
                <c:pt idx="6840">
                  <c:v>10022.4609375</c:v>
                </c:pt>
                <c:pt idx="6841">
                  <c:v>10023.92578125</c:v>
                </c:pt>
                <c:pt idx="6842">
                  <c:v>10025.390625</c:v>
                </c:pt>
                <c:pt idx="6843">
                  <c:v>10026.85546875</c:v>
                </c:pt>
                <c:pt idx="6844">
                  <c:v>10028.3203125</c:v>
                </c:pt>
                <c:pt idx="6845">
                  <c:v>10029.78515625</c:v>
                </c:pt>
                <c:pt idx="6846">
                  <c:v>10031.25</c:v>
                </c:pt>
                <c:pt idx="6847">
                  <c:v>10032.71484375</c:v>
                </c:pt>
                <c:pt idx="6848">
                  <c:v>10034.1796875</c:v>
                </c:pt>
                <c:pt idx="6849">
                  <c:v>10035.64453125</c:v>
                </c:pt>
                <c:pt idx="6850">
                  <c:v>10037.109375</c:v>
                </c:pt>
                <c:pt idx="6851">
                  <c:v>10038.57421875</c:v>
                </c:pt>
                <c:pt idx="6852">
                  <c:v>10040.0390625</c:v>
                </c:pt>
                <c:pt idx="6853">
                  <c:v>10041.50390625</c:v>
                </c:pt>
                <c:pt idx="6854">
                  <c:v>10042.96875</c:v>
                </c:pt>
                <c:pt idx="6855">
                  <c:v>10044.43359375</c:v>
                </c:pt>
                <c:pt idx="6856">
                  <c:v>10045.8984375</c:v>
                </c:pt>
                <c:pt idx="6857">
                  <c:v>10047.36328125</c:v>
                </c:pt>
                <c:pt idx="6858">
                  <c:v>10048.828125</c:v>
                </c:pt>
                <c:pt idx="6859">
                  <c:v>10050.29296875</c:v>
                </c:pt>
                <c:pt idx="6860">
                  <c:v>10051.7578125</c:v>
                </c:pt>
                <c:pt idx="6861">
                  <c:v>10053.22265625</c:v>
                </c:pt>
                <c:pt idx="6862">
                  <c:v>10054.6875</c:v>
                </c:pt>
                <c:pt idx="6863">
                  <c:v>10056.15234375</c:v>
                </c:pt>
                <c:pt idx="6864">
                  <c:v>10057.6171875</c:v>
                </c:pt>
                <c:pt idx="6865">
                  <c:v>10059.08203125</c:v>
                </c:pt>
                <c:pt idx="6866">
                  <c:v>10060.546875</c:v>
                </c:pt>
                <c:pt idx="6867">
                  <c:v>10062.01171875</c:v>
                </c:pt>
                <c:pt idx="6868">
                  <c:v>10063.4765625</c:v>
                </c:pt>
                <c:pt idx="6869">
                  <c:v>10064.94140625</c:v>
                </c:pt>
                <c:pt idx="6870">
                  <c:v>10066.40625</c:v>
                </c:pt>
                <c:pt idx="6871">
                  <c:v>10067.87109375</c:v>
                </c:pt>
                <c:pt idx="6872">
                  <c:v>10069.3359375</c:v>
                </c:pt>
                <c:pt idx="6873">
                  <c:v>10070.80078125</c:v>
                </c:pt>
                <c:pt idx="6874">
                  <c:v>10072.265625</c:v>
                </c:pt>
                <c:pt idx="6875">
                  <c:v>10073.73046875</c:v>
                </c:pt>
                <c:pt idx="6876">
                  <c:v>10075.1953125</c:v>
                </c:pt>
                <c:pt idx="6877">
                  <c:v>10076.66015625</c:v>
                </c:pt>
                <c:pt idx="6878">
                  <c:v>10078.125</c:v>
                </c:pt>
                <c:pt idx="6879">
                  <c:v>10079.58984375</c:v>
                </c:pt>
                <c:pt idx="6880">
                  <c:v>10081.0546875</c:v>
                </c:pt>
                <c:pt idx="6881">
                  <c:v>10082.51953125</c:v>
                </c:pt>
                <c:pt idx="6882">
                  <c:v>10083.984375</c:v>
                </c:pt>
                <c:pt idx="6883">
                  <c:v>10085.44921875</c:v>
                </c:pt>
                <c:pt idx="6884">
                  <c:v>10086.9140625</c:v>
                </c:pt>
                <c:pt idx="6885">
                  <c:v>10088.37890625</c:v>
                </c:pt>
                <c:pt idx="6886">
                  <c:v>10089.84375</c:v>
                </c:pt>
                <c:pt idx="6887">
                  <c:v>10091.30859375</c:v>
                </c:pt>
                <c:pt idx="6888">
                  <c:v>10092.7734375</c:v>
                </c:pt>
                <c:pt idx="6889">
                  <c:v>10094.23828125</c:v>
                </c:pt>
                <c:pt idx="6890">
                  <c:v>10095.703125</c:v>
                </c:pt>
                <c:pt idx="6891">
                  <c:v>10097.16796875</c:v>
                </c:pt>
                <c:pt idx="6892">
                  <c:v>10098.6328125</c:v>
                </c:pt>
                <c:pt idx="6893">
                  <c:v>10100.09765625</c:v>
                </c:pt>
                <c:pt idx="6894">
                  <c:v>10101.5625</c:v>
                </c:pt>
                <c:pt idx="6895">
                  <c:v>10103.02734375</c:v>
                </c:pt>
                <c:pt idx="6896">
                  <c:v>10104.4921875</c:v>
                </c:pt>
                <c:pt idx="6897">
                  <c:v>10105.95703125</c:v>
                </c:pt>
                <c:pt idx="6898">
                  <c:v>10107.421875</c:v>
                </c:pt>
                <c:pt idx="6899">
                  <c:v>10108.88671875</c:v>
                </c:pt>
                <c:pt idx="6900">
                  <c:v>10110.3515625</c:v>
                </c:pt>
                <c:pt idx="6901">
                  <c:v>10111.81640625</c:v>
                </c:pt>
                <c:pt idx="6902">
                  <c:v>10113.28125</c:v>
                </c:pt>
                <c:pt idx="6903">
                  <c:v>10114.74609375</c:v>
                </c:pt>
                <c:pt idx="6904">
                  <c:v>10116.2109375</c:v>
                </c:pt>
                <c:pt idx="6905">
                  <c:v>10117.67578125</c:v>
                </c:pt>
                <c:pt idx="6906">
                  <c:v>10119.140625</c:v>
                </c:pt>
                <c:pt idx="6907">
                  <c:v>10120.60546875</c:v>
                </c:pt>
                <c:pt idx="6908">
                  <c:v>10122.0703125</c:v>
                </c:pt>
                <c:pt idx="6909">
                  <c:v>10123.53515625</c:v>
                </c:pt>
                <c:pt idx="6910">
                  <c:v>10125</c:v>
                </c:pt>
                <c:pt idx="6911">
                  <c:v>10126.46484375</c:v>
                </c:pt>
                <c:pt idx="6912">
                  <c:v>10127.9296875</c:v>
                </c:pt>
                <c:pt idx="6913">
                  <c:v>10129.39453125</c:v>
                </c:pt>
                <c:pt idx="6914">
                  <c:v>10130.859375</c:v>
                </c:pt>
                <c:pt idx="6915">
                  <c:v>10132.32421875</c:v>
                </c:pt>
                <c:pt idx="6916">
                  <c:v>10133.7890625</c:v>
                </c:pt>
                <c:pt idx="6917">
                  <c:v>10135.25390625</c:v>
                </c:pt>
                <c:pt idx="6918">
                  <c:v>10136.71875</c:v>
                </c:pt>
                <c:pt idx="6919">
                  <c:v>10138.18359375</c:v>
                </c:pt>
                <c:pt idx="6920">
                  <c:v>10139.6484375</c:v>
                </c:pt>
                <c:pt idx="6921">
                  <c:v>10141.11328125</c:v>
                </c:pt>
                <c:pt idx="6922">
                  <c:v>10142.578125</c:v>
                </c:pt>
                <c:pt idx="6923">
                  <c:v>10144.04296875</c:v>
                </c:pt>
                <c:pt idx="6924">
                  <c:v>10145.5078125</c:v>
                </c:pt>
                <c:pt idx="6925">
                  <c:v>10146.97265625</c:v>
                </c:pt>
                <c:pt idx="6926">
                  <c:v>10148.4375</c:v>
                </c:pt>
                <c:pt idx="6927">
                  <c:v>10149.90234375</c:v>
                </c:pt>
                <c:pt idx="6928">
                  <c:v>10151.3671875</c:v>
                </c:pt>
                <c:pt idx="6929">
                  <c:v>10152.83203125</c:v>
                </c:pt>
                <c:pt idx="6930">
                  <c:v>10154.296875</c:v>
                </c:pt>
                <c:pt idx="6931">
                  <c:v>10155.76171875</c:v>
                </c:pt>
                <c:pt idx="6932">
                  <c:v>10157.2265625</c:v>
                </c:pt>
                <c:pt idx="6933">
                  <c:v>10158.69140625</c:v>
                </c:pt>
                <c:pt idx="6934">
                  <c:v>10160.15625</c:v>
                </c:pt>
                <c:pt idx="6935">
                  <c:v>10161.62109375</c:v>
                </c:pt>
                <c:pt idx="6936">
                  <c:v>10163.0859375</c:v>
                </c:pt>
                <c:pt idx="6937">
                  <c:v>10164.55078125</c:v>
                </c:pt>
                <c:pt idx="6938">
                  <c:v>10166.015625</c:v>
                </c:pt>
                <c:pt idx="6939">
                  <c:v>10167.48046875</c:v>
                </c:pt>
                <c:pt idx="6940">
                  <c:v>10168.9453125</c:v>
                </c:pt>
                <c:pt idx="6941">
                  <c:v>10170.41015625</c:v>
                </c:pt>
                <c:pt idx="6942">
                  <c:v>10171.875</c:v>
                </c:pt>
                <c:pt idx="6943">
                  <c:v>10173.33984375</c:v>
                </c:pt>
                <c:pt idx="6944">
                  <c:v>10174.8046875</c:v>
                </c:pt>
                <c:pt idx="6945">
                  <c:v>10176.26953125</c:v>
                </c:pt>
                <c:pt idx="6946">
                  <c:v>10177.734375</c:v>
                </c:pt>
                <c:pt idx="6947">
                  <c:v>10179.19921875</c:v>
                </c:pt>
                <c:pt idx="6948">
                  <c:v>10180.6640625</c:v>
                </c:pt>
                <c:pt idx="6949">
                  <c:v>10182.12890625</c:v>
                </c:pt>
                <c:pt idx="6950">
                  <c:v>10183.59375</c:v>
                </c:pt>
                <c:pt idx="6951">
                  <c:v>10185.05859375</c:v>
                </c:pt>
                <c:pt idx="6952">
                  <c:v>10186.5234375</c:v>
                </c:pt>
                <c:pt idx="6953">
                  <c:v>10187.98828125</c:v>
                </c:pt>
                <c:pt idx="6954">
                  <c:v>10189.453125</c:v>
                </c:pt>
                <c:pt idx="6955">
                  <c:v>10190.91796875</c:v>
                </c:pt>
                <c:pt idx="6956">
                  <c:v>10192.3828125</c:v>
                </c:pt>
                <c:pt idx="6957">
                  <c:v>10193.84765625</c:v>
                </c:pt>
                <c:pt idx="6958">
                  <c:v>10195.3125</c:v>
                </c:pt>
                <c:pt idx="6959">
                  <c:v>10196.77734375</c:v>
                </c:pt>
                <c:pt idx="6960">
                  <c:v>10198.2421875</c:v>
                </c:pt>
                <c:pt idx="6961">
                  <c:v>10199.70703125</c:v>
                </c:pt>
                <c:pt idx="6962">
                  <c:v>10201.171875</c:v>
                </c:pt>
                <c:pt idx="6963">
                  <c:v>10202.63671875</c:v>
                </c:pt>
                <c:pt idx="6964">
                  <c:v>10204.1015625</c:v>
                </c:pt>
                <c:pt idx="6965">
                  <c:v>10205.56640625</c:v>
                </c:pt>
                <c:pt idx="6966">
                  <c:v>10207.03125</c:v>
                </c:pt>
                <c:pt idx="6967">
                  <c:v>10208.49609375</c:v>
                </c:pt>
                <c:pt idx="6968">
                  <c:v>10209.9609375</c:v>
                </c:pt>
                <c:pt idx="6969">
                  <c:v>10211.42578125</c:v>
                </c:pt>
                <c:pt idx="6970">
                  <c:v>10212.890625</c:v>
                </c:pt>
                <c:pt idx="6971">
                  <c:v>10214.35546875</c:v>
                </c:pt>
                <c:pt idx="6972">
                  <c:v>10215.8203125</c:v>
                </c:pt>
                <c:pt idx="6973">
                  <c:v>10217.28515625</c:v>
                </c:pt>
                <c:pt idx="6974">
                  <c:v>10218.75</c:v>
                </c:pt>
                <c:pt idx="6975">
                  <c:v>10220.21484375</c:v>
                </c:pt>
                <c:pt idx="6976">
                  <c:v>10221.6796875</c:v>
                </c:pt>
                <c:pt idx="6977">
                  <c:v>10223.14453125</c:v>
                </c:pt>
                <c:pt idx="6978">
                  <c:v>10224.609375</c:v>
                </c:pt>
                <c:pt idx="6979">
                  <c:v>10226.07421875</c:v>
                </c:pt>
                <c:pt idx="6980">
                  <c:v>10227.5390625</c:v>
                </c:pt>
                <c:pt idx="6981">
                  <c:v>10229.00390625</c:v>
                </c:pt>
                <c:pt idx="6982">
                  <c:v>10230.46875</c:v>
                </c:pt>
                <c:pt idx="6983">
                  <c:v>10231.93359375</c:v>
                </c:pt>
                <c:pt idx="6984">
                  <c:v>10233.3984375</c:v>
                </c:pt>
                <c:pt idx="6985">
                  <c:v>10234.86328125</c:v>
                </c:pt>
                <c:pt idx="6986">
                  <c:v>10236.328125</c:v>
                </c:pt>
                <c:pt idx="6987">
                  <c:v>10237.79296875</c:v>
                </c:pt>
                <c:pt idx="6988">
                  <c:v>10239.2578125</c:v>
                </c:pt>
                <c:pt idx="6989">
                  <c:v>10240.72265625</c:v>
                </c:pt>
                <c:pt idx="6990">
                  <c:v>10242.1875</c:v>
                </c:pt>
                <c:pt idx="6991">
                  <c:v>10243.65234375</c:v>
                </c:pt>
                <c:pt idx="6992">
                  <c:v>10245.1171875</c:v>
                </c:pt>
                <c:pt idx="6993">
                  <c:v>10246.58203125</c:v>
                </c:pt>
                <c:pt idx="6994">
                  <c:v>10248.046875</c:v>
                </c:pt>
                <c:pt idx="6995">
                  <c:v>10249.51171875</c:v>
                </c:pt>
                <c:pt idx="6996">
                  <c:v>10250.9765625</c:v>
                </c:pt>
                <c:pt idx="6997">
                  <c:v>10252.44140625</c:v>
                </c:pt>
                <c:pt idx="6998">
                  <c:v>10253.90625</c:v>
                </c:pt>
                <c:pt idx="6999">
                  <c:v>10255.37109375</c:v>
                </c:pt>
                <c:pt idx="7000">
                  <c:v>10256.8359375</c:v>
                </c:pt>
                <c:pt idx="7001">
                  <c:v>10258.30078125</c:v>
                </c:pt>
                <c:pt idx="7002">
                  <c:v>10259.765625</c:v>
                </c:pt>
                <c:pt idx="7003">
                  <c:v>10261.23046875</c:v>
                </c:pt>
                <c:pt idx="7004">
                  <c:v>10262.6953125</c:v>
                </c:pt>
                <c:pt idx="7005">
                  <c:v>10264.16015625</c:v>
                </c:pt>
                <c:pt idx="7006">
                  <c:v>10265.625</c:v>
                </c:pt>
                <c:pt idx="7007">
                  <c:v>10267.08984375</c:v>
                </c:pt>
                <c:pt idx="7008">
                  <c:v>10268.5546875</c:v>
                </c:pt>
                <c:pt idx="7009">
                  <c:v>10270.01953125</c:v>
                </c:pt>
                <c:pt idx="7010">
                  <c:v>10271.484375</c:v>
                </c:pt>
                <c:pt idx="7011">
                  <c:v>10272.94921875</c:v>
                </c:pt>
                <c:pt idx="7012">
                  <c:v>10274.4140625</c:v>
                </c:pt>
                <c:pt idx="7013">
                  <c:v>10275.87890625</c:v>
                </c:pt>
                <c:pt idx="7014">
                  <c:v>10277.34375</c:v>
                </c:pt>
                <c:pt idx="7015">
                  <c:v>10278.80859375</c:v>
                </c:pt>
                <c:pt idx="7016">
                  <c:v>10280.2734375</c:v>
                </c:pt>
                <c:pt idx="7017">
                  <c:v>10281.73828125</c:v>
                </c:pt>
                <c:pt idx="7018">
                  <c:v>10283.203125</c:v>
                </c:pt>
                <c:pt idx="7019">
                  <c:v>10284.66796875</c:v>
                </c:pt>
                <c:pt idx="7020">
                  <c:v>10286.1328125</c:v>
                </c:pt>
                <c:pt idx="7021">
                  <c:v>10287.59765625</c:v>
                </c:pt>
                <c:pt idx="7022">
                  <c:v>10289.0625</c:v>
                </c:pt>
                <c:pt idx="7023">
                  <c:v>10290.52734375</c:v>
                </c:pt>
                <c:pt idx="7024">
                  <c:v>10291.9921875</c:v>
                </c:pt>
                <c:pt idx="7025">
                  <c:v>10293.45703125</c:v>
                </c:pt>
                <c:pt idx="7026">
                  <c:v>10294.921875</c:v>
                </c:pt>
                <c:pt idx="7027">
                  <c:v>10296.38671875</c:v>
                </c:pt>
                <c:pt idx="7028">
                  <c:v>10297.8515625</c:v>
                </c:pt>
                <c:pt idx="7029">
                  <c:v>10299.31640625</c:v>
                </c:pt>
                <c:pt idx="7030">
                  <c:v>10300.78125</c:v>
                </c:pt>
                <c:pt idx="7031">
                  <c:v>10302.24609375</c:v>
                </c:pt>
                <c:pt idx="7032">
                  <c:v>10303.7109375</c:v>
                </c:pt>
                <c:pt idx="7033">
                  <c:v>10305.17578125</c:v>
                </c:pt>
                <c:pt idx="7034">
                  <c:v>10306.640625</c:v>
                </c:pt>
                <c:pt idx="7035">
                  <c:v>10308.10546875</c:v>
                </c:pt>
                <c:pt idx="7036">
                  <c:v>10309.5703125</c:v>
                </c:pt>
                <c:pt idx="7037">
                  <c:v>10311.03515625</c:v>
                </c:pt>
                <c:pt idx="7038">
                  <c:v>10312.5</c:v>
                </c:pt>
                <c:pt idx="7039">
                  <c:v>10313.96484375</c:v>
                </c:pt>
                <c:pt idx="7040">
                  <c:v>10315.4296875</c:v>
                </c:pt>
                <c:pt idx="7041">
                  <c:v>10316.89453125</c:v>
                </c:pt>
                <c:pt idx="7042">
                  <c:v>10318.359375</c:v>
                </c:pt>
                <c:pt idx="7043">
                  <c:v>10319.82421875</c:v>
                </c:pt>
                <c:pt idx="7044">
                  <c:v>10321.2890625</c:v>
                </c:pt>
                <c:pt idx="7045">
                  <c:v>10322.75390625</c:v>
                </c:pt>
                <c:pt idx="7046">
                  <c:v>10324.21875</c:v>
                </c:pt>
                <c:pt idx="7047">
                  <c:v>10325.68359375</c:v>
                </c:pt>
                <c:pt idx="7048">
                  <c:v>10327.1484375</c:v>
                </c:pt>
                <c:pt idx="7049">
                  <c:v>10328.61328125</c:v>
                </c:pt>
                <c:pt idx="7050">
                  <c:v>10330.078125</c:v>
                </c:pt>
                <c:pt idx="7051">
                  <c:v>10331.54296875</c:v>
                </c:pt>
                <c:pt idx="7052">
                  <c:v>10333.0078125</c:v>
                </c:pt>
                <c:pt idx="7053">
                  <c:v>10334.47265625</c:v>
                </c:pt>
                <c:pt idx="7054">
                  <c:v>10335.9375</c:v>
                </c:pt>
                <c:pt idx="7055">
                  <c:v>10337.40234375</c:v>
                </c:pt>
                <c:pt idx="7056">
                  <c:v>10338.8671875</c:v>
                </c:pt>
                <c:pt idx="7057">
                  <c:v>10340.33203125</c:v>
                </c:pt>
                <c:pt idx="7058">
                  <c:v>10341.796875</c:v>
                </c:pt>
                <c:pt idx="7059">
                  <c:v>10343.26171875</c:v>
                </c:pt>
                <c:pt idx="7060">
                  <c:v>10344.7265625</c:v>
                </c:pt>
                <c:pt idx="7061">
                  <c:v>10346.19140625</c:v>
                </c:pt>
                <c:pt idx="7062">
                  <c:v>10347.65625</c:v>
                </c:pt>
                <c:pt idx="7063">
                  <c:v>10349.12109375</c:v>
                </c:pt>
                <c:pt idx="7064">
                  <c:v>10350.5859375</c:v>
                </c:pt>
                <c:pt idx="7065">
                  <c:v>10352.05078125</c:v>
                </c:pt>
                <c:pt idx="7066">
                  <c:v>10353.515625</c:v>
                </c:pt>
                <c:pt idx="7067">
                  <c:v>10354.98046875</c:v>
                </c:pt>
                <c:pt idx="7068">
                  <c:v>10356.4453125</c:v>
                </c:pt>
                <c:pt idx="7069">
                  <c:v>10357.91015625</c:v>
                </c:pt>
                <c:pt idx="7070">
                  <c:v>10359.375</c:v>
                </c:pt>
                <c:pt idx="7071">
                  <c:v>10360.83984375</c:v>
                </c:pt>
                <c:pt idx="7072">
                  <c:v>10362.3046875</c:v>
                </c:pt>
                <c:pt idx="7073">
                  <c:v>10363.76953125</c:v>
                </c:pt>
                <c:pt idx="7074">
                  <c:v>10365.234375</c:v>
                </c:pt>
                <c:pt idx="7075">
                  <c:v>10366.69921875</c:v>
                </c:pt>
                <c:pt idx="7076">
                  <c:v>10368.1640625</c:v>
                </c:pt>
                <c:pt idx="7077">
                  <c:v>10369.62890625</c:v>
                </c:pt>
                <c:pt idx="7078">
                  <c:v>10371.09375</c:v>
                </c:pt>
                <c:pt idx="7079">
                  <c:v>10372.55859375</c:v>
                </c:pt>
                <c:pt idx="7080">
                  <c:v>10374.0234375</c:v>
                </c:pt>
                <c:pt idx="7081">
                  <c:v>10375.48828125</c:v>
                </c:pt>
                <c:pt idx="7082">
                  <c:v>10376.953125</c:v>
                </c:pt>
                <c:pt idx="7083">
                  <c:v>10378.41796875</c:v>
                </c:pt>
                <c:pt idx="7084">
                  <c:v>10379.8828125</c:v>
                </c:pt>
                <c:pt idx="7085">
                  <c:v>10381.34765625</c:v>
                </c:pt>
                <c:pt idx="7086">
                  <c:v>10382.8125</c:v>
                </c:pt>
                <c:pt idx="7087">
                  <c:v>10384.27734375</c:v>
                </c:pt>
                <c:pt idx="7088">
                  <c:v>10385.7421875</c:v>
                </c:pt>
                <c:pt idx="7089">
                  <c:v>10387.20703125</c:v>
                </c:pt>
                <c:pt idx="7090">
                  <c:v>10388.671875</c:v>
                </c:pt>
                <c:pt idx="7091">
                  <c:v>10390.13671875</c:v>
                </c:pt>
                <c:pt idx="7092">
                  <c:v>10391.6015625</c:v>
                </c:pt>
                <c:pt idx="7093">
                  <c:v>10393.06640625</c:v>
                </c:pt>
                <c:pt idx="7094">
                  <c:v>10394.53125</c:v>
                </c:pt>
                <c:pt idx="7095">
                  <c:v>10395.99609375</c:v>
                </c:pt>
                <c:pt idx="7096">
                  <c:v>10397.4609375</c:v>
                </c:pt>
                <c:pt idx="7097">
                  <c:v>10398.92578125</c:v>
                </c:pt>
                <c:pt idx="7098">
                  <c:v>10400.390625</c:v>
                </c:pt>
                <c:pt idx="7099">
                  <c:v>10401.85546875</c:v>
                </c:pt>
                <c:pt idx="7100">
                  <c:v>10403.3203125</c:v>
                </c:pt>
                <c:pt idx="7101">
                  <c:v>10404.78515625</c:v>
                </c:pt>
                <c:pt idx="7102">
                  <c:v>10406.25</c:v>
                </c:pt>
                <c:pt idx="7103">
                  <c:v>10407.71484375</c:v>
                </c:pt>
                <c:pt idx="7104">
                  <c:v>10409.1796875</c:v>
                </c:pt>
                <c:pt idx="7105">
                  <c:v>10410.64453125</c:v>
                </c:pt>
                <c:pt idx="7106">
                  <c:v>10412.109375</c:v>
                </c:pt>
                <c:pt idx="7107">
                  <c:v>10413.57421875</c:v>
                </c:pt>
                <c:pt idx="7108">
                  <c:v>10415.0390625</c:v>
                </c:pt>
                <c:pt idx="7109">
                  <c:v>10416.50390625</c:v>
                </c:pt>
                <c:pt idx="7110">
                  <c:v>10417.96875</c:v>
                </c:pt>
                <c:pt idx="7111">
                  <c:v>10419.43359375</c:v>
                </c:pt>
                <c:pt idx="7112">
                  <c:v>10420.8984375</c:v>
                </c:pt>
                <c:pt idx="7113">
                  <c:v>10422.36328125</c:v>
                </c:pt>
                <c:pt idx="7114">
                  <c:v>10423.828125</c:v>
                </c:pt>
                <c:pt idx="7115">
                  <c:v>10425.29296875</c:v>
                </c:pt>
                <c:pt idx="7116">
                  <c:v>10426.7578125</c:v>
                </c:pt>
                <c:pt idx="7117">
                  <c:v>10428.22265625</c:v>
                </c:pt>
                <c:pt idx="7118">
                  <c:v>10429.6875</c:v>
                </c:pt>
                <c:pt idx="7119">
                  <c:v>10431.15234375</c:v>
                </c:pt>
                <c:pt idx="7120">
                  <c:v>10432.6171875</c:v>
                </c:pt>
                <c:pt idx="7121">
                  <c:v>10434.08203125</c:v>
                </c:pt>
                <c:pt idx="7122">
                  <c:v>10435.546875</c:v>
                </c:pt>
                <c:pt idx="7123">
                  <c:v>10437.01171875</c:v>
                </c:pt>
                <c:pt idx="7124">
                  <c:v>10438.4765625</c:v>
                </c:pt>
                <c:pt idx="7125">
                  <c:v>10439.94140625</c:v>
                </c:pt>
                <c:pt idx="7126">
                  <c:v>10441.40625</c:v>
                </c:pt>
                <c:pt idx="7127">
                  <c:v>10442.87109375</c:v>
                </c:pt>
                <c:pt idx="7128">
                  <c:v>10444.3359375</c:v>
                </c:pt>
                <c:pt idx="7129">
                  <c:v>10445.80078125</c:v>
                </c:pt>
                <c:pt idx="7130">
                  <c:v>10447.265625</c:v>
                </c:pt>
                <c:pt idx="7131">
                  <c:v>10448.73046875</c:v>
                </c:pt>
                <c:pt idx="7132">
                  <c:v>10450.1953125</c:v>
                </c:pt>
                <c:pt idx="7133">
                  <c:v>10451.66015625</c:v>
                </c:pt>
                <c:pt idx="7134">
                  <c:v>10453.125</c:v>
                </c:pt>
                <c:pt idx="7135">
                  <c:v>10454.58984375</c:v>
                </c:pt>
                <c:pt idx="7136">
                  <c:v>10456.0546875</c:v>
                </c:pt>
                <c:pt idx="7137">
                  <c:v>10457.51953125</c:v>
                </c:pt>
                <c:pt idx="7138">
                  <c:v>10458.984375</c:v>
                </c:pt>
                <c:pt idx="7139">
                  <c:v>10460.44921875</c:v>
                </c:pt>
                <c:pt idx="7140">
                  <c:v>10461.9140625</c:v>
                </c:pt>
                <c:pt idx="7141">
                  <c:v>10463.37890625</c:v>
                </c:pt>
                <c:pt idx="7142">
                  <c:v>10464.84375</c:v>
                </c:pt>
                <c:pt idx="7143">
                  <c:v>10466.30859375</c:v>
                </c:pt>
                <c:pt idx="7144">
                  <c:v>10467.7734375</c:v>
                </c:pt>
                <c:pt idx="7145">
                  <c:v>10469.23828125</c:v>
                </c:pt>
                <c:pt idx="7146">
                  <c:v>10470.703125</c:v>
                </c:pt>
                <c:pt idx="7147">
                  <c:v>10472.16796875</c:v>
                </c:pt>
                <c:pt idx="7148">
                  <c:v>10473.6328125</c:v>
                </c:pt>
                <c:pt idx="7149">
                  <c:v>10475.09765625</c:v>
                </c:pt>
                <c:pt idx="7150">
                  <c:v>10476.5625</c:v>
                </c:pt>
                <c:pt idx="7151">
                  <c:v>10478.02734375</c:v>
                </c:pt>
                <c:pt idx="7152">
                  <c:v>10479.4921875</c:v>
                </c:pt>
                <c:pt idx="7153">
                  <c:v>10480.95703125</c:v>
                </c:pt>
                <c:pt idx="7154">
                  <c:v>10482.421875</c:v>
                </c:pt>
                <c:pt idx="7155">
                  <c:v>10483.88671875</c:v>
                </c:pt>
                <c:pt idx="7156">
                  <c:v>10485.3515625</c:v>
                </c:pt>
                <c:pt idx="7157">
                  <c:v>10486.81640625</c:v>
                </c:pt>
                <c:pt idx="7158">
                  <c:v>10488.28125</c:v>
                </c:pt>
                <c:pt idx="7159">
                  <c:v>10489.74609375</c:v>
                </c:pt>
                <c:pt idx="7160">
                  <c:v>10491.2109375</c:v>
                </c:pt>
                <c:pt idx="7161">
                  <c:v>10492.67578125</c:v>
                </c:pt>
                <c:pt idx="7162">
                  <c:v>10494.140625</c:v>
                </c:pt>
                <c:pt idx="7163">
                  <c:v>10495.60546875</c:v>
                </c:pt>
                <c:pt idx="7164">
                  <c:v>10497.0703125</c:v>
                </c:pt>
                <c:pt idx="7165">
                  <c:v>10498.53515625</c:v>
                </c:pt>
                <c:pt idx="7166">
                  <c:v>10500</c:v>
                </c:pt>
                <c:pt idx="7167">
                  <c:v>10501.46484375</c:v>
                </c:pt>
                <c:pt idx="7168">
                  <c:v>10502.9296875</c:v>
                </c:pt>
                <c:pt idx="7169">
                  <c:v>10504.39453125</c:v>
                </c:pt>
                <c:pt idx="7170">
                  <c:v>10505.859375</c:v>
                </c:pt>
                <c:pt idx="7171">
                  <c:v>10507.32421875</c:v>
                </c:pt>
                <c:pt idx="7172">
                  <c:v>10508.7890625</c:v>
                </c:pt>
                <c:pt idx="7173">
                  <c:v>10510.25390625</c:v>
                </c:pt>
                <c:pt idx="7174">
                  <c:v>10511.71875</c:v>
                </c:pt>
                <c:pt idx="7175">
                  <c:v>10513.18359375</c:v>
                </c:pt>
                <c:pt idx="7176">
                  <c:v>10514.6484375</c:v>
                </c:pt>
                <c:pt idx="7177">
                  <c:v>10516.11328125</c:v>
                </c:pt>
                <c:pt idx="7178">
                  <c:v>10517.578125</c:v>
                </c:pt>
                <c:pt idx="7179">
                  <c:v>10519.04296875</c:v>
                </c:pt>
                <c:pt idx="7180">
                  <c:v>10520.5078125</c:v>
                </c:pt>
                <c:pt idx="7181">
                  <c:v>10521.97265625</c:v>
                </c:pt>
                <c:pt idx="7182">
                  <c:v>10523.4375</c:v>
                </c:pt>
                <c:pt idx="7183">
                  <c:v>10524.90234375</c:v>
                </c:pt>
                <c:pt idx="7184">
                  <c:v>10526.3671875</c:v>
                </c:pt>
                <c:pt idx="7185">
                  <c:v>10527.83203125</c:v>
                </c:pt>
                <c:pt idx="7186">
                  <c:v>10529.296875</c:v>
                </c:pt>
                <c:pt idx="7187">
                  <c:v>10530.76171875</c:v>
                </c:pt>
                <c:pt idx="7188">
                  <c:v>10532.2265625</c:v>
                </c:pt>
                <c:pt idx="7189">
                  <c:v>10533.69140625</c:v>
                </c:pt>
                <c:pt idx="7190">
                  <c:v>10535.15625</c:v>
                </c:pt>
                <c:pt idx="7191">
                  <c:v>10536.62109375</c:v>
                </c:pt>
                <c:pt idx="7192">
                  <c:v>10538.0859375</c:v>
                </c:pt>
                <c:pt idx="7193">
                  <c:v>10539.55078125</c:v>
                </c:pt>
                <c:pt idx="7194">
                  <c:v>10541.015625</c:v>
                </c:pt>
                <c:pt idx="7195">
                  <c:v>10542.48046875</c:v>
                </c:pt>
                <c:pt idx="7196">
                  <c:v>10543.9453125</c:v>
                </c:pt>
                <c:pt idx="7197">
                  <c:v>10545.41015625</c:v>
                </c:pt>
                <c:pt idx="7198">
                  <c:v>10546.875</c:v>
                </c:pt>
                <c:pt idx="7199">
                  <c:v>10548.33984375</c:v>
                </c:pt>
                <c:pt idx="7200">
                  <c:v>10549.8046875</c:v>
                </c:pt>
                <c:pt idx="7201">
                  <c:v>10551.26953125</c:v>
                </c:pt>
                <c:pt idx="7202">
                  <c:v>10552.734375</c:v>
                </c:pt>
                <c:pt idx="7203">
                  <c:v>10554.19921875</c:v>
                </c:pt>
                <c:pt idx="7204">
                  <c:v>10555.6640625</c:v>
                </c:pt>
                <c:pt idx="7205">
                  <c:v>10557.12890625</c:v>
                </c:pt>
                <c:pt idx="7206">
                  <c:v>10558.59375</c:v>
                </c:pt>
                <c:pt idx="7207">
                  <c:v>10560.05859375</c:v>
                </c:pt>
                <c:pt idx="7208">
                  <c:v>10561.5234375</c:v>
                </c:pt>
                <c:pt idx="7209">
                  <c:v>10562.98828125</c:v>
                </c:pt>
                <c:pt idx="7210">
                  <c:v>10564.453125</c:v>
                </c:pt>
                <c:pt idx="7211">
                  <c:v>10565.91796875</c:v>
                </c:pt>
                <c:pt idx="7212">
                  <c:v>10567.3828125</c:v>
                </c:pt>
                <c:pt idx="7213">
                  <c:v>10568.84765625</c:v>
                </c:pt>
                <c:pt idx="7214">
                  <c:v>10570.3125</c:v>
                </c:pt>
                <c:pt idx="7215">
                  <c:v>10571.77734375</c:v>
                </c:pt>
                <c:pt idx="7216">
                  <c:v>10573.2421875</c:v>
                </c:pt>
                <c:pt idx="7217">
                  <c:v>10574.70703125</c:v>
                </c:pt>
                <c:pt idx="7218">
                  <c:v>10576.171875</c:v>
                </c:pt>
                <c:pt idx="7219">
                  <c:v>10577.63671875</c:v>
                </c:pt>
                <c:pt idx="7220">
                  <c:v>10579.1015625</c:v>
                </c:pt>
                <c:pt idx="7221">
                  <c:v>10580.56640625</c:v>
                </c:pt>
                <c:pt idx="7222">
                  <c:v>10582.03125</c:v>
                </c:pt>
                <c:pt idx="7223">
                  <c:v>10583.49609375</c:v>
                </c:pt>
                <c:pt idx="7224">
                  <c:v>10584.9609375</c:v>
                </c:pt>
                <c:pt idx="7225">
                  <c:v>10586.42578125</c:v>
                </c:pt>
                <c:pt idx="7226">
                  <c:v>10587.890625</c:v>
                </c:pt>
                <c:pt idx="7227">
                  <c:v>10589.35546875</c:v>
                </c:pt>
                <c:pt idx="7228">
                  <c:v>10590.8203125</c:v>
                </c:pt>
                <c:pt idx="7229">
                  <c:v>10592.28515625</c:v>
                </c:pt>
                <c:pt idx="7230">
                  <c:v>10593.75</c:v>
                </c:pt>
                <c:pt idx="7231">
                  <c:v>10595.21484375</c:v>
                </c:pt>
                <c:pt idx="7232">
                  <c:v>10596.6796875</c:v>
                </c:pt>
                <c:pt idx="7233">
                  <c:v>10598.14453125</c:v>
                </c:pt>
                <c:pt idx="7234">
                  <c:v>10599.609375</c:v>
                </c:pt>
                <c:pt idx="7235">
                  <c:v>10601.07421875</c:v>
                </c:pt>
                <c:pt idx="7236">
                  <c:v>10602.5390625</c:v>
                </c:pt>
                <c:pt idx="7237">
                  <c:v>10604.00390625</c:v>
                </c:pt>
                <c:pt idx="7238">
                  <c:v>10605.46875</c:v>
                </c:pt>
                <c:pt idx="7239">
                  <c:v>10606.93359375</c:v>
                </c:pt>
                <c:pt idx="7240">
                  <c:v>10608.3984375</c:v>
                </c:pt>
                <c:pt idx="7241">
                  <c:v>10609.86328125</c:v>
                </c:pt>
                <c:pt idx="7242">
                  <c:v>10611.328125</c:v>
                </c:pt>
                <c:pt idx="7243">
                  <c:v>10612.79296875</c:v>
                </c:pt>
                <c:pt idx="7244">
                  <c:v>10614.2578125</c:v>
                </c:pt>
                <c:pt idx="7245">
                  <c:v>10615.72265625</c:v>
                </c:pt>
                <c:pt idx="7246">
                  <c:v>10617.1875</c:v>
                </c:pt>
                <c:pt idx="7247">
                  <c:v>10618.65234375</c:v>
                </c:pt>
                <c:pt idx="7248">
                  <c:v>10620.1171875</c:v>
                </c:pt>
                <c:pt idx="7249">
                  <c:v>10621.58203125</c:v>
                </c:pt>
                <c:pt idx="7250">
                  <c:v>10623.046875</c:v>
                </c:pt>
                <c:pt idx="7251">
                  <c:v>10624.51171875</c:v>
                </c:pt>
                <c:pt idx="7252">
                  <c:v>10625.9765625</c:v>
                </c:pt>
                <c:pt idx="7253">
                  <c:v>10627.44140625</c:v>
                </c:pt>
                <c:pt idx="7254">
                  <c:v>10628.90625</c:v>
                </c:pt>
                <c:pt idx="7255">
                  <c:v>10630.37109375</c:v>
                </c:pt>
                <c:pt idx="7256">
                  <c:v>10631.8359375</c:v>
                </c:pt>
                <c:pt idx="7257">
                  <c:v>10633.30078125</c:v>
                </c:pt>
                <c:pt idx="7258">
                  <c:v>10634.765625</c:v>
                </c:pt>
                <c:pt idx="7259">
                  <c:v>10636.23046875</c:v>
                </c:pt>
                <c:pt idx="7260">
                  <c:v>10637.6953125</c:v>
                </c:pt>
                <c:pt idx="7261">
                  <c:v>10639.16015625</c:v>
                </c:pt>
                <c:pt idx="7262">
                  <c:v>10640.625</c:v>
                </c:pt>
                <c:pt idx="7263">
                  <c:v>10642.08984375</c:v>
                </c:pt>
                <c:pt idx="7264">
                  <c:v>10643.5546875</c:v>
                </c:pt>
                <c:pt idx="7265">
                  <c:v>10645.01953125</c:v>
                </c:pt>
                <c:pt idx="7266">
                  <c:v>10646.484375</c:v>
                </c:pt>
                <c:pt idx="7267">
                  <c:v>10647.94921875</c:v>
                </c:pt>
                <c:pt idx="7268">
                  <c:v>10649.4140625</c:v>
                </c:pt>
                <c:pt idx="7269">
                  <c:v>10650.87890625</c:v>
                </c:pt>
                <c:pt idx="7270">
                  <c:v>10652.34375</c:v>
                </c:pt>
                <c:pt idx="7271">
                  <c:v>10653.80859375</c:v>
                </c:pt>
                <c:pt idx="7272">
                  <c:v>10655.2734375</c:v>
                </c:pt>
                <c:pt idx="7273">
                  <c:v>10656.73828125</c:v>
                </c:pt>
                <c:pt idx="7274">
                  <c:v>10658.203125</c:v>
                </c:pt>
                <c:pt idx="7275">
                  <c:v>10659.66796875</c:v>
                </c:pt>
                <c:pt idx="7276">
                  <c:v>10661.1328125</c:v>
                </c:pt>
                <c:pt idx="7277">
                  <c:v>10662.59765625</c:v>
                </c:pt>
                <c:pt idx="7278">
                  <c:v>10664.0625</c:v>
                </c:pt>
                <c:pt idx="7279">
                  <c:v>10665.52734375</c:v>
                </c:pt>
                <c:pt idx="7280">
                  <c:v>10666.9921875</c:v>
                </c:pt>
                <c:pt idx="7281">
                  <c:v>10668.45703125</c:v>
                </c:pt>
                <c:pt idx="7282">
                  <c:v>10669.921875</c:v>
                </c:pt>
                <c:pt idx="7283">
                  <c:v>10671.38671875</c:v>
                </c:pt>
                <c:pt idx="7284">
                  <c:v>10672.8515625</c:v>
                </c:pt>
                <c:pt idx="7285">
                  <c:v>10674.31640625</c:v>
                </c:pt>
                <c:pt idx="7286">
                  <c:v>10675.78125</c:v>
                </c:pt>
                <c:pt idx="7287">
                  <c:v>10677.24609375</c:v>
                </c:pt>
                <c:pt idx="7288">
                  <c:v>10678.7109375</c:v>
                </c:pt>
                <c:pt idx="7289">
                  <c:v>10680.17578125</c:v>
                </c:pt>
                <c:pt idx="7290">
                  <c:v>10681.640625</c:v>
                </c:pt>
                <c:pt idx="7291">
                  <c:v>10683.10546875</c:v>
                </c:pt>
                <c:pt idx="7292">
                  <c:v>10684.5703125</c:v>
                </c:pt>
                <c:pt idx="7293">
                  <c:v>10686.03515625</c:v>
                </c:pt>
                <c:pt idx="7294">
                  <c:v>10687.5</c:v>
                </c:pt>
                <c:pt idx="7295">
                  <c:v>10688.96484375</c:v>
                </c:pt>
                <c:pt idx="7296">
                  <c:v>10690.4296875</c:v>
                </c:pt>
                <c:pt idx="7297">
                  <c:v>10691.89453125</c:v>
                </c:pt>
                <c:pt idx="7298">
                  <c:v>10693.359375</c:v>
                </c:pt>
                <c:pt idx="7299">
                  <c:v>10694.82421875</c:v>
                </c:pt>
                <c:pt idx="7300">
                  <c:v>10696.2890625</c:v>
                </c:pt>
                <c:pt idx="7301">
                  <c:v>10697.75390625</c:v>
                </c:pt>
                <c:pt idx="7302">
                  <c:v>10699.21875</c:v>
                </c:pt>
                <c:pt idx="7303">
                  <c:v>10700.68359375</c:v>
                </c:pt>
                <c:pt idx="7304">
                  <c:v>10702.1484375</c:v>
                </c:pt>
                <c:pt idx="7305">
                  <c:v>10703.61328125</c:v>
                </c:pt>
                <c:pt idx="7306">
                  <c:v>10705.078125</c:v>
                </c:pt>
                <c:pt idx="7307">
                  <c:v>10706.54296875</c:v>
                </c:pt>
                <c:pt idx="7308">
                  <c:v>10708.0078125</c:v>
                </c:pt>
                <c:pt idx="7309">
                  <c:v>10709.47265625</c:v>
                </c:pt>
                <c:pt idx="7310">
                  <c:v>10710.9375</c:v>
                </c:pt>
                <c:pt idx="7311">
                  <c:v>10712.40234375</c:v>
                </c:pt>
                <c:pt idx="7312">
                  <c:v>10713.8671875</c:v>
                </c:pt>
                <c:pt idx="7313">
                  <c:v>10715.33203125</c:v>
                </c:pt>
                <c:pt idx="7314">
                  <c:v>10716.796875</c:v>
                </c:pt>
                <c:pt idx="7315">
                  <c:v>10718.26171875</c:v>
                </c:pt>
                <c:pt idx="7316">
                  <c:v>10719.7265625</c:v>
                </c:pt>
                <c:pt idx="7317">
                  <c:v>10721.19140625</c:v>
                </c:pt>
                <c:pt idx="7318">
                  <c:v>10722.65625</c:v>
                </c:pt>
                <c:pt idx="7319">
                  <c:v>10724.12109375</c:v>
                </c:pt>
                <c:pt idx="7320">
                  <c:v>10725.5859375</c:v>
                </c:pt>
                <c:pt idx="7321">
                  <c:v>10727.05078125</c:v>
                </c:pt>
                <c:pt idx="7322">
                  <c:v>10728.515625</c:v>
                </c:pt>
                <c:pt idx="7323">
                  <c:v>10729.98046875</c:v>
                </c:pt>
                <c:pt idx="7324">
                  <c:v>10731.4453125</c:v>
                </c:pt>
                <c:pt idx="7325">
                  <c:v>10732.91015625</c:v>
                </c:pt>
                <c:pt idx="7326">
                  <c:v>10734.375</c:v>
                </c:pt>
                <c:pt idx="7327">
                  <c:v>10735.83984375</c:v>
                </c:pt>
                <c:pt idx="7328">
                  <c:v>10737.3046875</c:v>
                </c:pt>
                <c:pt idx="7329">
                  <c:v>10738.76953125</c:v>
                </c:pt>
                <c:pt idx="7330">
                  <c:v>10740.234375</c:v>
                </c:pt>
                <c:pt idx="7331">
                  <c:v>10741.69921875</c:v>
                </c:pt>
                <c:pt idx="7332">
                  <c:v>10743.1640625</c:v>
                </c:pt>
                <c:pt idx="7333">
                  <c:v>10744.62890625</c:v>
                </c:pt>
                <c:pt idx="7334">
                  <c:v>10746.09375</c:v>
                </c:pt>
                <c:pt idx="7335">
                  <c:v>10747.55859375</c:v>
                </c:pt>
                <c:pt idx="7336">
                  <c:v>10749.0234375</c:v>
                </c:pt>
                <c:pt idx="7337">
                  <c:v>10750.48828125</c:v>
                </c:pt>
                <c:pt idx="7338">
                  <c:v>10751.953125</c:v>
                </c:pt>
                <c:pt idx="7339">
                  <c:v>10753.41796875</c:v>
                </c:pt>
                <c:pt idx="7340">
                  <c:v>10754.8828125</c:v>
                </c:pt>
                <c:pt idx="7341">
                  <c:v>10756.34765625</c:v>
                </c:pt>
                <c:pt idx="7342">
                  <c:v>10757.8125</c:v>
                </c:pt>
                <c:pt idx="7343">
                  <c:v>10759.27734375</c:v>
                </c:pt>
                <c:pt idx="7344">
                  <c:v>10760.7421875</c:v>
                </c:pt>
                <c:pt idx="7345">
                  <c:v>10762.20703125</c:v>
                </c:pt>
                <c:pt idx="7346">
                  <c:v>10763.671875</c:v>
                </c:pt>
                <c:pt idx="7347">
                  <c:v>10765.13671875</c:v>
                </c:pt>
                <c:pt idx="7348">
                  <c:v>10766.6015625</c:v>
                </c:pt>
                <c:pt idx="7349">
                  <c:v>10768.06640625</c:v>
                </c:pt>
                <c:pt idx="7350">
                  <c:v>10769.53125</c:v>
                </c:pt>
                <c:pt idx="7351">
                  <c:v>10770.99609375</c:v>
                </c:pt>
                <c:pt idx="7352">
                  <c:v>10772.4609375</c:v>
                </c:pt>
                <c:pt idx="7353">
                  <c:v>10773.92578125</c:v>
                </c:pt>
                <c:pt idx="7354">
                  <c:v>10775.390625</c:v>
                </c:pt>
                <c:pt idx="7355">
                  <c:v>10776.85546875</c:v>
                </c:pt>
                <c:pt idx="7356">
                  <c:v>10778.3203125</c:v>
                </c:pt>
                <c:pt idx="7357">
                  <c:v>10779.78515625</c:v>
                </c:pt>
                <c:pt idx="7358">
                  <c:v>10781.25</c:v>
                </c:pt>
                <c:pt idx="7359">
                  <c:v>10782.71484375</c:v>
                </c:pt>
                <c:pt idx="7360">
                  <c:v>10784.1796875</c:v>
                </c:pt>
                <c:pt idx="7361">
                  <c:v>10785.64453125</c:v>
                </c:pt>
                <c:pt idx="7362">
                  <c:v>10787.109375</c:v>
                </c:pt>
                <c:pt idx="7363">
                  <c:v>10788.57421875</c:v>
                </c:pt>
                <c:pt idx="7364">
                  <c:v>10790.0390625</c:v>
                </c:pt>
                <c:pt idx="7365">
                  <c:v>10791.50390625</c:v>
                </c:pt>
                <c:pt idx="7366">
                  <c:v>10792.96875</c:v>
                </c:pt>
                <c:pt idx="7367">
                  <c:v>10794.43359375</c:v>
                </c:pt>
                <c:pt idx="7368">
                  <c:v>10795.8984375</c:v>
                </c:pt>
                <c:pt idx="7369">
                  <c:v>10797.36328125</c:v>
                </c:pt>
                <c:pt idx="7370">
                  <c:v>10798.828125</c:v>
                </c:pt>
                <c:pt idx="7371">
                  <c:v>10800.29296875</c:v>
                </c:pt>
                <c:pt idx="7372">
                  <c:v>10801.7578125</c:v>
                </c:pt>
                <c:pt idx="7373">
                  <c:v>10803.22265625</c:v>
                </c:pt>
                <c:pt idx="7374">
                  <c:v>10804.6875</c:v>
                </c:pt>
                <c:pt idx="7375">
                  <c:v>10806.15234375</c:v>
                </c:pt>
                <c:pt idx="7376">
                  <c:v>10807.6171875</c:v>
                </c:pt>
                <c:pt idx="7377">
                  <c:v>10809.08203125</c:v>
                </c:pt>
                <c:pt idx="7378">
                  <c:v>10810.546875</c:v>
                </c:pt>
                <c:pt idx="7379">
                  <c:v>10812.01171875</c:v>
                </c:pt>
                <c:pt idx="7380">
                  <c:v>10813.4765625</c:v>
                </c:pt>
                <c:pt idx="7381">
                  <c:v>10814.94140625</c:v>
                </c:pt>
                <c:pt idx="7382">
                  <c:v>10816.40625</c:v>
                </c:pt>
                <c:pt idx="7383">
                  <c:v>10817.87109375</c:v>
                </c:pt>
                <c:pt idx="7384">
                  <c:v>10819.3359375</c:v>
                </c:pt>
                <c:pt idx="7385">
                  <c:v>10820.80078125</c:v>
                </c:pt>
                <c:pt idx="7386">
                  <c:v>10822.265625</c:v>
                </c:pt>
                <c:pt idx="7387">
                  <c:v>10823.73046875</c:v>
                </c:pt>
                <c:pt idx="7388">
                  <c:v>10825.1953125</c:v>
                </c:pt>
                <c:pt idx="7389">
                  <c:v>10826.66015625</c:v>
                </c:pt>
                <c:pt idx="7390">
                  <c:v>10828.125</c:v>
                </c:pt>
                <c:pt idx="7391">
                  <c:v>10829.58984375</c:v>
                </c:pt>
                <c:pt idx="7392">
                  <c:v>10831.0546875</c:v>
                </c:pt>
                <c:pt idx="7393">
                  <c:v>10832.51953125</c:v>
                </c:pt>
                <c:pt idx="7394">
                  <c:v>10833.984375</c:v>
                </c:pt>
                <c:pt idx="7395">
                  <c:v>10835.44921875</c:v>
                </c:pt>
                <c:pt idx="7396">
                  <c:v>10836.9140625</c:v>
                </c:pt>
                <c:pt idx="7397">
                  <c:v>10838.37890625</c:v>
                </c:pt>
                <c:pt idx="7398">
                  <c:v>10839.84375</c:v>
                </c:pt>
                <c:pt idx="7399">
                  <c:v>10841.30859375</c:v>
                </c:pt>
                <c:pt idx="7400">
                  <c:v>10842.7734375</c:v>
                </c:pt>
                <c:pt idx="7401">
                  <c:v>10844.23828125</c:v>
                </c:pt>
                <c:pt idx="7402">
                  <c:v>10845.703125</c:v>
                </c:pt>
                <c:pt idx="7403">
                  <c:v>10847.16796875</c:v>
                </c:pt>
                <c:pt idx="7404">
                  <c:v>10848.6328125</c:v>
                </c:pt>
                <c:pt idx="7405">
                  <c:v>10850.09765625</c:v>
                </c:pt>
                <c:pt idx="7406">
                  <c:v>10851.5625</c:v>
                </c:pt>
                <c:pt idx="7407">
                  <c:v>10853.02734375</c:v>
                </c:pt>
                <c:pt idx="7408">
                  <c:v>10854.4921875</c:v>
                </c:pt>
                <c:pt idx="7409">
                  <c:v>10855.95703125</c:v>
                </c:pt>
                <c:pt idx="7410">
                  <c:v>10857.421875</c:v>
                </c:pt>
                <c:pt idx="7411">
                  <c:v>10858.88671875</c:v>
                </c:pt>
                <c:pt idx="7412">
                  <c:v>10860.3515625</c:v>
                </c:pt>
                <c:pt idx="7413">
                  <c:v>10861.81640625</c:v>
                </c:pt>
                <c:pt idx="7414">
                  <c:v>10863.28125</c:v>
                </c:pt>
                <c:pt idx="7415">
                  <c:v>10864.74609375</c:v>
                </c:pt>
                <c:pt idx="7416">
                  <c:v>10866.2109375</c:v>
                </c:pt>
                <c:pt idx="7417">
                  <c:v>10867.67578125</c:v>
                </c:pt>
                <c:pt idx="7418">
                  <c:v>10869.140625</c:v>
                </c:pt>
                <c:pt idx="7419">
                  <c:v>10870.60546875</c:v>
                </c:pt>
                <c:pt idx="7420">
                  <c:v>10872.0703125</c:v>
                </c:pt>
                <c:pt idx="7421">
                  <c:v>10873.53515625</c:v>
                </c:pt>
                <c:pt idx="7422">
                  <c:v>10875</c:v>
                </c:pt>
                <c:pt idx="7423">
                  <c:v>10876.46484375</c:v>
                </c:pt>
                <c:pt idx="7424">
                  <c:v>10877.9296875</c:v>
                </c:pt>
                <c:pt idx="7425">
                  <c:v>10879.39453125</c:v>
                </c:pt>
                <c:pt idx="7426">
                  <c:v>10880.859375</c:v>
                </c:pt>
                <c:pt idx="7427">
                  <c:v>10882.32421875</c:v>
                </c:pt>
                <c:pt idx="7428">
                  <c:v>10883.7890625</c:v>
                </c:pt>
                <c:pt idx="7429">
                  <c:v>10885.25390625</c:v>
                </c:pt>
                <c:pt idx="7430">
                  <c:v>10886.71875</c:v>
                </c:pt>
                <c:pt idx="7431">
                  <c:v>10888.18359375</c:v>
                </c:pt>
                <c:pt idx="7432">
                  <c:v>10889.6484375</c:v>
                </c:pt>
                <c:pt idx="7433">
                  <c:v>10891.11328125</c:v>
                </c:pt>
                <c:pt idx="7434">
                  <c:v>10892.578125</c:v>
                </c:pt>
                <c:pt idx="7435">
                  <c:v>10894.04296875</c:v>
                </c:pt>
                <c:pt idx="7436">
                  <c:v>10895.5078125</c:v>
                </c:pt>
                <c:pt idx="7437">
                  <c:v>10896.97265625</c:v>
                </c:pt>
                <c:pt idx="7438">
                  <c:v>10898.4375</c:v>
                </c:pt>
                <c:pt idx="7439">
                  <c:v>10899.90234375</c:v>
                </c:pt>
                <c:pt idx="7440">
                  <c:v>10901.3671875</c:v>
                </c:pt>
                <c:pt idx="7441">
                  <c:v>10902.83203125</c:v>
                </c:pt>
                <c:pt idx="7442">
                  <c:v>10904.296875</c:v>
                </c:pt>
                <c:pt idx="7443">
                  <c:v>10905.76171875</c:v>
                </c:pt>
                <c:pt idx="7444">
                  <c:v>10907.2265625</c:v>
                </c:pt>
                <c:pt idx="7445">
                  <c:v>10908.69140625</c:v>
                </c:pt>
                <c:pt idx="7446">
                  <c:v>10910.15625</c:v>
                </c:pt>
                <c:pt idx="7447">
                  <c:v>10911.62109375</c:v>
                </c:pt>
                <c:pt idx="7448">
                  <c:v>10913.0859375</c:v>
                </c:pt>
                <c:pt idx="7449">
                  <c:v>10914.55078125</c:v>
                </c:pt>
                <c:pt idx="7450">
                  <c:v>10916.015625</c:v>
                </c:pt>
                <c:pt idx="7451">
                  <c:v>10917.48046875</c:v>
                </c:pt>
                <c:pt idx="7452">
                  <c:v>10918.9453125</c:v>
                </c:pt>
                <c:pt idx="7453">
                  <c:v>10920.41015625</c:v>
                </c:pt>
                <c:pt idx="7454">
                  <c:v>10921.875</c:v>
                </c:pt>
                <c:pt idx="7455">
                  <c:v>10923.33984375</c:v>
                </c:pt>
                <c:pt idx="7456">
                  <c:v>10924.8046875</c:v>
                </c:pt>
                <c:pt idx="7457">
                  <c:v>10926.26953125</c:v>
                </c:pt>
                <c:pt idx="7458">
                  <c:v>10927.734375</c:v>
                </c:pt>
                <c:pt idx="7459">
                  <c:v>10929.19921875</c:v>
                </c:pt>
                <c:pt idx="7460">
                  <c:v>10930.6640625</c:v>
                </c:pt>
                <c:pt idx="7461">
                  <c:v>10932.12890625</c:v>
                </c:pt>
                <c:pt idx="7462">
                  <c:v>10933.59375</c:v>
                </c:pt>
                <c:pt idx="7463">
                  <c:v>10935.05859375</c:v>
                </c:pt>
                <c:pt idx="7464">
                  <c:v>10936.5234375</c:v>
                </c:pt>
                <c:pt idx="7465">
                  <c:v>10937.98828125</c:v>
                </c:pt>
                <c:pt idx="7466">
                  <c:v>10939.453125</c:v>
                </c:pt>
                <c:pt idx="7467">
                  <c:v>10940.91796875</c:v>
                </c:pt>
                <c:pt idx="7468">
                  <c:v>10942.3828125</c:v>
                </c:pt>
                <c:pt idx="7469">
                  <c:v>10943.84765625</c:v>
                </c:pt>
                <c:pt idx="7470">
                  <c:v>10945.3125</c:v>
                </c:pt>
                <c:pt idx="7471">
                  <c:v>10946.77734375</c:v>
                </c:pt>
                <c:pt idx="7472">
                  <c:v>10948.2421875</c:v>
                </c:pt>
                <c:pt idx="7473">
                  <c:v>10949.70703125</c:v>
                </c:pt>
                <c:pt idx="7474">
                  <c:v>10951.171875</c:v>
                </c:pt>
                <c:pt idx="7475">
                  <c:v>10952.63671875</c:v>
                </c:pt>
                <c:pt idx="7476">
                  <c:v>10954.1015625</c:v>
                </c:pt>
                <c:pt idx="7477">
                  <c:v>10955.56640625</c:v>
                </c:pt>
                <c:pt idx="7478">
                  <c:v>10957.03125</c:v>
                </c:pt>
                <c:pt idx="7479">
                  <c:v>10958.49609375</c:v>
                </c:pt>
                <c:pt idx="7480">
                  <c:v>10959.9609375</c:v>
                </c:pt>
                <c:pt idx="7481">
                  <c:v>10961.42578125</c:v>
                </c:pt>
                <c:pt idx="7482">
                  <c:v>10962.890625</c:v>
                </c:pt>
                <c:pt idx="7483">
                  <c:v>10964.35546875</c:v>
                </c:pt>
                <c:pt idx="7484">
                  <c:v>10965.8203125</c:v>
                </c:pt>
                <c:pt idx="7485">
                  <c:v>10967.28515625</c:v>
                </c:pt>
                <c:pt idx="7486">
                  <c:v>10968.75</c:v>
                </c:pt>
                <c:pt idx="7487">
                  <c:v>10970.21484375</c:v>
                </c:pt>
                <c:pt idx="7488">
                  <c:v>10971.6796875</c:v>
                </c:pt>
                <c:pt idx="7489">
                  <c:v>10973.14453125</c:v>
                </c:pt>
                <c:pt idx="7490">
                  <c:v>10974.609375</c:v>
                </c:pt>
                <c:pt idx="7491">
                  <c:v>10976.07421875</c:v>
                </c:pt>
                <c:pt idx="7492">
                  <c:v>10977.5390625</c:v>
                </c:pt>
                <c:pt idx="7493">
                  <c:v>10979.00390625</c:v>
                </c:pt>
                <c:pt idx="7494">
                  <c:v>10980.46875</c:v>
                </c:pt>
                <c:pt idx="7495">
                  <c:v>10981.93359375</c:v>
                </c:pt>
                <c:pt idx="7496">
                  <c:v>10983.3984375</c:v>
                </c:pt>
                <c:pt idx="7497">
                  <c:v>10984.86328125</c:v>
                </c:pt>
                <c:pt idx="7498">
                  <c:v>10986.328125</c:v>
                </c:pt>
                <c:pt idx="7499">
                  <c:v>10987.79296875</c:v>
                </c:pt>
                <c:pt idx="7500">
                  <c:v>10989.2578125</c:v>
                </c:pt>
                <c:pt idx="7501">
                  <c:v>10990.72265625</c:v>
                </c:pt>
                <c:pt idx="7502">
                  <c:v>10992.1875</c:v>
                </c:pt>
                <c:pt idx="7503">
                  <c:v>10993.65234375</c:v>
                </c:pt>
                <c:pt idx="7504">
                  <c:v>10995.1171875</c:v>
                </c:pt>
                <c:pt idx="7505">
                  <c:v>10996.58203125</c:v>
                </c:pt>
                <c:pt idx="7506">
                  <c:v>10998.046875</c:v>
                </c:pt>
                <c:pt idx="7507">
                  <c:v>10999.51171875</c:v>
                </c:pt>
                <c:pt idx="7508">
                  <c:v>11000.9765625</c:v>
                </c:pt>
                <c:pt idx="7509">
                  <c:v>11002.44140625</c:v>
                </c:pt>
                <c:pt idx="7510">
                  <c:v>11003.90625</c:v>
                </c:pt>
                <c:pt idx="7511">
                  <c:v>11005.37109375</c:v>
                </c:pt>
                <c:pt idx="7512">
                  <c:v>11006.8359375</c:v>
                </c:pt>
                <c:pt idx="7513">
                  <c:v>11008.30078125</c:v>
                </c:pt>
                <c:pt idx="7514">
                  <c:v>11009.765625</c:v>
                </c:pt>
                <c:pt idx="7515">
                  <c:v>11011.23046875</c:v>
                </c:pt>
                <c:pt idx="7516">
                  <c:v>11012.6953125</c:v>
                </c:pt>
                <c:pt idx="7517">
                  <c:v>11014.16015625</c:v>
                </c:pt>
                <c:pt idx="7518">
                  <c:v>11015.625</c:v>
                </c:pt>
                <c:pt idx="7519">
                  <c:v>11017.08984375</c:v>
                </c:pt>
                <c:pt idx="7520">
                  <c:v>11018.5546875</c:v>
                </c:pt>
                <c:pt idx="7521">
                  <c:v>11020.01953125</c:v>
                </c:pt>
                <c:pt idx="7522">
                  <c:v>11021.484375</c:v>
                </c:pt>
                <c:pt idx="7523">
                  <c:v>11022.94921875</c:v>
                </c:pt>
                <c:pt idx="7524">
                  <c:v>11024.4140625</c:v>
                </c:pt>
                <c:pt idx="7525">
                  <c:v>11025.87890625</c:v>
                </c:pt>
                <c:pt idx="7526">
                  <c:v>11027.34375</c:v>
                </c:pt>
                <c:pt idx="7527">
                  <c:v>11028.80859375</c:v>
                </c:pt>
                <c:pt idx="7528">
                  <c:v>11030.2734375</c:v>
                </c:pt>
                <c:pt idx="7529">
                  <c:v>11031.73828125</c:v>
                </c:pt>
                <c:pt idx="7530">
                  <c:v>11033.203125</c:v>
                </c:pt>
                <c:pt idx="7531">
                  <c:v>11034.66796875</c:v>
                </c:pt>
                <c:pt idx="7532">
                  <c:v>11036.1328125</c:v>
                </c:pt>
                <c:pt idx="7533">
                  <c:v>11037.59765625</c:v>
                </c:pt>
                <c:pt idx="7534">
                  <c:v>11039.0625</c:v>
                </c:pt>
                <c:pt idx="7535">
                  <c:v>11040.52734375</c:v>
                </c:pt>
                <c:pt idx="7536">
                  <c:v>11041.9921875</c:v>
                </c:pt>
                <c:pt idx="7537">
                  <c:v>11043.45703125</c:v>
                </c:pt>
                <c:pt idx="7538">
                  <c:v>11044.921875</c:v>
                </c:pt>
                <c:pt idx="7539">
                  <c:v>11046.38671875</c:v>
                </c:pt>
                <c:pt idx="7540">
                  <c:v>11047.8515625</c:v>
                </c:pt>
                <c:pt idx="7541">
                  <c:v>11049.31640625</c:v>
                </c:pt>
                <c:pt idx="7542">
                  <c:v>11050.78125</c:v>
                </c:pt>
                <c:pt idx="7543">
                  <c:v>11052.24609375</c:v>
                </c:pt>
                <c:pt idx="7544">
                  <c:v>11053.7109375</c:v>
                </c:pt>
                <c:pt idx="7545">
                  <c:v>11055.17578125</c:v>
                </c:pt>
                <c:pt idx="7546">
                  <c:v>11056.640625</c:v>
                </c:pt>
                <c:pt idx="7547">
                  <c:v>11058.10546875</c:v>
                </c:pt>
                <c:pt idx="7548">
                  <c:v>11059.5703125</c:v>
                </c:pt>
                <c:pt idx="7549">
                  <c:v>11061.03515625</c:v>
                </c:pt>
                <c:pt idx="7550">
                  <c:v>11062.5</c:v>
                </c:pt>
                <c:pt idx="7551">
                  <c:v>11063.96484375</c:v>
                </c:pt>
                <c:pt idx="7552">
                  <c:v>11065.4296875</c:v>
                </c:pt>
                <c:pt idx="7553">
                  <c:v>11066.89453125</c:v>
                </c:pt>
                <c:pt idx="7554">
                  <c:v>11068.359375</c:v>
                </c:pt>
                <c:pt idx="7555">
                  <c:v>11069.82421875</c:v>
                </c:pt>
                <c:pt idx="7556">
                  <c:v>11071.2890625</c:v>
                </c:pt>
                <c:pt idx="7557">
                  <c:v>11072.75390625</c:v>
                </c:pt>
                <c:pt idx="7558">
                  <c:v>11074.21875</c:v>
                </c:pt>
                <c:pt idx="7559">
                  <c:v>11075.68359375</c:v>
                </c:pt>
                <c:pt idx="7560">
                  <c:v>11077.1484375</c:v>
                </c:pt>
                <c:pt idx="7561">
                  <c:v>11078.61328125</c:v>
                </c:pt>
                <c:pt idx="7562">
                  <c:v>11080.078125</c:v>
                </c:pt>
                <c:pt idx="7563">
                  <c:v>11081.54296875</c:v>
                </c:pt>
                <c:pt idx="7564">
                  <c:v>11083.0078125</c:v>
                </c:pt>
                <c:pt idx="7565">
                  <c:v>11084.47265625</c:v>
                </c:pt>
                <c:pt idx="7566">
                  <c:v>11085.9375</c:v>
                </c:pt>
                <c:pt idx="7567">
                  <c:v>11087.40234375</c:v>
                </c:pt>
                <c:pt idx="7568">
                  <c:v>11088.8671875</c:v>
                </c:pt>
                <c:pt idx="7569">
                  <c:v>11090.33203125</c:v>
                </c:pt>
                <c:pt idx="7570">
                  <c:v>11091.796875</c:v>
                </c:pt>
                <c:pt idx="7571">
                  <c:v>11093.26171875</c:v>
                </c:pt>
                <c:pt idx="7572">
                  <c:v>11094.7265625</c:v>
                </c:pt>
                <c:pt idx="7573">
                  <c:v>11096.19140625</c:v>
                </c:pt>
                <c:pt idx="7574">
                  <c:v>11097.65625</c:v>
                </c:pt>
                <c:pt idx="7575">
                  <c:v>11099.12109375</c:v>
                </c:pt>
                <c:pt idx="7576">
                  <c:v>11100.5859375</c:v>
                </c:pt>
                <c:pt idx="7577">
                  <c:v>11102.05078125</c:v>
                </c:pt>
                <c:pt idx="7578">
                  <c:v>11103.515625</c:v>
                </c:pt>
                <c:pt idx="7579">
                  <c:v>11104.98046875</c:v>
                </c:pt>
                <c:pt idx="7580">
                  <c:v>11106.4453125</c:v>
                </c:pt>
                <c:pt idx="7581">
                  <c:v>11107.91015625</c:v>
                </c:pt>
                <c:pt idx="7582">
                  <c:v>11109.375</c:v>
                </c:pt>
                <c:pt idx="7583">
                  <c:v>11110.83984375</c:v>
                </c:pt>
                <c:pt idx="7584">
                  <c:v>11112.3046875</c:v>
                </c:pt>
                <c:pt idx="7585">
                  <c:v>11113.76953125</c:v>
                </c:pt>
                <c:pt idx="7586">
                  <c:v>11115.234375</c:v>
                </c:pt>
                <c:pt idx="7587">
                  <c:v>11116.69921875</c:v>
                </c:pt>
                <c:pt idx="7588">
                  <c:v>11118.1640625</c:v>
                </c:pt>
                <c:pt idx="7589">
                  <c:v>11119.62890625</c:v>
                </c:pt>
                <c:pt idx="7590">
                  <c:v>11121.09375</c:v>
                </c:pt>
                <c:pt idx="7591">
                  <c:v>11122.55859375</c:v>
                </c:pt>
                <c:pt idx="7592">
                  <c:v>11124.0234375</c:v>
                </c:pt>
                <c:pt idx="7593">
                  <c:v>11125.48828125</c:v>
                </c:pt>
                <c:pt idx="7594">
                  <c:v>11126.953125</c:v>
                </c:pt>
                <c:pt idx="7595">
                  <c:v>11128.41796875</c:v>
                </c:pt>
                <c:pt idx="7596">
                  <c:v>11129.8828125</c:v>
                </c:pt>
                <c:pt idx="7597">
                  <c:v>11131.34765625</c:v>
                </c:pt>
                <c:pt idx="7598">
                  <c:v>11132.8125</c:v>
                </c:pt>
                <c:pt idx="7599">
                  <c:v>11134.27734375</c:v>
                </c:pt>
                <c:pt idx="7600">
                  <c:v>11135.7421875</c:v>
                </c:pt>
                <c:pt idx="7601">
                  <c:v>11137.20703125</c:v>
                </c:pt>
                <c:pt idx="7602">
                  <c:v>11138.671875</c:v>
                </c:pt>
                <c:pt idx="7603">
                  <c:v>11140.13671875</c:v>
                </c:pt>
                <c:pt idx="7604">
                  <c:v>11141.6015625</c:v>
                </c:pt>
                <c:pt idx="7605">
                  <c:v>11143.06640625</c:v>
                </c:pt>
                <c:pt idx="7606">
                  <c:v>11144.53125</c:v>
                </c:pt>
                <c:pt idx="7607">
                  <c:v>11145.99609375</c:v>
                </c:pt>
                <c:pt idx="7608">
                  <c:v>11147.4609375</c:v>
                </c:pt>
                <c:pt idx="7609">
                  <c:v>11148.92578125</c:v>
                </c:pt>
                <c:pt idx="7610">
                  <c:v>11150.390625</c:v>
                </c:pt>
                <c:pt idx="7611">
                  <c:v>11151.85546875</c:v>
                </c:pt>
                <c:pt idx="7612">
                  <c:v>11153.3203125</c:v>
                </c:pt>
                <c:pt idx="7613">
                  <c:v>11154.78515625</c:v>
                </c:pt>
                <c:pt idx="7614">
                  <c:v>11156.25</c:v>
                </c:pt>
                <c:pt idx="7615">
                  <c:v>11157.71484375</c:v>
                </c:pt>
                <c:pt idx="7616">
                  <c:v>11159.1796875</c:v>
                </c:pt>
                <c:pt idx="7617">
                  <c:v>11160.64453125</c:v>
                </c:pt>
                <c:pt idx="7618">
                  <c:v>11162.109375</c:v>
                </c:pt>
                <c:pt idx="7619">
                  <c:v>11163.57421875</c:v>
                </c:pt>
                <c:pt idx="7620">
                  <c:v>11165.0390625</c:v>
                </c:pt>
                <c:pt idx="7621">
                  <c:v>11166.50390625</c:v>
                </c:pt>
                <c:pt idx="7622">
                  <c:v>11167.96875</c:v>
                </c:pt>
                <c:pt idx="7623">
                  <c:v>11169.43359375</c:v>
                </c:pt>
                <c:pt idx="7624">
                  <c:v>11170.8984375</c:v>
                </c:pt>
                <c:pt idx="7625">
                  <c:v>11172.36328125</c:v>
                </c:pt>
                <c:pt idx="7626">
                  <c:v>11173.828125</c:v>
                </c:pt>
                <c:pt idx="7627">
                  <c:v>11175.29296875</c:v>
                </c:pt>
                <c:pt idx="7628">
                  <c:v>11176.7578125</c:v>
                </c:pt>
                <c:pt idx="7629">
                  <c:v>11178.22265625</c:v>
                </c:pt>
                <c:pt idx="7630">
                  <c:v>11179.6875</c:v>
                </c:pt>
                <c:pt idx="7631">
                  <c:v>11181.15234375</c:v>
                </c:pt>
                <c:pt idx="7632">
                  <c:v>11182.6171875</c:v>
                </c:pt>
                <c:pt idx="7633">
                  <c:v>11184.08203125</c:v>
                </c:pt>
                <c:pt idx="7634">
                  <c:v>11185.546875</c:v>
                </c:pt>
                <c:pt idx="7635">
                  <c:v>11187.01171875</c:v>
                </c:pt>
                <c:pt idx="7636">
                  <c:v>11188.4765625</c:v>
                </c:pt>
                <c:pt idx="7637">
                  <c:v>11189.94140625</c:v>
                </c:pt>
                <c:pt idx="7638">
                  <c:v>11191.40625</c:v>
                </c:pt>
                <c:pt idx="7639">
                  <c:v>11192.87109375</c:v>
                </c:pt>
                <c:pt idx="7640">
                  <c:v>11194.3359375</c:v>
                </c:pt>
                <c:pt idx="7641">
                  <c:v>11195.80078125</c:v>
                </c:pt>
                <c:pt idx="7642">
                  <c:v>11197.265625</c:v>
                </c:pt>
                <c:pt idx="7643">
                  <c:v>11198.73046875</c:v>
                </c:pt>
                <c:pt idx="7644">
                  <c:v>11200.1953125</c:v>
                </c:pt>
                <c:pt idx="7645">
                  <c:v>11201.66015625</c:v>
                </c:pt>
                <c:pt idx="7646">
                  <c:v>11203.125</c:v>
                </c:pt>
                <c:pt idx="7647">
                  <c:v>11204.58984375</c:v>
                </c:pt>
                <c:pt idx="7648">
                  <c:v>11206.0546875</c:v>
                </c:pt>
                <c:pt idx="7649">
                  <c:v>11207.51953125</c:v>
                </c:pt>
                <c:pt idx="7650">
                  <c:v>11208.984375</c:v>
                </c:pt>
                <c:pt idx="7651">
                  <c:v>11210.44921875</c:v>
                </c:pt>
                <c:pt idx="7652">
                  <c:v>11211.9140625</c:v>
                </c:pt>
                <c:pt idx="7653">
                  <c:v>11213.37890625</c:v>
                </c:pt>
                <c:pt idx="7654">
                  <c:v>11214.84375</c:v>
                </c:pt>
                <c:pt idx="7655">
                  <c:v>11216.30859375</c:v>
                </c:pt>
                <c:pt idx="7656">
                  <c:v>11217.7734375</c:v>
                </c:pt>
                <c:pt idx="7657">
                  <c:v>11219.23828125</c:v>
                </c:pt>
                <c:pt idx="7658">
                  <c:v>11220.703125</c:v>
                </c:pt>
                <c:pt idx="7659">
                  <c:v>11222.16796875</c:v>
                </c:pt>
                <c:pt idx="7660">
                  <c:v>11223.6328125</c:v>
                </c:pt>
                <c:pt idx="7661">
                  <c:v>11225.09765625</c:v>
                </c:pt>
                <c:pt idx="7662">
                  <c:v>11226.5625</c:v>
                </c:pt>
                <c:pt idx="7663">
                  <c:v>11228.02734375</c:v>
                </c:pt>
                <c:pt idx="7664">
                  <c:v>11229.4921875</c:v>
                </c:pt>
                <c:pt idx="7665">
                  <c:v>11230.95703125</c:v>
                </c:pt>
                <c:pt idx="7666">
                  <c:v>11232.421875</c:v>
                </c:pt>
                <c:pt idx="7667">
                  <c:v>11233.88671875</c:v>
                </c:pt>
                <c:pt idx="7668">
                  <c:v>11235.3515625</c:v>
                </c:pt>
                <c:pt idx="7669">
                  <c:v>11236.81640625</c:v>
                </c:pt>
                <c:pt idx="7670">
                  <c:v>11238.28125</c:v>
                </c:pt>
                <c:pt idx="7671">
                  <c:v>11239.74609375</c:v>
                </c:pt>
                <c:pt idx="7672">
                  <c:v>11241.2109375</c:v>
                </c:pt>
                <c:pt idx="7673">
                  <c:v>11242.67578125</c:v>
                </c:pt>
                <c:pt idx="7674">
                  <c:v>11244.140625</c:v>
                </c:pt>
                <c:pt idx="7675">
                  <c:v>11245.60546875</c:v>
                </c:pt>
                <c:pt idx="7676">
                  <c:v>11247.0703125</c:v>
                </c:pt>
                <c:pt idx="7677">
                  <c:v>11248.53515625</c:v>
                </c:pt>
                <c:pt idx="7678">
                  <c:v>11250</c:v>
                </c:pt>
                <c:pt idx="7679">
                  <c:v>11251.46484375</c:v>
                </c:pt>
                <c:pt idx="7680">
                  <c:v>11252.9296875</c:v>
                </c:pt>
                <c:pt idx="7681">
                  <c:v>11254.39453125</c:v>
                </c:pt>
                <c:pt idx="7682">
                  <c:v>11255.859375</c:v>
                </c:pt>
                <c:pt idx="7683">
                  <c:v>11257.32421875</c:v>
                </c:pt>
                <c:pt idx="7684">
                  <c:v>11258.7890625</c:v>
                </c:pt>
                <c:pt idx="7685">
                  <c:v>11260.25390625</c:v>
                </c:pt>
                <c:pt idx="7686">
                  <c:v>11261.71875</c:v>
                </c:pt>
                <c:pt idx="7687">
                  <c:v>11263.18359375</c:v>
                </c:pt>
                <c:pt idx="7688">
                  <c:v>11264.6484375</c:v>
                </c:pt>
                <c:pt idx="7689">
                  <c:v>11266.11328125</c:v>
                </c:pt>
                <c:pt idx="7690">
                  <c:v>11267.578125</c:v>
                </c:pt>
                <c:pt idx="7691">
                  <c:v>11269.04296875</c:v>
                </c:pt>
                <c:pt idx="7692">
                  <c:v>11270.5078125</c:v>
                </c:pt>
                <c:pt idx="7693">
                  <c:v>11271.97265625</c:v>
                </c:pt>
                <c:pt idx="7694">
                  <c:v>11273.4375</c:v>
                </c:pt>
                <c:pt idx="7695">
                  <c:v>11274.90234375</c:v>
                </c:pt>
                <c:pt idx="7696">
                  <c:v>11276.3671875</c:v>
                </c:pt>
                <c:pt idx="7697">
                  <c:v>11277.83203125</c:v>
                </c:pt>
                <c:pt idx="7698">
                  <c:v>11279.296875</c:v>
                </c:pt>
                <c:pt idx="7699">
                  <c:v>11280.76171875</c:v>
                </c:pt>
                <c:pt idx="7700">
                  <c:v>11282.2265625</c:v>
                </c:pt>
                <c:pt idx="7701">
                  <c:v>11283.69140625</c:v>
                </c:pt>
                <c:pt idx="7702">
                  <c:v>11285.15625</c:v>
                </c:pt>
                <c:pt idx="7703">
                  <c:v>11286.62109375</c:v>
                </c:pt>
                <c:pt idx="7704">
                  <c:v>11288.0859375</c:v>
                </c:pt>
                <c:pt idx="7705">
                  <c:v>11289.55078125</c:v>
                </c:pt>
                <c:pt idx="7706">
                  <c:v>11291.015625</c:v>
                </c:pt>
                <c:pt idx="7707">
                  <c:v>11292.48046875</c:v>
                </c:pt>
                <c:pt idx="7708">
                  <c:v>11293.9453125</c:v>
                </c:pt>
                <c:pt idx="7709">
                  <c:v>11295.41015625</c:v>
                </c:pt>
                <c:pt idx="7710">
                  <c:v>11296.875</c:v>
                </c:pt>
                <c:pt idx="7711">
                  <c:v>11298.33984375</c:v>
                </c:pt>
                <c:pt idx="7712">
                  <c:v>11299.8046875</c:v>
                </c:pt>
                <c:pt idx="7713">
                  <c:v>11301.26953125</c:v>
                </c:pt>
                <c:pt idx="7714">
                  <c:v>11302.734375</c:v>
                </c:pt>
                <c:pt idx="7715">
                  <c:v>11304.19921875</c:v>
                </c:pt>
                <c:pt idx="7716">
                  <c:v>11305.6640625</c:v>
                </c:pt>
                <c:pt idx="7717">
                  <c:v>11307.12890625</c:v>
                </c:pt>
                <c:pt idx="7718">
                  <c:v>11308.59375</c:v>
                </c:pt>
                <c:pt idx="7719">
                  <c:v>11310.05859375</c:v>
                </c:pt>
                <c:pt idx="7720">
                  <c:v>11311.5234375</c:v>
                </c:pt>
                <c:pt idx="7721">
                  <c:v>11312.98828125</c:v>
                </c:pt>
                <c:pt idx="7722">
                  <c:v>11314.453125</c:v>
                </c:pt>
                <c:pt idx="7723">
                  <c:v>11315.91796875</c:v>
                </c:pt>
                <c:pt idx="7724">
                  <c:v>11317.3828125</c:v>
                </c:pt>
                <c:pt idx="7725">
                  <c:v>11318.84765625</c:v>
                </c:pt>
                <c:pt idx="7726">
                  <c:v>11320.3125</c:v>
                </c:pt>
                <c:pt idx="7727">
                  <c:v>11321.77734375</c:v>
                </c:pt>
                <c:pt idx="7728">
                  <c:v>11323.2421875</c:v>
                </c:pt>
                <c:pt idx="7729">
                  <c:v>11324.70703125</c:v>
                </c:pt>
                <c:pt idx="7730">
                  <c:v>11326.171875</c:v>
                </c:pt>
                <c:pt idx="7731">
                  <c:v>11327.63671875</c:v>
                </c:pt>
                <c:pt idx="7732">
                  <c:v>11329.1015625</c:v>
                </c:pt>
                <c:pt idx="7733">
                  <c:v>11330.56640625</c:v>
                </c:pt>
                <c:pt idx="7734">
                  <c:v>11332.03125</c:v>
                </c:pt>
                <c:pt idx="7735">
                  <c:v>11333.49609375</c:v>
                </c:pt>
                <c:pt idx="7736">
                  <c:v>11334.9609375</c:v>
                </c:pt>
                <c:pt idx="7737">
                  <c:v>11336.42578125</c:v>
                </c:pt>
                <c:pt idx="7738">
                  <c:v>11337.890625</c:v>
                </c:pt>
                <c:pt idx="7739">
                  <c:v>11339.35546875</c:v>
                </c:pt>
                <c:pt idx="7740">
                  <c:v>11340.8203125</c:v>
                </c:pt>
                <c:pt idx="7741">
                  <c:v>11342.28515625</c:v>
                </c:pt>
                <c:pt idx="7742">
                  <c:v>11343.75</c:v>
                </c:pt>
                <c:pt idx="7743">
                  <c:v>11345.21484375</c:v>
                </c:pt>
                <c:pt idx="7744">
                  <c:v>11346.6796875</c:v>
                </c:pt>
                <c:pt idx="7745">
                  <c:v>11348.14453125</c:v>
                </c:pt>
                <c:pt idx="7746">
                  <c:v>11349.609375</c:v>
                </c:pt>
                <c:pt idx="7747">
                  <c:v>11351.07421875</c:v>
                </c:pt>
                <c:pt idx="7748">
                  <c:v>11352.5390625</c:v>
                </c:pt>
                <c:pt idx="7749">
                  <c:v>11354.00390625</c:v>
                </c:pt>
                <c:pt idx="7750">
                  <c:v>11355.46875</c:v>
                </c:pt>
                <c:pt idx="7751">
                  <c:v>11356.93359375</c:v>
                </c:pt>
                <c:pt idx="7752">
                  <c:v>11358.3984375</c:v>
                </c:pt>
                <c:pt idx="7753">
                  <c:v>11359.86328125</c:v>
                </c:pt>
                <c:pt idx="7754">
                  <c:v>11361.328125</c:v>
                </c:pt>
                <c:pt idx="7755">
                  <c:v>11362.79296875</c:v>
                </c:pt>
                <c:pt idx="7756">
                  <c:v>11364.2578125</c:v>
                </c:pt>
                <c:pt idx="7757">
                  <c:v>11365.72265625</c:v>
                </c:pt>
                <c:pt idx="7758">
                  <c:v>11367.1875</c:v>
                </c:pt>
                <c:pt idx="7759">
                  <c:v>11368.65234375</c:v>
                </c:pt>
                <c:pt idx="7760">
                  <c:v>11370.1171875</c:v>
                </c:pt>
                <c:pt idx="7761">
                  <c:v>11371.58203125</c:v>
                </c:pt>
                <c:pt idx="7762">
                  <c:v>11373.046875</c:v>
                </c:pt>
                <c:pt idx="7763">
                  <c:v>11374.51171875</c:v>
                </c:pt>
                <c:pt idx="7764">
                  <c:v>11375.9765625</c:v>
                </c:pt>
                <c:pt idx="7765">
                  <c:v>11377.44140625</c:v>
                </c:pt>
                <c:pt idx="7766">
                  <c:v>11378.90625</c:v>
                </c:pt>
                <c:pt idx="7767">
                  <c:v>11380.37109375</c:v>
                </c:pt>
                <c:pt idx="7768">
                  <c:v>11381.8359375</c:v>
                </c:pt>
                <c:pt idx="7769">
                  <c:v>11383.30078125</c:v>
                </c:pt>
                <c:pt idx="7770">
                  <c:v>11384.765625</c:v>
                </c:pt>
                <c:pt idx="7771">
                  <c:v>11386.23046875</c:v>
                </c:pt>
                <c:pt idx="7772">
                  <c:v>11387.6953125</c:v>
                </c:pt>
                <c:pt idx="7773">
                  <c:v>11389.16015625</c:v>
                </c:pt>
                <c:pt idx="7774">
                  <c:v>11390.625</c:v>
                </c:pt>
                <c:pt idx="7775">
                  <c:v>11392.08984375</c:v>
                </c:pt>
                <c:pt idx="7776">
                  <c:v>11393.5546875</c:v>
                </c:pt>
                <c:pt idx="7777">
                  <c:v>11395.01953125</c:v>
                </c:pt>
                <c:pt idx="7778">
                  <c:v>11396.484375</c:v>
                </c:pt>
                <c:pt idx="7779">
                  <c:v>11397.94921875</c:v>
                </c:pt>
                <c:pt idx="7780">
                  <c:v>11399.4140625</c:v>
                </c:pt>
                <c:pt idx="7781">
                  <c:v>11400.87890625</c:v>
                </c:pt>
                <c:pt idx="7782">
                  <c:v>11402.34375</c:v>
                </c:pt>
                <c:pt idx="7783">
                  <c:v>11403.80859375</c:v>
                </c:pt>
                <c:pt idx="7784">
                  <c:v>11405.2734375</c:v>
                </c:pt>
                <c:pt idx="7785">
                  <c:v>11406.73828125</c:v>
                </c:pt>
                <c:pt idx="7786">
                  <c:v>11408.203125</c:v>
                </c:pt>
                <c:pt idx="7787">
                  <c:v>11409.66796875</c:v>
                </c:pt>
                <c:pt idx="7788">
                  <c:v>11411.1328125</c:v>
                </c:pt>
                <c:pt idx="7789">
                  <c:v>11412.59765625</c:v>
                </c:pt>
                <c:pt idx="7790">
                  <c:v>11414.0625</c:v>
                </c:pt>
                <c:pt idx="7791">
                  <c:v>11415.52734375</c:v>
                </c:pt>
                <c:pt idx="7792">
                  <c:v>11416.9921875</c:v>
                </c:pt>
                <c:pt idx="7793">
                  <c:v>11418.45703125</c:v>
                </c:pt>
                <c:pt idx="7794">
                  <c:v>11419.921875</c:v>
                </c:pt>
                <c:pt idx="7795">
                  <c:v>11421.38671875</c:v>
                </c:pt>
                <c:pt idx="7796">
                  <c:v>11422.8515625</c:v>
                </c:pt>
                <c:pt idx="7797">
                  <c:v>11424.31640625</c:v>
                </c:pt>
                <c:pt idx="7798">
                  <c:v>11425.78125</c:v>
                </c:pt>
                <c:pt idx="7799">
                  <c:v>11427.24609375</c:v>
                </c:pt>
                <c:pt idx="7800">
                  <c:v>11428.7109375</c:v>
                </c:pt>
                <c:pt idx="7801">
                  <c:v>11430.17578125</c:v>
                </c:pt>
                <c:pt idx="7802">
                  <c:v>11431.640625</c:v>
                </c:pt>
                <c:pt idx="7803">
                  <c:v>11433.10546875</c:v>
                </c:pt>
                <c:pt idx="7804">
                  <c:v>11434.5703125</c:v>
                </c:pt>
                <c:pt idx="7805">
                  <c:v>11436.03515625</c:v>
                </c:pt>
                <c:pt idx="7806">
                  <c:v>11437.5</c:v>
                </c:pt>
                <c:pt idx="7807">
                  <c:v>11438.96484375</c:v>
                </c:pt>
                <c:pt idx="7808">
                  <c:v>11440.4296875</c:v>
                </c:pt>
                <c:pt idx="7809">
                  <c:v>11441.89453125</c:v>
                </c:pt>
                <c:pt idx="7810">
                  <c:v>11443.359375</c:v>
                </c:pt>
                <c:pt idx="7811">
                  <c:v>11444.82421875</c:v>
                </c:pt>
                <c:pt idx="7812">
                  <c:v>11446.2890625</c:v>
                </c:pt>
                <c:pt idx="7813">
                  <c:v>11447.75390625</c:v>
                </c:pt>
                <c:pt idx="7814">
                  <c:v>11449.21875</c:v>
                </c:pt>
                <c:pt idx="7815">
                  <c:v>11450.68359375</c:v>
                </c:pt>
                <c:pt idx="7816">
                  <c:v>11452.1484375</c:v>
                </c:pt>
                <c:pt idx="7817">
                  <c:v>11453.61328125</c:v>
                </c:pt>
                <c:pt idx="7818">
                  <c:v>11455.078125</c:v>
                </c:pt>
                <c:pt idx="7819">
                  <c:v>11456.54296875</c:v>
                </c:pt>
                <c:pt idx="7820">
                  <c:v>11458.0078125</c:v>
                </c:pt>
                <c:pt idx="7821">
                  <c:v>11459.47265625</c:v>
                </c:pt>
                <c:pt idx="7822">
                  <c:v>11460.9375</c:v>
                </c:pt>
                <c:pt idx="7823">
                  <c:v>11462.40234375</c:v>
                </c:pt>
                <c:pt idx="7824">
                  <c:v>11463.8671875</c:v>
                </c:pt>
                <c:pt idx="7825">
                  <c:v>11465.33203125</c:v>
                </c:pt>
                <c:pt idx="7826">
                  <c:v>11466.796875</c:v>
                </c:pt>
                <c:pt idx="7827">
                  <c:v>11468.26171875</c:v>
                </c:pt>
                <c:pt idx="7828">
                  <c:v>11469.7265625</c:v>
                </c:pt>
                <c:pt idx="7829">
                  <c:v>11471.19140625</c:v>
                </c:pt>
                <c:pt idx="7830">
                  <c:v>11472.65625</c:v>
                </c:pt>
                <c:pt idx="7831">
                  <c:v>11474.12109375</c:v>
                </c:pt>
                <c:pt idx="7832">
                  <c:v>11475.5859375</c:v>
                </c:pt>
                <c:pt idx="7833">
                  <c:v>11477.05078125</c:v>
                </c:pt>
                <c:pt idx="7834">
                  <c:v>11478.515625</c:v>
                </c:pt>
                <c:pt idx="7835">
                  <c:v>11479.98046875</c:v>
                </c:pt>
                <c:pt idx="7836">
                  <c:v>11481.4453125</c:v>
                </c:pt>
                <c:pt idx="7837">
                  <c:v>11482.91015625</c:v>
                </c:pt>
                <c:pt idx="7838">
                  <c:v>11484.375</c:v>
                </c:pt>
                <c:pt idx="7839">
                  <c:v>11485.83984375</c:v>
                </c:pt>
                <c:pt idx="7840">
                  <c:v>11487.3046875</c:v>
                </c:pt>
                <c:pt idx="7841">
                  <c:v>11488.76953125</c:v>
                </c:pt>
                <c:pt idx="7842">
                  <c:v>11490.234375</c:v>
                </c:pt>
                <c:pt idx="7843">
                  <c:v>11491.69921875</c:v>
                </c:pt>
                <c:pt idx="7844">
                  <c:v>11493.1640625</c:v>
                </c:pt>
                <c:pt idx="7845">
                  <c:v>11494.62890625</c:v>
                </c:pt>
                <c:pt idx="7846">
                  <c:v>11496.09375</c:v>
                </c:pt>
                <c:pt idx="7847">
                  <c:v>11497.55859375</c:v>
                </c:pt>
                <c:pt idx="7848">
                  <c:v>11499.0234375</c:v>
                </c:pt>
                <c:pt idx="7849">
                  <c:v>11500.48828125</c:v>
                </c:pt>
                <c:pt idx="7850">
                  <c:v>11501.953125</c:v>
                </c:pt>
                <c:pt idx="7851">
                  <c:v>11503.41796875</c:v>
                </c:pt>
                <c:pt idx="7852">
                  <c:v>11504.8828125</c:v>
                </c:pt>
                <c:pt idx="7853">
                  <c:v>11506.34765625</c:v>
                </c:pt>
                <c:pt idx="7854">
                  <c:v>11507.8125</c:v>
                </c:pt>
                <c:pt idx="7855">
                  <c:v>11509.27734375</c:v>
                </c:pt>
                <c:pt idx="7856">
                  <c:v>11510.7421875</c:v>
                </c:pt>
                <c:pt idx="7857">
                  <c:v>11512.20703125</c:v>
                </c:pt>
                <c:pt idx="7858">
                  <c:v>11513.671875</c:v>
                </c:pt>
                <c:pt idx="7859">
                  <c:v>11515.13671875</c:v>
                </c:pt>
                <c:pt idx="7860">
                  <c:v>11516.6015625</c:v>
                </c:pt>
                <c:pt idx="7861">
                  <c:v>11518.06640625</c:v>
                </c:pt>
                <c:pt idx="7862">
                  <c:v>11519.53125</c:v>
                </c:pt>
                <c:pt idx="7863">
                  <c:v>11520.99609375</c:v>
                </c:pt>
                <c:pt idx="7864">
                  <c:v>11522.4609375</c:v>
                </c:pt>
                <c:pt idx="7865">
                  <c:v>11523.92578125</c:v>
                </c:pt>
                <c:pt idx="7866">
                  <c:v>11525.390625</c:v>
                </c:pt>
                <c:pt idx="7867">
                  <c:v>11526.85546875</c:v>
                </c:pt>
                <c:pt idx="7868">
                  <c:v>11528.3203125</c:v>
                </c:pt>
                <c:pt idx="7869">
                  <c:v>11529.78515625</c:v>
                </c:pt>
                <c:pt idx="7870">
                  <c:v>11531.25</c:v>
                </c:pt>
                <c:pt idx="7871">
                  <c:v>11532.71484375</c:v>
                </c:pt>
                <c:pt idx="7872">
                  <c:v>11534.1796875</c:v>
                </c:pt>
                <c:pt idx="7873">
                  <c:v>11535.64453125</c:v>
                </c:pt>
                <c:pt idx="7874">
                  <c:v>11537.109375</c:v>
                </c:pt>
                <c:pt idx="7875">
                  <c:v>11538.57421875</c:v>
                </c:pt>
                <c:pt idx="7876">
                  <c:v>11540.0390625</c:v>
                </c:pt>
                <c:pt idx="7877">
                  <c:v>11541.50390625</c:v>
                </c:pt>
                <c:pt idx="7878">
                  <c:v>11542.96875</c:v>
                </c:pt>
                <c:pt idx="7879">
                  <c:v>11544.43359375</c:v>
                </c:pt>
                <c:pt idx="7880">
                  <c:v>11545.8984375</c:v>
                </c:pt>
                <c:pt idx="7881">
                  <c:v>11547.36328125</c:v>
                </c:pt>
                <c:pt idx="7882">
                  <c:v>11548.828125</c:v>
                </c:pt>
                <c:pt idx="7883">
                  <c:v>11550.29296875</c:v>
                </c:pt>
                <c:pt idx="7884">
                  <c:v>11551.7578125</c:v>
                </c:pt>
                <c:pt idx="7885">
                  <c:v>11553.22265625</c:v>
                </c:pt>
                <c:pt idx="7886">
                  <c:v>11554.6875</c:v>
                </c:pt>
                <c:pt idx="7887">
                  <c:v>11556.15234375</c:v>
                </c:pt>
                <c:pt idx="7888">
                  <c:v>11557.6171875</c:v>
                </c:pt>
                <c:pt idx="7889">
                  <c:v>11559.08203125</c:v>
                </c:pt>
                <c:pt idx="7890">
                  <c:v>11560.546875</c:v>
                </c:pt>
                <c:pt idx="7891">
                  <c:v>11562.01171875</c:v>
                </c:pt>
                <c:pt idx="7892">
                  <c:v>11563.4765625</c:v>
                </c:pt>
                <c:pt idx="7893">
                  <c:v>11564.94140625</c:v>
                </c:pt>
                <c:pt idx="7894">
                  <c:v>11566.40625</c:v>
                </c:pt>
                <c:pt idx="7895">
                  <c:v>11567.87109375</c:v>
                </c:pt>
                <c:pt idx="7896">
                  <c:v>11569.3359375</c:v>
                </c:pt>
                <c:pt idx="7897">
                  <c:v>11570.80078125</c:v>
                </c:pt>
                <c:pt idx="7898">
                  <c:v>11572.265625</c:v>
                </c:pt>
                <c:pt idx="7899">
                  <c:v>11573.73046875</c:v>
                </c:pt>
                <c:pt idx="7900">
                  <c:v>11575.1953125</c:v>
                </c:pt>
                <c:pt idx="7901">
                  <c:v>11576.66015625</c:v>
                </c:pt>
                <c:pt idx="7902">
                  <c:v>11578.125</c:v>
                </c:pt>
                <c:pt idx="7903">
                  <c:v>11579.58984375</c:v>
                </c:pt>
                <c:pt idx="7904">
                  <c:v>11581.0546875</c:v>
                </c:pt>
                <c:pt idx="7905">
                  <c:v>11582.51953125</c:v>
                </c:pt>
                <c:pt idx="7906">
                  <c:v>11583.984375</c:v>
                </c:pt>
                <c:pt idx="7907">
                  <c:v>11585.44921875</c:v>
                </c:pt>
                <c:pt idx="7908">
                  <c:v>11586.9140625</c:v>
                </c:pt>
                <c:pt idx="7909">
                  <c:v>11588.37890625</c:v>
                </c:pt>
                <c:pt idx="7910">
                  <c:v>11589.84375</c:v>
                </c:pt>
                <c:pt idx="7911">
                  <c:v>11591.30859375</c:v>
                </c:pt>
                <c:pt idx="7912">
                  <c:v>11592.7734375</c:v>
                </c:pt>
                <c:pt idx="7913">
                  <c:v>11594.23828125</c:v>
                </c:pt>
                <c:pt idx="7914">
                  <c:v>11595.703125</c:v>
                </c:pt>
                <c:pt idx="7915">
                  <c:v>11597.16796875</c:v>
                </c:pt>
                <c:pt idx="7916">
                  <c:v>11598.6328125</c:v>
                </c:pt>
                <c:pt idx="7917">
                  <c:v>11600.09765625</c:v>
                </c:pt>
                <c:pt idx="7918">
                  <c:v>11601.5625</c:v>
                </c:pt>
                <c:pt idx="7919">
                  <c:v>11603.02734375</c:v>
                </c:pt>
                <c:pt idx="7920">
                  <c:v>11604.4921875</c:v>
                </c:pt>
                <c:pt idx="7921">
                  <c:v>11605.95703125</c:v>
                </c:pt>
                <c:pt idx="7922">
                  <c:v>11607.421875</c:v>
                </c:pt>
                <c:pt idx="7923">
                  <c:v>11608.88671875</c:v>
                </c:pt>
                <c:pt idx="7924">
                  <c:v>11610.3515625</c:v>
                </c:pt>
                <c:pt idx="7925">
                  <c:v>11611.81640625</c:v>
                </c:pt>
                <c:pt idx="7926">
                  <c:v>11613.28125</c:v>
                </c:pt>
                <c:pt idx="7927">
                  <c:v>11614.74609375</c:v>
                </c:pt>
                <c:pt idx="7928">
                  <c:v>11616.2109375</c:v>
                </c:pt>
                <c:pt idx="7929">
                  <c:v>11617.67578125</c:v>
                </c:pt>
                <c:pt idx="7930">
                  <c:v>11619.140625</c:v>
                </c:pt>
                <c:pt idx="7931">
                  <c:v>11620.60546875</c:v>
                </c:pt>
                <c:pt idx="7932">
                  <c:v>11622.0703125</c:v>
                </c:pt>
                <c:pt idx="7933">
                  <c:v>11623.53515625</c:v>
                </c:pt>
                <c:pt idx="7934">
                  <c:v>11625</c:v>
                </c:pt>
                <c:pt idx="7935">
                  <c:v>11626.46484375</c:v>
                </c:pt>
                <c:pt idx="7936">
                  <c:v>11627.9296875</c:v>
                </c:pt>
                <c:pt idx="7937">
                  <c:v>11629.39453125</c:v>
                </c:pt>
                <c:pt idx="7938">
                  <c:v>11630.859375</c:v>
                </c:pt>
                <c:pt idx="7939">
                  <c:v>11632.32421875</c:v>
                </c:pt>
                <c:pt idx="7940">
                  <c:v>11633.7890625</c:v>
                </c:pt>
                <c:pt idx="7941">
                  <c:v>11635.25390625</c:v>
                </c:pt>
                <c:pt idx="7942">
                  <c:v>11636.71875</c:v>
                </c:pt>
                <c:pt idx="7943">
                  <c:v>11638.18359375</c:v>
                </c:pt>
                <c:pt idx="7944">
                  <c:v>11639.6484375</c:v>
                </c:pt>
                <c:pt idx="7945">
                  <c:v>11641.11328125</c:v>
                </c:pt>
                <c:pt idx="7946">
                  <c:v>11642.578125</c:v>
                </c:pt>
                <c:pt idx="7947">
                  <c:v>11644.04296875</c:v>
                </c:pt>
                <c:pt idx="7948">
                  <c:v>11645.5078125</c:v>
                </c:pt>
                <c:pt idx="7949">
                  <c:v>11646.97265625</c:v>
                </c:pt>
                <c:pt idx="7950">
                  <c:v>11648.4375</c:v>
                </c:pt>
                <c:pt idx="7951">
                  <c:v>11649.90234375</c:v>
                </c:pt>
                <c:pt idx="7952">
                  <c:v>11651.3671875</c:v>
                </c:pt>
                <c:pt idx="7953">
                  <c:v>11652.83203125</c:v>
                </c:pt>
                <c:pt idx="7954">
                  <c:v>11654.296875</c:v>
                </c:pt>
                <c:pt idx="7955">
                  <c:v>11655.76171875</c:v>
                </c:pt>
                <c:pt idx="7956">
                  <c:v>11657.2265625</c:v>
                </c:pt>
                <c:pt idx="7957">
                  <c:v>11658.69140625</c:v>
                </c:pt>
                <c:pt idx="7958">
                  <c:v>11660.15625</c:v>
                </c:pt>
                <c:pt idx="7959">
                  <c:v>11661.62109375</c:v>
                </c:pt>
                <c:pt idx="7960">
                  <c:v>11663.0859375</c:v>
                </c:pt>
                <c:pt idx="7961">
                  <c:v>11664.55078125</c:v>
                </c:pt>
                <c:pt idx="7962">
                  <c:v>11666.015625</c:v>
                </c:pt>
                <c:pt idx="7963">
                  <c:v>11667.48046875</c:v>
                </c:pt>
                <c:pt idx="7964">
                  <c:v>11668.9453125</c:v>
                </c:pt>
                <c:pt idx="7965">
                  <c:v>11670.41015625</c:v>
                </c:pt>
                <c:pt idx="7966">
                  <c:v>11671.875</c:v>
                </c:pt>
                <c:pt idx="7967">
                  <c:v>11673.33984375</c:v>
                </c:pt>
                <c:pt idx="7968">
                  <c:v>11674.8046875</c:v>
                </c:pt>
                <c:pt idx="7969">
                  <c:v>11676.26953125</c:v>
                </c:pt>
                <c:pt idx="7970">
                  <c:v>11677.734375</c:v>
                </c:pt>
                <c:pt idx="7971">
                  <c:v>11679.19921875</c:v>
                </c:pt>
                <c:pt idx="7972">
                  <c:v>11680.6640625</c:v>
                </c:pt>
                <c:pt idx="7973">
                  <c:v>11682.12890625</c:v>
                </c:pt>
                <c:pt idx="7974">
                  <c:v>11683.59375</c:v>
                </c:pt>
                <c:pt idx="7975">
                  <c:v>11685.05859375</c:v>
                </c:pt>
                <c:pt idx="7976">
                  <c:v>11686.5234375</c:v>
                </c:pt>
                <c:pt idx="7977">
                  <c:v>11687.98828125</c:v>
                </c:pt>
                <c:pt idx="7978">
                  <c:v>11689.453125</c:v>
                </c:pt>
                <c:pt idx="7979">
                  <c:v>11690.91796875</c:v>
                </c:pt>
                <c:pt idx="7980">
                  <c:v>11692.3828125</c:v>
                </c:pt>
                <c:pt idx="7981">
                  <c:v>11693.84765625</c:v>
                </c:pt>
                <c:pt idx="7982">
                  <c:v>11695.3125</c:v>
                </c:pt>
                <c:pt idx="7983">
                  <c:v>11696.77734375</c:v>
                </c:pt>
                <c:pt idx="7984">
                  <c:v>11698.2421875</c:v>
                </c:pt>
                <c:pt idx="7985">
                  <c:v>11699.70703125</c:v>
                </c:pt>
                <c:pt idx="7986">
                  <c:v>11701.171875</c:v>
                </c:pt>
                <c:pt idx="7987">
                  <c:v>11702.63671875</c:v>
                </c:pt>
                <c:pt idx="7988">
                  <c:v>11704.1015625</c:v>
                </c:pt>
                <c:pt idx="7989">
                  <c:v>11705.56640625</c:v>
                </c:pt>
                <c:pt idx="7990">
                  <c:v>11707.03125</c:v>
                </c:pt>
                <c:pt idx="7991">
                  <c:v>11708.49609375</c:v>
                </c:pt>
                <c:pt idx="7992">
                  <c:v>11709.9609375</c:v>
                </c:pt>
                <c:pt idx="7993">
                  <c:v>11711.42578125</c:v>
                </c:pt>
                <c:pt idx="7994">
                  <c:v>11712.890625</c:v>
                </c:pt>
                <c:pt idx="7995">
                  <c:v>11714.35546875</c:v>
                </c:pt>
                <c:pt idx="7996">
                  <c:v>11715.8203125</c:v>
                </c:pt>
                <c:pt idx="7997">
                  <c:v>11717.28515625</c:v>
                </c:pt>
                <c:pt idx="7998">
                  <c:v>11718.75</c:v>
                </c:pt>
                <c:pt idx="7999">
                  <c:v>11720.21484375</c:v>
                </c:pt>
                <c:pt idx="8000">
                  <c:v>11721.6796875</c:v>
                </c:pt>
                <c:pt idx="8001">
                  <c:v>11723.14453125</c:v>
                </c:pt>
                <c:pt idx="8002">
                  <c:v>11724.609375</c:v>
                </c:pt>
                <c:pt idx="8003">
                  <c:v>11726.07421875</c:v>
                </c:pt>
                <c:pt idx="8004">
                  <c:v>11727.5390625</c:v>
                </c:pt>
                <c:pt idx="8005">
                  <c:v>11729.00390625</c:v>
                </c:pt>
                <c:pt idx="8006">
                  <c:v>11730.46875</c:v>
                </c:pt>
                <c:pt idx="8007">
                  <c:v>11731.93359375</c:v>
                </c:pt>
                <c:pt idx="8008">
                  <c:v>11733.3984375</c:v>
                </c:pt>
                <c:pt idx="8009">
                  <c:v>11734.86328125</c:v>
                </c:pt>
                <c:pt idx="8010">
                  <c:v>11736.328125</c:v>
                </c:pt>
                <c:pt idx="8011">
                  <c:v>11737.79296875</c:v>
                </c:pt>
                <c:pt idx="8012">
                  <c:v>11739.2578125</c:v>
                </c:pt>
                <c:pt idx="8013">
                  <c:v>11740.72265625</c:v>
                </c:pt>
                <c:pt idx="8014">
                  <c:v>11742.1875</c:v>
                </c:pt>
                <c:pt idx="8015">
                  <c:v>11743.65234375</c:v>
                </c:pt>
                <c:pt idx="8016">
                  <c:v>11745.1171875</c:v>
                </c:pt>
                <c:pt idx="8017">
                  <c:v>11746.58203125</c:v>
                </c:pt>
                <c:pt idx="8018">
                  <c:v>11748.046875</c:v>
                </c:pt>
                <c:pt idx="8019">
                  <c:v>11749.51171875</c:v>
                </c:pt>
                <c:pt idx="8020">
                  <c:v>11750.9765625</c:v>
                </c:pt>
                <c:pt idx="8021">
                  <c:v>11752.44140625</c:v>
                </c:pt>
                <c:pt idx="8022">
                  <c:v>11753.90625</c:v>
                </c:pt>
                <c:pt idx="8023">
                  <c:v>11755.37109375</c:v>
                </c:pt>
                <c:pt idx="8024">
                  <c:v>11756.8359375</c:v>
                </c:pt>
                <c:pt idx="8025">
                  <c:v>11758.30078125</c:v>
                </c:pt>
                <c:pt idx="8026">
                  <c:v>11759.765625</c:v>
                </c:pt>
                <c:pt idx="8027">
                  <c:v>11761.23046875</c:v>
                </c:pt>
                <c:pt idx="8028">
                  <c:v>11762.6953125</c:v>
                </c:pt>
                <c:pt idx="8029">
                  <c:v>11764.16015625</c:v>
                </c:pt>
                <c:pt idx="8030">
                  <c:v>11765.625</c:v>
                </c:pt>
                <c:pt idx="8031">
                  <c:v>11767.08984375</c:v>
                </c:pt>
                <c:pt idx="8032">
                  <c:v>11768.5546875</c:v>
                </c:pt>
                <c:pt idx="8033">
                  <c:v>11770.01953125</c:v>
                </c:pt>
                <c:pt idx="8034">
                  <c:v>11771.484375</c:v>
                </c:pt>
                <c:pt idx="8035">
                  <c:v>11772.94921875</c:v>
                </c:pt>
                <c:pt idx="8036">
                  <c:v>11774.4140625</c:v>
                </c:pt>
                <c:pt idx="8037">
                  <c:v>11775.87890625</c:v>
                </c:pt>
                <c:pt idx="8038">
                  <c:v>11777.34375</c:v>
                </c:pt>
                <c:pt idx="8039">
                  <c:v>11778.80859375</c:v>
                </c:pt>
                <c:pt idx="8040">
                  <c:v>11780.2734375</c:v>
                </c:pt>
                <c:pt idx="8041">
                  <c:v>11781.73828125</c:v>
                </c:pt>
                <c:pt idx="8042">
                  <c:v>11783.203125</c:v>
                </c:pt>
                <c:pt idx="8043">
                  <c:v>11784.66796875</c:v>
                </c:pt>
                <c:pt idx="8044">
                  <c:v>11786.1328125</c:v>
                </c:pt>
                <c:pt idx="8045">
                  <c:v>11787.59765625</c:v>
                </c:pt>
                <c:pt idx="8046">
                  <c:v>11789.0625</c:v>
                </c:pt>
                <c:pt idx="8047">
                  <c:v>11790.52734375</c:v>
                </c:pt>
                <c:pt idx="8048">
                  <c:v>11791.9921875</c:v>
                </c:pt>
                <c:pt idx="8049">
                  <c:v>11793.45703125</c:v>
                </c:pt>
                <c:pt idx="8050">
                  <c:v>11794.921875</c:v>
                </c:pt>
                <c:pt idx="8051">
                  <c:v>11796.38671875</c:v>
                </c:pt>
                <c:pt idx="8052">
                  <c:v>11797.8515625</c:v>
                </c:pt>
                <c:pt idx="8053">
                  <c:v>11799.31640625</c:v>
                </c:pt>
                <c:pt idx="8054">
                  <c:v>11800.78125</c:v>
                </c:pt>
                <c:pt idx="8055">
                  <c:v>11802.24609375</c:v>
                </c:pt>
                <c:pt idx="8056">
                  <c:v>11803.7109375</c:v>
                </c:pt>
                <c:pt idx="8057">
                  <c:v>11805.17578125</c:v>
                </c:pt>
                <c:pt idx="8058">
                  <c:v>11806.640625</c:v>
                </c:pt>
                <c:pt idx="8059">
                  <c:v>11808.10546875</c:v>
                </c:pt>
                <c:pt idx="8060">
                  <c:v>11809.5703125</c:v>
                </c:pt>
                <c:pt idx="8061">
                  <c:v>11811.03515625</c:v>
                </c:pt>
                <c:pt idx="8062">
                  <c:v>11812.5</c:v>
                </c:pt>
                <c:pt idx="8063">
                  <c:v>11813.96484375</c:v>
                </c:pt>
                <c:pt idx="8064">
                  <c:v>11815.4296875</c:v>
                </c:pt>
                <c:pt idx="8065">
                  <c:v>11816.89453125</c:v>
                </c:pt>
                <c:pt idx="8066">
                  <c:v>11818.359375</c:v>
                </c:pt>
                <c:pt idx="8067">
                  <c:v>11819.82421875</c:v>
                </c:pt>
                <c:pt idx="8068">
                  <c:v>11821.2890625</c:v>
                </c:pt>
                <c:pt idx="8069">
                  <c:v>11822.75390625</c:v>
                </c:pt>
                <c:pt idx="8070">
                  <c:v>11824.21875</c:v>
                </c:pt>
                <c:pt idx="8071">
                  <c:v>11825.68359375</c:v>
                </c:pt>
                <c:pt idx="8072">
                  <c:v>11827.1484375</c:v>
                </c:pt>
                <c:pt idx="8073">
                  <c:v>11828.61328125</c:v>
                </c:pt>
                <c:pt idx="8074">
                  <c:v>11830.078125</c:v>
                </c:pt>
                <c:pt idx="8075">
                  <c:v>11831.54296875</c:v>
                </c:pt>
                <c:pt idx="8076">
                  <c:v>11833.0078125</c:v>
                </c:pt>
                <c:pt idx="8077">
                  <c:v>11834.47265625</c:v>
                </c:pt>
                <c:pt idx="8078">
                  <c:v>11835.9375</c:v>
                </c:pt>
                <c:pt idx="8079">
                  <c:v>11837.40234375</c:v>
                </c:pt>
                <c:pt idx="8080">
                  <c:v>11838.8671875</c:v>
                </c:pt>
                <c:pt idx="8081">
                  <c:v>11840.33203125</c:v>
                </c:pt>
                <c:pt idx="8082">
                  <c:v>11841.796875</c:v>
                </c:pt>
                <c:pt idx="8083">
                  <c:v>11843.26171875</c:v>
                </c:pt>
                <c:pt idx="8084">
                  <c:v>11844.7265625</c:v>
                </c:pt>
                <c:pt idx="8085">
                  <c:v>11846.19140625</c:v>
                </c:pt>
                <c:pt idx="8086">
                  <c:v>11847.65625</c:v>
                </c:pt>
                <c:pt idx="8087">
                  <c:v>11849.12109375</c:v>
                </c:pt>
                <c:pt idx="8088">
                  <c:v>11850.5859375</c:v>
                </c:pt>
                <c:pt idx="8089">
                  <c:v>11852.05078125</c:v>
                </c:pt>
                <c:pt idx="8090">
                  <c:v>11853.515625</c:v>
                </c:pt>
                <c:pt idx="8091">
                  <c:v>11854.98046875</c:v>
                </c:pt>
                <c:pt idx="8092">
                  <c:v>11856.4453125</c:v>
                </c:pt>
                <c:pt idx="8093">
                  <c:v>11857.91015625</c:v>
                </c:pt>
                <c:pt idx="8094">
                  <c:v>11859.375</c:v>
                </c:pt>
                <c:pt idx="8095">
                  <c:v>11860.83984375</c:v>
                </c:pt>
                <c:pt idx="8096">
                  <c:v>11862.3046875</c:v>
                </c:pt>
                <c:pt idx="8097">
                  <c:v>11863.76953125</c:v>
                </c:pt>
                <c:pt idx="8098">
                  <c:v>11865.234375</c:v>
                </c:pt>
                <c:pt idx="8099">
                  <c:v>11866.69921875</c:v>
                </c:pt>
                <c:pt idx="8100">
                  <c:v>11868.1640625</c:v>
                </c:pt>
                <c:pt idx="8101">
                  <c:v>11869.62890625</c:v>
                </c:pt>
                <c:pt idx="8102">
                  <c:v>11871.09375</c:v>
                </c:pt>
                <c:pt idx="8103">
                  <c:v>11872.55859375</c:v>
                </c:pt>
                <c:pt idx="8104">
                  <c:v>11874.0234375</c:v>
                </c:pt>
                <c:pt idx="8105">
                  <c:v>11875.48828125</c:v>
                </c:pt>
                <c:pt idx="8106">
                  <c:v>11876.953125</c:v>
                </c:pt>
                <c:pt idx="8107">
                  <c:v>11878.41796875</c:v>
                </c:pt>
                <c:pt idx="8108">
                  <c:v>11879.8828125</c:v>
                </c:pt>
                <c:pt idx="8109">
                  <c:v>11881.34765625</c:v>
                </c:pt>
                <c:pt idx="8110">
                  <c:v>11882.8125</c:v>
                </c:pt>
                <c:pt idx="8111">
                  <c:v>11884.27734375</c:v>
                </c:pt>
                <c:pt idx="8112">
                  <c:v>11885.7421875</c:v>
                </c:pt>
                <c:pt idx="8113">
                  <c:v>11887.20703125</c:v>
                </c:pt>
                <c:pt idx="8114">
                  <c:v>11888.671875</c:v>
                </c:pt>
                <c:pt idx="8115">
                  <c:v>11890.13671875</c:v>
                </c:pt>
                <c:pt idx="8116">
                  <c:v>11891.6015625</c:v>
                </c:pt>
                <c:pt idx="8117">
                  <c:v>11893.06640625</c:v>
                </c:pt>
                <c:pt idx="8118">
                  <c:v>11894.53125</c:v>
                </c:pt>
                <c:pt idx="8119">
                  <c:v>11895.99609375</c:v>
                </c:pt>
                <c:pt idx="8120">
                  <c:v>11897.4609375</c:v>
                </c:pt>
                <c:pt idx="8121">
                  <c:v>11898.92578125</c:v>
                </c:pt>
                <c:pt idx="8122">
                  <c:v>11900.390625</c:v>
                </c:pt>
                <c:pt idx="8123">
                  <c:v>11901.85546875</c:v>
                </c:pt>
                <c:pt idx="8124">
                  <c:v>11903.3203125</c:v>
                </c:pt>
                <c:pt idx="8125">
                  <c:v>11904.78515625</c:v>
                </c:pt>
                <c:pt idx="8126">
                  <c:v>11906.25</c:v>
                </c:pt>
                <c:pt idx="8127">
                  <c:v>11907.71484375</c:v>
                </c:pt>
                <c:pt idx="8128">
                  <c:v>11909.1796875</c:v>
                </c:pt>
                <c:pt idx="8129">
                  <c:v>11910.64453125</c:v>
                </c:pt>
                <c:pt idx="8130">
                  <c:v>11912.109375</c:v>
                </c:pt>
                <c:pt idx="8131">
                  <c:v>11913.57421875</c:v>
                </c:pt>
                <c:pt idx="8132">
                  <c:v>11915.0390625</c:v>
                </c:pt>
                <c:pt idx="8133">
                  <c:v>11916.50390625</c:v>
                </c:pt>
                <c:pt idx="8134">
                  <c:v>11917.96875</c:v>
                </c:pt>
                <c:pt idx="8135">
                  <c:v>11919.43359375</c:v>
                </c:pt>
                <c:pt idx="8136">
                  <c:v>11920.8984375</c:v>
                </c:pt>
                <c:pt idx="8137">
                  <c:v>11922.36328125</c:v>
                </c:pt>
                <c:pt idx="8138">
                  <c:v>11923.828125</c:v>
                </c:pt>
                <c:pt idx="8139">
                  <c:v>11925.29296875</c:v>
                </c:pt>
                <c:pt idx="8140">
                  <c:v>11926.7578125</c:v>
                </c:pt>
                <c:pt idx="8141">
                  <c:v>11928.22265625</c:v>
                </c:pt>
                <c:pt idx="8142">
                  <c:v>11929.6875</c:v>
                </c:pt>
                <c:pt idx="8143">
                  <c:v>11931.15234375</c:v>
                </c:pt>
                <c:pt idx="8144">
                  <c:v>11932.6171875</c:v>
                </c:pt>
                <c:pt idx="8145">
                  <c:v>11934.08203125</c:v>
                </c:pt>
                <c:pt idx="8146">
                  <c:v>11935.546875</c:v>
                </c:pt>
                <c:pt idx="8147">
                  <c:v>11937.01171875</c:v>
                </c:pt>
                <c:pt idx="8148">
                  <c:v>11938.4765625</c:v>
                </c:pt>
                <c:pt idx="8149">
                  <c:v>11939.94140625</c:v>
                </c:pt>
                <c:pt idx="8150">
                  <c:v>11941.40625</c:v>
                </c:pt>
                <c:pt idx="8151">
                  <c:v>11942.87109375</c:v>
                </c:pt>
                <c:pt idx="8152">
                  <c:v>11944.3359375</c:v>
                </c:pt>
                <c:pt idx="8153">
                  <c:v>11945.80078125</c:v>
                </c:pt>
                <c:pt idx="8154">
                  <c:v>11947.265625</c:v>
                </c:pt>
                <c:pt idx="8155">
                  <c:v>11948.73046875</c:v>
                </c:pt>
                <c:pt idx="8156">
                  <c:v>11950.1953125</c:v>
                </c:pt>
                <c:pt idx="8157">
                  <c:v>11951.66015625</c:v>
                </c:pt>
                <c:pt idx="8158">
                  <c:v>11953.125</c:v>
                </c:pt>
                <c:pt idx="8159">
                  <c:v>11954.58984375</c:v>
                </c:pt>
                <c:pt idx="8160">
                  <c:v>11956.0546875</c:v>
                </c:pt>
                <c:pt idx="8161">
                  <c:v>11957.51953125</c:v>
                </c:pt>
                <c:pt idx="8162">
                  <c:v>11958.984375</c:v>
                </c:pt>
                <c:pt idx="8163">
                  <c:v>11960.44921875</c:v>
                </c:pt>
                <c:pt idx="8164">
                  <c:v>11961.9140625</c:v>
                </c:pt>
                <c:pt idx="8165">
                  <c:v>11963.37890625</c:v>
                </c:pt>
                <c:pt idx="8166">
                  <c:v>11964.84375</c:v>
                </c:pt>
                <c:pt idx="8167">
                  <c:v>11966.30859375</c:v>
                </c:pt>
                <c:pt idx="8168">
                  <c:v>11967.7734375</c:v>
                </c:pt>
                <c:pt idx="8169">
                  <c:v>11969.23828125</c:v>
                </c:pt>
                <c:pt idx="8170">
                  <c:v>11970.703125</c:v>
                </c:pt>
                <c:pt idx="8171">
                  <c:v>11972.16796875</c:v>
                </c:pt>
                <c:pt idx="8172">
                  <c:v>11973.6328125</c:v>
                </c:pt>
                <c:pt idx="8173">
                  <c:v>11975.09765625</c:v>
                </c:pt>
                <c:pt idx="8174">
                  <c:v>11976.5625</c:v>
                </c:pt>
                <c:pt idx="8175">
                  <c:v>11978.02734375</c:v>
                </c:pt>
                <c:pt idx="8176">
                  <c:v>11979.4921875</c:v>
                </c:pt>
                <c:pt idx="8177">
                  <c:v>11980.95703125</c:v>
                </c:pt>
                <c:pt idx="8178">
                  <c:v>11982.421875</c:v>
                </c:pt>
                <c:pt idx="8179">
                  <c:v>11983.88671875</c:v>
                </c:pt>
                <c:pt idx="8180">
                  <c:v>11985.3515625</c:v>
                </c:pt>
                <c:pt idx="8181">
                  <c:v>11986.81640625</c:v>
                </c:pt>
                <c:pt idx="8182">
                  <c:v>11988.28125</c:v>
                </c:pt>
                <c:pt idx="8183">
                  <c:v>11989.74609375</c:v>
                </c:pt>
                <c:pt idx="8184">
                  <c:v>11991.2109375</c:v>
                </c:pt>
                <c:pt idx="8185">
                  <c:v>11992.67578125</c:v>
                </c:pt>
                <c:pt idx="8186">
                  <c:v>11994.140625</c:v>
                </c:pt>
                <c:pt idx="8187">
                  <c:v>11995.60546875</c:v>
                </c:pt>
                <c:pt idx="8188">
                  <c:v>11997.0703125</c:v>
                </c:pt>
                <c:pt idx="8189">
                  <c:v>11998.53515625</c:v>
                </c:pt>
                <c:pt idx="8190">
                  <c:v>12000</c:v>
                </c:pt>
                <c:pt idx="8191">
                  <c:v>12001.46484375</c:v>
                </c:pt>
                <c:pt idx="8192">
                  <c:v>12002.9296875</c:v>
                </c:pt>
                <c:pt idx="8193">
                  <c:v>12004.39453125</c:v>
                </c:pt>
                <c:pt idx="8194">
                  <c:v>12005.859375</c:v>
                </c:pt>
                <c:pt idx="8195">
                  <c:v>12007.32421875</c:v>
                </c:pt>
                <c:pt idx="8196">
                  <c:v>12008.7890625</c:v>
                </c:pt>
                <c:pt idx="8197">
                  <c:v>12010.25390625</c:v>
                </c:pt>
                <c:pt idx="8198">
                  <c:v>12011.71875</c:v>
                </c:pt>
                <c:pt idx="8199">
                  <c:v>12013.18359375</c:v>
                </c:pt>
                <c:pt idx="8200">
                  <c:v>12014.6484375</c:v>
                </c:pt>
                <c:pt idx="8201">
                  <c:v>12016.11328125</c:v>
                </c:pt>
                <c:pt idx="8202">
                  <c:v>12017.578125</c:v>
                </c:pt>
                <c:pt idx="8203">
                  <c:v>12019.04296875</c:v>
                </c:pt>
                <c:pt idx="8204">
                  <c:v>12020.5078125</c:v>
                </c:pt>
                <c:pt idx="8205">
                  <c:v>12021.97265625</c:v>
                </c:pt>
                <c:pt idx="8206">
                  <c:v>12023.4375</c:v>
                </c:pt>
                <c:pt idx="8207">
                  <c:v>12024.90234375</c:v>
                </c:pt>
                <c:pt idx="8208">
                  <c:v>12026.3671875</c:v>
                </c:pt>
                <c:pt idx="8209">
                  <c:v>12027.83203125</c:v>
                </c:pt>
                <c:pt idx="8210">
                  <c:v>12029.296875</c:v>
                </c:pt>
                <c:pt idx="8211">
                  <c:v>12030.76171875</c:v>
                </c:pt>
                <c:pt idx="8212">
                  <c:v>12032.2265625</c:v>
                </c:pt>
                <c:pt idx="8213">
                  <c:v>12033.69140625</c:v>
                </c:pt>
                <c:pt idx="8214">
                  <c:v>12035.15625</c:v>
                </c:pt>
                <c:pt idx="8215">
                  <c:v>12036.62109375</c:v>
                </c:pt>
                <c:pt idx="8216">
                  <c:v>12038.0859375</c:v>
                </c:pt>
                <c:pt idx="8217">
                  <c:v>12039.55078125</c:v>
                </c:pt>
                <c:pt idx="8218">
                  <c:v>12041.015625</c:v>
                </c:pt>
                <c:pt idx="8219">
                  <c:v>12042.48046875</c:v>
                </c:pt>
                <c:pt idx="8220">
                  <c:v>12043.9453125</c:v>
                </c:pt>
                <c:pt idx="8221">
                  <c:v>12045.41015625</c:v>
                </c:pt>
                <c:pt idx="8222">
                  <c:v>12046.875</c:v>
                </c:pt>
                <c:pt idx="8223">
                  <c:v>12048.33984375</c:v>
                </c:pt>
                <c:pt idx="8224">
                  <c:v>12049.8046875</c:v>
                </c:pt>
                <c:pt idx="8225">
                  <c:v>12051.26953125</c:v>
                </c:pt>
                <c:pt idx="8226">
                  <c:v>12052.734375</c:v>
                </c:pt>
                <c:pt idx="8227">
                  <c:v>12054.19921875</c:v>
                </c:pt>
                <c:pt idx="8228">
                  <c:v>12055.6640625</c:v>
                </c:pt>
                <c:pt idx="8229">
                  <c:v>12057.12890625</c:v>
                </c:pt>
                <c:pt idx="8230">
                  <c:v>12058.59375</c:v>
                </c:pt>
                <c:pt idx="8231">
                  <c:v>12060.05859375</c:v>
                </c:pt>
                <c:pt idx="8232">
                  <c:v>12061.5234375</c:v>
                </c:pt>
                <c:pt idx="8233">
                  <c:v>12062.98828125</c:v>
                </c:pt>
                <c:pt idx="8234">
                  <c:v>12064.453125</c:v>
                </c:pt>
                <c:pt idx="8235">
                  <c:v>12065.91796875</c:v>
                </c:pt>
                <c:pt idx="8236">
                  <c:v>12067.3828125</c:v>
                </c:pt>
                <c:pt idx="8237">
                  <c:v>12068.84765625</c:v>
                </c:pt>
                <c:pt idx="8238">
                  <c:v>12070.3125</c:v>
                </c:pt>
                <c:pt idx="8239">
                  <c:v>12071.77734375</c:v>
                </c:pt>
                <c:pt idx="8240">
                  <c:v>12073.2421875</c:v>
                </c:pt>
                <c:pt idx="8241">
                  <c:v>12074.70703125</c:v>
                </c:pt>
                <c:pt idx="8242">
                  <c:v>12076.171875</c:v>
                </c:pt>
                <c:pt idx="8243">
                  <c:v>12077.63671875</c:v>
                </c:pt>
                <c:pt idx="8244">
                  <c:v>12079.1015625</c:v>
                </c:pt>
                <c:pt idx="8245">
                  <c:v>12080.56640625</c:v>
                </c:pt>
                <c:pt idx="8246">
                  <c:v>12082.03125</c:v>
                </c:pt>
                <c:pt idx="8247">
                  <c:v>12083.49609375</c:v>
                </c:pt>
                <c:pt idx="8248">
                  <c:v>12084.9609375</c:v>
                </c:pt>
                <c:pt idx="8249">
                  <c:v>12086.42578125</c:v>
                </c:pt>
                <c:pt idx="8250">
                  <c:v>12087.890625</c:v>
                </c:pt>
                <c:pt idx="8251">
                  <c:v>12089.35546875</c:v>
                </c:pt>
                <c:pt idx="8252">
                  <c:v>12090.8203125</c:v>
                </c:pt>
                <c:pt idx="8253">
                  <c:v>12092.28515625</c:v>
                </c:pt>
                <c:pt idx="8254">
                  <c:v>12093.75</c:v>
                </c:pt>
                <c:pt idx="8255">
                  <c:v>12095.21484375</c:v>
                </c:pt>
                <c:pt idx="8256">
                  <c:v>12096.6796875</c:v>
                </c:pt>
                <c:pt idx="8257">
                  <c:v>12098.14453125</c:v>
                </c:pt>
                <c:pt idx="8258">
                  <c:v>12099.609375</c:v>
                </c:pt>
                <c:pt idx="8259">
                  <c:v>12101.07421875</c:v>
                </c:pt>
                <c:pt idx="8260">
                  <c:v>12102.5390625</c:v>
                </c:pt>
                <c:pt idx="8261">
                  <c:v>12104.00390625</c:v>
                </c:pt>
                <c:pt idx="8262">
                  <c:v>12105.46875</c:v>
                </c:pt>
                <c:pt idx="8263">
                  <c:v>12106.93359375</c:v>
                </c:pt>
                <c:pt idx="8264">
                  <c:v>12108.3984375</c:v>
                </c:pt>
                <c:pt idx="8265">
                  <c:v>12109.86328125</c:v>
                </c:pt>
                <c:pt idx="8266">
                  <c:v>12111.328125</c:v>
                </c:pt>
                <c:pt idx="8267">
                  <c:v>12112.79296875</c:v>
                </c:pt>
                <c:pt idx="8268">
                  <c:v>12114.2578125</c:v>
                </c:pt>
                <c:pt idx="8269">
                  <c:v>12115.72265625</c:v>
                </c:pt>
                <c:pt idx="8270">
                  <c:v>12117.1875</c:v>
                </c:pt>
                <c:pt idx="8271">
                  <c:v>12118.65234375</c:v>
                </c:pt>
                <c:pt idx="8272">
                  <c:v>12120.1171875</c:v>
                </c:pt>
                <c:pt idx="8273">
                  <c:v>12121.58203125</c:v>
                </c:pt>
                <c:pt idx="8274">
                  <c:v>12123.046875</c:v>
                </c:pt>
                <c:pt idx="8275">
                  <c:v>12124.51171875</c:v>
                </c:pt>
                <c:pt idx="8276">
                  <c:v>12125.9765625</c:v>
                </c:pt>
                <c:pt idx="8277">
                  <c:v>12127.44140625</c:v>
                </c:pt>
                <c:pt idx="8278">
                  <c:v>12128.90625</c:v>
                </c:pt>
                <c:pt idx="8279">
                  <c:v>12130.37109375</c:v>
                </c:pt>
                <c:pt idx="8280">
                  <c:v>12131.8359375</c:v>
                </c:pt>
                <c:pt idx="8281">
                  <c:v>12133.30078125</c:v>
                </c:pt>
                <c:pt idx="8282">
                  <c:v>12134.765625</c:v>
                </c:pt>
                <c:pt idx="8283">
                  <c:v>12136.23046875</c:v>
                </c:pt>
                <c:pt idx="8284">
                  <c:v>12137.6953125</c:v>
                </c:pt>
                <c:pt idx="8285">
                  <c:v>12139.16015625</c:v>
                </c:pt>
                <c:pt idx="8286">
                  <c:v>12140.625</c:v>
                </c:pt>
                <c:pt idx="8287">
                  <c:v>12142.08984375</c:v>
                </c:pt>
                <c:pt idx="8288">
                  <c:v>12143.5546875</c:v>
                </c:pt>
                <c:pt idx="8289">
                  <c:v>12145.01953125</c:v>
                </c:pt>
                <c:pt idx="8290">
                  <c:v>12146.484375</c:v>
                </c:pt>
                <c:pt idx="8291">
                  <c:v>12147.94921875</c:v>
                </c:pt>
                <c:pt idx="8292">
                  <c:v>12149.4140625</c:v>
                </c:pt>
                <c:pt idx="8293">
                  <c:v>12150.87890625</c:v>
                </c:pt>
                <c:pt idx="8294">
                  <c:v>12152.34375</c:v>
                </c:pt>
                <c:pt idx="8295">
                  <c:v>12153.80859375</c:v>
                </c:pt>
                <c:pt idx="8296">
                  <c:v>12155.2734375</c:v>
                </c:pt>
                <c:pt idx="8297">
                  <c:v>12156.73828125</c:v>
                </c:pt>
                <c:pt idx="8298">
                  <c:v>12158.203125</c:v>
                </c:pt>
                <c:pt idx="8299">
                  <c:v>12159.66796875</c:v>
                </c:pt>
                <c:pt idx="8300">
                  <c:v>12161.1328125</c:v>
                </c:pt>
                <c:pt idx="8301">
                  <c:v>12162.59765625</c:v>
                </c:pt>
                <c:pt idx="8302">
                  <c:v>12164.0625</c:v>
                </c:pt>
                <c:pt idx="8303">
                  <c:v>12165.52734375</c:v>
                </c:pt>
                <c:pt idx="8304">
                  <c:v>12166.9921875</c:v>
                </c:pt>
                <c:pt idx="8305">
                  <c:v>12168.45703125</c:v>
                </c:pt>
                <c:pt idx="8306">
                  <c:v>12169.921875</c:v>
                </c:pt>
                <c:pt idx="8307">
                  <c:v>12171.38671875</c:v>
                </c:pt>
                <c:pt idx="8308">
                  <c:v>12172.8515625</c:v>
                </c:pt>
                <c:pt idx="8309">
                  <c:v>12174.31640625</c:v>
                </c:pt>
                <c:pt idx="8310">
                  <c:v>12175.78125</c:v>
                </c:pt>
                <c:pt idx="8311">
                  <c:v>12177.24609375</c:v>
                </c:pt>
                <c:pt idx="8312">
                  <c:v>12178.7109375</c:v>
                </c:pt>
                <c:pt idx="8313">
                  <c:v>12180.17578125</c:v>
                </c:pt>
                <c:pt idx="8314">
                  <c:v>12181.640625</c:v>
                </c:pt>
                <c:pt idx="8315">
                  <c:v>12183.10546875</c:v>
                </c:pt>
                <c:pt idx="8316">
                  <c:v>12184.5703125</c:v>
                </c:pt>
                <c:pt idx="8317">
                  <c:v>12186.03515625</c:v>
                </c:pt>
                <c:pt idx="8318">
                  <c:v>12187.5</c:v>
                </c:pt>
                <c:pt idx="8319">
                  <c:v>12188.96484375</c:v>
                </c:pt>
                <c:pt idx="8320">
                  <c:v>12190.4296875</c:v>
                </c:pt>
                <c:pt idx="8321">
                  <c:v>12191.89453125</c:v>
                </c:pt>
                <c:pt idx="8322">
                  <c:v>12193.359375</c:v>
                </c:pt>
                <c:pt idx="8323">
                  <c:v>12194.82421875</c:v>
                </c:pt>
                <c:pt idx="8324">
                  <c:v>12196.2890625</c:v>
                </c:pt>
                <c:pt idx="8325">
                  <c:v>12197.75390625</c:v>
                </c:pt>
                <c:pt idx="8326">
                  <c:v>12199.21875</c:v>
                </c:pt>
                <c:pt idx="8327">
                  <c:v>12200.68359375</c:v>
                </c:pt>
                <c:pt idx="8328">
                  <c:v>12202.1484375</c:v>
                </c:pt>
                <c:pt idx="8329">
                  <c:v>12203.61328125</c:v>
                </c:pt>
                <c:pt idx="8330">
                  <c:v>12205.078125</c:v>
                </c:pt>
                <c:pt idx="8331">
                  <c:v>12206.54296875</c:v>
                </c:pt>
                <c:pt idx="8332">
                  <c:v>12208.0078125</c:v>
                </c:pt>
                <c:pt idx="8333">
                  <c:v>12209.47265625</c:v>
                </c:pt>
                <c:pt idx="8334">
                  <c:v>12210.9375</c:v>
                </c:pt>
                <c:pt idx="8335">
                  <c:v>12212.40234375</c:v>
                </c:pt>
                <c:pt idx="8336">
                  <c:v>12213.8671875</c:v>
                </c:pt>
                <c:pt idx="8337">
                  <c:v>12215.33203125</c:v>
                </c:pt>
                <c:pt idx="8338">
                  <c:v>12216.796875</c:v>
                </c:pt>
                <c:pt idx="8339">
                  <c:v>12218.26171875</c:v>
                </c:pt>
                <c:pt idx="8340">
                  <c:v>12219.7265625</c:v>
                </c:pt>
                <c:pt idx="8341">
                  <c:v>12221.19140625</c:v>
                </c:pt>
                <c:pt idx="8342">
                  <c:v>12222.65625</c:v>
                </c:pt>
                <c:pt idx="8343">
                  <c:v>12224.12109375</c:v>
                </c:pt>
                <c:pt idx="8344">
                  <c:v>12225.5859375</c:v>
                </c:pt>
                <c:pt idx="8345">
                  <c:v>12227.05078125</c:v>
                </c:pt>
                <c:pt idx="8346">
                  <c:v>12228.515625</c:v>
                </c:pt>
                <c:pt idx="8347">
                  <c:v>12229.98046875</c:v>
                </c:pt>
                <c:pt idx="8348">
                  <c:v>12231.4453125</c:v>
                </c:pt>
                <c:pt idx="8349">
                  <c:v>12232.91015625</c:v>
                </c:pt>
                <c:pt idx="8350">
                  <c:v>12234.375</c:v>
                </c:pt>
                <c:pt idx="8351">
                  <c:v>12235.83984375</c:v>
                </c:pt>
                <c:pt idx="8352">
                  <c:v>12237.3046875</c:v>
                </c:pt>
                <c:pt idx="8353">
                  <c:v>12238.76953125</c:v>
                </c:pt>
                <c:pt idx="8354">
                  <c:v>12240.234375</c:v>
                </c:pt>
                <c:pt idx="8355">
                  <c:v>12241.69921875</c:v>
                </c:pt>
                <c:pt idx="8356">
                  <c:v>12243.1640625</c:v>
                </c:pt>
                <c:pt idx="8357">
                  <c:v>12244.62890625</c:v>
                </c:pt>
                <c:pt idx="8358">
                  <c:v>12246.09375</c:v>
                </c:pt>
                <c:pt idx="8359">
                  <c:v>12247.55859375</c:v>
                </c:pt>
                <c:pt idx="8360">
                  <c:v>12249.0234375</c:v>
                </c:pt>
                <c:pt idx="8361">
                  <c:v>12250.48828125</c:v>
                </c:pt>
                <c:pt idx="8362">
                  <c:v>12251.953125</c:v>
                </c:pt>
                <c:pt idx="8363">
                  <c:v>12253.41796875</c:v>
                </c:pt>
                <c:pt idx="8364">
                  <c:v>12254.8828125</c:v>
                </c:pt>
                <c:pt idx="8365">
                  <c:v>12256.34765625</c:v>
                </c:pt>
                <c:pt idx="8366">
                  <c:v>12257.8125</c:v>
                </c:pt>
                <c:pt idx="8367">
                  <c:v>12259.27734375</c:v>
                </c:pt>
                <c:pt idx="8368">
                  <c:v>12260.7421875</c:v>
                </c:pt>
                <c:pt idx="8369">
                  <c:v>12262.20703125</c:v>
                </c:pt>
                <c:pt idx="8370">
                  <c:v>12263.671875</c:v>
                </c:pt>
                <c:pt idx="8371">
                  <c:v>12265.13671875</c:v>
                </c:pt>
                <c:pt idx="8372">
                  <c:v>12266.6015625</c:v>
                </c:pt>
                <c:pt idx="8373">
                  <c:v>12268.06640625</c:v>
                </c:pt>
                <c:pt idx="8374">
                  <c:v>12269.53125</c:v>
                </c:pt>
                <c:pt idx="8375">
                  <c:v>12270.99609375</c:v>
                </c:pt>
                <c:pt idx="8376">
                  <c:v>12272.4609375</c:v>
                </c:pt>
                <c:pt idx="8377">
                  <c:v>12273.92578125</c:v>
                </c:pt>
                <c:pt idx="8378">
                  <c:v>12275.390625</c:v>
                </c:pt>
                <c:pt idx="8379">
                  <c:v>12276.85546875</c:v>
                </c:pt>
                <c:pt idx="8380">
                  <c:v>12278.3203125</c:v>
                </c:pt>
                <c:pt idx="8381">
                  <c:v>12279.78515625</c:v>
                </c:pt>
                <c:pt idx="8382">
                  <c:v>12281.25</c:v>
                </c:pt>
                <c:pt idx="8383">
                  <c:v>12282.71484375</c:v>
                </c:pt>
                <c:pt idx="8384">
                  <c:v>12284.1796875</c:v>
                </c:pt>
                <c:pt idx="8385">
                  <c:v>12285.64453125</c:v>
                </c:pt>
                <c:pt idx="8386">
                  <c:v>12287.109375</c:v>
                </c:pt>
                <c:pt idx="8387">
                  <c:v>12288.57421875</c:v>
                </c:pt>
                <c:pt idx="8388">
                  <c:v>12290.0390625</c:v>
                </c:pt>
                <c:pt idx="8389">
                  <c:v>12291.50390625</c:v>
                </c:pt>
                <c:pt idx="8390">
                  <c:v>12292.96875</c:v>
                </c:pt>
                <c:pt idx="8391">
                  <c:v>12294.43359375</c:v>
                </c:pt>
                <c:pt idx="8392">
                  <c:v>12295.8984375</c:v>
                </c:pt>
                <c:pt idx="8393">
                  <c:v>12297.36328125</c:v>
                </c:pt>
                <c:pt idx="8394">
                  <c:v>12298.828125</c:v>
                </c:pt>
                <c:pt idx="8395">
                  <c:v>12300.29296875</c:v>
                </c:pt>
                <c:pt idx="8396">
                  <c:v>12301.7578125</c:v>
                </c:pt>
                <c:pt idx="8397">
                  <c:v>12303.22265625</c:v>
                </c:pt>
                <c:pt idx="8398">
                  <c:v>12304.6875</c:v>
                </c:pt>
                <c:pt idx="8399">
                  <c:v>12306.15234375</c:v>
                </c:pt>
                <c:pt idx="8400">
                  <c:v>12307.6171875</c:v>
                </c:pt>
                <c:pt idx="8401">
                  <c:v>12309.08203125</c:v>
                </c:pt>
                <c:pt idx="8402">
                  <c:v>12310.546875</c:v>
                </c:pt>
                <c:pt idx="8403">
                  <c:v>12312.01171875</c:v>
                </c:pt>
                <c:pt idx="8404">
                  <c:v>12313.4765625</c:v>
                </c:pt>
                <c:pt idx="8405">
                  <c:v>12314.94140625</c:v>
                </c:pt>
                <c:pt idx="8406">
                  <c:v>12316.40625</c:v>
                </c:pt>
                <c:pt idx="8407">
                  <c:v>12317.87109375</c:v>
                </c:pt>
                <c:pt idx="8408">
                  <c:v>12319.3359375</c:v>
                </c:pt>
                <c:pt idx="8409">
                  <c:v>12320.80078125</c:v>
                </c:pt>
                <c:pt idx="8410">
                  <c:v>12322.265625</c:v>
                </c:pt>
                <c:pt idx="8411">
                  <c:v>12323.73046875</c:v>
                </c:pt>
                <c:pt idx="8412">
                  <c:v>12325.1953125</c:v>
                </c:pt>
                <c:pt idx="8413">
                  <c:v>12326.66015625</c:v>
                </c:pt>
                <c:pt idx="8414">
                  <c:v>12328.125</c:v>
                </c:pt>
                <c:pt idx="8415">
                  <c:v>12329.58984375</c:v>
                </c:pt>
                <c:pt idx="8416">
                  <c:v>12331.0546875</c:v>
                </c:pt>
                <c:pt idx="8417">
                  <c:v>12332.51953125</c:v>
                </c:pt>
                <c:pt idx="8418">
                  <c:v>12333.984375</c:v>
                </c:pt>
                <c:pt idx="8419">
                  <c:v>12335.44921875</c:v>
                </c:pt>
                <c:pt idx="8420">
                  <c:v>12336.9140625</c:v>
                </c:pt>
                <c:pt idx="8421">
                  <c:v>12338.37890625</c:v>
                </c:pt>
                <c:pt idx="8422">
                  <c:v>12339.84375</c:v>
                </c:pt>
                <c:pt idx="8423">
                  <c:v>12341.30859375</c:v>
                </c:pt>
                <c:pt idx="8424">
                  <c:v>12342.7734375</c:v>
                </c:pt>
                <c:pt idx="8425">
                  <c:v>12344.23828125</c:v>
                </c:pt>
                <c:pt idx="8426">
                  <c:v>12345.703125</c:v>
                </c:pt>
                <c:pt idx="8427">
                  <c:v>12347.16796875</c:v>
                </c:pt>
                <c:pt idx="8428">
                  <c:v>12348.6328125</c:v>
                </c:pt>
                <c:pt idx="8429">
                  <c:v>12350.09765625</c:v>
                </c:pt>
                <c:pt idx="8430">
                  <c:v>12351.5625</c:v>
                </c:pt>
                <c:pt idx="8431">
                  <c:v>12353.02734375</c:v>
                </c:pt>
                <c:pt idx="8432">
                  <c:v>12354.4921875</c:v>
                </c:pt>
                <c:pt idx="8433">
                  <c:v>12355.95703125</c:v>
                </c:pt>
                <c:pt idx="8434">
                  <c:v>12357.421875</c:v>
                </c:pt>
                <c:pt idx="8435">
                  <c:v>12358.88671875</c:v>
                </c:pt>
                <c:pt idx="8436">
                  <c:v>12360.3515625</c:v>
                </c:pt>
                <c:pt idx="8437">
                  <c:v>12361.81640625</c:v>
                </c:pt>
                <c:pt idx="8438">
                  <c:v>12363.28125</c:v>
                </c:pt>
                <c:pt idx="8439">
                  <c:v>12364.74609375</c:v>
                </c:pt>
                <c:pt idx="8440">
                  <c:v>12366.2109375</c:v>
                </c:pt>
                <c:pt idx="8441">
                  <c:v>12367.67578125</c:v>
                </c:pt>
                <c:pt idx="8442">
                  <c:v>12369.140625</c:v>
                </c:pt>
                <c:pt idx="8443">
                  <c:v>12370.60546875</c:v>
                </c:pt>
                <c:pt idx="8444">
                  <c:v>12372.0703125</c:v>
                </c:pt>
                <c:pt idx="8445">
                  <c:v>12373.53515625</c:v>
                </c:pt>
                <c:pt idx="8446">
                  <c:v>12375</c:v>
                </c:pt>
                <c:pt idx="8447">
                  <c:v>12376.46484375</c:v>
                </c:pt>
                <c:pt idx="8448">
                  <c:v>12377.9296875</c:v>
                </c:pt>
                <c:pt idx="8449">
                  <c:v>12379.39453125</c:v>
                </c:pt>
                <c:pt idx="8450">
                  <c:v>12380.859375</c:v>
                </c:pt>
                <c:pt idx="8451">
                  <c:v>12382.32421875</c:v>
                </c:pt>
                <c:pt idx="8452">
                  <c:v>12383.7890625</c:v>
                </c:pt>
                <c:pt idx="8453">
                  <c:v>12385.25390625</c:v>
                </c:pt>
                <c:pt idx="8454">
                  <c:v>12386.71875</c:v>
                </c:pt>
                <c:pt idx="8455">
                  <c:v>12388.18359375</c:v>
                </c:pt>
                <c:pt idx="8456">
                  <c:v>12389.6484375</c:v>
                </c:pt>
                <c:pt idx="8457">
                  <c:v>12391.11328125</c:v>
                </c:pt>
                <c:pt idx="8458">
                  <c:v>12392.578125</c:v>
                </c:pt>
                <c:pt idx="8459">
                  <c:v>12394.04296875</c:v>
                </c:pt>
                <c:pt idx="8460">
                  <c:v>12395.5078125</c:v>
                </c:pt>
                <c:pt idx="8461">
                  <c:v>12396.97265625</c:v>
                </c:pt>
                <c:pt idx="8462">
                  <c:v>12398.4375</c:v>
                </c:pt>
                <c:pt idx="8463">
                  <c:v>12399.90234375</c:v>
                </c:pt>
                <c:pt idx="8464">
                  <c:v>12401.3671875</c:v>
                </c:pt>
                <c:pt idx="8465">
                  <c:v>12402.83203125</c:v>
                </c:pt>
                <c:pt idx="8466">
                  <c:v>12404.296875</c:v>
                </c:pt>
                <c:pt idx="8467">
                  <c:v>12405.76171875</c:v>
                </c:pt>
                <c:pt idx="8468">
                  <c:v>12407.2265625</c:v>
                </c:pt>
                <c:pt idx="8469">
                  <c:v>12408.69140625</c:v>
                </c:pt>
                <c:pt idx="8470">
                  <c:v>12410.15625</c:v>
                </c:pt>
                <c:pt idx="8471">
                  <c:v>12411.62109375</c:v>
                </c:pt>
                <c:pt idx="8472">
                  <c:v>12413.0859375</c:v>
                </c:pt>
                <c:pt idx="8473">
                  <c:v>12414.55078125</c:v>
                </c:pt>
                <c:pt idx="8474">
                  <c:v>12416.015625</c:v>
                </c:pt>
                <c:pt idx="8475">
                  <c:v>12417.48046875</c:v>
                </c:pt>
                <c:pt idx="8476">
                  <c:v>12418.9453125</c:v>
                </c:pt>
                <c:pt idx="8477">
                  <c:v>12420.41015625</c:v>
                </c:pt>
                <c:pt idx="8478">
                  <c:v>12421.875</c:v>
                </c:pt>
                <c:pt idx="8479">
                  <c:v>12423.33984375</c:v>
                </c:pt>
                <c:pt idx="8480">
                  <c:v>12424.8046875</c:v>
                </c:pt>
                <c:pt idx="8481">
                  <c:v>12426.26953125</c:v>
                </c:pt>
                <c:pt idx="8482">
                  <c:v>12427.734375</c:v>
                </c:pt>
                <c:pt idx="8483">
                  <c:v>12429.19921875</c:v>
                </c:pt>
                <c:pt idx="8484">
                  <c:v>12430.6640625</c:v>
                </c:pt>
                <c:pt idx="8485">
                  <c:v>12432.12890625</c:v>
                </c:pt>
                <c:pt idx="8486">
                  <c:v>12433.59375</c:v>
                </c:pt>
                <c:pt idx="8487">
                  <c:v>12435.05859375</c:v>
                </c:pt>
                <c:pt idx="8488">
                  <c:v>12436.5234375</c:v>
                </c:pt>
                <c:pt idx="8489">
                  <c:v>12437.98828125</c:v>
                </c:pt>
                <c:pt idx="8490">
                  <c:v>12439.453125</c:v>
                </c:pt>
                <c:pt idx="8491">
                  <c:v>12440.91796875</c:v>
                </c:pt>
                <c:pt idx="8492">
                  <c:v>12442.3828125</c:v>
                </c:pt>
                <c:pt idx="8493">
                  <c:v>12443.84765625</c:v>
                </c:pt>
                <c:pt idx="8494">
                  <c:v>12445.3125</c:v>
                </c:pt>
                <c:pt idx="8495">
                  <c:v>12446.77734375</c:v>
                </c:pt>
                <c:pt idx="8496">
                  <c:v>12448.2421875</c:v>
                </c:pt>
                <c:pt idx="8497">
                  <c:v>12449.70703125</c:v>
                </c:pt>
                <c:pt idx="8498">
                  <c:v>12451.171875</c:v>
                </c:pt>
                <c:pt idx="8499">
                  <c:v>12452.63671875</c:v>
                </c:pt>
                <c:pt idx="8500">
                  <c:v>12454.1015625</c:v>
                </c:pt>
                <c:pt idx="8501">
                  <c:v>12455.56640625</c:v>
                </c:pt>
                <c:pt idx="8502">
                  <c:v>12457.03125</c:v>
                </c:pt>
                <c:pt idx="8503">
                  <c:v>12458.49609375</c:v>
                </c:pt>
                <c:pt idx="8504">
                  <c:v>12459.9609375</c:v>
                </c:pt>
                <c:pt idx="8505">
                  <c:v>12461.42578125</c:v>
                </c:pt>
                <c:pt idx="8506">
                  <c:v>12462.890625</c:v>
                </c:pt>
                <c:pt idx="8507">
                  <c:v>12464.35546875</c:v>
                </c:pt>
                <c:pt idx="8508">
                  <c:v>12465.8203125</c:v>
                </c:pt>
                <c:pt idx="8509">
                  <c:v>12467.28515625</c:v>
                </c:pt>
                <c:pt idx="8510">
                  <c:v>12468.75</c:v>
                </c:pt>
                <c:pt idx="8511">
                  <c:v>12470.21484375</c:v>
                </c:pt>
                <c:pt idx="8512">
                  <c:v>12471.6796875</c:v>
                </c:pt>
                <c:pt idx="8513">
                  <c:v>12473.14453125</c:v>
                </c:pt>
                <c:pt idx="8514">
                  <c:v>12474.609375</c:v>
                </c:pt>
                <c:pt idx="8515">
                  <c:v>12476.07421875</c:v>
                </c:pt>
                <c:pt idx="8516">
                  <c:v>12477.5390625</c:v>
                </c:pt>
                <c:pt idx="8517">
                  <c:v>12479.00390625</c:v>
                </c:pt>
                <c:pt idx="8518">
                  <c:v>12480.46875</c:v>
                </c:pt>
                <c:pt idx="8519">
                  <c:v>12481.93359375</c:v>
                </c:pt>
                <c:pt idx="8520">
                  <c:v>12483.3984375</c:v>
                </c:pt>
                <c:pt idx="8521">
                  <c:v>12484.86328125</c:v>
                </c:pt>
                <c:pt idx="8522">
                  <c:v>12486.328125</c:v>
                </c:pt>
                <c:pt idx="8523">
                  <c:v>12487.79296875</c:v>
                </c:pt>
                <c:pt idx="8524">
                  <c:v>12489.2578125</c:v>
                </c:pt>
                <c:pt idx="8525">
                  <c:v>12490.72265625</c:v>
                </c:pt>
                <c:pt idx="8526">
                  <c:v>12492.1875</c:v>
                </c:pt>
                <c:pt idx="8527">
                  <c:v>12493.65234375</c:v>
                </c:pt>
                <c:pt idx="8528">
                  <c:v>12495.1171875</c:v>
                </c:pt>
                <c:pt idx="8529">
                  <c:v>12496.58203125</c:v>
                </c:pt>
                <c:pt idx="8530">
                  <c:v>12498.046875</c:v>
                </c:pt>
                <c:pt idx="8531">
                  <c:v>12499.51171875</c:v>
                </c:pt>
                <c:pt idx="8532">
                  <c:v>12500.9765625</c:v>
                </c:pt>
                <c:pt idx="8533">
                  <c:v>12502.44140625</c:v>
                </c:pt>
                <c:pt idx="8534">
                  <c:v>12503.90625</c:v>
                </c:pt>
                <c:pt idx="8535">
                  <c:v>12505.37109375</c:v>
                </c:pt>
                <c:pt idx="8536">
                  <c:v>12506.8359375</c:v>
                </c:pt>
                <c:pt idx="8537">
                  <c:v>12508.30078125</c:v>
                </c:pt>
                <c:pt idx="8538">
                  <c:v>12509.765625</c:v>
                </c:pt>
                <c:pt idx="8539">
                  <c:v>12511.23046875</c:v>
                </c:pt>
                <c:pt idx="8540">
                  <c:v>12512.6953125</c:v>
                </c:pt>
                <c:pt idx="8541">
                  <c:v>12514.16015625</c:v>
                </c:pt>
                <c:pt idx="8542">
                  <c:v>12515.625</c:v>
                </c:pt>
                <c:pt idx="8543">
                  <c:v>12517.08984375</c:v>
                </c:pt>
                <c:pt idx="8544">
                  <c:v>12518.5546875</c:v>
                </c:pt>
                <c:pt idx="8545">
                  <c:v>12520.01953125</c:v>
                </c:pt>
                <c:pt idx="8546">
                  <c:v>12521.484375</c:v>
                </c:pt>
                <c:pt idx="8547">
                  <c:v>12522.94921875</c:v>
                </c:pt>
                <c:pt idx="8548">
                  <c:v>12524.4140625</c:v>
                </c:pt>
                <c:pt idx="8549">
                  <c:v>12525.87890625</c:v>
                </c:pt>
                <c:pt idx="8550">
                  <c:v>12527.34375</c:v>
                </c:pt>
                <c:pt idx="8551">
                  <c:v>12528.80859375</c:v>
                </c:pt>
                <c:pt idx="8552">
                  <c:v>12530.2734375</c:v>
                </c:pt>
                <c:pt idx="8553">
                  <c:v>12531.73828125</c:v>
                </c:pt>
                <c:pt idx="8554">
                  <c:v>12533.203125</c:v>
                </c:pt>
                <c:pt idx="8555">
                  <c:v>12534.66796875</c:v>
                </c:pt>
                <c:pt idx="8556">
                  <c:v>12536.1328125</c:v>
                </c:pt>
                <c:pt idx="8557">
                  <c:v>12537.59765625</c:v>
                </c:pt>
                <c:pt idx="8558">
                  <c:v>12539.0625</c:v>
                </c:pt>
                <c:pt idx="8559">
                  <c:v>12540.52734375</c:v>
                </c:pt>
                <c:pt idx="8560">
                  <c:v>12541.9921875</c:v>
                </c:pt>
                <c:pt idx="8561">
                  <c:v>12543.45703125</c:v>
                </c:pt>
                <c:pt idx="8562">
                  <c:v>12544.921875</c:v>
                </c:pt>
                <c:pt idx="8563">
                  <c:v>12546.38671875</c:v>
                </c:pt>
                <c:pt idx="8564">
                  <c:v>12547.8515625</c:v>
                </c:pt>
                <c:pt idx="8565">
                  <c:v>12549.31640625</c:v>
                </c:pt>
                <c:pt idx="8566">
                  <c:v>12550.78125</c:v>
                </c:pt>
                <c:pt idx="8567">
                  <c:v>12552.24609375</c:v>
                </c:pt>
                <c:pt idx="8568">
                  <c:v>12553.7109375</c:v>
                </c:pt>
                <c:pt idx="8569">
                  <c:v>12555.17578125</c:v>
                </c:pt>
                <c:pt idx="8570">
                  <c:v>12556.640625</c:v>
                </c:pt>
                <c:pt idx="8571">
                  <c:v>12558.10546875</c:v>
                </c:pt>
                <c:pt idx="8572">
                  <c:v>12559.5703125</c:v>
                </c:pt>
                <c:pt idx="8573">
                  <c:v>12561.03515625</c:v>
                </c:pt>
                <c:pt idx="8574">
                  <c:v>12562.5</c:v>
                </c:pt>
                <c:pt idx="8575">
                  <c:v>12563.96484375</c:v>
                </c:pt>
                <c:pt idx="8576">
                  <c:v>12565.4296875</c:v>
                </c:pt>
                <c:pt idx="8577">
                  <c:v>12566.89453125</c:v>
                </c:pt>
                <c:pt idx="8578">
                  <c:v>12568.359375</c:v>
                </c:pt>
                <c:pt idx="8579">
                  <c:v>12569.82421875</c:v>
                </c:pt>
                <c:pt idx="8580">
                  <c:v>12571.2890625</c:v>
                </c:pt>
                <c:pt idx="8581">
                  <c:v>12572.75390625</c:v>
                </c:pt>
                <c:pt idx="8582">
                  <c:v>12574.21875</c:v>
                </c:pt>
                <c:pt idx="8583">
                  <c:v>12575.68359375</c:v>
                </c:pt>
                <c:pt idx="8584">
                  <c:v>12577.1484375</c:v>
                </c:pt>
                <c:pt idx="8585">
                  <c:v>12578.61328125</c:v>
                </c:pt>
                <c:pt idx="8586">
                  <c:v>12580.078125</c:v>
                </c:pt>
                <c:pt idx="8587">
                  <c:v>12581.54296875</c:v>
                </c:pt>
                <c:pt idx="8588">
                  <c:v>12583.0078125</c:v>
                </c:pt>
                <c:pt idx="8589">
                  <c:v>12584.47265625</c:v>
                </c:pt>
                <c:pt idx="8590">
                  <c:v>12585.9375</c:v>
                </c:pt>
                <c:pt idx="8591">
                  <c:v>12587.40234375</c:v>
                </c:pt>
                <c:pt idx="8592">
                  <c:v>12588.8671875</c:v>
                </c:pt>
                <c:pt idx="8593">
                  <c:v>12590.33203125</c:v>
                </c:pt>
                <c:pt idx="8594">
                  <c:v>12591.796875</c:v>
                </c:pt>
                <c:pt idx="8595">
                  <c:v>12593.26171875</c:v>
                </c:pt>
                <c:pt idx="8596">
                  <c:v>12594.7265625</c:v>
                </c:pt>
                <c:pt idx="8597">
                  <c:v>12596.19140625</c:v>
                </c:pt>
                <c:pt idx="8598">
                  <c:v>12597.65625</c:v>
                </c:pt>
                <c:pt idx="8599">
                  <c:v>12599.12109375</c:v>
                </c:pt>
                <c:pt idx="8600">
                  <c:v>12600.5859375</c:v>
                </c:pt>
                <c:pt idx="8601">
                  <c:v>12602.05078125</c:v>
                </c:pt>
                <c:pt idx="8602">
                  <c:v>12603.515625</c:v>
                </c:pt>
                <c:pt idx="8603">
                  <c:v>12604.98046875</c:v>
                </c:pt>
                <c:pt idx="8604">
                  <c:v>12606.4453125</c:v>
                </c:pt>
                <c:pt idx="8605">
                  <c:v>12607.91015625</c:v>
                </c:pt>
                <c:pt idx="8606">
                  <c:v>12609.375</c:v>
                </c:pt>
                <c:pt idx="8607">
                  <c:v>12610.83984375</c:v>
                </c:pt>
                <c:pt idx="8608">
                  <c:v>12612.3046875</c:v>
                </c:pt>
                <c:pt idx="8609">
                  <c:v>12613.76953125</c:v>
                </c:pt>
                <c:pt idx="8610">
                  <c:v>12615.234375</c:v>
                </c:pt>
                <c:pt idx="8611">
                  <c:v>12616.69921875</c:v>
                </c:pt>
                <c:pt idx="8612">
                  <c:v>12618.1640625</c:v>
                </c:pt>
                <c:pt idx="8613">
                  <c:v>12619.62890625</c:v>
                </c:pt>
                <c:pt idx="8614">
                  <c:v>12621.09375</c:v>
                </c:pt>
                <c:pt idx="8615">
                  <c:v>12622.55859375</c:v>
                </c:pt>
                <c:pt idx="8616">
                  <c:v>12624.0234375</c:v>
                </c:pt>
                <c:pt idx="8617">
                  <c:v>12625.48828125</c:v>
                </c:pt>
                <c:pt idx="8618">
                  <c:v>12626.953125</c:v>
                </c:pt>
                <c:pt idx="8619">
                  <c:v>12628.41796875</c:v>
                </c:pt>
                <c:pt idx="8620">
                  <c:v>12629.8828125</c:v>
                </c:pt>
                <c:pt idx="8621">
                  <c:v>12631.34765625</c:v>
                </c:pt>
                <c:pt idx="8622">
                  <c:v>12632.8125</c:v>
                </c:pt>
                <c:pt idx="8623">
                  <c:v>12634.27734375</c:v>
                </c:pt>
                <c:pt idx="8624">
                  <c:v>12635.7421875</c:v>
                </c:pt>
                <c:pt idx="8625">
                  <c:v>12637.20703125</c:v>
                </c:pt>
                <c:pt idx="8626">
                  <c:v>12638.671875</c:v>
                </c:pt>
                <c:pt idx="8627">
                  <c:v>12640.13671875</c:v>
                </c:pt>
                <c:pt idx="8628">
                  <c:v>12641.6015625</c:v>
                </c:pt>
                <c:pt idx="8629">
                  <c:v>12643.06640625</c:v>
                </c:pt>
                <c:pt idx="8630">
                  <c:v>12644.53125</c:v>
                </c:pt>
                <c:pt idx="8631">
                  <c:v>12645.99609375</c:v>
                </c:pt>
                <c:pt idx="8632">
                  <c:v>12647.4609375</c:v>
                </c:pt>
                <c:pt idx="8633">
                  <c:v>12648.92578125</c:v>
                </c:pt>
                <c:pt idx="8634">
                  <c:v>12650.390625</c:v>
                </c:pt>
                <c:pt idx="8635">
                  <c:v>12651.85546875</c:v>
                </c:pt>
                <c:pt idx="8636">
                  <c:v>12653.3203125</c:v>
                </c:pt>
                <c:pt idx="8637">
                  <c:v>12654.78515625</c:v>
                </c:pt>
                <c:pt idx="8638">
                  <c:v>12656.25</c:v>
                </c:pt>
                <c:pt idx="8639">
                  <c:v>12657.71484375</c:v>
                </c:pt>
                <c:pt idx="8640">
                  <c:v>12659.1796875</c:v>
                </c:pt>
                <c:pt idx="8641">
                  <c:v>12660.64453125</c:v>
                </c:pt>
                <c:pt idx="8642">
                  <c:v>12662.109375</c:v>
                </c:pt>
                <c:pt idx="8643">
                  <c:v>12663.57421875</c:v>
                </c:pt>
                <c:pt idx="8644">
                  <c:v>12665.0390625</c:v>
                </c:pt>
                <c:pt idx="8645">
                  <c:v>12666.50390625</c:v>
                </c:pt>
                <c:pt idx="8646">
                  <c:v>12667.96875</c:v>
                </c:pt>
                <c:pt idx="8647">
                  <c:v>12669.43359375</c:v>
                </c:pt>
                <c:pt idx="8648">
                  <c:v>12670.8984375</c:v>
                </c:pt>
                <c:pt idx="8649">
                  <c:v>12672.36328125</c:v>
                </c:pt>
                <c:pt idx="8650">
                  <c:v>12673.828125</c:v>
                </c:pt>
                <c:pt idx="8651">
                  <c:v>12675.29296875</c:v>
                </c:pt>
                <c:pt idx="8652">
                  <c:v>12676.7578125</c:v>
                </c:pt>
                <c:pt idx="8653">
                  <c:v>12678.22265625</c:v>
                </c:pt>
                <c:pt idx="8654">
                  <c:v>12679.6875</c:v>
                </c:pt>
                <c:pt idx="8655">
                  <c:v>12681.15234375</c:v>
                </c:pt>
                <c:pt idx="8656">
                  <c:v>12682.6171875</c:v>
                </c:pt>
                <c:pt idx="8657">
                  <c:v>12684.08203125</c:v>
                </c:pt>
                <c:pt idx="8658">
                  <c:v>12685.546875</c:v>
                </c:pt>
                <c:pt idx="8659">
                  <c:v>12687.01171875</c:v>
                </c:pt>
                <c:pt idx="8660">
                  <c:v>12688.4765625</c:v>
                </c:pt>
                <c:pt idx="8661">
                  <c:v>12689.94140625</c:v>
                </c:pt>
                <c:pt idx="8662">
                  <c:v>12691.40625</c:v>
                </c:pt>
                <c:pt idx="8663">
                  <c:v>12692.87109375</c:v>
                </c:pt>
                <c:pt idx="8664">
                  <c:v>12694.3359375</c:v>
                </c:pt>
                <c:pt idx="8665">
                  <c:v>12695.80078125</c:v>
                </c:pt>
                <c:pt idx="8666">
                  <c:v>12697.265625</c:v>
                </c:pt>
                <c:pt idx="8667">
                  <c:v>12698.73046875</c:v>
                </c:pt>
                <c:pt idx="8668">
                  <c:v>12700.1953125</c:v>
                </c:pt>
                <c:pt idx="8669">
                  <c:v>12701.66015625</c:v>
                </c:pt>
                <c:pt idx="8670">
                  <c:v>12703.125</c:v>
                </c:pt>
                <c:pt idx="8671">
                  <c:v>12704.58984375</c:v>
                </c:pt>
                <c:pt idx="8672">
                  <c:v>12706.0546875</c:v>
                </c:pt>
                <c:pt idx="8673">
                  <c:v>12707.51953125</c:v>
                </c:pt>
                <c:pt idx="8674">
                  <c:v>12708.984375</c:v>
                </c:pt>
                <c:pt idx="8675">
                  <c:v>12710.44921875</c:v>
                </c:pt>
                <c:pt idx="8676">
                  <c:v>12711.9140625</c:v>
                </c:pt>
                <c:pt idx="8677">
                  <c:v>12713.37890625</c:v>
                </c:pt>
                <c:pt idx="8678">
                  <c:v>12714.84375</c:v>
                </c:pt>
                <c:pt idx="8679">
                  <c:v>12716.30859375</c:v>
                </c:pt>
                <c:pt idx="8680">
                  <c:v>12717.7734375</c:v>
                </c:pt>
                <c:pt idx="8681">
                  <c:v>12719.23828125</c:v>
                </c:pt>
                <c:pt idx="8682">
                  <c:v>12720.703125</c:v>
                </c:pt>
                <c:pt idx="8683">
                  <c:v>12722.16796875</c:v>
                </c:pt>
                <c:pt idx="8684">
                  <c:v>12723.6328125</c:v>
                </c:pt>
                <c:pt idx="8685">
                  <c:v>12725.09765625</c:v>
                </c:pt>
                <c:pt idx="8686">
                  <c:v>12726.5625</c:v>
                </c:pt>
                <c:pt idx="8687">
                  <c:v>12728.02734375</c:v>
                </c:pt>
                <c:pt idx="8688">
                  <c:v>12729.4921875</c:v>
                </c:pt>
                <c:pt idx="8689">
                  <c:v>12730.95703125</c:v>
                </c:pt>
                <c:pt idx="8690">
                  <c:v>12732.421875</c:v>
                </c:pt>
                <c:pt idx="8691">
                  <c:v>12733.88671875</c:v>
                </c:pt>
                <c:pt idx="8692">
                  <c:v>12735.3515625</c:v>
                </c:pt>
                <c:pt idx="8693">
                  <c:v>12736.81640625</c:v>
                </c:pt>
                <c:pt idx="8694">
                  <c:v>12738.28125</c:v>
                </c:pt>
                <c:pt idx="8695">
                  <c:v>12739.74609375</c:v>
                </c:pt>
                <c:pt idx="8696">
                  <c:v>12741.2109375</c:v>
                </c:pt>
                <c:pt idx="8697">
                  <c:v>12742.67578125</c:v>
                </c:pt>
                <c:pt idx="8698">
                  <c:v>12744.140625</c:v>
                </c:pt>
                <c:pt idx="8699">
                  <c:v>12745.60546875</c:v>
                </c:pt>
                <c:pt idx="8700">
                  <c:v>12747.0703125</c:v>
                </c:pt>
                <c:pt idx="8701">
                  <c:v>12748.53515625</c:v>
                </c:pt>
                <c:pt idx="8702">
                  <c:v>12750</c:v>
                </c:pt>
                <c:pt idx="8703">
                  <c:v>12751.46484375</c:v>
                </c:pt>
                <c:pt idx="8704">
                  <c:v>12752.9296875</c:v>
                </c:pt>
                <c:pt idx="8705">
                  <c:v>12754.39453125</c:v>
                </c:pt>
                <c:pt idx="8706">
                  <c:v>12755.859375</c:v>
                </c:pt>
                <c:pt idx="8707">
                  <c:v>12757.32421875</c:v>
                </c:pt>
                <c:pt idx="8708">
                  <c:v>12758.7890625</c:v>
                </c:pt>
                <c:pt idx="8709">
                  <c:v>12760.25390625</c:v>
                </c:pt>
                <c:pt idx="8710">
                  <c:v>12761.71875</c:v>
                </c:pt>
                <c:pt idx="8711">
                  <c:v>12763.18359375</c:v>
                </c:pt>
                <c:pt idx="8712">
                  <c:v>12764.6484375</c:v>
                </c:pt>
                <c:pt idx="8713">
                  <c:v>12766.11328125</c:v>
                </c:pt>
                <c:pt idx="8714">
                  <c:v>12767.578125</c:v>
                </c:pt>
                <c:pt idx="8715">
                  <c:v>12769.04296875</c:v>
                </c:pt>
                <c:pt idx="8716">
                  <c:v>12770.5078125</c:v>
                </c:pt>
                <c:pt idx="8717">
                  <c:v>12771.97265625</c:v>
                </c:pt>
                <c:pt idx="8718">
                  <c:v>12773.4375</c:v>
                </c:pt>
                <c:pt idx="8719">
                  <c:v>12774.90234375</c:v>
                </c:pt>
                <c:pt idx="8720">
                  <c:v>12776.3671875</c:v>
                </c:pt>
                <c:pt idx="8721">
                  <c:v>12777.83203125</c:v>
                </c:pt>
                <c:pt idx="8722">
                  <c:v>12779.296875</c:v>
                </c:pt>
                <c:pt idx="8723">
                  <c:v>12780.76171875</c:v>
                </c:pt>
                <c:pt idx="8724">
                  <c:v>12782.2265625</c:v>
                </c:pt>
                <c:pt idx="8725">
                  <c:v>12783.69140625</c:v>
                </c:pt>
                <c:pt idx="8726">
                  <c:v>12785.15625</c:v>
                </c:pt>
                <c:pt idx="8727">
                  <c:v>12786.62109375</c:v>
                </c:pt>
                <c:pt idx="8728">
                  <c:v>12788.0859375</c:v>
                </c:pt>
                <c:pt idx="8729">
                  <c:v>12789.55078125</c:v>
                </c:pt>
                <c:pt idx="8730">
                  <c:v>12791.015625</c:v>
                </c:pt>
                <c:pt idx="8731">
                  <c:v>12792.48046875</c:v>
                </c:pt>
                <c:pt idx="8732">
                  <c:v>12793.9453125</c:v>
                </c:pt>
                <c:pt idx="8733">
                  <c:v>12795.41015625</c:v>
                </c:pt>
                <c:pt idx="8734">
                  <c:v>12796.875</c:v>
                </c:pt>
                <c:pt idx="8735">
                  <c:v>12798.33984375</c:v>
                </c:pt>
                <c:pt idx="8736">
                  <c:v>12799.8046875</c:v>
                </c:pt>
                <c:pt idx="8737">
                  <c:v>12801.26953125</c:v>
                </c:pt>
                <c:pt idx="8738">
                  <c:v>12802.734375</c:v>
                </c:pt>
                <c:pt idx="8739">
                  <c:v>12804.19921875</c:v>
                </c:pt>
                <c:pt idx="8740">
                  <c:v>12805.6640625</c:v>
                </c:pt>
                <c:pt idx="8741">
                  <c:v>12807.12890625</c:v>
                </c:pt>
                <c:pt idx="8742">
                  <c:v>12808.59375</c:v>
                </c:pt>
                <c:pt idx="8743">
                  <c:v>12810.05859375</c:v>
                </c:pt>
                <c:pt idx="8744">
                  <c:v>12811.5234375</c:v>
                </c:pt>
                <c:pt idx="8745">
                  <c:v>12812.98828125</c:v>
                </c:pt>
                <c:pt idx="8746">
                  <c:v>12814.453125</c:v>
                </c:pt>
                <c:pt idx="8747">
                  <c:v>12815.91796875</c:v>
                </c:pt>
                <c:pt idx="8748">
                  <c:v>12817.3828125</c:v>
                </c:pt>
                <c:pt idx="8749">
                  <c:v>12818.84765625</c:v>
                </c:pt>
                <c:pt idx="8750">
                  <c:v>12820.3125</c:v>
                </c:pt>
                <c:pt idx="8751">
                  <c:v>12821.77734375</c:v>
                </c:pt>
                <c:pt idx="8752">
                  <c:v>12823.2421875</c:v>
                </c:pt>
                <c:pt idx="8753">
                  <c:v>12824.70703125</c:v>
                </c:pt>
                <c:pt idx="8754">
                  <c:v>12826.171875</c:v>
                </c:pt>
                <c:pt idx="8755">
                  <c:v>12827.63671875</c:v>
                </c:pt>
                <c:pt idx="8756">
                  <c:v>12829.1015625</c:v>
                </c:pt>
                <c:pt idx="8757">
                  <c:v>12830.56640625</c:v>
                </c:pt>
                <c:pt idx="8758">
                  <c:v>12832.03125</c:v>
                </c:pt>
                <c:pt idx="8759">
                  <c:v>12833.49609375</c:v>
                </c:pt>
                <c:pt idx="8760">
                  <c:v>12834.9609375</c:v>
                </c:pt>
                <c:pt idx="8761">
                  <c:v>12836.42578125</c:v>
                </c:pt>
                <c:pt idx="8762">
                  <c:v>12837.890625</c:v>
                </c:pt>
                <c:pt idx="8763">
                  <c:v>12839.35546875</c:v>
                </c:pt>
                <c:pt idx="8764">
                  <c:v>12840.8203125</c:v>
                </c:pt>
                <c:pt idx="8765">
                  <c:v>12842.28515625</c:v>
                </c:pt>
                <c:pt idx="8766">
                  <c:v>12843.75</c:v>
                </c:pt>
                <c:pt idx="8767">
                  <c:v>12845.21484375</c:v>
                </c:pt>
                <c:pt idx="8768">
                  <c:v>12846.6796875</c:v>
                </c:pt>
                <c:pt idx="8769">
                  <c:v>12848.14453125</c:v>
                </c:pt>
                <c:pt idx="8770">
                  <c:v>12849.609375</c:v>
                </c:pt>
                <c:pt idx="8771">
                  <c:v>12851.07421875</c:v>
                </c:pt>
                <c:pt idx="8772">
                  <c:v>12852.5390625</c:v>
                </c:pt>
                <c:pt idx="8773">
                  <c:v>12854.00390625</c:v>
                </c:pt>
                <c:pt idx="8774">
                  <c:v>12855.46875</c:v>
                </c:pt>
                <c:pt idx="8775">
                  <c:v>12856.93359375</c:v>
                </c:pt>
                <c:pt idx="8776">
                  <c:v>12858.3984375</c:v>
                </c:pt>
                <c:pt idx="8777">
                  <c:v>12859.86328125</c:v>
                </c:pt>
                <c:pt idx="8778">
                  <c:v>12861.328125</c:v>
                </c:pt>
                <c:pt idx="8779">
                  <c:v>12862.79296875</c:v>
                </c:pt>
                <c:pt idx="8780">
                  <c:v>12864.2578125</c:v>
                </c:pt>
                <c:pt idx="8781">
                  <c:v>12865.72265625</c:v>
                </c:pt>
                <c:pt idx="8782">
                  <c:v>12867.1875</c:v>
                </c:pt>
                <c:pt idx="8783">
                  <c:v>12868.65234375</c:v>
                </c:pt>
                <c:pt idx="8784">
                  <c:v>12870.1171875</c:v>
                </c:pt>
                <c:pt idx="8785">
                  <c:v>12871.58203125</c:v>
                </c:pt>
                <c:pt idx="8786">
                  <c:v>12873.046875</c:v>
                </c:pt>
                <c:pt idx="8787">
                  <c:v>12874.51171875</c:v>
                </c:pt>
                <c:pt idx="8788">
                  <c:v>12875.9765625</c:v>
                </c:pt>
                <c:pt idx="8789">
                  <c:v>12877.44140625</c:v>
                </c:pt>
                <c:pt idx="8790">
                  <c:v>12878.90625</c:v>
                </c:pt>
                <c:pt idx="8791">
                  <c:v>12880.37109375</c:v>
                </c:pt>
                <c:pt idx="8792">
                  <c:v>12881.8359375</c:v>
                </c:pt>
                <c:pt idx="8793">
                  <c:v>12883.30078125</c:v>
                </c:pt>
                <c:pt idx="8794">
                  <c:v>12884.765625</c:v>
                </c:pt>
                <c:pt idx="8795">
                  <c:v>12886.23046875</c:v>
                </c:pt>
                <c:pt idx="8796">
                  <c:v>12887.6953125</c:v>
                </c:pt>
                <c:pt idx="8797">
                  <c:v>12889.16015625</c:v>
                </c:pt>
                <c:pt idx="8798">
                  <c:v>12890.625</c:v>
                </c:pt>
                <c:pt idx="8799">
                  <c:v>12892.08984375</c:v>
                </c:pt>
                <c:pt idx="8800">
                  <c:v>12893.5546875</c:v>
                </c:pt>
                <c:pt idx="8801">
                  <c:v>12895.01953125</c:v>
                </c:pt>
                <c:pt idx="8802">
                  <c:v>12896.484375</c:v>
                </c:pt>
                <c:pt idx="8803">
                  <c:v>12897.94921875</c:v>
                </c:pt>
                <c:pt idx="8804">
                  <c:v>12899.4140625</c:v>
                </c:pt>
                <c:pt idx="8805">
                  <c:v>12900.87890625</c:v>
                </c:pt>
                <c:pt idx="8806">
                  <c:v>12902.34375</c:v>
                </c:pt>
                <c:pt idx="8807">
                  <c:v>12903.80859375</c:v>
                </c:pt>
                <c:pt idx="8808">
                  <c:v>12905.2734375</c:v>
                </c:pt>
                <c:pt idx="8809">
                  <c:v>12906.73828125</c:v>
                </c:pt>
                <c:pt idx="8810">
                  <c:v>12908.203125</c:v>
                </c:pt>
                <c:pt idx="8811">
                  <c:v>12909.66796875</c:v>
                </c:pt>
                <c:pt idx="8812">
                  <c:v>12911.1328125</c:v>
                </c:pt>
                <c:pt idx="8813">
                  <c:v>12912.59765625</c:v>
                </c:pt>
                <c:pt idx="8814">
                  <c:v>12914.0625</c:v>
                </c:pt>
                <c:pt idx="8815">
                  <c:v>12915.52734375</c:v>
                </c:pt>
                <c:pt idx="8816">
                  <c:v>12916.9921875</c:v>
                </c:pt>
                <c:pt idx="8817">
                  <c:v>12918.45703125</c:v>
                </c:pt>
                <c:pt idx="8818">
                  <c:v>12919.921875</c:v>
                </c:pt>
                <c:pt idx="8819">
                  <c:v>12921.38671875</c:v>
                </c:pt>
                <c:pt idx="8820">
                  <c:v>12922.8515625</c:v>
                </c:pt>
                <c:pt idx="8821">
                  <c:v>12924.31640625</c:v>
                </c:pt>
                <c:pt idx="8822">
                  <c:v>12925.78125</c:v>
                </c:pt>
                <c:pt idx="8823">
                  <c:v>12927.24609375</c:v>
                </c:pt>
                <c:pt idx="8824">
                  <c:v>12928.7109375</c:v>
                </c:pt>
                <c:pt idx="8825">
                  <c:v>12930.17578125</c:v>
                </c:pt>
                <c:pt idx="8826">
                  <c:v>12931.640625</c:v>
                </c:pt>
                <c:pt idx="8827">
                  <c:v>12933.10546875</c:v>
                </c:pt>
                <c:pt idx="8828">
                  <c:v>12934.5703125</c:v>
                </c:pt>
                <c:pt idx="8829">
                  <c:v>12936.03515625</c:v>
                </c:pt>
                <c:pt idx="8830">
                  <c:v>12937.5</c:v>
                </c:pt>
                <c:pt idx="8831">
                  <c:v>12938.96484375</c:v>
                </c:pt>
                <c:pt idx="8832">
                  <c:v>12940.4296875</c:v>
                </c:pt>
                <c:pt idx="8833">
                  <c:v>12941.89453125</c:v>
                </c:pt>
                <c:pt idx="8834">
                  <c:v>12943.359375</c:v>
                </c:pt>
                <c:pt idx="8835">
                  <c:v>12944.82421875</c:v>
                </c:pt>
                <c:pt idx="8836">
                  <c:v>12946.2890625</c:v>
                </c:pt>
                <c:pt idx="8837">
                  <c:v>12947.75390625</c:v>
                </c:pt>
                <c:pt idx="8838">
                  <c:v>12949.21875</c:v>
                </c:pt>
                <c:pt idx="8839">
                  <c:v>12950.68359375</c:v>
                </c:pt>
                <c:pt idx="8840">
                  <c:v>12952.1484375</c:v>
                </c:pt>
                <c:pt idx="8841">
                  <c:v>12953.61328125</c:v>
                </c:pt>
                <c:pt idx="8842">
                  <c:v>12955.078125</c:v>
                </c:pt>
                <c:pt idx="8843">
                  <c:v>12956.54296875</c:v>
                </c:pt>
                <c:pt idx="8844">
                  <c:v>12958.0078125</c:v>
                </c:pt>
                <c:pt idx="8845">
                  <c:v>12959.47265625</c:v>
                </c:pt>
                <c:pt idx="8846">
                  <c:v>12960.9375</c:v>
                </c:pt>
                <c:pt idx="8847">
                  <c:v>12962.40234375</c:v>
                </c:pt>
                <c:pt idx="8848">
                  <c:v>12963.8671875</c:v>
                </c:pt>
                <c:pt idx="8849">
                  <c:v>12965.33203125</c:v>
                </c:pt>
                <c:pt idx="8850">
                  <c:v>12966.796875</c:v>
                </c:pt>
                <c:pt idx="8851">
                  <c:v>12968.26171875</c:v>
                </c:pt>
                <c:pt idx="8852">
                  <c:v>12969.7265625</c:v>
                </c:pt>
                <c:pt idx="8853">
                  <c:v>12971.19140625</c:v>
                </c:pt>
                <c:pt idx="8854">
                  <c:v>12972.65625</c:v>
                </c:pt>
                <c:pt idx="8855">
                  <c:v>12974.12109375</c:v>
                </c:pt>
                <c:pt idx="8856">
                  <c:v>12975.5859375</c:v>
                </c:pt>
                <c:pt idx="8857">
                  <c:v>12977.05078125</c:v>
                </c:pt>
                <c:pt idx="8858">
                  <c:v>12978.515625</c:v>
                </c:pt>
                <c:pt idx="8859">
                  <c:v>12979.98046875</c:v>
                </c:pt>
                <c:pt idx="8860">
                  <c:v>12981.4453125</c:v>
                </c:pt>
                <c:pt idx="8861">
                  <c:v>12982.91015625</c:v>
                </c:pt>
                <c:pt idx="8862">
                  <c:v>12984.375</c:v>
                </c:pt>
                <c:pt idx="8863">
                  <c:v>12985.83984375</c:v>
                </c:pt>
                <c:pt idx="8864">
                  <c:v>12987.3046875</c:v>
                </c:pt>
                <c:pt idx="8865">
                  <c:v>12988.76953125</c:v>
                </c:pt>
                <c:pt idx="8866">
                  <c:v>12990.234375</c:v>
                </c:pt>
                <c:pt idx="8867">
                  <c:v>12991.69921875</c:v>
                </c:pt>
                <c:pt idx="8868">
                  <c:v>12993.1640625</c:v>
                </c:pt>
                <c:pt idx="8869">
                  <c:v>12994.62890625</c:v>
                </c:pt>
                <c:pt idx="8870">
                  <c:v>12996.09375</c:v>
                </c:pt>
                <c:pt idx="8871">
                  <c:v>12997.55859375</c:v>
                </c:pt>
                <c:pt idx="8872">
                  <c:v>12999.0234375</c:v>
                </c:pt>
                <c:pt idx="8873">
                  <c:v>13000.48828125</c:v>
                </c:pt>
                <c:pt idx="8874">
                  <c:v>13001.953125</c:v>
                </c:pt>
                <c:pt idx="8875">
                  <c:v>13003.41796875</c:v>
                </c:pt>
                <c:pt idx="8876">
                  <c:v>13004.8828125</c:v>
                </c:pt>
                <c:pt idx="8877">
                  <c:v>13006.34765625</c:v>
                </c:pt>
                <c:pt idx="8878">
                  <c:v>13007.8125</c:v>
                </c:pt>
                <c:pt idx="8879">
                  <c:v>13009.27734375</c:v>
                </c:pt>
                <c:pt idx="8880">
                  <c:v>13010.7421875</c:v>
                </c:pt>
                <c:pt idx="8881">
                  <c:v>13012.20703125</c:v>
                </c:pt>
                <c:pt idx="8882">
                  <c:v>13013.671875</c:v>
                </c:pt>
                <c:pt idx="8883">
                  <c:v>13015.13671875</c:v>
                </c:pt>
                <c:pt idx="8884">
                  <c:v>13016.6015625</c:v>
                </c:pt>
                <c:pt idx="8885">
                  <c:v>13018.06640625</c:v>
                </c:pt>
                <c:pt idx="8886">
                  <c:v>13019.53125</c:v>
                </c:pt>
                <c:pt idx="8887">
                  <c:v>13020.99609375</c:v>
                </c:pt>
                <c:pt idx="8888">
                  <c:v>13022.4609375</c:v>
                </c:pt>
                <c:pt idx="8889">
                  <c:v>13023.92578125</c:v>
                </c:pt>
                <c:pt idx="8890">
                  <c:v>13025.390625</c:v>
                </c:pt>
                <c:pt idx="8891">
                  <c:v>13026.85546875</c:v>
                </c:pt>
                <c:pt idx="8892">
                  <c:v>13028.3203125</c:v>
                </c:pt>
                <c:pt idx="8893">
                  <c:v>13029.78515625</c:v>
                </c:pt>
                <c:pt idx="8894">
                  <c:v>13031.25</c:v>
                </c:pt>
                <c:pt idx="8895">
                  <c:v>13032.71484375</c:v>
                </c:pt>
                <c:pt idx="8896">
                  <c:v>13034.1796875</c:v>
                </c:pt>
                <c:pt idx="8897">
                  <c:v>13035.64453125</c:v>
                </c:pt>
                <c:pt idx="8898">
                  <c:v>13037.109375</c:v>
                </c:pt>
                <c:pt idx="8899">
                  <c:v>13038.57421875</c:v>
                </c:pt>
                <c:pt idx="8900">
                  <c:v>13040.0390625</c:v>
                </c:pt>
                <c:pt idx="8901">
                  <c:v>13041.50390625</c:v>
                </c:pt>
                <c:pt idx="8902">
                  <c:v>13042.96875</c:v>
                </c:pt>
                <c:pt idx="8903">
                  <c:v>13044.43359375</c:v>
                </c:pt>
                <c:pt idx="8904">
                  <c:v>13045.8984375</c:v>
                </c:pt>
                <c:pt idx="8905">
                  <c:v>13047.36328125</c:v>
                </c:pt>
                <c:pt idx="8906">
                  <c:v>13048.828125</c:v>
                </c:pt>
                <c:pt idx="8907">
                  <c:v>13050.29296875</c:v>
                </c:pt>
                <c:pt idx="8908">
                  <c:v>13051.7578125</c:v>
                </c:pt>
                <c:pt idx="8909">
                  <c:v>13053.22265625</c:v>
                </c:pt>
                <c:pt idx="8910">
                  <c:v>13054.6875</c:v>
                </c:pt>
                <c:pt idx="8911">
                  <c:v>13056.15234375</c:v>
                </c:pt>
                <c:pt idx="8912">
                  <c:v>13057.6171875</c:v>
                </c:pt>
                <c:pt idx="8913">
                  <c:v>13059.08203125</c:v>
                </c:pt>
                <c:pt idx="8914">
                  <c:v>13060.546875</c:v>
                </c:pt>
                <c:pt idx="8915">
                  <c:v>13062.01171875</c:v>
                </c:pt>
                <c:pt idx="8916">
                  <c:v>13063.4765625</c:v>
                </c:pt>
                <c:pt idx="8917">
                  <c:v>13064.94140625</c:v>
                </c:pt>
                <c:pt idx="8918">
                  <c:v>13066.40625</c:v>
                </c:pt>
                <c:pt idx="8919">
                  <c:v>13067.87109375</c:v>
                </c:pt>
                <c:pt idx="8920">
                  <c:v>13069.3359375</c:v>
                </c:pt>
                <c:pt idx="8921">
                  <c:v>13070.80078125</c:v>
                </c:pt>
                <c:pt idx="8922">
                  <c:v>13072.265625</c:v>
                </c:pt>
                <c:pt idx="8923">
                  <c:v>13073.73046875</c:v>
                </c:pt>
                <c:pt idx="8924">
                  <c:v>13075.1953125</c:v>
                </c:pt>
                <c:pt idx="8925">
                  <c:v>13076.66015625</c:v>
                </c:pt>
                <c:pt idx="8926">
                  <c:v>13078.125</c:v>
                </c:pt>
                <c:pt idx="8927">
                  <c:v>13079.58984375</c:v>
                </c:pt>
                <c:pt idx="8928">
                  <c:v>13081.0546875</c:v>
                </c:pt>
                <c:pt idx="8929">
                  <c:v>13082.51953125</c:v>
                </c:pt>
                <c:pt idx="8930">
                  <c:v>13083.984375</c:v>
                </c:pt>
                <c:pt idx="8931">
                  <c:v>13085.44921875</c:v>
                </c:pt>
                <c:pt idx="8932">
                  <c:v>13086.9140625</c:v>
                </c:pt>
                <c:pt idx="8933">
                  <c:v>13088.37890625</c:v>
                </c:pt>
                <c:pt idx="8934">
                  <c:v>13089.84375</c:v>
                </c:pt>
                <c:pt idx="8935">
                  <c:v>13091.30859375</c:v>
                </c:pt>
                <c:pt idx="8936">
                  <c:v>13092.7734375</c:v>
                </c:pt>
                <c:pt idx="8937">
                  <c:v>13094.23828125</c:v>
                </c:pt>
                <c:pt idx="8938">
                  <c:v>13095.703125</c:v>
                </c:pt>
                <c:pt idx="8939">
                  <c:v>13097.16796875</c:v>
                </c:pt>
                <c:pt idx="8940">
                  <c:v>13098.6328125</c:v>
                </c:pt>
                <c:pt idx="8941">
                  <c:v>13100.09765625</c:v>
                </c:pt>
                <c:pt idx="8942">
                  <c:v>13101.5625</c:v>
                </c:pt>
                <c:pt idx="8943">
                  <c:v>13103.02734375</c:v>
                </c:pt>
                <c:pt idx="8944">
                  <c:v>13104.4921875</c:v>
                </c:pt>
                <c:pt idx="8945">
                  <c:v>13105.95703125</c:v>
                </c:pt>
                <c:pt idx="8946">
                  <c:v>13107.421875</c:v>
                </c:pt>
                <c:pt idx="8947">
                  <c:v>13108.88671875</c:v>
                </c:pt>
                <c:pt idx="8948">
                  <c:v>13110.3515625</c:v>
                </c:pt>
                <c:pt idx="8949">
                  <c:v>13111.81640625</c:v>
                </c:pt>
                <c:pt idx="8950">
                  <c:v>13113.28125</c:v>
                </c:pt>
                <c:pt idx="8951">
                  <c:v>13114.74609375</c:v>
                </c:pt>
                <c:pt idx="8952">
                  <c:v>13116.2109375</c:v>
                </c:pt>
                <c:pt idx="8953">
                  <c:v>13117.67578125</c:v>
                </c:pt>
                <c:pt idx="8954">
                  <c:v>13119.140625</c:v>
                </c:pt>
                <c:pt idx="8955">
                  <c:v>13120.60546875</c:v>
                </c:pt>
                <c:pt idx="8956">
                  <c:v>13122.0703125</c:v>
                </c:pt>
                <c:pt idx="8957">
                  <c:v>13123.53515625</c:v>
                </c:pt>
                <c:pt idx="8958">
                  <c:v>13125</c:v>
                </c:pt>
                <c:pt idx="8959">
                  <c:v>13126.46484375</c:v>
                </c:pt>
                <c:pt idx="8960">
                  <c:v>13127.9296875</c:v>
                </c:pt>
                <c:pt idx="8961">
                  <c:v>13129.39453125</c:v>
                </c:pt>
                <c:pt idx="8962">
                  <c:v>13130.859375</c:v>
                </c:pt>
                <c:pt idx="8963">
                  <c:v>13132.32421875</c:v>
                </c:pt>
                <c:pt idx="8964">
                  <c:v>13133.7890625</c:v>
                </c:pt>
                <c:pt idx="8965">
                  <c:v>13135.25390625</c:v>
                </c:pt>
                <c:pt idx="8966">
                  <c:v>13136.71875</c:v>
                </c:pt>
                <c:pt idx="8967">
                  <c:v>13138.18359375</c:v>
                </c:pt>
                <c:pt idx="8968">
                  <c:v>13139.6484375</c:v>
                </c:pt>
                <c:pt idx="8969">
                  <c:v>13141.11328125</c:v>
                </c:pt>
                <c:pt idx="8970">
                  <c:v>13142.578125</c:v>
                </c:pt>
                <c:pt idx="8971">
                  <c:v>13144.04296875</c:v>
                </c:pt>
                <c:pt idx="8972">
                  <c:v>13145.5078125</c:v>
                </c:pt>
                <c:pt idx="8973">
                  <c:v>13146.97265625</c:v>
                </c:pt>
                <c:pt idx="8974">
                  <c:v>13148.4375</c:v>
                </c:pt>
                <c:pt idx="8975">
                  <c:v>13149.90234375</c:v>
                </c:pt>
                <c:pt idx="8976">
                  <c:v>13151.3671875</c:v>
                </c:pt>
                <c:pt idx="8977">
                  <c:v>13152.83203125</c:v>
                </c:pt>
                <c:pt idx="8978">
                  <c:v>13154.296875</c:v>
                </c:pt>
                <c:pt idx="8979">
                  <c:v>13155.76171875</c:v>
                </c:pt>
                <c:pt idx="8980">
                  <c:v>13157.2265625</c:v>
                </c:pt>
                <c:pt idx="8981">
                  <c:v>13158.69140625</c:v>
                </c:pt>
                <c:pt idx="8982">
                  <c:v>13160.15625</c:v>
                </c:pt>
                <c:pt idx="8983">
                  <c:v>13161.62109375</c:v>
                </c:pt>
                <c:pt idx="8984">
                  <c:v>13163.0859375</c:v>
                </c:pt>
                <c:pt idx="8985">
                  <c:v>13164.55078125</c:v>
                </c:pt>
                <c:pt idx="8986">
                  <c:v>13166.015625</c:v>
                </c:pt>
                <c:pt idx="8987">
                  <c:v>13167.48046875</c:v>
                </c:pt>
                <c:pt idx="8988">
                  <c:v>13168.9453125</c:v>
                </c:pt>
                <c:pt idx="8989">
                  <c:v>13170.41015625</c:v>
                </c:pt>
                <c:pt idx="8990">
                  <c:v>13171.875</c:v>
                </c:pt>
                <c:pt idx="8991">
                  <c:v>13173.33984375</c:v>
                </c:pt>
                <c:pt idx="8992">
                  <c:v>13174.8046875</c:v>
                </c:pt>
                <c:pt idx="8993">
                  <c:v>13176.26953125</c:v>
                </c:pt>
                <c:pt idx="8994">
                  <c:v>13177.734375</c:v>
                </c:pt>
                <c:pt idx="8995">
                  <c:v>13179.19921875</c:v>
                </c:pt>
                <c:pt idx="8996">
                  <c:v>13180.6640625</c:v>
                </c:pt>
                <c:pt idx="8997">
                  <c:v>13182.12890625</c:v>
                </c:pt>
                <c:pt idx="8998">
                  <c:v>13183.59375</c:v>
                </c:pt>
                <c:pt idx="8999">
                  <c:v>13185.05859375</c:v>
                </c:pt>
                <c:pt idx="9000">
                  <c:v>13186.5234375</c:v>
                </c:pt>
                <c:pt idx="9001">
                  <c:v>13187.98828125</c:v>
                </c:pt>
                <c:pt idx="9002">
                  <c:v>13189.453125</c:v>
                </c:pt>
                <c:pt idx="9003">
                  <c:v>13190.91796875</c:v>
                </c:pt>
                <c:pt idx="9004">
                  <c:v>13192.3828125</c:v>
                </c:pt>
                <c:pt idx="9005">
                  <c:v>13193.84765625</c:v>
                </c:pt>
                <c:pt idx="9006">
                  <c:v>13195.3125</c:v>
                </c:pt>
                <c:pt idx="9007">
                  <c:v>13196.77734375</c:v>
                </c:pt>
                <c:pt idx="9008">
                  <c:v>13198.2421875</c:v>
                </c:pt>
                <c:pt idx="9009">
                  <c:v>13199.70703125</c:v>
                </c:pt>
                <c:pt idx="9010">
                  <c:v>13201.171875</c:v>
                </c:pt>
                <c:pt idx="9011">
                  <c:v>13202.63671875</c:v>
                </c:pt>
                <c:pt idx="9012">
                  <c:v>13204.1015625</c:v>
                </c:pt>
                <c:pt idx="9013">
                  <c:v>13205.56640625</c:v>
                </c:pt>
                <c:pt idx="9014">
                  <c:v>13207.03125</c:v>
                </c:pt>
                <c:pt idx="9015">
                  <c:v>13208.49609375</c:v>
                </c:pt>
                <c:pt idx="9016">
                  <c:v>13209.9609375</c:v>
                </c:pt>
                <c:pt idx="9017">
                  <c:v>13211.42578125</c:v>
                </c:pt>
                <c:pt idx="9018">
                  <c:v>13212.890625</c:v>
                </c:pt>
                <c:pt idx="9019">
                  <c:v>13214.35546875</c:v>
                </c:pt>
                <c:pt idx="9020">
                  <c:v>13215.8203125</c:v>
                </c:pt>
                <c:pt idx="9021">
                  <c:v>13217.28515625</c:v>
                </c:pt>
                <c:pt idx="9022">
                  <c:v>13218.75</c:v>
                </c:pt>
                <c:pt idx="9023">
                  <c:v>13220.21484375</c:v>
                </c:pt>
                <c:pt idx="9024">
                  <c:v>13221.6796875</c:v>
                </c:pt>
                <c:pt idx="9025">
                  <c:v>13223.14453125</c:v>
                </c:pt>
                <c:pt idx="9026">
                  <c:v>13224.609375</c:v>
                </c:pt>
                <c:pt idx="9027">
                  <c:v>13226.07421875</c:v>
                </c:pt>
                <c:pt idx="9028">
                  <c:v>13227.5390625</c:v>
                </c:pt>
                <c:pt idx="9029">
                  <c:v>13229.00390625</c:v>
                </c:pt>
                <c:pt idx="9030">
                  <c:v>13230.46875</c:v>
                </c:pt>
                <c:pt idx="9031">
                  <c:v>13231.93359375</c:v>
                </c:pt>
                <c:pt idx="9032">
                  <c:v>13233.3984375</c:v>
                </c:pt>
                <c:pt idx="9033">
                  <c:v>13234.86328125</c:v>
                </c:pt>
                <c:pt idx="9034">
                  <c:v>13236.328125</c:v>
                </c:pt>
                <c:pt idx="9035">
                  <c:v>13237.79296875</c:v>
                </c:pt>
                <c:pt idx="9036">
                  <c:v>13239.2578125</c:v>
                </c:pt>
                <c:pt idx="9037">
                  <c:v>13240.72265625</c:v>
                </c:pt>
                <c:pt idx="9038">
                  <c:v>13242.1875</c:v>
                </c:pt>
                <c:pt idx="9039">
                  <c:v>13243.65234375</c:v>
                </c:pt>
                <c:pt idx="9040">
                  <c:v>13245.1171875</c:v>
                </c:pt>
                <c:pt idx="9041">
                  <c:v>13246.58203125</c:v>
                </c:pt>
                <c:pt idx="9042">
                  <c:v>13248.046875</c:v>
                </c:pt>
                <c:pt idx="9043">
                  <c:v>13249.51171875</c:v>
                </c:pt>
                <c:pt idx="9044">
                  <c:v>13250.9765625</c:v>
                </c:pt>
                <c:pt idx="9045">
                  <c:v>13252.44140625</c:v>
                </c:pt>
                <c:pt idx="9046">
                  <c:v>13253.90625</c:v>
                </c:pt>
                <c:pt idx="9047">
                  <c:v>13255.37109375</c:v>
                </c:pt>
                <c:pt idx="9048">
                  <c:v>13256.8359375</c:v>
                </c:pt>
                <c:pt idx="9049">
                  <c:v>13258.30078125</c:v>
                </c:pt>
                <c:pt idx="9050">
                  <c:v>13259.765625</c:v>
                </c:pt>
                <c:pt idx="9051">
                  <c:v>13261.23046875</c:v>
                </c:pt>
                <c:pt idx="9052">
                  <c:v>13262.6953125</c:v>
                </c:pt>
                <c:pt idx="9053">
                  <c:v>13264.16015625</c:v>
                </c:pt>
                <c:pt idx="9054">
                  <c:v>13265.625</c:v>
                </c:pt>
                <c:pt idx="9055">
                  <c:v>13267.08984375</c:v>
                </c:pt>
                <c:pt idx="9056">
                  <c:v>13268.5546875</c:v>
                </c:pt>
                <c:pt idx="9057">
                  <c:v>13270.01953125</c:v>
                </c:pt>
                <c:pt idx="9058">
                  <c:v>13271.484375</c:v>
                </c:pt>
                <c:pt idx="9059">
                  <c:v>13272.94921875</c:v>
                </c:pt>
                <c:pt idx="9060">
                  <c:v>13274.4140625</c:v>
                </c:pt>
                <c:pt idx="9061">
                  <c:v>13275.87890625</c:v>
                </c:pt>
                <c:pt idx="9062">
                  <c:v>13277.34375</c:v>
                </c:pt>
                <c:pt idx="9063">
                  <c:v>13278.80859375</c:v>
                </c:pt>
                <c:pt idx="9064">
                  <c:v>13280.2734375</c:v>
                </c:pt>
                <c:pt idx="9065">
                  <c:v>13281.73828125</c:v>
                </c:pt>
                <c:pt idx="9066">
                  <c:v>13283.203125</c:v>
                </c:pt>
                <c:pt idx="9067">
                  <c:v>13284.66796875</c:v>
                </c:pt>
                <c:pt idx="9068">
                  <c:v>13286.1328125</c:v>
                </c:pt>
                <c:pt idx="9069">
                  <c:v>13287.59765625</c:v>
                </c:pt>
                <c:pt idx="9070">
                  <c:v>13289.0625</c:v>
                </c:pt>
                <c:pt idx="9071">
                  <c:v>13290.52734375</c:v>
                </c:pt>
                <c:pt idx="9072">
                  <c:v>13291.9921875</c:v>
                </c:pt>
                <c:pt idx="9073">
                  <c:v>13293.45703125</c:v>
                </c:pt>
                <c:pt idx="9074">
                  <c:v>13294.921875</c:v>
                </c:pt>
                <c:pt idx="9075">
                  <c:v>13296.38671875</c:v>
                </c:pt>
                <c:pt idx="9076">
                  <c:v>13297.8515625</c:v>
                </c:pt>
                <c:pt idx="9077">
                  <c:v>13299.31640625</c:v>
                </c:pt>
                <c:pt idx="9078">
                  <c:v>13300.78125</c:v>
                </c:pt>
                <c:pt idx="9079">
                  <c:v>13302.24609375</c:v>
                </c:pt>
                <c:pt idx="9080">
                  <c:v>13303.7109375</c:v>
                </c:pt>
                <c:pt idx="9081">
                  <c:v>13305.17578125</c:v>
                </c:pt>
                <c:pt idx="9082">
                  <c:v>13306.640625</c:v>
                </c:pt>
                <c:pt idx="9083">
                  <c:v>13308.10546875</c:v>
                </c:pt>
                <c:pt idx="9084">
                  <c:v>13309.5703125</c:v>
                </c:pt>
                <c:pt idx="9085">
                  <c:v>13311.03515625</c:v>
                </c:pt>
                <c:pt idx="9086">
                  <c:v>13312.5</c:v>
                </c:pt>
                <c:pt idx="9087">
                  <c:v>13313.96484375</c:v>
                </c:pt>
                <c:pt idx="9088">
                  <c:v>13315.4296875</c:v>
                </c:pt>
                <c:pt idx="9089">
                  <c:v>13316.89453125</c:v>
                </c:pt>
                <c:pt idx="9090">
                  <c:v>13318.359375</c:v>
                </c:pt>
                <c:pt idx="9091">
                  <c:v>13319.82421875</c:v>
                </c:pt>
                <c:pt idx="9092">
                  <c:v>13321.2890625</c:v>
                </c:pt>
                <c:pt idx="9093">
                  <c:v>13322.75390625</c:v>
                </c:pt>
                <c:pt idx="9094">
                  <c:v>13324.21875</c:v>
                </c:pt>
                <c:pt idx="9095">
                  <c:v>13325.68359375</c:v>
                </c:pt>
                <c:pt idx="9096">
                  <c:v>13327.1484375</c:v>
                </c:pt>
                <c:pt idx="9097">
                  <c:v>13328.61328125</c:v>
                </c:pt>
                <c:pt idx="9098">
                  <c:v>13330.078125</c:v>
                </c:pt>
                <c:pt idx="9099">
                  <c:v>13331.54296875</c:v>
                </c:pt>
                <c:pt idx="9100">
                  <c:v>13333.0078125</c:v>
                </c:pt>
                <c:pt idx="9101">
                  <c:v>13334.47265625</c:v>
                </c:pt>
                <c:pt idx="9102">
                  <c:v>13335.9375</c:v>
                </c:pt>
                <c:pt idx="9103">
                  <c:v>13337.40234375</c:v>
                </c:pt>
                <c:pt idx="9104">
                  <c:v>13338.8671875</c:v>
                </c:pt>
                <c:pt idx="9105">
                  <c:v>13340.33203125</c:v>
                </c:pt>
                <c:pt idx="9106">
                  <c:v>13341.796875</c:v>
                </c:pt>
                <c:pt idx="9107">
                  <c:v>13343.26171875</c:v>
                </c:pt>
                <c:pt idx="9108">
                  <c:v>13344.7265625</c:v>
                </c:pt>
                <c:pt idx="9109">
                  <c:v>13346.19140625</c:v>
                </c:pt>
                <c:pt idx="9110">
                  <c:v>13347.65625</c:v>
                </c:pt>
                <c:pt idx="9111">
                  <c:v>13349.12109375</c:v>
                </c:pt>
                <c:pt idx="9112">
                  <c:v>13350.5859375</c:v>
                </c:pt>
                <c:pt idx="9113">
                  <c:v>13352.05078125</c:v>
                </c:pt>
                <c:pt idx="9114">
                  <c:v>13353.515625</c:v>
                </c:pt>
                <c:pt idx="9115">
                  <c:v>13354.98046875</c:v>
                </c:pt>
                <c:pt idx="9116">
                  <c:v>13356.4453125</c:v>
                </c:pt>
                <c:pt idx="9117">
                  <c:v>13357.91015625</c:v>
                </c:pt>
                <c:pt idx="9118">
                  <c:v>13359.375</c:v>
                </c:pt>
                <c:pt idx="9119">
                  <c:v>13360.83984375</c:v>
                </c:pt>
                <c:pt idx="9120">
                  <c:v>13362.3046875</c:v>
                </c:pt>
                <c:pt idx="9121">
                  <c:v>13363.76953125</c:v>
                </c:pt>
                <c:pt idx="9122">
                  <c:v>13365.234375</c:v>
                </c:pt>
                <c:pt idx="9123">
                  <c:v>13366.69921875</c:v>
                </c:pt>
                <c:pt idx="9124">
                  <c:v>13368.1640625</c:v>
                </c:pt>
                <c:pt idx="9125">
                  <c:v>13369.62890625</c:v>
                </c:pt>
                <c:pt idx="9126">
                  <c:v>13371.09375</c:v>
                </c:pt>
                <c:pt idx="9127">
                  <c:v>13372.55859375</c:v>
                </c:pt>
                <c:pt idx="9128">
                  <c:v>13374.0234375</c:v>
                </c:pt>
                <c:pt idx="9129">
                  <c:v>13375.48828125</c:v>
                </c:pt>
                <c:pt idx="9130">
                  <c:v>13376.953125</c:v>
                </c:pt>
                <c:pt idx="9131">
                  <c:v>13378.41796875</c:v>
                </c:pt>
                <c:pt idx="9132">
                  <c:v>13379.8828125</c:v>
                </c:pt>
                <c:pt idx="9133">
                  <c:v>13381.34765625</c:v>
                </c:pt>
                <c:pt idx="9134">
                  <c:v>13382.8125</c:v>
                </c:pt>
                <c:pt idx="9135">
                  <c:v>13384.27734375</c:v>
                </c:pt>
                <c:pt idx="9136">
                  <c:v>13385.7421875</c:v>
                </c:pt>
                <c:pt idx="9137">
                  <c:v>13387.20703125</c:v>
                </c:pt>
                <c:pt idx="9138">
                  <c:v>13388.671875</c:v>
                </c:pt>
                <c:pt idx="9139">
                  <c:v>13390.13671875</c:v>
                </c:pt>
                <c:pt idx="9140">
                  <c:v>13391.6015625</c:v>
                </c:pt>
                <c:pt idx="9141">
                  <c:v>13393.06640625</c:v>
                </c:pt>
                <c:pt idx="9142">
                  <c:v>13394.53125</c:v>
                </c:pt>
                <c:pt idx="9143">
                  <c:v>13395.99609375</c:v>
                </c:pt>
                <c:pt idx="9144">
                  <c:v>13397.4609375</c:v>
                </c:pt>
                <c:pt idx="9145">
                  <c:v>13398.92578125</c:v>
                </c:pt>
                <c:pt idx="9146">
                  <c:v>13400.390625</c:v>
                </c:pt>
                <c:pt idx="9147">
                  <c:v>13401.85546875</c:v>
                </c:pt>
                <c:pt idx="9148">
                  <c:v>13403.3203125</c:v>
                </c:pt>
                <c:pt idx="9149">
                  <c:v>13404.78515625</c:v>
                </c:pt>
                <c:pt idx="9150">
                  <c:v>13406.25</c:v>
                </c:pt>
                <c:pt idx="9151">
                  <c:v>13407.71484375</c:v>
                </c:pt>
                <c:pt idx="9152">
                  <c:v>13409.1796875</c:v>
                </c:pt>
                <c:pt idx="9153">
                  <c:v>13410.64453125</c:v>
                </c:pt>
                <c:pt idx="9154">
                  <c:v>13412.109375</c:v>
                </c:pt>
                <c:pt idx="9155">
                  <c:v>13413.57421875</c:v>
                </c:pt>
                <c:pt idx="9156">
                  <c:v>13415.0390625</c:v>
                </c:pt>
                <c:pt idx="9157">
                  <c:v>13416.50390625</c:v>
                </c:pt>
                <c:pt idx="9158">
                  <c:v>13417.96875</c:v>
                </c:pt>
                <c:pt idx="9159">
                  <c:v>13419.43359375</c:v>
                </c:pt>
                <c:pt idx="9160">
                  <c:v>13420.8984375</c:v>
                </c:pt>
                <c:pt idx="9161">
                  <c:v>13422.36328125</c:v>
                </c:pt>
                <c:pt idx="9162">
                  <c:v>13423.828125</c:v>
                </c:pt>
                <c:pt idx="9163">
                  <c:v>13425.29296875</c:v>
                </c:pt>
                <c:pt idx="9164">
                  <c:v>13426.7578125</c:v>
                </c:pt>
                <c:pt idx="9165">
                  <c:v>13428.22265625</c:v>
                </c:pt>
                <c:pt idx="9166">
                  <c:v>13429.6875</c:v>
                </c:pt>
                <c:pt idx="9167">
                  <c:v>13431.15234375</c:v>
                </c:pt>
                <c:pt idx="9168">
                  <c:v>13432.6171875</c:v>
                </c:pt>
                <c:pt idx="9169">
                  <c:v>13434.08203125</c:v>
                </c:pt>
                <c:pt idx="9170">
                  <c:v>13435.546875</c:v>
                </c:pt>
                <c:pt idx="9171">
                  <c:v>13437.01171875</c:v>
                </c:pt>
                <c:pt idx="9172">
                  <c:v>13438.4765625</c:v>
                </c:pt>
                <c:pt idx="9173">
                  <c:v>13439.94140625</c:v>
                </c:pt>
                <c:pt idx="9174">
                  <c:v>13441.40625</c:v>
                </c:pt>
                <c:pt idx="9175">
                  <c:v>13442.87109375</c:v>
                </c:pt>
                <c:pt idx="9176">
                  <c:v>13444.3359375</c:v>
                </c:pt>
                <c:pt idx="9177">
                  <c:v>13445.80078125</c:v>
                </c:pt>
                <c:pt idx="9178">
                  <c:v>13447.265625</c:v>
                </c:pt>
                <c:pt idx="9179">
                  <c:v>13448.73046875</c:v>
                </c:pt>
                <c:pt idx="9180">
                  <c:v>13450.1953125</c:v>
                </c:pt>
                <c:pt idx="9181">
                  <c:v>13451.66015625</c:v>
                </c:pt>
                <c:pt idx="9182">
                  <c:v>13453.125</c:v>
                </c:pt>
                <c:pt idx="9183">
                  <c:v>13454.58984375</c:v>
                </c:pt>
                <c:pt idx="9184">
                  <c:v>13456.0546875</c:v>
                </c:pt>
                <c:pt idx="9185">
                  <c:v>13457.51953125</c:v>
                </c:pt>
                <c:pt idx="9186">
                  <c:v>13458.984375</c:v>
                </c:pt>
                <c:pt idx="9187">
                  <c:v>13460.44921875</c:v>
                </c:pt>
                <c:pt idx="9188">
                  <c:v>13461.9140625</c:v>
                </c:pt>
                <c:pt idx="9189">
                  <c:v>13463.37890625</c:v>
                </c:pt>
                <c:pt idx="9190">
                  <c:v>13464.84375</c:v>
                </c:pt>
                <c:pt idx="9191">
                  <c:v>13466.30859375</c:v>
                </c:pt>
                <c:pt idx="9192">
                  <c:v>13467.7734375</c:v>
                </c:pt>
                <c:pt idx="9193">
                  <c:v>13469.23828125</c:v>
                </c:pt>
                <c:pt idx="9194">
                  <c:v>13470.703125</c:v>
                </c:pt>
                <c:pt idx="9195">
                  <c:v>13472.16796875</c:v>
                </c:pt>
                <c:pt idx="9196">
                  <c:v>13473.6328125</c:v>
                </c:pt>
                <c:pt idx="9197">
                  <c:v>13475.09765625</c:v>
                </c:pt>
                <c:pt idx="9198">
                  <c:v>13476.5625</c:v>
                </c:pt>
                <c:pt idx="9199">
                  <c:v>13478.02734375</c:v>
                </c:pt>
                <c:pt idx="9200">
                  <c:v>13479.4921875</c:v>
                </c:pt>
                <c:pt idx="9201">
                  <c:v>13480.95703125</c:v>
                </c:pt>
                <c:pt idx="9202">
                  <c:v>13482.421875</c:v>
                </c:pt>
                <c:pt idx="9203">
                  <c:v>13483.88671875</c:v>
                </c:pt>
                <c:pt idx="9204">
                  <c:v>13485.3515625</c:v>
                </c:pt>
                <c:pt idx="9205">
                  <c:v>13486.81640625</c:v>
                </c:pt>
                <c:pt idx="9206">
                  <c:v>13488.28125</c:v>
                </c:pt>
                <c:pt idx="9207">
                  <c:v>13489.74609375</c:v>
                </c:pt>
                <c:pt idx="9208">
                  <c:v>13491.2109375</c:v>
                </c:pt>
                <c:pt idx="9209">
                  <c:v>13492.67578125</c:v>
                </c:pt>
                <c:pt idx="9210">
                  <c:v>13494.140625</c:v>
                </c:pt>
                <c:pt idx="9211">
                  <c:v>13495.60546875</c:v>
                </c:pt>
                <c:pt idx="9212">
                  <c:v>13497.0703125</c:v>
                </c:pt>
                <c:pt idx="9213">
                  <c:v>13498.53515625</c:v>
                </c:pt>
                <c:pt idx="9214">
                  <c:v>13500</c:v>
                </c:pt>
                <c:pt idx="9215">
                  <c:v>13501.46484375</c:v>
                </c:pt>
                <c:pt idx="9216">
                  <c:v>13502.9296875</c:v>
                </c:pt>
                <c:pt idx="9217">
                  <c:v>13504.39453125</c:v>
                </c:pt>
                <c:pt idx="9218">
                  <c:v>13505.859375</c:v>
                </c:pt>
                <c:pt idx="9219">
                  <c:v>13507.32421875</c:v>
                </c:pt>
                <c:pt idx="9220">
                  <c:v>13508.7890625</c:v>
                </c:pt>
                <c:pt idx="9221">
                  <c:v>13510.25390625</c:v>
                </c:pt>
                <c:pt idx="9222">
                  <c:v>13511.71875</c:v>
                </c:pt>
                <c:pt idx="9223">
                  <c:v>13513.18359375</c:v>
                </c:pt>
                <c:pt idx="9224">
                  <c:v>13514.6484375</c:v>
                </c:pt>
                <c:pt idx="9225">
                  <c:v>13516.11328125</c:v>
                </c:pt>
                <c:pt idx="9226">
                  <c:v>13517.578125</c:v>
                </c:pt>
                <c:pt idx="9227">
                  <c:v>13519.04296875</c:v>
                </c:pt>
                <c:pt idx="9228">
                  <c:v>13520.5078125</c:v>
                </c:pt>
                <c:pt idx="9229">
                  <c:v>13521.97265625</c:v>
                </c:pt>
                <c:pt idx="9230">
                  <c:v>13523.4375</c:v>
                </c:pt>
                <c:pt idx="9231">
                  <c:v>13524.90234375</c:v>
                </c:pt>
                <c:pt idx="9232">
                  <c:v>13526.3671875</c:v>
                </c:pt>
                <c:pt idx="9233">
                  <c:v>13527.83203125</c:v>
                </c:pt>
                <c:pt idx="9234">
                  <c:v>13529.296875</c:v>
                </c:pt>
                <c:pt idx="9235">
                  <c:v>13530.76171875</c:v>
                </c:pt>
                <c:pt idx="9236">
                  <c:v>13532.2265625</c:v>
                </c:pt>
                <c:pt idx="9237">
                  <c:v>13533.69140625</c:v>
                </c:pt>
                <c:pt idx="9238">
                  <c:v>13535.15625</c:v>
                </c:pt>
                <c:pt idx="9239">
                  <c:v>13536.62109375</c:v>
                </c:pt>
                <c:pt idx="9240">
                  <c:v>13538.0859375</c:v>
                </c:pt>
                <c:pt idx="9241">
                  <c:v>13539.55078125</c:v>
                </c:pt>
                <c:pt idx="9242">
                  <c:v>13541.015625</c:v>
                </c:pt>
                <c:pt idx="9243">
                  <c:v>13542.48046875</c:v>
                </c:pt>
                <c:pt idx="9244">
                  <c:v>13543.9453125</c:v>
                </c:pt>
                <c:pt idx="9245">
                  <c:v>13545.41015625</c:v>
                </c:pt>
                <c:pt idx="9246">
                  <c:v>13546.875</c:v>
                </c:pt>
                <c:pt idx="9247">
                  <c:v>13548.33984375</c:v>
                </c:pt>
                <c:pt idx="9248">
                  <c:v>13549.8046875</c:v>
                </c:pt>
                <c:pt idx="9249">
                  <c:v>13551.26953125</c:v>
                </c:pt>
                <c:pt idx="9250">
                  <c:v>13552.734375</c:v>
                </c:pt>
                <c:pt idx="9251">
                  <c:v>13554.19921875</c:v>
                </c:pt>
                <c:pt idx="9252">
                  <c:v>13555.6640625</c:v>
                </c:pt>
                <c:pt idx="9253">
                  <c:v>13557.12890625</c:v>
                </c:pt>
                <c:pt idx="9254">
                  <c:v>13558.59375</c:v>
                </c:pt>
                <c:pt idx="9255">
                  <c:v>13560.05859375</c:v>
                </c:pt>
                <c:pt idx="9256">
                  <c:v>13561.5234375</c:v>
                </c:pt>
                <c:pt idx="9257">
                  <c:v>13562.98828125</c:v>
                </c:pt>
                <c:pt idx="9258">
                  <c:v>13564.453125</c:v>
                </c:pt>
                <c:pt idx="9259">
                  <c:v>13565.91796875</c:v>
                </c:pt>
                <c:pt idx="9260">
                  <c:v>13567.3828125</c:v>
                </c:pt>
                <c:pt idx="9261">
                  <c:v>13568.84765625</c:v>
                </c:pt>
                <c:pt idx="9262">
                  <c:v>13570.3125</c:v>
                </c:pt>
                <c:pt idx="9263">
                  <c:v>13571.77734375</c:v>
                </c:pt>
                <c:pt idx="9264">
                  <c:v>13573.2421875</c:v>
                </c:pt>
                <c:pt idx="9265">
                  <c:v>13574.70703125</c:v>
                </c:pt>
                <c:pt idx="9266">
                  <c:v>13576.171875</c:v>
                </c:pt>
                <c:pt idx="9267">
                  <c:v>13577.63671875</c:v>
                </c:pt>
                <c:pt idx="9268">
                  <c:v>13579.1015625</c:v>
                </c:pt>
                <c:pt idx="9269">
                  <c:v>13580.56640625</c:v>
                </c:pt>
                <c:pt idx="9270">
                  <c:v>13582.03125</c:v>
                </c:pt>
                <c:pt idx="9271">
                  <c:v>13583.49609375</c:v>
                </c:pt>
                <c:pt idx="9272">
                  <c:v>13584.9609375</c:v>
                </c:pt>
                <c:pt idx="9273">
                  <c:v>13586.42578125</c:v>
                </c:pt>
                <c:pt idx="9274">
                  <c:v>13587.890625</c:v>
                </c:pt>
                <c:pt idx="9275">
                  <c:v>13589.35546875</c:v>
                </c:pt>
                <c:pt idx="9276">
                  <c:v>13590.8203125</c:v>
                </c:pt>
                <c:pt idx="9277">
                  <c:v>13592.28515625</c:v>
                </c:pt>
                <c:pt idx="9278">
                  <c:v>13593.75</c:v>
                </c:pt>
                <c:pt idx="9279">
                  <c:v>13595.21484375</c:v>
                </c:pt>
                <c:pt idx="9280">
                  <c:v>13596.6796875</c:v>
                </c:pt>
                <c:pt idx="9281">
                  <c:v>13598.14453125</c:v>
                </c:pt>
                <c:pt idx="9282">
                  <c:v>13599.609375</c:v>
                </c:pt>
                <c:pt idx="9283">
                  <c:v>13601.07421875</c:v>
                </c:pt>
                <c:pt idx="9284">
                  <c:v>13602.5390625</c:v>
                </c:pt>
                <c:pt idx="9285">
                  <c:v>13604.00390625</c:v>
                </c:pt>
                <c:pt idx="9286">
                  <c:v>13605.46875</c:v>
                </c:pt>
                <c:pt idx="9287">
                  <c:v>13606.93359375</c:v>
                </c:pt>
                <c:pt idx="9288">
                  <c:v>13608.3984375</c:v>
                </c:pt>
                <c:pt idx="9289">
                  <c:v>13609.86328125</c:v>
                </c:pt>
                <c:pt idx="9290">
                  <c:v>13611.328125</c:v>
                </c:pt>
                <c:pt idx="9291">
                  <c:v>13612.79296875</c:v>
                </c:pt>
                <c:pt idx="9292">
                  <c:v>13614.2578125</c:v>
                </c:pt>
                <c:pt idx="9293">
                  <c:v>13615.72265625</c:v>
                </c:pt>
                <c:pt idx="9294">
                  <c:v>13617.1875</c:v>
                </c:pt>
                <c:pt idx="9295">
                  <c:v>13618.65234375</c:v>
                </c:pt>
                <c:pt idx="9296">
                  <c:v>13620.1171875</c:v>
                </c:pt>
                <c:pt idx="9297">
                  <c:v>13621.58203125</c:v>
                </c:pt>
                <c:pt idx="9298">
                  <c:v>13623.046875</c:v>
                </c:pt>
                <c:pt idx="9299">
                  <c:v>13624.51171875</c:v>
                </c:pt>
                <c:pt idx="9300">
                  <c:v>13625.9765625</c:v>
                </c:pt>
                <c:pt idx="9301">
                  <c:v>13627.44140625</c:v>
                </c:pt>
                <c:pt idx="9302">
                  <c:v>13628.90625</c:v>
                </c:pt>
                <c:pt idx="9303">
                  <c:v>13630.37109375</c:v>
                </c:pt>
                <c:pt idx="9304">
                  <c:v>13631.8359375</c:v>
                </c:pt>
                <c:pt idx="9305">
                  <c:v>13633.30078125</c:v>
                </c:pt>
                <c:pt idx="9306">
                  <c:v>13634.765625</c:v>
                </c:pt>
                <c:pt idx="9307">
                  <c:v>13636.23046875</c:v>
                </c:pt>
                <c:pt idx="9308">
                  <c:v>13637.6953125</c:v>
                </c:pt>
                <c:pt idx="9309">
                  <c:v>13639.16015625</c:v>
                </c:pt>
                <c:pt idx="9310">
                  <c:v>13640.625</c:v>
                </c:pt>
                <c:pt idx="9311">
                  <c:v>13642.08984375</c:v>
                </c:pt>
                <c:pt idx="9312">
                  <c:v>13643.5546875</c:v>
                </c:pt>
                <c:pt idx="9313">
                  <c:v>13645.01953125</c:v>
                </c:pt>
                <c:pt idx="9314">
                  <c:v>13646.484375</c:v>
                </c:pt>
                <c:pt idx="9315">
                  <c:v>13647.94921875</c:v>
                </c:pt>
                <c:pt idx="9316">
                  <c:v>13649.4140625</c:v>
                </c:pt>
                <c:pt idx="9317">
                  <c:v>13650.87890625</c:v>
                </c:pt>
                <c:pt idx="9318">
                  <c:v>13652.34375</c:v>
                </c:pt>
                <c:pt idx="9319">
                  <c:v>13653.80859375</c:v>
                </c:pt>
                <c:pt idx="9320">
                  <c:v>13655.2734375</c:v>
                </c:pt>
                <c:pt idx="9321">
                  <c:v>13656.73828125</c:v>
                </c:pt>
                <c:pt idx="9322">
                  <c:v>13658.203125</c:v>
                </c:pt>
                <c:pt idx="9323">
                  <c:v>13659.66796875</c:v>
                </c:pt>
                <c:pt idx="9324">
                  <c:v>13661.1328125</c:v>
                </c:pt>
                <c:pt idx="9325">
                  <c:v>13662.59765625</c:v>
                </c:pt>
                <c:pt idx="9326">
                  <c:v>13664.0625</c:v>
                </c:pt>
                <c:pt idx="9327">
                  <c:v>13665.52734375</c:v>
                </c:pt>
                <c:pt idx="9328">
                  <c:v>13666.9921875</c:v>
                </c:pt>
                <c:pt idx="9329">
                  <c:v>13668.45703125</c:v>
                </c:pt>
                <c:pt idx="9330">
                  <c:v>13669.921875</c:v>
                </c:pt>
                <c:pt idx="9331">
                  <c:v>13671.38671875</c:v>
                </c:pt>
                <c:pt idx="9332">
                  <c:v>13672.8515625</c:v>
                </c:pt>
                <c:pt idx="9333">
                  <c:v>13674.31640625</c:v>
                </c:pt>
                <c:pt idx="9334">
                  <c:v>13675.78125</c:v>
                </c:pt>
                <c:pt idx="9335">
                  <c:v>13677.24609375</c:v>
                </c:pt>
                <c:pt idx="9336">
                  <c:v>13678.7109375</c:v>
                </c:pt>
                <c:pt idx="9337">
                  <c:v>13680.17578125</c:v>
                </c:pt>
                <c:pt idx="9338">
                  <c:v>13681.640625</c:v>
                </c:pt>
                <c:pt idx="9339">
                  <c:v>13683.10546875</c:v>
                </c:pt>
                <c:pt idx="9340">
                  <c:v>13684.5703125</c:v>
                </c:pt>
                <c:pt idx="9341">
                  <c:v>13686.03515625</c:v>
                </c:pt>
                <c:pt idx="9342">
                  <c:v>13687.5</c:v>
                </c:pt>
                <c:pt idx="9343">
                  <c:v>13688.96484375</c:v>
                </c:pt>
                <c:pt idx="9344">
                  <c:v>13690.4296875</c:v>
                </c:pt>
                <c:pt idx="9345">
                  <c:v>13691.89453125</c:v>
                </c:pt>
                <c:pt idx="9346">
                  <c:v>13693.359375</c:v>
                </c:pt>
                <c:pt idx="9347">
                  <c:v>13694.82421875</c:v>
                </c:pt>
                <c:pt idx="9348">
                  <c:v>13696.2890625</c:v>
                </c:pt>
                <c:pt idx="9349">
                  <c:v>13697.75390625</c:v>
                </c:pt>
                <c:pt idx="9350">
                  <c:v>13699.21875</c:v>
                </c:pt>
                <c:pt idx="9351">
                  <c:v>13700.68359375</c:v>
                </c:pt>
                <c:pt idx="9352">
                  <c:v>13702.1484375</c:v>
                </c:pt>
                <c:pt idx="9353">
                  <c:v>13703.61328125</c:v>
                </c:pt>
                <c:pt idx="9354">
                  <c:v>13705.078125</c:v>
                </c:pt>
                <c:pt idx="9355">
                  <c:v>13706.54296875</c:v>
                </c:pt>
                <c:pt idx="9356">
                  <c:v>13708.0078125</c:v>
                </c:pt>
                <c:pt idx="9357">
                  <c:v>13709.47265625</c:v>
                </c:pt>
                <c:pt idx="9358">
                  <c:v>13710.9375</c:v>
                </c:pt>
                <c:pt idx="9359">
                  <c:v>13712.40234375</c:v>
                </c:pt>
                <c:pt idx="9360">
                  <c:v>13713.8671875</c:v>
                </c:pt>
                <c:pt idx="9361">
                  <c:v>13715.33203125</c:v>
                </c:pt>
                <c:pt idx="9362">
                  <c:v>13716.796875</c:v>
                </c:pt>
                <c:pt idx="9363">
                  <c:v>13718.26171875</c:v>
                </c:pt>
                <c:pt idx="9364">
                  <c:v>13719.7265625</c:v>
                </c:pt>
                <c:pt idx="9365">
                  <c:v>13721.19140625</c:v>
                </c:pt>
                <c:pt idx="9366">
                  <c:v>13722.65625</c:v>
                </c:pt>
                <c:pt idx="9367">
                  <c:v>13724.12109375</c:v>
                </c:pt>
                <c:pt idx="9368">
                  <c:v>13725.5859375</c:v>
                </c:pt>
                <c:pt idx="9369">
                  <c:v>13727.05078125</c:v>
                </c:pt>
                <c:pt idx="9370">
                  <c:v>13728.515625</c:v>
                </c:pt>
                <c:pt idx="9371">
                  <c:v>13729.98046875</c:v>
                </c:pt>
                <c:pt idx="9372">
                  <c:v>13731.4453125</c:v>
                </c:pt>
                <c:pt idx="9373">
                  <c:v>13732.91015625</c:v>
                </c:pt>
                <c:pt idx="9374">
                  <c:v>13734.375</c:v>
                </c:pt>
                <c:pt idx="9375">
                  <c:v>13735.83984375</c:v>
                </c:pt>
                <c:pt idx="9376">
                  <c:v>13737.3046875</c:v>
                </c:pt>
                <c:pt idx="9377">
                  <c:v>13738.76953125</c:v>
                </c:pt>
                <c:pt idx="9378">
                  <c:v>13740.234375</c:v>
                </c:pt>
                <c:pt idx="9379">
                  <c:v>13741.69921875</c:v>
                </c:pt>
                <c:pt idx="9380">
                  <c:v>13743.1640625</c:v>
                </c:pt>
                <c:pt idx="9381">
                  <c:v>13744.62890625</c:v>
                </c:pt>
                <c:pt idx="9382">
                  <c:v>13746.09375</c:v>
                </c:pt>
                <c:pt idx="9383">
                  <c:v>13747.55859375</c:v>
                </c:pt>
                <c:pt idx="9384">
                  <c:v>13749.0234375</c:v>
                </c:pt>
                <c:pt idx="9385">
                  <c:v>13750.48828125</c:v>
                </c:pt>
                <c:pt idx="9386">
                  <c:v>13751.953125</c:v>
                </c:pt>
                <c:pt idx="9387">
                  <c:v>13753.41796875</c:v>
                </c:pt>
                <c:pt idx="9388">
                  <c:v>13754.8828125</c:v>
                </c:pt>
                <c:pt idx="9389">
                  <c:v>13756.34765625</c:v>
                </c:pt>
                <c:pt idx="9390">
                  <c:v>13757.8125</c:v>
                </c:pt>
                <c:pt idx="9391">
                  <c:v>13759.27734375</c:v>
                </c:pt>
                <c:pt idx="9392">
                  <c:v>13760.7421875</c:v>
                </c:pt>
                <c:pt idx="9393">
                  <c:v>13762.20703125</c:v>
                </c:pt>
                <c:pt idx="9394">
                  <c:v>13763.671875</c:v>
                </c:pt>
                <c:pt idx="9395">
                  <c:v>13765.13671875</c:v>
                </c:pt>
                <c:pt idx="9396">
                  <c:v>13766.6015625</c:v>
                </c:pt>
                <c:pt idx="9397">
                  <c:v>13768.06640625</c:v>
                </c:pt>
                <c:pt idx="9398">
                  <c:v>13769.53125</c:v>
                </c:pt>
                <c:pt idx="9399">
                  <c:v>13770.99609375</c:v>
                </c:pt>
                <c:pt idx="9400">
                  <c:v>13772.4609375</c:v>
                </c:pt>
                <c:pt idx="9401">
                  <c:v>13773.92578125</c:v>
                </c:pt>
                <c:pt idx="9402">
                  <c:v>13775.390625</c:v>
                </c:pt>
                <c:pt idx="9403">
                  <c:v>13776.85546875</c:v>
                </c:pt>
                <c:pt idx="9404">
                  <c:v>13778.3203125</c:v>
                </c:pt>
                <c:pt idx="9405">
                  <c:v>13779.78515625</c:v>
                </c:pt>
                <c:pt idx="9406">
                  <c:v>13781.25</c:v>
                </c:pt>
                <c:pt idx="9407">
                  <c:v>13782.71484375</c:v>
                </c:pt>
                <c:pt idx="9408">
                  <c:v>13784.1796875</c:v>
                </c:pt>
                <c:pt idx="9409">
                  <c:v>13785.64453125</c:v>
                </c:pt>
                <c:pt idx="9410">
                  <c:v>13787.109375</c:v>
                </c:pt>
                <c:pt idx="9411">
                  <c:v>13788.57421875</c:v>
                </c:pt>
                <c:pt idx="9412">
                  <c:v>13790.0390625</c:v>
                </c:pt>
                <c:pt idx="9413">
                  <c:v>13791.50390625</c:v>
                </c:pt>
                <c:pt idx="9414">
                  <c:v>13792.96875</c:v>
                </c:pt>
                <c:pt idx="9415">
                  <c:v>13794.43359375</c:v>
                </c:pt>
                <c:pt idx="9416">
                  <c:v>13795.8984375</c:v>
                </c:pt>
                <c:pt idx="9417">
                  <c:v>13797.36328125</c:v>
                </c:pt>
                <c:pt idx="9418">
                  <c:v>13798.828125</c:v>
                </c:pt>
                <c:pt idx="9419">
                  <c:v>13800.29296875</c:v>
                </c:pt>
                <c:pt idx="9420">
                  <c:v>13801.7578125</c:v>
                </c:pt>
                <c:pt idx="9421">
                  <c:v>13803.22265625</c:v>
                </c:pt>
                <c:pt idx="9422">
                  <c:v>13804.6875</c:v>
                </c:pt>
                <c:pt idx="9423">
                  <c:v>13806.15234375</c:v>
                </c:pt>
                <c:pt idx="9424">
                  <c:v>13807.6171875</c:v>
                </c:pt>
                <c:pt idx="9425">
                  <c:v>13809.08203125</c:v>
                </c:pt>
                <c:pt idx="9426">
                  <c:v>13810.546875</c:v>
                </c:pt>
                <c:pt idx="9427">
                  <c:v>13812.01171875</c:v>
                </c:pt>
                <c:pt idx="9428">
                  <c:v>13813.4765625</c:v>
                </c:pt>
                <c:pt idx="9429">
                  <c:v>13814.94140625</c:v>
                </c:pt>
                <c:pt idx="9430">
                  <c:v>13816.40625</c:v>
                </c:pt>
                <c:pt idx="9431">
                  <c:v>13817.87109375</c:v>
                </c:pt>
                <c:pt idx="9432">
                  <c:v>13819.3359375</c:v>
                </c:pt>
                <c:pt idx="9433">
                  <c:v>13820.80078125</c:v>
                </c:pt>
                <c:pt idx="9434">
                  <c:v>13822.265625</c:v>
                </c:pt>
                <c:pt idx="9435">
                  <c:v>13823.73046875</c:v>
                </c:pt>
                <c:pt idx="9436">
                  <c:v>13825.1953125</c:v>
                </c:pt>
                <c:pt idx="9437">
                  <c:v>13826.66015625</c:v>
                </c:pt>
                <c:pt idx="9438">
                  <c:v>13828.125</c:v>
                </c:pt>
                <c:pt idx="9439">
                  <c:v>13829.58984375</c:v>
                </c:pt>
                <c:pt idx="9440">
                  <c:v>13831.0546875</c:v>
                </c:pt>
                <c:pt idx="9441">
                  <c:v>13832.51953125</c:v>
                </c:pt>
                <c:pt idx="9442">
                  <c:v>13833.984375</c:v>
                </c:pt>
                <c:pt idx="9443">
                  <c:v>13835.44921875</c:v>
                </c:pt>
                <c:pt idx="9444">
                  <c:v>13836.9140625</c:v>
                </c:pt>
                <c:pt idx="9445">
                  <c:v>13838.37890625</c:v>
                </c:pt>
                <c:pt idx="9446">
                  <c:v>13839.84375</c:v>
                </c:pt>
                <c:pt idx="9447">
                  <c:v>13841.30859375</c:v>
                </c:pt>
                <c:pt idx="9448">
                  <c:v>13842.7734375</c:v>
                </c:pt>
                <c:pt idx="9449">
                  <c:v>13844.23828125</c:v>
                </c:pt>
                <c:pt idx="9450">
                  <c:v>13845.703125</c:v>
                </c:pt>
                <c:pt idx="9451">
                  <c:v>13847.16796875</c:v>
                </c:pt>
                <c:pt idx="9452">
                  <c:v>13848.6328125</c:v>
                </c:pt>
                <c:pt idx="9453">
                  <c:v>13850.09765625</c:v>
                </c:pt>
                <c:pt idx="9454">
                  <c:v>13851.5625</c:v>
                </c:pt>
                <c:pt idx="9455">
                  <c:v>13853.02734375</c:v>
                </c:pt>
                <c:pt idx="9456">
                  <c:v>13854.4921875</c:v>
                </c:pt>
                <c:pt idx="9457">
                  <c:v>13855.95703125</c:v>
                </c:pt>
                <c:pt idx="9458">
                  <c:v>13857.421875</c:v>
                </c:pt>
                <c:pt idx="9459">
                  <c:v>13858.88671875</c:v>
                </c:pt>
                <c:pt idx="9460">
                  <c:v>13860.3515625</c:v>
                </c:pt>
                <c:pt idx="9461">
                  <c:v>13861.81640625</c:v>
                </c:pt>
                <c:pt idx="9462">
                  <c:v>13863.28125</c:v>
                </c:pt>
                <c:pt idx="9463">
                  <c:v>13864.74609375</c:v>
                </c:pt>
                <c:pt idx="9464">
                  <c:v>13866.2109375</c:v>
                </c:pt>
                <c:pt idx="9465">
                  <c:v>13867.67578125</c:v>
                </c:pt>
                <c:pt idx="9466">
                  <c:v>13869.140625</c:v>
                </c:pt>
                <c:pt idx="9467">
                  <c:v>13870.60546875</c:v>
                </c:pt>
                <c:pt idx="9468">
                  <c:v>13872.0703125</c:v>
                </c:pt>
                <c:pt idx="9469">
                  <c:v>13873.53515625</c:v>
                </c:pt>
                <c:pt idx="9470">
                  <c:v>13875</c:v>
                </c:pt>
                <c:pt idx="9471">
                  <c:v>13876.46484375</c:v>
                </c:pt>
                <c:pt idx="9472">
                  <c:v>13877.9296875</c:v>
                </c:pt>
                <c:pt idx="9473">
                  <c:v>13879.39453125</c:v>
                </c:pt>
                <c:pt idx="9474">
                  <c:v>13880.859375</c:v>
                </c:pt>
                <c:pt idx="9475">
                  <c:v>13882.32421875</c:v>
                </c:pt>
                <c:pt idx="9476">
                  <c:v>13883.7890625</c:v>
                </c:pt>
                <c:pt idx="9477">
                  <c:v>13885.25390625</c:v>
                </c:pt>
                <c:pt idx="9478">
                  <c:v>13886.71875</c:v>
                </c:pt>
                <c:pt idx="9479">
                  <c:v>13888.18359375</c:v>
                </c:pt>
                <c:pt idx="9480">
                  <c:v>13889.6484375</c:v>
                </c:pt>
                <c:pt idx="9481">
                  <c:v>13891.11328125</c:v>
                </c:pt>
                <c:pt idx="9482">
                  <c:v>13892.578125</c:v>
                </c:pt>
                <c:pt idx="9483">
                  <c:v>13894.04296875</c:v>
                </c:pt>
                <c:pt idx="9484">
                  <c:v>13895.5078125</c:v>
                </c:pt>
                <c:pt idx="9485">
                  <c:v>13896.97265625</c:v>
                </c:pt>
                <c:pt idx="9486">
                  <c:v>13898.4375</c:v>
                </c:pt>
                <c:pt idx="9487">
                  <c:v>13899.90234375</c:v>
                </c:pt>
                <c:pt idx="9488">
                  <c:v>13901.3671875</c:v>
                </c:pt>
                <c:pt idx="9489">
                  <c:v>13902.83203125</c:v>
                </c:pt>
                <c:pt idx="9490">
                  <c:v>13904.296875</c:v>
                </c:pt>
                <c:pt idx="9491">
                  <c:v>13905.76171875</c:v>
                </c:pt>
                <c:pt idx="9492">
                  <c:v>13907.2265625</c:v>
                </c:pt>
                <c:pt idx="9493">
                  <c:v>13908.69140625</c:v>
                </c:pt>
                <c:pt idx="9494">
                  <c:v>13910.15625</c:v>
                </c:pt>
                <c:pt idx="9495">
                  <c:v>13911.62109375</c:v>
                </c:pt>
                <c:pt idx="9496">
                  <c:v>13913.0859375</c:v>
                </c:pt>
                <c:pt idx="9497">
                  <c:v>13914.55078125</c:v>
                </c:pt>
                <c:pt idx="9498">
                  <c:v>13916.015625</c:v>
                </c:pt>
                <c:pt idx="9499">
                  <c:v>13917.48046875</c:v>
                </c:pt>
                <c:pt idx="9500">
                  <c:v>13918.9453125</c:v>
                </c:pt>
                <c:pt idx="9501">
                  <c:v>13920.41015625</c:v>
                </c:pt>
                <c:pt idx="9502">
                  <c:v>13921.875</c:v>
                </c:pt>
                <c:pt idx="9503">
                  <c:v>13923.33984375</c:v>
                </c:pt>
                <c:pt idx="9504">
                  <c:v>13924.8046875</c:v>
                </c:pt>
                <c:pt idx="9505">
                  <c:v>13926.26953125</c:v>
                </c:pt>
                <c:pt idx="9506">
                  <c:v>13927.734375</c:v>
                </c:pt>
                <c:pt idx="9507">
                  <c:v>13929.19921875</c:v>
                </c:pt>
                <c:pt idx="9508">
                  <c:v>13930.6640625</c:v>
                </c:pt>
                <c:pt idx="9509">
                  <c:v>13932.12890625</c:v>
                </c:pt>
                <c:pt idx="9510">
                  <c:v>13933.59375</c:v>
                </c:pt>
                <c:pt idx="9511">
                  <c:v>13935.05859375</c:v>
                </c:pt>
                <c:pt idx="9512">
                  <c:v>13936.5234375</c:v>
                </c:pt>
                <c:pt idx="9513">
                  <c:v>13937.98828125</c:v>
                </c:pt>
                <c:pt idx="9514">
                  <c:v>13939.453125</c:v>
                </c:pt>
                <c:pt idx="9515">
                  <c:v>13940.91796875</c:v>
                </c:pt>
                <c:pt idx="9516">
                  <c:v>13942.3828125</c:v>
                </c:pt>
                <c:pt idx="9517">
                  <c:v>13943.84765625</c:v>
                </c:pt>
                <c:pt idx="9518">
                  <c:v>13945.3125</c:v>
                </c:pt>
                <c:pt idx="9519">
                  <c:v>13946.77734375</c:v>
                </c:pt>
                <c:pt idx="9520">
                  <c:v>13948.2421875</c:v>
                </c:pt>
                <c:pt idx="9521">
                  <c:v>13949.70703125</c:v>
                </c:pt>
                <c:pt idx="9522">
                  <c:v>13951.171875</c:v>
                </c:pt>
                <c:pt idx="9523">
                  <c:v>13952.63671875</c:v>
                </c:pt>
                <c:pt idx="9524">
                  <c:v>13954.1015625</c:v>
                </c:pt>
                <c:pt idx="9525">
                  <c:v>13955.56640625</c:v>
                </c:pt>
                <c:pt idx="9526">
                  <c:v>13957.03125</c:v>
                </c:pt>
                <c:pt idx="9527">
                  <c:v>13958.49609375</c:v>
                </c:pt>
                <c:pt idx="9528">
                  <c:v>13959.9609375</c:v>
                </c:pt>
                <c:pt idx="9529">
                  <c:v>13961.42578125</c:v>
                </c:pt>
                <c:pt idx="9530">
                  <c:v>13962.890625</c:v>
                </c:pt>
                <c:pt idx="9531">
                  <c:v>13964.35546875</c:v>
                </c:pt>
                <c:pt idx="9532">
                  <c:v>13965.8203125</c:v>
                </c:pt>
                <c:pt idx="9533">
                  <c:v>13967.28515625</c:v>
                </c:pt>
                <c:pt idx="9534">
                  <c:v>13968.75</c:v>
                </c:pt>
                <c:pt idx="9535">
                  <c:v>13970.21484375</c:v>
                </c:pt>
                <c:pt idx="9536">
                  <c:v>13971.6796875</c:v>
                </c:pt>
                <c:pt idx="9537">
                  <c:v>13973.14453125</c:v>
                </c:pt>
                <c:pt idx="9538">
                  <c:v>13974.609375</c:v>
                </c:pt>
                <c:pt idx="9539">
                  <c:v>13976.07421875</c:v>
                </c:pt>
                <c:pt idx="9540">
                  <c:v>13977.5390625</c:v>
                </c:pt>
                <c:pt idx="9541">
                  <c:v>13979.00390625</c:v>
                </c:pt>
                <c:pt idx="9542">
                  <c:v>13980.46875</c:v>
                </c:pt>
                <c:pt idx="9543">
                  <c:v>13981.93359375</c:v>
                </c:pt>
                <c:pt idx="9544">
                  <c:v>13983.3984375</c:v>
                </c:pt>
                <c:pt idx="9545">
                  <c:v>13984.86328125</c:v>
                </c:pt>
                <c:pt idx="9546">
                  <c:v>13986.328125</c:v>
                </c:pt>
                <c:pt idx="9547">
                  <c:v>13987.79296875</c:v>
                </c:pt>
                <c:pt idx="9548">
                  <c:v>13989.2578125</c:v>
                </c:pt>
                <c:pt idx="9549">
                  <c:v>13990.72265625</c:v>
                </c:pt>
                <c:pt idx="9550">
                  <c:v>13992.1875</c:v>
                </c:pt>
                <c:pt idx="9551">
                  <c:v>13993.65234375</c:v>
                </c:pt>
                <c:pt idx="9552">
                  <c:v>13995.1171875</c:v>
                </c:pt>
                <c:pt idx="9553">
                  <c:v>13996.58203125</c:v>
                </c:pt>
                <c:pt idx="9554">
                  <c:v>13998.046875</c:v>
                </c:pt>
                <c:pt idx="9555">
                  <c:v>13999.51171875</c:v>
                </c:pt>
                <c:pt idx="9556">
                  <c:v>14000.9765625</c:v>
                </c:pt>
                <c:pt idx="9557">
                  <c:v>14002.44140625</c:v>
                </c:pt>
                <c:pt idx="9558">
                  <c:v>14003.90625</c:v>
                </c:pt>
                <c:pt idx="9559">
                  <c:v>14005.37109375</c:v>
                </c:pt>
                <c:pt idx="9560">
                  <c:v>14006.8359375</c:v>
                </c:pt>
                <c:pt idx="9561">
                  <c:v>14008.30078125</c:v>
                </c:pt>
                <c:pt idx="9562">
                  <c:v>14009.765625</c:v>
                </c:pt>
                <c:pt idx="9563">
                  <c:v>14011.23046875</c:v>
                </c:pt>
                <c:pt idx="9564">
                  <c:v>14012.6953125</c:v>
                </c:pt>
                <c:pt idx="9565">
                  <c:v>14014.16015625</c:v>
                </c:pt>
                <c:pt idx="9566">
                  <c:v>14015.625</c:v>
                </c:pt>
                <c:pt idx="9567">
                  <c:v>14017.08984375</c:v>
                </c:pt>
                <c:pt idx="9568">
                  <c:v>14018.5546875</c:v>
                </c:pt>
                <c:pt idx="9569">
                  <c:v>14020.01953125</c:v>
                </c:pt>
                <c:pt idx="9570">
                  <c:v>14021.484375</c:v>
                </c:pt>
                <c:pt idx="9571">
                  <c:v>14022.94921875</c:v>
                </c:pt>
                <c:pt idx="9572">
                  <c:v>14024.4140625</c:v>
                </c:pt>
                <c:pt idx="9573">
                  <c:v>14025.87890625</c:v>
                </c:pt>
                <c:pt idx="9574">
                  <c:v>14027.34375</c:v>
                </c:pt>
                <c:pt idx="9575">
                  <c:v>14028.80859375</c:v>
                </c:pt>
                <c:pt idx="9576">
                  <c:v>14030.2734375</c:v>
                </c:pt>
                <c:pt idx="9577">
                  <c:v>14031.73828125</c:v>
                </c:pt>
                <c:pt idx="9578">
                  <c:v>14033.203125</c:v>
                </c:pt>
                <c:pt idx="9579">
                  <c:v>14034.66796875</c:v>
                </c:pt>
                <c:pt idx="9580">
                  <c:v>14036.1328125</c:v>
                </c:pt>
                <c:pt idx="9581">
                  <c:v>14037.59765625</c:v>
                </c:pt>
                <c:pt idx="9582">
                  <c:v>14039.0625</c:v>
                </c:pt>
                <c:pt idx="9583">
                  <c:v>14040.52734375</c:v>
                </c:pt>
                <c:pt idx="9584">
                  <c:v>14041.9921875</c:v>
                </c:pt>
                <c:pt idx="9585">
                  <c:v>14043.45703125</c:v>
                </c:pt>
                <c:pt idx="9586">
                  <c:v>14044.921875</c:v>
                </c:pt>
                <c:pt idx="9587">
                  <c:v>14046.38671875</c:v>
                </c:pt>
                <c:pt idx="9588">
                  <c:v>14047.8515625</c:v>
                </c:pt>
                <c:pt idx="9589">
                  <c:v>14049.31640625</c:v>
                </c:pt>
                <c:pt idx="9590">
                  <c:v>14050.78125</c:v>
                </c:pt>
                <c:pt idx="9591">
                  <c:v>14052.24609375</c:v>
                </c:pt>
                <c:pt idx="9592">
                  <c:v>14053.7109375</c:v>
                </c:pt>
                <c:pt idx="9593">
                  <c:v>14055.17578125</c:v>
                </c:pt>
                <c:pt idx="9594">
                  <c:v>14056.640625</c:v>
                </c:pt>
                <c:pt idx="9595">
                  <c:v>14058.10546875</c:v>
                </c:pt>
                <c:pt idx="9596">
                  <c:v>14059.5703125</c:v>
                </c:pt>
                <c:pt idx="9597">
                  <c:v>14061.03515625</c:v>
                </c:pt>
                <c:pt idx="9598">
                  <c:v>14062.5</c:v>
                </c:pt>
                <c:pt idx="9599">
                  <c:v>14063.96484375</c:v>
                </c:pt>
                <c:pt idx="9600">
                  <c:v>14065.4296875</c:v>
                </c:pt>
                <c:pt idx="9601">
                  <c:v>14066.89453125</c:v>
                </c:pt>
                <c:pt idx="9602">
                  <c:v>14068.359375</c:v>
                </c:pt>
                <c:pt idx="9603">
                  <c:v>14069.82421875</c:v>
                </c:pt>
                <c:pt idx="9604">
                  <c:v>14071.2890625</c:v>
                </c:pt>
                <c:pt idx="9605">
                  <c:v>14072.75390625</c:v>
                </c:pt>
                <c:pt idx="9606">
                  <c:v>14074.21875</c:v>
                </c:pt>
                <c:pt idx="9607">
                  <c:v>14075.68359375</c:v>
                </c:pt>
                <c:pt idx="9608">
                  <c:v>14077.1484375</c:v>
                </c:pt>
                <c:pt idx="9609">
                  <c:v>14078.61328125</c:v>
                </c:pt>
                <c:pt idx="9610">
                  <c:v>14080.078125</c:v>
                </c:pt>
                <c:pt idx="9611">
                  <c:v>14081.54296875</c:v>
                </c:pt>
                <c:pt idx="9612">
                  <c:v>14083.0078125</c:v>
                </c:pt>
                <c:pt idx="9613">
                  <c:v>14084.47265625</c:v>
                </c:pt>
                <c:pt idx="9614">
                  <c:v>14085.9375</c:v>
                </c:pt>
                <c:pt idx="9615">
                  <c:v>14087.40234375</c:v>
                </c:pt>
                <c:pt idx="9616">
                  <c:v>14088.8671875</c:v>
                </c:pt>
                <c:pt idx="9617">
                  <c:v>14090.33203125</c:v>
                </c:pt>
                <c:pt idx="9618">
                  <c:v>14091.796875</c:v>
                </c:pt>
                <c:pt idx="9619">
                  <c:v>14093.26171875</c:v>
                </c:pt>
                <c:pt idx="9620">
                  <c:v>14094.7265625</c:v>
                </c:pt>
                <c:pt idx="9621">
                  <c:v>14096.19140625</c:v>
                </c:pt>
                <c:pt idx="9622">
                  <c:v>14097.65625</c:v>
                </c:pt>
                <c:pt idx="9623">
                  <c:v>14099.12109375</c:v>
                </c:pt>
                <c:pt idx="9624">
                  <c:v>14100.5859375</c:v>
                </c:pt>
                <c:pt idx="9625">
                  <c:v>14102.05078125</c:v>
                </c:pt>
                <c:pt idx="9626">
                  <c:v>14103.515625</c:v>
                </c:pt>
                <c:pt idx="9627">
                  <c:v>14104.98046875</c:v>
                </c:pt>
                <c:pt idx="9628">
                  <c:v>14106.4453125</c:v>
                </c:pt>
                <c:pt idx="9629">
                  <c:v>14107.91015625</c:v>
                </c:pt>
                <c:pt idx="9630">
                  <c:v>14109.375</c:v>
                </c:pt>
                <c:pt idx="9631">
                  <c:v>14110.83984375</c:v>
                </c:pt>
                <c:pt idx="9632">
                  <c:v>14112.3046875</c:v>
                </c:pt>
                <c:pt idx="9633">
                  <c:v>14113.76953125</c:v>
                </c:pt>
                <c:pt idx="9634">
                  <c:v>14115.234375</c:v>
                </c:pt>
                <c:pt idx="9635">
                  <c:v>14116.69921875</c:v>
                </c:pt>
                <c:pt idx="9636">
                  <c:v>14118.1640625</c:v>
                </c:pt>
                <c:pt idx="9637">
                  <c:v>14119.62890625</c:v>
                </c:pt>
                <c:pt idx="9638">
                  <c:v>14121.09375</c:v>
                </c:pt>
                <c:pt idx="9639">
                  <c:v>14122.55859375</c:v>
                </c:pt>
                <c:pt idx="9640">
                  <c:v>14124.0234375</c:v>
                </c:pt>
                <c:pt idx="9641">
                  <c:v>14125.48828125</c:v>
                </c:pt>
                <c:pt idx="9642">
                  <c:v>14126.953125</c:v>
                </c:pt>
                <c:pt idx="9643">
                  <c:v>14128.41796875</c:v>
                </c:pt>
                <c:pt idx="9644">
                  <c:v>14129.8828125</c:v>
                </c:pt>
                <c:pt idx="9645">
                  <c:v>14131.34765625</c:v>
                </c:pt>
                <c:pt idx="9646">
                  <c:v>14132.8125</c:v>
                </c:pt>
                <c:pt idx="9647">
                  <c:v>14134.27734375</c:v>
                </c:pt>
                <c:pt idx="9648">
                  <c:v>14135.7421875</c:v>
                </c:pt>
                <c:pt idx="9649">
                  <c:v>14137.20703125</c:v>
                </c:pt>
                <c:pt idx="9650">
                  <c:v>14138.671875</c:v>
                </c:pt>
                <c:pt idx="9651">
                  <c:v>14140.13671875</c:v>
                </c:pt>
                <c:pt idx="9652">
                  <c:v>14141.6015625</c:v>
                </c:pt>
                <c:pt idx="9653">
                  <c:v>14143.06640625</c:v>
                </c:pt>
                <c:pt idx="9654">
                  <c:v>14144.53125</c:v>
                </c:pt>
                <c:pt idx="9655">
                  <c:v>14145.99609375</c:v>
                </c:pt>
                <c:pt idx="9656">
                  <c:v>14147.4609375</c:v>
                </c:pt>
                <c:pt idx="9657">
                  <c:v>14148.92578125</c:v>
                </c:pt>
                <c:pt idx="9658">
                  <c:v>14150.390625</c:v>
                </c:pt>
                <c:pt idx="9659">
                  <c:v>14151.85546875</c:v>
                </c:pt>
                <c:pt idx="9660">
                  <c:v>14153.3203125</c:v>
                </c:pt>
                <c:pt idx="9661">
                  <c:v>14154.78515625</c:v>
                </c:pt>
                <c:pt idx="9662">
                  <c:v>14156.25</c:v>
                </c:pt>
                <c:pt idx="9663">
                  <c:v>14157.71484375</c:v>
                </c:pt>
                <c:pt idx="9664">
                  <c:v>14159.1796875</c:v>
                </c:pt>
                <c:pt idx="9665">
                  <c:v>14160.64453125</c:v>
                </c:pt>
                <c:pt idx="9666">
                  <c:v>14162.109375</c:v>
                </c:pt>
                <c:pt idx="9667">
                  <c:v>14163.57421875</c:v>
                </c:pt>
                <c:pt idx="9668">
                  <c:v>14165.0390625</c:v>
                </c:pt>
                <c:pt idx="9669">
                  <c:v>14166.50390625</c:v>
                </c:pt>
                <c:pt idx="9670">
                  <c:v>14167.96875</c:v>
                </c:pt>
                <c:pt idx="9671">
                  <c:v>14169.43359375</c:v>
                </c:pt>
                <c:pt idx="9672">
                  <c:v>14170.8984375</c:v>
                </c:pt>
                <c:pt idx="9673">
                  <c:v>14172.36328125</c:v>
                </c:pt>
                <c:pt idx="9674">
                  <c:v>14173.828125</c:v>
                </c:pt>
                <c:pt idx="9675">
                  <c:v>14175.29296875</c:v>
                </c:pt>
                <c:pt idx="9676">
                  <c:v>14176.7578125</c:v>
                </c:pt>
                <c:pt idx="9677">
                  <c:v>14178.22265625</c:v>
                </c:pt>
                <c:pt idx="9678">
                  <c:v>14179.6875</c:v>
                </c:pt>
                <c:pt idx="9679">
                  <c:v>14181.15234375</c:v>
                </c:pt>
                <c:pt idx="9680">
                  <c:v>14182.6171875</c:v>
                </c:pt>
                <c:pt idx="9681">
                  <c:v>14184.08203125</c:v>
                </c:pt>
                <c:pt idx="9682">
                  <c:v>14185.546875</c:v>
                </c:pt>
                <c:pt idx="9683">
                  <c:v>14187.01171875</c:v>
                </c:pt>
                <c:pt idx="9684">
                  <c:v>14188.4765625</c:v>
                </c:pt>
                <c:pt idx="9685">
                  <c:v>14189.94140625</c:v>
                </c:pt>
                <c:pt idx="9686">
                  <c:v>14191.40625</c:v>
                </c:pt>
                <c:pt idx="9687">
                  <c:v>14192.87109375</c:v>
                </c:pt>
                <c:pt idx="9688">
                  <c:v>14194.3359375</c:v>
                </c:pt>
                <c:pt idx="9689">
                  <c:v>14195.80078125</c:v>
                </c:pt>
                <c:pt idx="9690">
                  <c:v>14197.265625</c:v>
                </c:pt>
                <c:pt idx="9691">
                  <c:v>14198.73046875</c:v>
                </c:pt>
                <c:pt idx="9692">
                  <c:v>14200.1953125</c:v>
                </c:pt>
                <c:pt idx="9693">
                  <c:v>14201.66015625</c:v>
                </c:pt>
                <c:pt idx="9694">
                  <c:v>14203.125</c:v>
                </c:pt>
                <c:pt idx="9695">
                  <c:v>14204.58984375</c:v>
                </c:pt>
                <c:pt idx="9696">
                  <c:v>14206.0546875</c:v>
                </c:pt>
                <c:pt idx="9697">
                  <c:v>14207.51953125</c:v>
                </c:pt>
                <c:pt idx="9698">
                  <c:v>14208.984375</c:v>
                </c:pt>
                <c:pt idx="9699">
                  <c:v>14210.44921875</c:v>
                </c:pt>
                <c:pt idx="9700">
                  <c:v>14211.9140625</c:v>
                </c:pt>
                <c:pt idx="9701">
                  <c:v>14213.37890625</c:v>
                </c:pt>
                <c:pt idx="9702">
                  <c:v>14214.84375</c:v>
                </c:pt>
                <c:pt idx="9703">
                  <c:v>14216.30859375</c:v>
                </c:pt>
                <c:pt idx="9704">
                  <c:v>14217.7734375</c:v>
                </c:pt>
                <c:pt idx="9705">
                  <c:v>14219.23828125</c:v>
                </c:pt>
                <c:pt idx="9706">
                  <c:v>14220.703125</c:v>
                </c:pt>
                <c:pt idx="9707">
                  <c:v>14222.16796875</c:v>
                </c:pt>
                <c:pt idx="9708">
                  <c:v>14223.6328125</c:v>
                </c:pt>
                <c:pt idx="9709">
                  <c:v>14225.09765625</c:v>
                </c:pt>
                <c:pt idx="9710">
                  <c:v>14226.5625</c:v>
                </c:pt>
                <c:pt idx="9711">
                  <c:v>14228.02734375</c:v>
                </c:pt>
                <c:pt idx="9712">
                  <c:v>14229.4921875</c:v>
                </c:pt>
                <c:pt idx="9713">
                  <c:v>14230.95703125</c:v>
                </c:pt>
                <c:pt idx="9714">
                  <c:v>14232.421875</c:v>
                </c:pt>
                <c:pt idx="9715">
                  <c:v>14233.88671875</c:v>
                </c:pt>
                <c:pt idx="9716">
                  <c:v>14235.3515625</c:v>
                </c:pt>
                <c:pt idx="9717">
                  <c:v>14236.81640625</c:v>
                </c:pt>
                <c:pt idx="9718">
                  <c:v>14238.28125</c:v>
                </c:pt>
                <c:pt idx="9719">
                  <c:v>14239.74609375</c:v>
                </c:pt>
                <c:pt idx="9720">
                  <c:v>14241.2109375</c:v>
                </c:pt>
                <c:pt idx="9721">
                  <c:v>14242.67578125</c:v>
                </c:pt>
                <c:pt idx="9722">
                  <c:v>14244.140625</c:v>
                </c:pt>
                <c:pt idx="9723">
                  <c:v>14245.60546875</c:v>
                </c:pt>
                <c:pt idx="9724">
                  <c:v>14247.0703125</c:v>
                </c:pt>
                <c:pt idx="9725">
                  <c:v>14248.53515625</c:v>
                </c:pt>
                <c:pt idx="9726">
                  <c:v>14250</c:v>
                </c:pt>
                <c:pt idx="9727">
                  <c:v>14251.46484375</c:v>
                </c:pt>
                <c:pt idx="9728">
                  <c:v>14252.9296875</c:v>
                </c:pt>
                <c:pt idx="9729">
                  <c:v>14254.39453125</c:v>
                </c:pt>
                <c:pt idx="9730">
                  <c:v>14255.859375</c:v>
                </c:pt>
                <c:pt idx="9731">
                  <c:v>14257.32421875</c:v>
                </c:pt>
                <c:pt idx="9732">
                  <c:v>14258.7890625</c:v>
                </c:pt>
                <c:pt idx="9733">
                  <c:v>14260.25390625</c:v>
                </c:pt>
                <c:pt idx="9734">
                  <c:v>14261.71875</c:v>
                </c:pt>
                <c:pt idx="9735">
                  <c:v>14263.18359375</c:v>
                </c:pt>
                <c:pt idx="9736">
                  <c:v>14264.6484375</c:v>
                </c:pt>
                <c:pt idx="9737">
                  <c:v>14266.11328125</c:v>
                </c:pt>
                <c:pt idx="9738">
                  <c:v>14267.578125</c:v>
                </c:pt>
                <c:pt idx="9739">
                  <c:v>14269.04296875</c:v>
                </c:pt>
                <c:pt idx="9740">
                  <c:v>14270.5078125</c:v>
                </c:pt>
                <c:pt idx="9741">
                  <c:v>14271.97265625</c:v>
                </c:pt>
                <c:pt idx="9742">
                  <c:v>14273.4375</c:v>
                </c:pt>
                <c:pt idx="9743">
                  <c:v>14274.90234375</c:v>
                </c:pt>
                <c:pt idx="9744">
                  <c:v>14276.3671875</c:v>
                </c:pt>
                <c:pt idx="9745">
                  <c:v>14277.83203125</c:v>
                </c:pt>
                <c:pt idx="9746">
                  <c:v>14279.296875</c:v>
                </c:pt>
                <c:pt idx="9747">
                  <c:v>14280.76171875</c:v>
                </c:pt>
                <c:pt idx="9748">
                  <c:v>14282.2265625</c:v>
                </c:pt>
                <c:pt idx="9749">
                  <c:v>14283.69140625</c:v>
                </c:pt>
                <c:pt idx="9750">
                  <c:v>14285.15625</c:v>
                </c:pt>
                <c:pt idx="9751">
                  <c:v>14286.62109375</c:v>
                </c:pt>
                <c:pt idx="9752">
                  <c:v>14288.0859375</c:v>
                </c:pt>
                <c:pt idx="9753">
                  <c:v>14289.55078125</c:v>
                </c:pt>
                <c:pt idx="9754">
                  <c:v>14291.015625</c:v>
                </c:pt>
                <c:pt idx="9755">
                  <c:v>14292.48046875</c:v>
                </c:pt>
                <c:pt idx="9756">
                  <c:v>14293.9453125</c:v>
                </c:pt>
                <c:pt idx="9757">
                  <c:v>14295.41015625</c:v>
                </c:pt>
                <c:pt idx="9758">
                  <c:v>14296.875</c:v>
                </c:pt>
                <c:pt idx="9759">
                  <c:v>14298.33984375</c:v>
                </c:pt>
                <c:pt idx="9760">
                  <c:v>14299.8046875</c:v>
                </c:pt>
                <c:pt idx="9761">
                  <c:v>14301.26953125</c:v>
                </c:pt>
                <c:pt idx="9762">
                  <c:v>14302.734375</c:v>
                </c:pt>
                <c:pt idx="9763">
                  <c:v>14304.19921875</c:v>
                </c:pt>
                <c:pt idx="9764">
                  <c:v>14305.6640625</c:v>
                </c:pt>
                <c:pt idx="9765">
                  <c:v>14307.12890625</c:v>
                </c:pt>
                <c:pt idx="9766">
                  <c:v>14308.59375</c:v>
                </c:pt>
                <c:pt idx="9767">
                  <c:v>14310.05859375</c:v>
                </c:pt>
                <c:pt idx="9768">
                  <c:v>14311.5234375</c:v>
                </c:pt>
                <c:pt idx="9769">
                  <c:v>14312.98828125</c:v>
                </c:pt>
                <c:pt idx="9770">
                  <c:v>14314.453125</c:v>
                </c:pt>
                <c:pt idx="9771">
                  <c:v>14315.91796875</c:v>
                </c:pt>
                <c:pt idx="9772">
                  <c:v>14317.3828125</c:v>
                </c:pt>
                <c:pt idx="9773">
                  <c:v>14318.84765625</c:v>
                </c:pt>
                <c:pt idx="9774">
                  <c:v>14320.3125</c:v>
                </c:pt>
                <c:pt idx="9775">
                  <c:v>14321.77734375</c:v>
                </c:pt>
                <c:pt idx="9776">
                  <c:v>14323.2421875</c:v>
                </c:pt>
                <c:pt idx="9777">
                  <c:v>14324.70703125</c:v>
                </c:pt>
                <c:pt idx="9778">
                  <c:v>14326.171875</c:v>
                </c:pt>
                <c:pt idx="9779">
                  <c:v>14327.63671875</c:v>
                </c:pt>
                <c:pt idx="9780">
                  <c:v>14329.1015625</c:v>
                </c:pt>
                <c:pt idx="9781">
                  <c:v>14330.56640625</c:v>
                </c:pt>
                <c:pt idx="9782">
                  <c:v>14332.03125</c:v>
                </c:pt>
                <c:pt idx="9783">
                  <c:v>14333.49609375</c:v>
                </c:pt>
                <c:pt idx="9784">
                  <c:v>14334.9609375</c:v>
                </c:pt>
                <c:pt idx="9785">
                  <c:v>14336.42578125</c:v>
                </c:pt>
                <c:pt idx="9786">
                  <c:v>14337.890625</c:v>
                </c:pt>
                <c:pt idx="9787">
                  <c:v>14339.35546875</c:v>
                </c:pt>
                <c:pt idx="9788">
                  <c:v>14340.8203125</c:v>
                </c:pt>
                <c:pt idx="9789">
                  <c:v>14342.28515625</c:v>
                </c:pt>
                <c:pt idx="9790">
                  <c:v>14343.75</c:v>
                </c:pt>
                <c:pt idx="9791">
                  <c:v>14345.21484375</c:v>
                </c:pt>
                <c:pt idx="9792">
                  <c:v>14346.6796875</c:v>
                </c:pt>
                <c:pt idx="9793">
                  <c:v>14348.14453125</c:v>
                </c:pt>
                <c:pt idx="9794">
                  <c:v>14349.609375</c:v>
                </c:pt>
                <c:pt idx="9795">
                  <c:v>14351.07421875</c:v>
                </c:pt>
                <c:pt idx="9796">
                  <c:v>14352.5390625</c:v>
                </c:pt>
                <c:pt idx="9797">
                  <c:v>14354.00390625</c:v>
                </c:pt>
                <c:pt idx="9798">
                  <c:v>14355.46875</c:v>
                </c:pt>
                <c:pt idx="9799">
                  <c:v>14356.93359375</c:v>
                </c:pt>
                <c:pt idx="9800">
                  <c:v>14358.3984375</c:v>
                </c:pt>
                <c:pt idx="9801">
                  <c:v>14359.86328125</c:v>
                </c:pt>
                <c:pt idx="9802">
                  <c:v>14361.328125</c:v>
                </c:pt>
                <c:pt idx="9803">
                  <c:v>14362.79296875</c:v>
                </c:pt>
                <c:pt idx="9804">
                  <c:v>14364.2578125</c:v>
                </c:pt>
                <c:pt idx="9805">
                  <c:v>14365.72265625</c:v>
                </c:pt>
                <c:pt idx="9806">
                  <c:v>14367.1875</c:v>
                </c:pt>
                <c:pt idx="9807">
                  <c:v>14368.65234375</c:v>
                </c:pt>
                <c:pt idx="9808">
                  <c:v>14370.1171875</c:v>
                </c:pt>
                <c:pt idx="9809">
                  <c:v>14371.58203125</c:v>
                </c:pt>
                <c:pt idx="9810">
                  <c:v>14373.046875</c:v>
                </c:pt>
                <c:pt idx="9811">
                  <c:v>14374.51171875</c:v>
                </c:pt>
                <c:pt idx="9812">
                  <c:v>14375.9765625</c:v>
                </c:pt>
                <c:pt idx="9813">
                  <c:v>14377.44140625</c:v>
                </c:pt>
                <c:pt idx="9814">
                  <c:v>14378.90625</c:v>
                </c:pt>
                <c:pt idx="9815">
                  <c:v>14380.37109375</c:v>
                </c:pt>
                <c:pt idx="9816">
                  <c:v>14381.8359375</c:v>
                </c:pt>
                <c:pt idx="9817">
                  <c:v>14383.30078125</c:v>
                </c:pt>
                <c:pt idx="9818">
                  <c:v>14384.765625</c:v>
                </c:pt>
                <c:pt idx="9819">
                  <c:v>14386.23046875</c:v>
                </c:pt>
                <c:pt idx="9820">
                  <c:v>14387.6953125</c:v>
                </c:pt>
                <c:pt idx="9821">
                  <c:v>14389.16015625</c:v>
                </c:pt>
                <c:pt idx="9822">
                  <c:v>14390.625</c:v>
                </c:pt>
                <c:pt idx="9823">
                  <c:v>14392.08984375</c:v>
                </c:pt>
                <c:pt idx="9824">
                  <c:v>14393.5546875</c:v>
                </c:pt>
                <c:pt idx="9825">
                  <c:v>14395.01953125</c:v>
                </c:pt>
                <c:pt idx="9826">
                  <c:v>14396.484375</c:v>
                </c:pt>
                <c:pt idx="9827">
                  <c:v>14397.94921875</c:v>
                </c:pt>
                <c:pt idx="9828">
                  <c:v>14399.4140625</c:v>
                </c:pt>
                <c:pt idx="9829">
                  <c:v>14400.87890625</c:v>
                </c:pt>
                <c:pt idx="9830">
                  <c:v>14402.34375</c:v>
                </c:pt>
                <c:pt idx="9831">
                  <c:v>14403.80859375</c:v>
                </c:pt>
                <c:pt idx="9832">
                  <c:v>14405.2734375</c:v>
                </c:pt>
                <c:pt idx="9833">
                  <c:v>14406.73828125</c:v>
                </c:pt>
                <c:pt idx="9834">
                  <c:v>14408.203125</c:v>
                </c:pt>
                <c:pt idx="9835">
                  <c:v>14409.66796875</c:v>
                </c:pt>
                <c:pt idx="9836">
                  <c:v>14411.1328125</c:v>
                </c:pt>
                <c:pt idx="9837">
                  <c:v>14412.59765625</c:v>
                </c:pt>
                <c:pt idx="9838">
                  <c:v>14414.0625</c:v>
                </c:pt>
                <c:pt idx="9839">
                  <c:v>14415.52734375</c:v>
                </c:pt>
                <c:pt idx="9840">
                  <c:v>14416.9921875</c:v>
                </c:pt>
                <c:pt idx="9841">
                  <c:v>14418.45703125</c:v>
                </c:pt>
                <c:pt idx="9842">
                  <c:v>14419.921875</c:v>
                </c:pt>
                <c:pt idx="9843">
                  <c:v>14421.38671875</c:v>
                </c:pt>
                <c:pt idx="9844">
                  <c:v>14422.8515625</c:v>
                </c:pt>
                <c:pt idx="9845">
                  <c:v>14424.31640625</c:v>
                </c:pt>
                <c:pt idx="9846">
                  <c:v>14425.78125</c:v>
                </c:pt>
                <c:pt idx="9847">
                  <c:v>14427.24609375</c:v>
                </c:pt>
                <c:pt idx="9848">
                  <c:v>14428.7109375</c:v>
                </c:pt>
                <c:pt idx="9849">
                  <c:v>14430.17578125</c:v>
                </c:pt>
                <c:pt idx="9850">
                  <c:v>14431.640625</c:v>
                </c:pt>
                <c:pt idx="9851">
                  <c:v>14433.10546875</c:v>
                </c:pt>
                <c:pt idx="9852">
                  <c:v>14434.5703125</c:v>
                </c:pt>
                <c:pt idx="9853">
                  <c:v>14436.03515625</c:v>
                </c:pt>
                <c:pt idx="9854">
                  <c:v>14437.5</c:v>
                </c:pt>
                <c:pt idx="9855">
                  <c:v>14438.96484375</c:v>
                </c:pt>
                <c:pt idx="9856">
                  <c:v>14440.4296875</c:v>
                </c:pt>
                <c:pt idx="9857">
                  <c:v>14441.89453125</c:v>
                </c:pt>
                <c:pt idx="9858">
                  <c:v>14443.359375</c:v>
                </c:pt>
                <c:pt idx="9859">
                  <c:v>14444.82421875</c:v>
                </c:pt>
                <c:pt idx="9860">
                  <c:v>14446.2890625</c:v>
                </c:pt>
                <c:pt idx="9861">
                  <c:v>14447.75390625</c:v>
                </c:pt>
                <c:pt idx="9862">
                  <c:v>14449.21875</c:v>
                </c:pt>
                <c:pt idx="9863">
                  <c:v>14450.68359375</c:v>
                </c:pt>
                <c:pt idx="9864">
                  <c:v>14452.1484375</c:v>
                </c:pt>
                <c:pt idx="9865">
                  <c:v>14453.61328125</c:v>
                </c:pt>
                <c:pt idx="9866">
                  <c:v>14455.078125</c:v>
                </c:pt>
                <c:pt idx="9867">
                  <c:v>14456.54296875</c:v>
                </c:pt>
                <c:pt idx="9868">
                  <c:v>14458.0078125</c:v>
                </c:pt>
                <c:pt idx="9869">
                  <c:v>14459.47265625</c:v>
                </c:pt>
                <c:pt idx="9870">
                  <c:v>14460.9375</c:v>
                </c:pt>
                <c:pt idx="9871">
                  <c:v>14462.40234375</c:v>
                </c:pt>
                <c:pt idx="9872">
                  <c:v>14463.8671875</c:v>
                </c:pt>
                <c:pt idx="9873">
                  <c:v>14465.33203125</c:v>
                </c:pt>
                <c:pt idx="9874">
                  <c:v>14466.796875</c:v>
                </c:pt>
                <c:pt idx="9875">
                  <c:v>14468.26171875</c:v>
                </c:pt>
                <c:pt idx="9876">
                  <c:v>14469.7265625</c:v>
                </c:pt>
                <c:pt idx="9877">
                  <c:v>14471.19140625</c:v>
                </c:pt>
                <c:pt idx="9878">
                  <c:v>14472.65625</c:v>
                </c:pt>
                <c:pt idx="9879">
                  <c:v>14474.12109375</c:v>
                </c:pt>
                <c:pt idx="9880">
                  <c:v>14475.5859375</c:v>
                </c:pt>
                <c:pt idx="9881">
                  <c:v>14477.05078125</c:v>
                </c:pt>
                <c:pt idx="9882">
                  <c:v>14478.515625</c:v>
                </c:pt>
                <c:pt idx="9883">
                  <c:v>14479.98046875</c:v>
                </c:pt>
                <c:pt idx="9884">
                  <c:v>14481.4453125</c:v>
                </c:pt>
                <c:pt idx="9885">
                  <c:v>14482.91015625</c:v>
                </c:pt>
                <c:pt idx="9886">
                  <c:v>14484.375</c:v>
                </c:pt>
                <c:pt idx="9887">
                  <c:v>14485.83984375</c:v>
                </c:pt>
                <c:pt idx="9888">
                  <c:v>14487.3046875</c:v>
                </c:pt>
                <c:pt idx="9889">
                  <c:v>14488.76953125</c:v>
                </c:pt>
                <c:pt idx="9890">
                  <c:v>14490.234375</c:v>
                </c:pt>
                <c:pt idx="9891">
                  <c:v>14491.69921875</c:v>
                </c:pt>
                <c:pt idx="9892">
                  <c:v>14493.1640625</c:v>
                </c:pt>
                <c:pt idx="9893">
                  <c:v>14494.62890625</c:v>
                </c:pt>
                <c:pt idx="9894">
                  <c:v>14496.09375</c:v>
                </c:pt>
                <c:pt idx="9895">
                  <c:v>14497.55859375</c:v>
                </c:pt>
                <c:pt idx="9896">
                  <c:v>14499.0234375</c:v>
                </c:pt>
                <c:pt idx="9897">
                  <c:v>14500.48828125</c:v>
                </c:pt>
                <c:pt idx="9898">
                  <c:v>14501.953125</c:v>
                </c:pt>
                <c:pt idx="9899">
                  <c:v>14503.41796875</c:v>
                </c:pt>
                <c:pt idx="9900">
                  <c:v>14504.8828125</c:v>
                </c:pt>
                <c:pt idx="9901">
                  <c:v>14506.34765625</c:v>
                </c:pt>
                <c:pt idx="9902">
                  <c:v>14507.8125</c:v>
                </c:pt>
                <c:pt idx="9903">
                  <c:v>14509.27734375</c:v>
                </c:pt>
                <c:pt idx="9904">
                  <c:v>14510.7421875</c:v>
                </c:pt>
                <c:pt idx="9905">
                  <c:v>14512.20703125</c:v>
                </c:pt>
                <c:pt idx="9906">
                  <c:v>14513.671875</c:v>
                </c:pt>
                <c:pt idx="9907">
                  <c:v>14515.13671875</c:v>
                </c:pt>
                <c:pt idx="9908">
                  <c:v>14516.6015625</c:v>
                </c:pt>
                <c:pt idx="9909">
                  <c:v>14518.06640625</c:v>
                </c:pt>
                <c:pt idx="9910">
                  <c:v>14519.53125</c:v>
                </c:pt>
                <c:pt idx="9911">
                  <c:v>14520.99609375</c:v>
                </c:pt>
                <c:pt idx="9912">
                  <c:v>14522.4609375</c:v>
                </c:pt>
                <c:pt idx="9913">
                  <c:v>14523.92578125</c:v>
                </c:pt>
                <c:pt idx="9914">
                  <c:v>14525.390625</c:v>
                </c:pt>
                <c:pt idx="9915">
                  <c:v>14526.85546875</c:v>
                </c:pt>
                <c:pt idx="9916">
                  <c:v>14528.3203125</c:v>
                </c:pt>
                <c:pt idx="9917">
                  <c:v>14529.78515625</c:v>
                </c:pt>
                <c:pt idx="9918">
                  <c:v>14531.25</c:v>
                </c:pt>
                <c:pt idx="9919">
                  <c:v>14532.71484375</c:v>
                </c:pt>
                <c:pt idx="9920">
                  <c:v>14534.1796875</c:v>
                </c:pt>
                <c:pt idx="9921">
                  <c:v>14535.64453125</c:v>
                </c:pt>
                <c:pt idx="9922">
                  <c:v>14537.109375</c:v>
                </c:pt>
                <c:pt idx="9923">
                  <c:v>14538.57421875</c:v>
                </c:pt>
                <c:pt idx="9924">
                  <c:v>14540.0390625</c:v>
                </c:pt>
                <c:pt idx="9925">
                  <c:v>14541.50390625</c:v>
                </c:pt>
                <c:pt idx="9926">
                  <c:v>14542.96875</c:v>
                </c:pt>
                <c:pt idx="9927">
                  <c:v>14544.43359375</c:v>
                </c:pt>
                <c:pt idx="9928">
                  <c:v>14545.8984375</c:v>
                </c:pt>
                <c:pt idx="9929">
                  <c:v>14547.36328125</c:v>
                </c:pt>
                <c:pt idx="9930">
                  <c:v>14548.828125</c:v>
                </c:pt>
                <c:pt idx="9931">
                  <c:v>14550.29296875</c:v>
                </c:pt>
                <c:pt idx="9932">
                  <c:v>14551.7578125</c:v>
                </c:pt>
                <c:pt idx="9933">
                  <c:v>14553.22265625</c:v>
                </c:pt>
                <c:pt idx="9934">
                  <c:v>14554.6875</c:v>
                </c:pt>
                <c:pt idx="9935">
                  <c:v>14556.15234375</c:v>
                </c:pt>
                <c:pt idx="9936">
                  <c:v>14557.6171875</c:v>
                </c:pt>
                <c:pt idx="9937">
                  <c:v>14559.08203125</c:v>
                </c:pt>
                <c:pt idx="9938">
                  <c:v>14560.546875</c:v>
                </c:pt>
                <c:pt idx="9939">
                  <c:v>14562.01171875</c:v>
                </c:pt>
                <c:pt idx="9940">
                  <c:v>14563.4765625</c:v>
                </c:pt>
                <c:pt idx="9941">
                  <c:v>14564.94140625</c:v>
                </c:pt>
                <c:pt idx="9942">
                  <c:v>14566.40625</c:v>
                </c:pt>
                <c:pt idx="9943">
                  <c:v>14567.87109375</c:v>
                </c:pt>
                <c:pt idx="9944">
                  <c:v>14569.3359375</c:v>
                </c:pt>
                <c:pt idx="9945">
                  <c:v>14570.80078125</c:v>
                </c:pt>
                <c:pt idx="9946">
                  <c:v>14572.265625</c:v>
                </c:pt>
                <c:pt idx="9947">
                  <c:v>14573.73046875</c:v>
                </c:pt>
                <c:pt idx="9948">
                  <c:v>14575.1953125</c:v>
                </c:pt>
                <c:pt idx="9949">
                  <c:v>14576.66015625</c:v>
                </c:pt>
                <c:pt idx="9950">
                  <c:v>14578.125</c:v>
                </c:pt>
                <c:pt idx="9951">
                  <c:v>14579.58984375</c:v>
                </c:pt>
                <c:pt idx="9952">
                  <c:v>14581.0546875</c:v>
                </c:pt>
                <c:pt idx="9953">
                  <c:v>14582.51953125</c:v>
                </c:pt>
                <c:pt idx="9954">
                  <c:v>14583.984375</c:v>
                </c:pt>
                <c:pt idx="9955">
                  <c:v>14585.44921875</c:v>
                </c:pt>
                <c:pt idx="9956">
                  <c:v>14586.9140625</c:v>
                </c:pt>
                <c:pt idx="9957">
                  <c:v>14588.37890625</c:v>
                </c:pt>
                <c:pt idx="9958">
                  <c:v>14589.84375</c:v>
                </c:pt>
                <c:pt idx="9959">
                  <c:v>14591.30859375</c:v>
                </c:pt>
                <c:pt idx="9960">
                  <c:v>14592.7734375</c:v>
                </c:pt>
                <c:pt idx="9961">
                  <c:v>14594.23828125</c:v>
                </c:pt>
                <c:pt idx="9962">
                  <c:v>14595.703125</c:v>
                </c:pt>
                <c:pt idx="9963">
                  <c:v>14597.16796875</c:v>
                </c:pt>
                <c:pt idx="9964">
                  <c:v>14598.6328125</c:v>
                </c:pt>
                <c:pt idx="9965">
                  <c:v>14600.09765625</c:v>
                </c:pt>
                <c:pt idx="9966">
                  <c:v>14601.5625</c:v>
                </c:pt>
                <c:pt idx="9967">
                  <c:v>14603.02734375</c:v>
                </c:pt>
                <c:pt idx="9968">
                  <c:v>14604.4921875</c:v>
                </c:pt>
                <c:pt idx="9969">
                  <c:v>14605.95703125</c:v>
                </c:pt>
                <c:pt idx="9970">
                  <c:v>14607.421875</c:v>
                </c:pt>
                <c:pt idx="9971">
                  <c:v>14608.88671875</c:v>
                </c:pt>
                <c:pt idx="9972">
                  <c:v>14610.3515625</c:v>
                </c:pt>
                <c:pt idx="9973">
                  <c:v>14611.81640625</c:v>
                </c:pt>
                <c:pt idx="9974">
                  <c:v>14613.28125</c:v>
                </c:pt>
                <c:pt idx="9975">
                  <c:v>14614.74609375</c:v>
                </c:pt>
                <c:pt idx="9976">
                  <c:v>14616.2109375</c:v>
                </c:pt>
                <c:pt idx="9977">
                  <c:v>14617.67578125</c:v>
                </c:pt>
                <c:pt idx="9978">
                  <c:v>14619.140625</c:v>
                </c:pt>
                <c:pt idx="9979">
                  <c:v>14620.60546875</c:v>
                </c:pt>
                <c:pt idx="9980">
                  <c:v>14622.0703125</c:v>
                </c:pt>
                <c:pt idx="9981">
                  <c:v>14623.53515625</c:v>
                </c:pt>
                <c:pt idx="9982">
                  <c:v>14625</c:v>
                </c:pt>
                <c:pt idx="9983">
                  <c:v>14626.46484375</c:v>
                </c:pt>
                <c:pt idx="9984">
                  <c:v>14627.9296875</c:v>
                </c:pt>
                <c:pt idx="9985">
                  <c:v>14629.39453125</c:v>
                </c:pt>
                <c:pt idx="9986">
                  <c:v>14630.859375</c:v>
                </c:pt>
                <c:pt idx="9987">
                  <c:v>14632.32421875</c:v>
                </c:pt>
                <c:pt idx="9988">
                  <c:v>14633.7890625</c:v>
                </c:pt>
                <c:pt idx="9989">
                  <c:v>14635.25390625</c:v>
                </c:pt>
                <c:pt idx="9990">
                  <c:v>14636.71875</c:v>
                </c:pt>
                <c:pt idx="9991">
                  <c:v>14638.18359375</c:v>
                </c:pt>
                <c:pt idx="9992">
                  <c:v>14639.6484375</c:v>
                </c:pt>
                <c:pt idx="9993">
                  <c:v>14641.11328125</c:v>
                </c:pt>
                <c:pt idx="9994">
                  <c:v>14642.578125</c:v>
                </c:pt>
                <c:pt idx="9995">
                  <c:v>14644.04296875</c:v>
                </c:pt>
                <c:pt idx="9996">
                  <c:v>14645.5078125</c:v>
                </c:pt>
                <c:pt idx="9997">
                  <c:v>14646.97265625</c:v>
                </c:pt>
                <c:pt idx="9998">
                  <c:v>14648.4375</c:v>
                </c:pt>
                <c:pt idx="9999">
                  <c:v>14649.90234375</c:v>
                </c:pt>
                <c:pt idx="10000">
                  <c:v>14651.3671875</c:v>
                </c:pt>
                <c:pt idx="10001">
                  <c:v>14652.83203125</c:v>
                </c:pt>
                <c:pt idx="10002">
                  <c:v>14654.296875</c:v>
                </c:pt>
                <c:pt idx="10003">
                  <c:v>14655.76171875</c:v>
                </c:pt>
                <c:pt idx="10004">
                  <c:v>14657.2265625</c:v>
                </c:pt>
                <c:pt idx="10005">
                  <c:v>14658.69140625</c:v>
                </c:pt>
                <c:pt idx="10006">
                  <c:v>14660.15625</c:v>
                </c:pt>
                <c:pt idx="10007">
                  <c:v>14661.62109375</c:v>
                </c:pt>
                <c:pt idx="10008">
                  <c:v>14663.0859375</c:v>
                </c:pt>
                <c:pt idx="10009">
                  <c:v>14664.55078125</c:v>
                </c:pt>
                <c:pt idx="10010">
                  <c:v>14666.015625</c:v>
                </c:pt>
                <c:pt idx="10011">
                  <c:v>14667.48046875</c:v>
                </c:pt>
                <c:pt idx="10012">
                  <c:v>14668.9453125</c:v>
                </c:pt>
                <c:pt idx="10013">
                  <c:v>14670.41015625</c:v>
                </c:pt>
                <c:pt idx="10014">
                  <c:v>14671.875</c:v>
                </c:pt>
                <c:pt idx="10015">
                  <c:v>14673.33984375</c:v>
                </c:pt>
                <c:pt idx="10016">
                  <c:v>14674.8046875</c:v>
                </c:pt>
                <c:pt idx="10017">
                  <c:v>14676.26953125</c:v>
                </c:pt>
                <c:pt idx="10018">
                  <c:v>14677.734375</c:v>
                </c:pt>
                <c:pt idx="10019">
                  <c:v>14679.19921875</c:v>
                </c:pt>
                <c:pt idx="10020">
                  <c:v>14680.6640625</c:v>
                </c:pt>
                <c:pt idx="10021">
                  <c:v>14682.12890625</c:v>
                </c:pt>
                <c:pt idx="10022">
                  <c:v>14683.59375</c:v>
                </c:pt>
                <c:pt idx="10023">
                  <c:v>14685.05859375</c:v>
                </c:pt>
                <c:pt idx="10024">
                  <c:v>14686.5234375</c:v>
                </c:pt>
                <c:pt idx="10025">
                  <c:v>14687.98828125</c:v>
                </c:pt>
                <c:pt idx="10026">
                  <c:v>14689.453125</c:v>
                </c:pt>
                <c:pt idx="10027">
                  <c:v>14690.91796875</c:v>
                </c:pt>
                <c:pt idx="10028">
                  <c:v>14692.3828125</c:v>
                </c:pt>
                <c:pt idx="10029">
                  <c:v>14693.84765625</c:v>
                </c:pt>
                <c:pt idx="10030">
                  <c:v>14695.3125</c:v>
                </c:pt>
                <c:pt idx="10031">
                  <c:v>14696.77734375</c:v>
                </c:pt>
                <c:pt idx="10032">
                  <c:v>14698.2421875</c:v>
                </c:pt>
                <c:pt idx="10033">
                  <c:v>14699.70703125</c:v>
                </c:pt>
                <c:pt idx="10034">
                  <c:v>14701.171875</c:v>
                </c:pt>
                <c:pt idx="10035">
                  <c:v>14702.63671875</c:v>
                </c:pt>
                <c:pt idx="10036">
                  <c:v>14704.1015625</c:v>
                </c:pt>
                <c:pt idx="10037">
                  <c:v>14705.56640625</c:v>
                </c:pt>
                <c:pt idx="10038">
                  <c:v>14707.03125</c:v>
                </c:pt>
                <c:pt idx="10039">
                  <c:v>14708.49609375</c:v>
                </c:pt>
                <c:pt idx="10040">
                  <c:v>14709.9609375</c:v>
                </c:pt>
                <c:pt idx="10041">
                  <c:v>14711.42578125</c:v>
                </c:pt>
                <c:pt idx="10042">
                  <c:v>14712.890625</c:v>
                </c:pt>
                <c:pt idx="10043">
                  <c:v>14714.35546875</c:v>
                </c:pt>
                <c:pt idx="10044">
                  <c:v>14715.8203125</c:v>
                </c:pt>
                <c:pt idx="10045">
                  <c:v>14717.28515625</c:v>
                </c:pt>
                <c:pt idx="10046">
                  <c:v>14718.75</c:v>
                </c:pt>
                <c:pt idx="10047">
                  <c:v>14720.21484375</c:v>
                </c:pt>
                <c:pt idx="10048">
                  <c:v>14721.6796875</c:v>
                </c:pt>
                <c:pt idx="10049">
                  <c:v>14723.14453125</c:v>
                </c:pt>
                <c:pt idx="10050">
                  <c:v>14724.609375</c:v>
                </c:pt>
                <c:pt idx="10051">
                  <c:v>14726.07421875</c:v>
                </c:pt>
                <c:pt idx="10052">
                  <c:v>14727.5390625</c:v>
                </c:pt>
                <c:pt idx="10053">
                  <c:v>14729.00390625</c:v>
                </c:pt>
                <c:pt idx="10054">
                  <c:v>14730.46875</c:v>
                </c:pt>
                <c:pt idx="10055">
                  <c:v>14731.93359375</c:v>
                </c:pt>
                <c:pt idx="10056">
                  <c:v>14733.3984375</c:v>
                </c:pt>
                <c:pt idx="10057">
                  <c:v>14734.86328125</c:v>
                </c:pt>
                <c:pt idx="10058">
                  <c:v>14736.328125</c:v>
                </c:pt>
                <c:pt idx="10059">
                  <c:v>14737.79296875</c:v>
                </c:pt>
                <c:pt idx="10060">
                  <c:v>14739.2578125</c:v>
                </c:pt>
                <c:pt idx="10061">
                  <c:v>14740.72265625</c:v>
                </c:pt>
                <c:pt idx="10062">
                  <c:v>14742.1875</c:v>
                </c:pt>
                <c:pt idx="10063">
                  <c:v>14743.65234375</c:v>
                </c:pt>
                <c:pt idx="10064">
                  <c:v>14745.1171875</c:v>
                </c:pt>
                <c:pt idx="10065">
                  <c:v>14746.58203125</c:v>
                </c:pt>
                <c:pt idx="10066">
                  <c:v>14748.046875</c:v>
                </c:pt>
                <c:pt idx="10067">
                  <c:v>14749.51171875</c:v>
                </c:pt>
                <c:pt idx="10068">
                  <c:v>14750.9765625</c:v>
                </c:pt>
                <c:pt idx="10069">
                  <c:v>14752.44140625</c:v>
                </c:pt>
                <c:pt idx="10070">
                  <c:v>14753.90625</c:v>
                </c:pt>
                <c:pt idx="10071">
                  <c:v>14755.37109375</c:v>
                </c:pt>
                <c:pt idx="10072">
                  <c:v>14756.8359375</c:v>
                </c:pt>
                <c:pt idx="10073">
                  <c:v>14758.30078125</c:v>
                </c:pt>
                <c:pt idx="10074">
                  <c:v>14759.765625</c:v>
                </c:pt>
                <c:pt idx="10075">
                  <c:v>14761.23046875</c:v>
                </c:pt>
                <c:pt idx="10076">
                  <c:v>14762.6953125</c:v>
                </c:pt>
                <c:pt idx="10077">
                  <c:v>14764.16015625</c:v>
                </c:pt>
                <c:pt idx="10078">
                  <c:v>14765.625</c:v>
                </c:pt>
                <c:pt idx="10079">
                  <c:v>14767.08984375</c:v>
                </c:pt>
                <c:pt idx="10080">
                  <c:v>14768.5546875</c:v>
                </c:pt>
                <c:pt idx="10081">
                  <c:v>14770.01953125</c:v>
                </c:pt>
                <c:pt idx="10082">
                  <c:v>14771.484375</c:v>
                </c:pt>
                <c:pt idx="10083">
                  <c:v>14772.94921875</c:v>
                </c:pt>
                <c:pt idx="10084">
                  <c:v>14774.4140625</c:v>
                </c:pt>
                <c:pt idx="10085">
                  <c:v>14775.87890625</c:v>
                </c:pt>
                <c:pt idx="10086">
                  <c:v>14777.34375</c:v>
                </c:pt>
                <c:pt idx="10087">
                  <c:v>14778.80859375</c:v>
                </c:pt>
                <c:pt idx="10088">
                  <c:v>14780.2734375</c:v>
                </c:pt>
                <c:pt idx="10089">
                  <c:v>14781.73828125</c:v>
                </c:pt>
                <c:pt idx="10090">
                  <c:v>14783.203125</c:v>
                </c:pt>
                <c:pt idx="10091">
                  <c:v>14784.66796875</c:v>
                </c:pt>
                <c:pt idx="10092">
                  <c:v>14786.1328125</c:v>
                </c:pt>
                <c:pt idx="10093">
                  <c:v>14787.59765625</c:v>
                </c:pt>
                <c:pt idx="10094">
                  <c:v>14789.0625</c:v>
                </c:pt>
                <c:pt idx="10095">
                  <c:v>14790.52734375</c:v>
                </c:pt>
                <c:pt idx="10096">
                  <c:v>14791.9921875</c:v>
                </c:pt>
                <c:pt idx="10097">
                  <c:v>14793.45703125</c:v>
                </c:pt>
                <c:pt idx="10098">
                  <c:v>14794.921875</c:v>
                </c:pt>
                <c:pt idx="10099">
                  <c:v>14796.38671875</c:v>
                </c:pt>
                <c:pt idx="10100">
                  <c:v>14797.8515625</c:v>
                </c:pt>
                <c:pt idx="10101">
                  <c:v>14799.31640625</c:v>
                </c:pt>
                <c:pt idx="10102">
                  <c:v>14800.78125</c:v>
                </c:pt>
                <c:pt idx="10103">
                  <c:v>14802.24609375</c:v>
                </c:pt>
                <c:pt idx="10104">
                  <c:v>14803.7109375</c:v>
                </c:pt>
                <c:pt idx="10105">
                  <c:v>14805.17578125</c:v>
                </c:pt>
                <c:pt idx="10106">
                  <c:v>14806.640625</c:v>
                </c:pt>
                <c:pt idx="10107">
                  <c:v>14808.10546875</c:v>
                </c:pt>
                <c:pt idx="10108">
                  <c:v>14809.5703125</c:v>
                </c:pt>
                <c:pt idx="10109">
                  <c:v>14811.03515625</c:v>
                </c:pt>
                <c:pt idx="10110">
                  <c:v>14812.5</c:v>
                </c:pt>
                <c:pt idx="10111">
                  <c:v>14813.96484375</c:v>
                </c:pt>
                <c:pt idx="10112">
                  <c:v>14815.4296875</c:v>
                </c:pt>
                <c:pt idx="10113">
                  <c:v>14816.89453125</c:v>
                </c:pt>
                <c:pt idx="10114">
                  <c:v>14818.359375</c:v>
                </c:pt>
                <c:pt idx="10115">
                  <c:v>14819.82421875</c:v>
                </c:pt>
                <c:pt idx="10116">
                  <c:v>14821.2890625</c:v>
                </c:pt>
                <c:pt idx="10117">
                  <c:v>14822.75390625</c:v>
                </c:pt>
                <c:pt idx="10118">
                  <c:v>14824.21875</c:v>
                </c:pt>
                <c:pt idx="10119">
                  <c:v>14825.68359375</c:v>
                </c:pt>
                <c:pt idx="10120">
                  <c:v>14827.1484375</c:v>
                </c:pt>
                <c:pt idx="10121">
                  <c:v>14828.61328125</c:v>
                </c:pt>
                <c:pt idx="10122">
                  <c:v>14830.078125</c:v>
                </c:pt>
                <c:pt idx="10123">
                  <c:v>14831.54296875</c:v>
                </c:pt>
                <c:pt idx="10124">
                  <c:v>14833.0078125</c:v>
                </c:pt>
                <c:pt idx="10125">
                  <c:v>14834.47265625</c:v>
                </c:pt>
                <c:pt idx="10126">
                  <c:v>14835.9375</c:v>
                </c:pt>
                <c:pt idx="10127">
                  <c:v>14837.40234375</c:v>
                </c:pt>
                <c:pt idx="10128">
                  <c:v>14838.8671875</c:v>
                </c:pt>
                <c:pt idx="10129">
                  <c:v>14840.33203125</c:v>
                </c:pt>
                <c:pt idx="10130">
                  <c:v>14841.796875</c:v>
                </c:pt>
                <c:pt idx="10131">
                  <c:v>14843.26171875</c:v>
                </c:pt>
                <c:pt idx="10132">
                  <c:v>14844.7265625</c:v>
                </c:pt>
                <c:pt idx="10133">
                  <c:v>14846.19140625</c:v>
                </c:pt>
                <c:pt idx="10134">
                  <c:v>14847.65625</c:v>
                </c:pt>
                <c:pt idx="10135">
                  <c:v>14849.12109375</c:v>
                </c:pt>
                <c:pt idx="10136">
                  <c:v>14850.5859375</c:v>
                </c:pt>
                <c:pt idx="10137">
                  <c:v>14852.05078125</c:v>
                </c:pt>
                <c:pt idx="10138">
                  <c:v>14853.515625</c:v>
                </c:pt>
                <c:pt idx="10139">
                  <c:v>14854.98046875</c:v>
                </c:pt>
                <c:pt idx="10140">
                  <c:v>14856.4453125</c:v>
                </c:pt>
                <c:pt idx="10141">
                  <c:v>14857.91015625</c:v>
                </c:pt>
                <c:pt idx="10142">
                  <c:v>14859.375</c:v>
                </c:pt>
                <c:pt idx="10143">
                  <c:v>14860.83984375</c:v>
                </c:pt>
                <c:pt idx="10144">
                  <c:v>14862.3046875</c:v>
                </c:pt>
                <c:pt idx="10145">
                  <c:v>14863.76953125</c:v>
                </c:pt>
                <c:pt idx="10146">
                  <c:v>14865.234375</c:v>
                </c:pt>
                <c:pt idx="10147">
                  <c:v>14866.69921875</c:v>
                </c:pt>
                <c:pt idx="10148">
                  <c:v>14868.1640625</c:v>
                </c:pt>
                <c:pt idx="10149">
                  <c:v>14869.62890625</c:v>
                </c:pt>
                <c:pt idx="10150">
                  <c:v>14871.09375</c:v>
                </c:pt>
                <c:pt idx="10151">
                  <c:v>14872.55859375</c:v>
                </c:pt>
                <c:pt idx="10152">
                  <c:v>14874.0234375</c:v>
                </c:pt>
                <c:pt idx="10153">
                  <c:v>14875.48828125</c:v>
                </c:pt>
                <c:pt idx="10154">
                  <c:v>14876.953125</c:v>
                </c:pt>
                <c:pt idx="10155">
                  <c:v>14878.41796875</c:v>
                </c:pt>
                <c:pt idx="10156">
                  <c:v>14879.8828125</c:v>
                </c:pt>
                <c:pt idx="10157">
                  <c:v>14881.34765625</c:v>
                </c:pt>
                <c:pt idx="10158">
                  <c:v>14882.8125</c:v>
                </c:pt>
                <c:pt idx="10159">
                  <c:v>14884.27734375</c:v>
                </c:pt>
                <c:pt idx="10160">
                  <c:v>14885.7421875</c:v>
                </c:pt>
                <c:pt idx="10161">
                  <c:v>14887.20703125</c:v>
                </c:pt>
                <c:pt idx="10162">
                  <c:v>14888.671875</c:v>
                </c:pt>
                <c:pt idx="10163">
                  <c:v>14890.13671875</c:v>
                </c:pt>
                <c:pt idx="10164">
                  <c:v>14891.6015625</c:v>
                </c:pt>
                <c:pt idx="10165">
                  <c:v>14893.06640625</c:v>
                </c:pt>
                <c:pt idx="10166">
                  <c:v>14894.53125</c:v>
                </c:pt>
                <c:pt idx="10167">
                  <c:v>14895.99609375</c:v>
                </c:pt>
                <c:pt idx="10168">
                  <c:v>14897.4609375</c:v>
                </c:pt>
                <c:pt idx="10169">
                  <c:v>14898.92578125</c:v>
                </c:pt>
                <c:pt idx="10170">
                  <c:v>14900.390625</c:v>
                </c:pt>
                <c:pt idx="10171">
                  <c:v>14901.85546875</c:v>
                </c:pt>
                <c:pt idx="10172">
                  <c:v>14903.3203125</c:v>
                </c:pt>
                <c:pt idx="10173">
                  <c:v>14904.78515625</c:v>
                </c:pt>
                <c:pt idx="10174">
                  <c:v>14906.25</c:v>
                </c:pt>
                <c:pt idx="10175">
                  <c:v>14907.71484375</c:v>
                </c:pt>
                <c:pt idx="10176">
                  <c:v>14909.1796875</c:v>
                </c:pt>
                <c:pt idx="10177">
                  <c:v>14910.64453125</c:v>
                </c:pt>
                <c:pt idx="10178">
                  <c:v>14912.109375</c:v>
                </c:pt>
                <c:pt idx="10179">
                  <c:v>14913.57421875</c:v>
                </c:pt>
                <c:pt idx="10180">
                  <c:v>14915.0390625</c:v>
                </c:pt>
                <c:pt idx="10181">
                  <c:v>14916.50390625</c:v>
                </c:pt>
                <c:pt idx="10182">
                  <c:v>14917.96875</c:v>
                </c:pt>
                <c:pt idx="10183">
                  <c:v>14919.43359375</c:v>
                </c:pt>
                <c:pt idx="10184">
                  <c:v>14920.8984375</c:v>
                </c:pt>
                <c:pt idx="10185">
                  <c:v>14922.36328125</c:v>
                </c:pt>
                <c:pt idx="10186">
                  <c:v>14923.828125</c:v>
                </c:pt>
                <c:pt idx="10187">
                  <c:v>14925.29296875</c:v>
                </c:pt>
                <c:pt idx="10188">
                  <c:v>14926.7578125</c:v>
                </c:pt>
                <c:pt idx="10189">
                  <c:v>14928.22265625</c:v>
                </c:pt>
                <c:pt idx="10190">
                  <c:v>14929.6875</c:v>
                </c:pt>
                <c:pt idx="10191">
                  <c:v>14931.15234375</c:v>
                </c:pt>
                <c:pt idx="10192">
                  <c:v>14932.6171875</c:v>
                </c:pt>
                <c:pt idx="10193">
                  <c:v>14934.08203125</c:v>
                </c:pt>
                <c:pt idx="10194">
                  <c:v>14935.546875</c:v>
                </c:pt>
                <c:pt idx="10195">
                  <c:v>14937.01171875</c:v>
                </c:pt>
                <c:pt idx="10196">
                  <c:v>14938.4765625</c:v>
                </c:pt>
                <c:pt idx="10197">
                  <c:v>14939.94140625</c:v>
                </c:pt>
                <c:pt idx="10198">
                  <c:v>14941.40625</c:v>
                </c:pt>
                <c:pt idx="10199">
                  <c:v>14942.87109375</c:v>
                </c:pt>
                <c:pt idx="10200">
                  <c:v>14944.3359375</c:v>
                </c:pt>
                <c:pt idx="10201">
                  <c:v>14945.80078125</c:v>
                </c:pt>
                <c:pt idx="10202">
                  <c:v>14947.265625</c:v>
                </c:pt>
                <c:pt idx="10203">
                  <c:v>14948.73046875</c:v>
                </c:pt>
                <c:pt idx="10204">
                  <c:v>14950.1953125</c:v>
                </c:pt>
                <c:pt idx="10205">
                  <c:v>14951.66015625</c:v>
                </c:pt>
                <c:pt idx="10206">
                  <c:v>14953.125</c:v>
                </c:pt>
                <c:pt idx="10207">
                  <c:v>14954.58984375</c:v>
                </c:pt>
                <c:pt idx="10208">
                  <c:v>14956.0546875</c:v>
                </c:pt>
                <c:pt idx="10209">
                  <c:v>14957.51953125</c:v>
                </c:pt>
                <c:pt idx="10210">
                  <c:v>14958.984375</c:v>
                </c:pt>
                <c:pt idx="10211">
                  <c:v>14960.44921875</c:v>
                </c:pt>
                <c:pt idx="10212">
                  <c:v>14961.9140625</c:v>
                </c:pt>
                <c:pt idx="10213">
                  <c:v>14963.37890625</c:v>
                </c:pt>
                <c:pt idx="10214">
                  <c:v>14964.84375</c:v>
                </c:pt>
                <c:pt idx="10215">
                  <c:v>14966.30859375</c:v>
                </c:pt>
                <c:pt idx="10216">
                  <c:v>14967.7734375</c:v>
                </c:pt>
                <c:pt idx="10217">
                  <c:v>14969.23828125</c:v>
                </c:pt>
                <c:pt idx="10218">
                  <c:v>14970.703125</c:v>
                </c:pt>
                <c:pt idx="10219">
                  <c:v>14972.16796875</c:v>
                </c:pt>
                <c:pt idx="10220">
                  <c:v>14973.6328125</c:v>
                </c:pt>
                <c:pt idx="10221">
                  <c:v>14975.09765625</c:v>
                </c:pt>
                <c:pt idx="10222">
                  <c:v>14976.5625</c:v>
                </c:pt>
                <c:pt idx="10223">
                  <c:v>14978.02734375</c:v>
                </c:pt>
                <c:pt idx="10224">
                  <c:v>14979.4921875</c:v>
                </c:pt>
                <c:pt idx="10225">
                  <c:v>14980.95703125</c:v>
                </c:pt>
                <c:pt idx="10226">
                  <c:v>14982.421875</c:v>
                </c:pt>
                <c:pt idx="10227">
                  <c:v>14983.88671875</c:v>
                </c:pt>
                <c:pt idx="10228">
                  <c:v>14985.3515625</c:v>
                </c:pt>
                <c:pt idx="10229">
                  <c:v>14986.81640625</c:v>
                </c:pt>
                <c:pt idx="10230">
                  <c:v>14988.28125</c:v>
                </c:pt>
                <c:pt idx="10231">
                  <c:v>14989.74609375</c:v>
                </c:pt>
                <c:pt idx="10232">
                  <c:v>14991.2109375</c:v>
                </c:pt>
                <c:pt idx="10233">
                  <c:v>14992.67578125</c:v>
                </c:pt>
                <c:pt idx="10234">
                  <c:v>14994.140625</c:v>
                </c:pt>
                <c:pt idx="10235">
                  <c:v>14995.60546875</c:v>
                </c:pt>
                <c:pt idx="10236">
                  <c:v>14997.0703125</c:v>
                </c:pt>
                <c:pt idx="10237">
                  <c:v>14998.53515625</c:v>
                </c:pt>
                <c:pt idx="10238">
                  <c:v>15000</c:v>
                </c:pt>
                <c:pt idx="10239">
                  <c:v>15001.46484375</c:v>
                </c:pt>
                <c:pt idx="10240">
                  <c:v>15002.9296875</c:v>
                </c:pt>
                <c:pt idx="10241">
                  <c:v>15004.39453125</c:v>
                </c:pt>
                <c:pt idx="10242">
                  <c:v>15005.859375</c:v>
                </c:pt>
                <c:pt idx="10243">
                  <c:v>15007.32421875</c:v>
                </c:pt>
                <c:pt idx="10244">
                  <c:v>15008.7890625</c:v>
                </c:pt>
                <c:pt idx="10245">
                  <c:v>15010.25390625</c:v>
                </c:pt>
                <c:pt idx="10246">
                  <c:v>15011.71875</c:v>
                </c:pt>
                <c:pt idx="10247">
                  <c:v>15013.18359375</c:v>
                </c:pt>
                <c:pt idx="10248">
                  <c:v>15014.6484375</c:v>
                </c:pt>
                <c:pt idx="10249">
                  <c:v>15016.11328125</c:v>
                </c:pt>
                <c:pt idx="10250">
                  <c:v>15017.578125</c:v>
                </c:pt>
                <c:pt idx="10251">
                  <c:v>15019.04296875</c:v>
                </c:pt>
                <c:pt idx="10252">
                  <c:v>15020.5078125</c:v>
                </c:pt>
                <c:pt idx="10253">
                  <c:v>15021.97265625</c:v>
                </c:pt>
                <c:pt idx="10254">
                  <c:v>15023.4375</c:v>
                </c:pt>
                <c:pt idx="10255">
                  <c:v>15024.90234375</c:v>
                </c:pt>
                <c:pt idx="10256">
                  <c:v>15026.3671875</c:v>
                </c:pt>
                <c:pt idx="10257">
                  <c:v>15027.83203125</c:v>
                </c:pt>
                <c:pt idx="10258">
                  <c:v>15029.296875</c:v>
                </c:pt>
                <c:pt idx="10259">
                  <c:v>15030.76171875</c:v>
                </c:pt>
                <c:pt idx="10260">
                  <c:v>15032.2265625</c:v>
                </c:pt>
                <c:pt idx="10261">
                  <c:v>15033.69140625</c:v>
                </c:pt>
                <c:pt idx="10262">
                  <c:v>15035.15625</c:v>
                </c:pt>
                <c:pt idx="10263">
                  <c:v>15036.62109375</c:v>
                </c:pt>
                <c:pt idx="10264">
                  <c:v>15038.0859375</c:v>
                </c:pt>
                <c:pt idx="10265">
                  <c:v>15039.55078125</c:v>
                </c:pt>
                <c:pt idx="10266">
                  <c:v>15041.015625</c:v>
                </c:pt>
                <c:pt idx="10267">
                  <c:v>15042.48046875</c:v>
                </c:pt>
                <c:pt idx="10268">
                  <c:v>15043.9453125</c:v>
                </c:pt>
                <c:pt idx="10269">
                  <c:v>15045.41015625</c:v>
                </c:pt>
                <c:pt idx="10270">
                  <c:v>15046.875</c:v>
                </c:pt>
                <c:pt idx="10271">
                  <c:v>15048.33984375</c:v>
                </c:pt>
                <c:pt idx="10272">
                  <c:v>15049.8046875</c:v>
                </c:pt>
                <c:pt idx="10273">
                  <c:v>15051.26953125</c:v>
                </c:pt>
                <c:pt idx="10274">
                  <c:v>15052.734375</c:v>
                </c:pt>
                <c:pt idx="10275">
                  <c:v>15054.19921875</c:v>
                </c:pt>
                <c:pt idx="10276">
                  <c:v>15055.6640625</c:v>
                </c:pt>
                <c:pt idx="10277">
                  <c:v>15057.12890625</c:v>
                </c:pt>
                <c:pt idx="10278">
                  <c:v>15058.59375</c:v>
                </c:pt>
                <c:pt idx="10279">
                  <c:v>15060.05859375</c:v>
                </c:pt>
                <c:pt idx="10280">
                  <c:v>15061.5234375</c:v>
                </c:pt>
                <c:pt idx="10281">
                  <c:v>15062.98828125</c:v>
                </c:pt>
                <c:pt idx="10282">
                  <c:v>15064.453125</c:v>
                </c:pt>
                <c:pt idx="10283">
                  <c:v>15065.91796875</c:v>
                </c:pt>
                <c:pt idx="10284">
                  <c:v>15067.3828125</c:v>
                </c:pt>
                <c:pt idx="10285">
                  <c:v>15068.84765625</c:v>
                </c:pt>
                <c:pt idx="10286">
                  <c:v>15070.3125</c:v>
                </c:pt>
                <c:pt idx="10287">
                  <c:v>15071.77734375</c:v>
                </c:pt>
                <c:pt idx="10288">
                  <c:v>15073.2421875</c:v>
                </c:pt>
                <c:pt idx="10289">
                  <c:v>15074.70703125</c:v>
                </c:pt>
                <c:pt idx="10290">
                  <c:v>15076.171875</c:v>
                </c:pt>
                <c:pt idx="10291">
                  <c:v>15077.63671875</c:v>
                </c:pt>
                <c:pt idx="10292">
                  <c:v>15079.1015625</c:v>
                </c:pt>
                <c:pt idx="10293">
                  <c:v>15080.56640625</c:v>
                </c:pt>
                <c:pt idx="10294">
                  <c:v>15082.03125</c:v>
                </c:pt>
                <c:pt idx="10295">
                  <c:v>15083.49609375</c:v>
                </c:pt>
                <c:pt idx="10296">
                  <c:v>15084.9609375</c:v>
                </c:pt>
                <c:pt idx="10297">
                  <c:v>15086.42578125</c:v>
                </c:pt>
                <c:pt idx="10298">
                  <c:v>15087.890625</c:v>
                </c:pt>
                <c:pt idx="10299">
                  <c:v>15089.35546875</c:v>
                </c:pt>
                <c:pt idx="10300">
                  <c:v>15090.8203125</c:v>
                </c:pt>
                <c:pt idx="10301">
                  <c:v>15092.28515625</c:v>
                </c:pt>
                <c:pt idx="10302">
                  <c:v>15093.75</c:v>
                </c:pt>
                <c:pt idx="10303">
                  <c:v>15095.21484375</c:v>
                </c:pt>
                <c:pt idx="10304">
                  <c:v>15096.6796875</c:v>
                </c:pt>
                <c:pt idx="10305">
                  <c:v>15098.14453125</c:v>
                </c:pt>
                <c:pt idx="10306">
                  <c:v>15099.609375</c:v>
                </c:pt>
                <c:pt idx="10307">
                  <c:v>15101.07421875</c:v>
                </c:pt>
                <c:pt idx="10308">
                  <c:v>15102.5390625</c:v>
                </c:pt>
                <c:pt idx="10309">
                  <c:v>15104.00390625</c:v>
                </c:pt>
                <c:pt idx="10310">
                  <c:v>15105.46875</c:v>
                </c:pt>
                <c:pt idx="10311">
                  <c:v>15106.93359375</c:v>
                </c:pt>
                <c:pt idx="10312">
                  <c:v>15108.3984375</c:v>
                </c:pt>
                <c:pt idx="10313">
                  <c:v>15109.86328125</c:v>
                </c:pt>
                <c:pt idx="10314">
                  <c:v>15111.328125</c:v>
                </c:pt>
                <c:pt idx="10315">
                  <c:v>15112.79296875</c:v>
                </c:pt>
                <c:pt idx="10316">
                  <c:v>15114.2578125</c:v>
                </c:pt>
                <c:pt idx="10317">
                  <c:v>15115.72265625</c:v>
                </c:pt>
                <c:pt idx="10318">
                  <c:v>15117.1875</c:v>
                </c:pt>
                <c:pt idx="10319">
                  <c:v>15118.65234375</c:v>
                </c:pt>
                <c:pt idx="10320">
                  <c:v>15120.1171875</c:v>
                </c:pt>
                <c:pt idx="10321">
                  <c:v>15121.58203125</c:v>
                </c:pt>
                <c:pt idx="10322">
                  <c:v>15123.046875</c:v>
                </c:pt>
                <c:pt idx="10323">
                  <c:v>15124.51171875</c:v>
                </c:pt>
                <c:pt idx="10324">
                  <c:v>15125.9765625</c:v>
                </c:pt>
                <c:pt idx="10325">
                  <c:v>15127.44140625</c:v>
                </c:pt>
                <c:pt idx="10326">
                  <c:v>15128.90625</c:v>
                </c:pt>
                <c:pt idx="10327">
                  <c:v>15130.37109375</c:v>
                </c:pt>
                <c:pt idx="10328">
                  <c:v>15131.8359375</c:v>
                </c:pt>
                <c:pt idx="10329">
                  <c:v>15133.30078125</c:v>
                </c:pt>
                <c:pt idx="10330">
                  <c:v>15134.765625</c:v>
                </c:pt>
                <c:pt idx="10331">
                  <c:v>15136.23046875</c:v>
                </c:pt>
                <c:pt idx="10332">
                  <c:v>15137.6953125</c:v>
                </c:pt>
                <c:pt idx="10333">
                  <c:v>15139.16015625</c:v>
                </c:pt>
                <c:pt idx="10334">
                  <c:v>15140.625</c:v>
                </c:pt>
                <c:pt idx="10335">
                  <c:v>15142.08984375</c:v>
                </c:pt>
                <c:pt idx="10336">
                  <c:v>15143.5546875</c:v>
                </c:pt>
                <c:pt idx="10337">
                  <c:v>15145.01953125</c:v>
                </c:pt>
                <c:pt idx="10338">
                  <c:v>15146.484375</c:v>
                </c:pt>
                <c:pt idx="10339">
                  <c:v>15147.94921875</c:v>
                </c:pt>
                <c:pt idx="10340">
                  <c:v>15149.4140625</c:v>
                </c:pt>
                <c:pt idx="10341">
                  <c:v>15150.87890625</c:v>
                </c:pt>
                <c:pt idx="10342">
                  <c:v>15152.34375</c:v>
                </c:pt>
                <c:pt idx="10343">
                  <c:v>15153.80859375</c:v>
                </c:pt>
                <c:pt idx="10344">
                  <c:v>15155.2734375</c:v>
                </c:pt>
                <c:pt idx="10345">
                  <c:v>15156.73828125</c:v>
                </c:pt>
                <c:pt idx="10346">
                  <c:v>15158.203125</c:v>
                </c:pt>
                <c:pt idx="10347">
                  <c:v>15159.66796875</c:v>
                </c:pt>
                <c:pt idx="10348">
                  <c:v>15161.1328125</c:v>
                </c:pt>
                <c:pt idx="10349">
                  <c:v>15162.59765625</c:v>
                </c:pt>
                <c:pt idx="10350">
                  <c:v>15164.0625</c:v>
                </c:pt>
                <c:pt idx="10351">
                  <c:v>15165.52734375</c:v>
                </c:pt>
                <c:pt idx="10352">
                  <c:v>15166.9921875</c:v>
                </c:pt>
                <c:pt idx="10353">
                  <c:v>15168.45703125</c:v>
                </c:pt>
                <c:pt idx="10354">
                  <c:v>15169.921875</c:v>
                </c:pt>
                <c:pt idx="10355">
                  <c:v>15171.38671875</c:v>
                </c:pt>
                <c:pt idx="10356">
                  <c:v>15172.8515625</c:v>
                </c:pt>
                <c:pt idx="10357">
                  <c:v>15174.31640625</c:v>
                </c:pt>
                <c:pt idx="10358">
                  <c:v>15175.78125</c:v>
                </c:pt>
                <c:pt idx="10359">
                  <c:v>15177.24609375</c:v>
                </c:pt>
                <c:pt idx="10360">
                  <c:v>15178.7109375</c:v>
                </c:pt>
                <c:pt idx="10361">
                  <c:v>15180.17578125</c:v>
                </c:pt>
                <c:pt idx="10362">
                  <c:v>15181.640625</c:v>
                </c:pt>
                <c:pt idx="10363">
                  <c:v>15183.10546875</c:v>
                </c:pt>
                <c:pt idx="10364">
                  <c:v>15184.5703125</c:v>
                </c:pt>
                <c:pt idx="10365">
                  <c:v>15186.03515625</c:v>
                </c:pt>
                <c:pt idx="10366">
                  <c:v>15187.5</c:v>
                </c:pt>
                <c:pt idx="10367">
                  <c:v>15188.96484375</c:v>
                </c:pt>
                <c:pt idx="10368">
                  <c:v>15190.4296875</c:v>
                </c:pt>
                <c:pt idx="10369">
                  <c:v>15191.89453125</c:v>
                </c:pt>
                <c:pt idx="10370">
                  <c:v>15193.359375</c:v>
                </c:pt>
                <c:pt idx="10371">
                  <c:v>15194.82421875</c:v>
                </c:pt>
                <c:pt idx="10372">
                  <c:v>15196.2890625</c:v>
                </c:pt>
                <c:pt idx="10373">
                  <c:v>15197.75390625</c:v>
                </c:pt>
                <c:pt idx="10374">
                  <c:v>15199.21875</c:v>
                </c:pt>
                <c:pt idx="10375">
                  <c:v>15200.68359375</c:v>
                </c:pt>
                <c:pt idx="10376">
                  <c:v>15202.1484375</c:v>
                </c:pt>
                <c:pt idx="10377">
                  <c:v>15203.61328125</c:v>
                </c:pt>
                <c:pt idx="10378">
                  <c:v>15205.078125</c:v>
                </c:pt>
                <c:pt idx="10379">
                  <c:v>15206.54296875</c:v>
                </c:pt>
                <c:pt idx="10380">
                  <c:v>15208.0078125</c:v>
                </c:pt>
                <c:pt idx="10381">
                  <c:v>15209.47265625</c:v>
                </c:pt>
                <c:pt idx="10382">
                  <c:v>15210.9375</c:v>
                </c:pt>
                <c:pt idx="10383">
                  <c:v>15212.40234375</c:v>
                </c:pt>
                <c:pt idx="10384">
                  <c:v>15213.8671875</c:v>
                </c:pt>
                <c:pt idx="10385">
                  <c:v>15215.33203125</c:v>
                </c:pt>
                <c:pt idx="10386">
                  <c:v>15216.796875</c:v>
                </c:pt>
                <c:pt idx="10387">
                  <c:v>15218.26171875</c:v>
                </c:pt>
                <c:pt idx="10388">
                  <c:v>15219.7265625</c:v>
                </c:pt>
                <c:pt idx="10389">
                  <c:v>15221.19140625</c:v>
                </c:pt>
                <c:pt idx="10390">
                  <c:v>15222.65625</c:v>
                </c:pt>
                <c:pt idx="10391">
                  <c:v>15224.12109375</c:v>
                </c:pt>
                <c:pt idx="10392">
                  <c:v>15225.5859375</c:v>
                </c:pt>
                <c:pt idx="10393">
                  <c:v>15227.05078125</c:v>
                </c:pt>
                <c:pt idx="10394">
                  <c:v>15228.515625</c:v>
                </c:pt>
                <c:pt idx="10395">
                  <c:v>15229.98046875</c:v>
                </c:pt>
                <c:pt idx="10396">
                  <c:v>15231.4453125</c:v>
                </c:pt>
                <c:pt idx="10397">
                  <c:v>15232.91015625</c:v>
                </c:pt>
                <c:pt idx="10398">
                  <c:v>15234.375</c:v>
                </c:pt>
                <c:pt idx="10399">
                  <c:v>15235.83984375</c:v>
                </c:pt>
                <c:pt idx="10400">
                  <c:v>15237.3046875</c:v>
                </c:pt>
                <c:pt idx="10401">
                  <c:v>15238.76953125</c:v>
                </c:pt>
                <c:pt idx="10402">
                  <c:v>15240.234375</c:v>
                </c:pt>
                <c:pt idx="10403">
                  <c:v>15241.69921875</c:v>
                </c:pt>
                <c:pt idx="10404">
                  <c:v>15243.1640625</c:v>
                </c:pt>
                <c:pt idx="10405">
                  <c:v>15244.62890625</c:v>
                </c:pt>
                <c:pt idx="10406">
                  <c:v>15246.09375</c:v>
                </c:pt>
                <c:pt idx="10407">
                  <c:v>15247.55859375</c:v>
                </c:pt>
                <c:pt idx="10408">
                  <c:v>15249.0234375</c:v>
                </c:pt>
                <c:pt idx="10409">
                  <c:v>15250.48828125</c:v>
                </c:pt>
                <c:pt idx="10410">
                  <c:v>15251.953125</c:v>
                </c:pt>
                <c:pt idx="10411">
                  <c:v>15253.41796875</c:v>
                </c:pt>
                <c:pt idx="10412">
                  <c:v>15254.8828125</c:v>
                </c:pt>
                <c:pt idx="10413">
                  <c:v>15256.34765625</c:v>
                </c:pt>
                <c:pt idx="10414">
                  <c:v>15257.8125</c:v>
                </c:pt>
                <c:pt idx="10415">
                  <c:v>15259.27734375</c:v>
                </c:pt>
                <c:pt idx="10416">
                  <c:v>15260.7421875</c:v>
                </c:pt>
                <c:pt idx="10417">
                  <c:v>15262.20703125</c:v>
                </c:pt>
                <c:pt idx="10418">
                  <c:v>15263.671875</c:v>
                </c:pt>
                <c:pt idx="10419">
                  <c:v>15265.13671875</c:v>
                </c:pt>
                <c:pt idx="10420">
                  <c:v>15266.6015625</c:v>
                </c:pt>
                <c:pt idx="10421">
                  <c:v>15268.06640625</c:v>
                </c:pt>
                <c:pt idx="10422">
                  <c:v>15269.53125</c:v>
                </c:pt>
                <c:pt idx="10423">
                  <c:v>15270.99609375</c:v>
                </c:pt>
                <c:pt idx="10424">
                  <c:v>15272.4609375</c:v>
                </c:pt>
                <c:pt idx="10425">
                  <c:v>15273.92578125</c:v>
                </c:pt>
                <c:pt idx="10426">
                  <c:v>15275.390625</c:v>
                </c:pt>
                <c:pt idx="10427">
                  <c:v>15276.85546875</c:v>
                </c:pt>
                <c:pt idx="10428">
                  <c:v>15278.3203125</c:v>
                </c:pt>
                <c:pt idx="10429">
                  <c:v>15279.78515625</c:v>
                </c:pt>
                <c:pt idx="10430">
                  <c:v>15281.25</c:v>
                </c:pt>
                <c:pt idx="10431">
                  <c:v>15282.71484375</c:v>
                </c:pt>
                <c:pt idx="10432">
                  <c:v>15284.1796875</c:v>
                </c:pt>
                <c:pt idx="10433">
                  <c:v>15285.64453125</c:v>
                </c:pt>
                <c:pt idx="10434">
                  <c:v>15287.109375</c:v>
                </c:pt>
                <c:pt idx="10435">
                  <c:v>15288.57421875</c:v>
                </c:pt>
                <c:pt idx="10436">
                  <c:v>15290.0390625</c:v>
                </c:pt>
                <c:pt idx="10437">
                  <c:v>15291.50390625</c:v>
                </c:pt>
                <c:pt idx="10438">
                  <c:v>15292.96875</c:v>
                </c:pt>
                <c:pt idx="10439">
                  <c:v>15294.43359375</c:v>
                </c:pt>
                <c:pt idx="10440">
                  <c:v>15295.8984375</c:v>
                </c:pt>
                <c:pt idx="10441">
                  <c:v>15297.36328125</c:v>
                </c:pt>
                <c:pt idx="10442">
                  <c:v>15298.828125</c:v>
                </c:pt>
                <c:pt idx="10443">
                  <c:v>15300.29296875</c:v>
                </c:pt>
                <c:pt idx="10444">
                  <c:v>15301.7578125</c:v>
                </c:pt>
                <c:pt idx="10445">
                  <c:v>15303.22265625</c:v>
                </c:pt>
                <c:pt idx="10446">
                  <c:v>15304.6875</c:v>
                </c:pt>
                <c:pt idx="10447">
                  <c:v>15306.15234375</c:v>
                </c:pt>
                <c:pt idx="10448">
                  <c:v>15307.6171875</c:v>
                </c:pt>
                <c:pt idx="10449">
                  <c:v>15309.08203125</c:v>
                </c:pt>
                <c:pt idx="10450">
                  <c:v>15310.546875</c:v>
                </c:pt>
                <c:pt idx="10451">
                  <c:v>15312.01171875</c:v>
                </c:pt>
                <c:pt idx="10452">
                  <c:v>15313.4765625</c:v>
                </c:pt>
                <c:pt idx="10453">
                  <c:v>15314.94140625</c:v>
                </c:pt>
                <c:pt idx="10454">
                  <c:v>15316.40625</c:v>
                </c:pt>
                <c:pt idx="10455">
                  <c:v>15317.87109375</c:v>
                </c:pt>
                <c:pt idx="10456">
                  <c:v>15319.3359375</c:v>
                </c:pt>
                <c:pt idx="10457">
                  <c:v>15320.80078125</c:v>
                </c:pt>
                <c:pt idx="10458">
                  <c:v>15322.265625</c:v>
                </c:pt>
                <c:pt idx="10459">
                  <c:v>15323.73046875</c:v>
                </c:pt>
                <c:pt idx="10460">
                  <c:v>15325.1953125</c:v>
                </c:pt>
                <c:pt idx="10461">
                  <c:v>15326.66015625</c:v>
                </c:pt>
                <c:pt idx="10462">
                  <c:v>15328.125</c:v>
                </c:pt>
                <c:pt idx="10463">
                  <c:v>15329.58984375</c:v>
                </c:pt>
                <c:pt idx="10464">
                  <c:v>15331.0546875</c:v>
                </c:pt>
                <c:pt idx="10465">
                  <c:v>15332.51953125</c:v>
                </c:pt>
                <c:pt idx="10466">
                  <c:v>15333.984375</c:v>
                </c:pt>
                <c:pt idx="10467">
                  <c:v>15335.44921875</c:v>
                </c:pt>
                <c:pt idx="10468">
                  <c:v>15336.9140625</c:v>
                </c:pt>
                <c:pt idx="10469">
                  <c:v>15338.37890625</c:v>
                </c:pt>
                <c:pt idx="10470">
                  <c:v>15339.84375</c:v>
                </c:pt>
                <c:pt idx="10471">
                  <c:v>15341.30859375</c:v>
                </c:pt>
                <c:pt idx="10472">
                  <c:v>15342.7734375</c:v>
                </c:pt>
                <c:pt idx="10473">
                  <c:v>15344.23828125</c:v>
                </c:pt>
                <c:pt idx="10474">
                  <c:v>15345.703125</c:v>
                </c:pt>
                <c:pt idx="10475">
                  <c:v>15347.16796875</c:v>
                </c:pt>
                <c:pt idx="10476">
                  <c:v>15348.6328125</c:v>
                </c:pt>
                <c:pt idx="10477">
                  <c:v>15350.09765625</c:v>
                </c:pt>
                <c:pt idx="10478">
                  <c:v>15351.5625</c:v>
                </c:pt>
                <c:pt idx="10479">
                  <c:v>15353.02734375</c:v>
                </c:pt>
                <c:pt idx="10480">
                  <c:v>15354.4921875</c:v>
                </c:pt>
                <c:pt idx="10481">
                  <c:v>15355.95703125</c:v>
                </c:pt>
                <c:pt idx="10482">
                  <c:v>15357.421875</c:v>
                </c:pt>
                <c:pt idx="10483">
                  <c:v>15358.88671875</c:v>
                </c:pt>
                <c:pt idx="10484">
                  <c:v>15360.3515625</c:v>
                </c:pt>
                <c:pt idx="10485">
                  <c:v>15361.81640625</c:v>
                </c:pt>
                <c:pt idx="10486">
                  <c:v>15363.28125</c:v>
                </c:pt>
                <c:pt idx="10487">
                  <c:v>15364.74609375</c:v>
                </c:pt>
                <c:pt idx="10488">
                  <c:v>15366.2109375</c:v>
                </c:pt>
                <c:pt idx="10489">
                  <c:v>15367.67578125</c:v>
                </c:pt>
                <c:pt idx="10490">
                  <c:v>15369.140625</c:v>
                </c:pt>
                <c:pt idx="10491">
                  <c:v>15370.60546875</c:v>
                </c:pt>
                <c:pt idx="10492">
                  <c:v>15372.0703125</c:v>
                </c:pt>
                <c:pt idx="10493">
                  <c:v>15373.53515625</c:v>
                </c:pt>
                <c:pt idx="10494">
                  <c:v>15375</c:v>
                </c:pt>
                <c:pt idx="10495">
                  <c:v>15376.46484375</c:v>
                </c:pt>
                <c:pt idx="10496">
                  <c:v>15377.9296875</c:v>
                </c:pt>
                <c:pt idx="10497">
                  <c:v>15379.39453125</c:v>
                </c:pt>
                <c:pt idx="10498">
                  <c:v>15380.859375</c:v>
                </c:pt>
                <c:pt idx="10499">
                  <c:v>15382.32421875</c:v>
                </c:pt>
                <c:pt idx="10500">
                  <c:v>15383.7890625</c:v>
                </c:pt>
                <c:pt idx="10501">
                  <c:v>15385.25390625</c:v>
                </c:pt>
                <c:pt idx="10502">
                  <c:v>15386.71875</c:v>
                </c:pt>
                <c:pt idx="10503">
                  <c:v>15388.18359375</c:v>
                </c:pt>
                <c:pt idx="10504">
                  <c:v>15389.6484375</c:v>
                </c:pt>
                <c:pt idx="10505">
                  <c:v>15391.11328125</c:v>
                </c:pt>
                <c:pt idx="10506">
                  <c:v>15392.578125</c:v>
                </c:pt>
                <c:pt idx="10507">
                  <c:v>15394.04296875</c:v>
                </c:pt>
                <c:pt idx="10508">
                  <c:v>15395.5078125</c:v>
                </c:pt>
                <c:pt idx="10509">
                  <c:v>15396.97265625</c:v>
                </c:pt>
                <c:pt idx="10510">
                  <c:v>15398.4375</c:v>
                </c:pt>
                <c:pt idx="10511">
                  <c:v>15399.90234375</c:v>
                </c:pt>
                <c:pt idx="10512">
                  <c:v>15401.3671875</c:v>
                </c:pt>
                <c:pt idx="10513">
                  <c:v>15402.83203125</c:v>
                </c:pt>
                <c:pt idx="10514">
                  <c:v>15404.296875</c:v>
                </c:pt>
                <c:pt idx="10515">
                  <c:v>15405.76171875</c:v>
                </c:pt>
                <c:pt idx="10516">
                  <c:v>15407.2265625</c:v>
                </c:pt>
                <c:pt idx="10517">
                  <c:v>15408.69140625</c:v>
                </c:pt>
                <c:pt idx="10518">
                  <c:v>15410.15625</c:v>
                </c:pt>
                <c:pt idx="10519">
                  <c:v>15411.62109375</c:v>
                </c:pt>
                <c:pt idx="10520">
                  <c:v>15413.0859375</c:v>
                </c:pt>
                <c:pt idx="10521">
                  <c:v>15414.55078125</c:v>
                </c:pt>
                <c:pt idx="10522">
                  <c:v>15416.015625</c:v>
                </c:pt>
                <c:pt idx="10523">
                  <c:v>15417.48046875</c:v>
                </c:pt>
                <c:pt idx="10524">
                  <c:v>15418.9453125</c:v>
                </c:pt>
                <c:pt idx="10525">
                  <c:v>15420.41015625</c:v>
                </c:pt>
                <c:pt idx="10526">
                  <c:v>15421.875</c:v>
                </c:pt>
                <c:pt idx="10527">
                  <c:v>15423.33984375</c:v>
                </c:pt>
                <c:pt idx="10528">
                  <c:v>15424.8046875</c:v>
                </c:pt>
                <c:pt idx="10529">
                  <c:v>15426.26953125</c:v>
                </c:pt>
                <c:pt idx="10530">
                  <c:v>15427.734375</c:v>
                </c:pt>
                <c:pt idx="10531">
                  <c:v>15429.19921875</c:v>
                </c:pt>
                <c:pt idx="10532">
                  <c:v>15430.6640625</c:v>
                </c:pt>
                <c:pt idx="10533">
                  <c:v>15432.12890625</c:v>
                </c:pt>
                <c:pt idx="10534">
                  <c:v>15433.59375</c:v>
                </c:pt>
                <c:pt idx="10535">
                  <c:v>15435.05859375</c:v>
                </c:pt>
                <c:pt idx="10536">
                  <c:v>15436.5234375</c:v>
                </c:pt>
                <c:pt idx="10537">
                  <c:v>15437.98828125</c:v>
                </c:pt>
                <c:pt idx="10538">
                  <c:v>15439.453125</c:v>
                </c:pt>
                <c:pt idx="10539">
                  <c:v>15440.91796875</c:v>
                </c:pt>
                <c:pt idx="10540">
                  <c:v>15442.3828125</c:v>
                </c:pt>
                <c:pt idx="10541">
                  <c:v>15443.84765625</c:v>
                </c:pt>
                <c:pt idx="10542">
                  <c:v>15445.3125</c:v>
                </c:pt>
                <c:pt idx="10543">
                  <c:v>15446.77734375</c:v>
                </c:pt>
                <c:pt idx="10544">
                  <c:v>15448.2421875</c:v>
                </c:pt>
                <c:pt idx="10545">
                  <c:v>15449.70703125</c:v>
                </c:pt>
                <c:pt idx="10546">
                  <c:v>15451.171875</c:v>
                </c:pt>
                <c:pt idx="10547">
                  <c:v>15452.63671875</c:v>
                </c:pt>
                <c:pt idx="10548">
                  <c:v>15454.1015625</c:v>
                </c:pt>
                <c:pt idx="10549">
                  <c:v>15455.56640625</c:v>
                </c:pt>
                <c:pt idx="10550">
                  <c:v>15457.03125</c:v>
                </c:pt>
                <c:pt idx="10551">
                  <c:v>15458.49609375</c:v>
                </c:pt>
                <c:pt idx="10552">
                  <c:v>15459.9609375</c:v>
                </c:pt>
                <c:pt idx="10553">
                  <c:v>15461.42578125</c:v>
                </c:pt>
                <c:pt idx="10554">
                  <c:v>15462.890625</c:v>
                </c:pt>
                <c:pt idx="10555">
                  <c:v>15464.35546875</c:v>
                </c:pt>
                <c:pt idx="10556">
                  <c:v>15465.8203125</c:v>
                </c:pt>
                <c:pt idx="10557">
                  <c:v>15467.28515625</c:v>
                </c:pt>
                <c:pt idx="10558">
                  <c:v>15468.75</c:v>
                </c:pt>
                <c:pt idx="10559">
                  <c:v>15470.21484375</c:v>
                </c:pt>
                <c:pt idx="10560">
                  <c:v>15471.6796875</c:v>
                </c:pt>
                <c:pt idx="10561">
                  <c:v>15473.14453125</c:v>
                </c:pt>
                <c:pt idx="10562">
                  <c:v>15474.609375</c:v>
                </c:pt>
                <c:pt idx="10563">
                  <c:v>15476.07421875</c:v>
                </c:pt>
                <c:pt idx="10564">
                  <c:v>15477.5390625</c:v>
                </c:pt>
                <c:pt idx="10565">
                  <c:v>15479.00390625</c:v>
                </c:pt>
                <c:pt idx="10566">
                  <c:v>15480.46875</c:v>
                </c:pt>
                <c:pt idx="10567">
                  <c:v>15481.93359375</c:v>
                </c:pt>
                <c:pt idx="10568">
                  <c:v>15483.3984375</c:v>
                </c:pt>
                <c:pt idx="10569">
                  <c:v>15484.86328125</c:v>
                </c:pt>
                <c:pt idx="10570">
                  <c:v>15486.328125</c:v>
                </c:pt>
                <c:pt idx="10571">
                  <c:v>15487.79296875</c:v>
                </c:pt>
                <c:pt idx="10572">
                  <c:v>15489.2578125</c:v>
                </c:pt>
                <c:pt idx="10573">
                  <c:v>15490.72265625</c:v>
                </c:pt>
                <c:pt idx="10574">
                  <c:v>15492.1875</c:v>
                </c:pt>
                <c:pt idx="10575">
                  <c:v>15493.65234375</c:v>
                </c:pt>
                <c:pt idx="10576">
                  <c:v>15495.1171875</c:v>
                </c:pt>
                <c:pt idx="10577">
                  <c:v>15496.58203125</c:v>
                </c:pt>
                <c:pt idx="10578">
                  <c:v>15498.046875</c:v>
                </c:pt>
                <c:pt idx="10579">
                  <c:v>15499.51171875</c:v>
                </c:pt>
                <c:pt idx="10580">
                  <c:v>15500.9765625</c:v>
                </c:pt>
                <c:pt idx="10581">
                  <c:v>15502.44140625</c:v>
                </c:pt>
                <c:pt idx="10582">
                  <c:v>15503.90625</c:v>
                </c:pt>
                <c:pt idx="10583">
                  <c:v>15505.37109375</c:v>
                </c:pt>
                <c:pt idx="10584">
                  <c:v>15506.8359375</c:v>
                </c:pt>
                <c:pt idx="10585">
                  <c:v>15508.30078125</c:v>
                </c:pt>
                <c:pt idx="10586">
                  <c:v>15509.765625</c:v>
                </c:pt>
                <c:pt idx="10587">
                  <c:v>15511.23046875</c:v>
                </c:pt>
                <c:pt idx="10588">
                  <c:v>15512.6953125</c:v>
                </c:pt>
                <c:pt idx="10589">
                  <c:v>15514.16015625</c:v>
                </c:pt>
                <c:pt idx="10590">
                  <c:v>15515.625</c:v>
                </c:pt>
                <c:pt idx="10591">
                  <c:v>15517.08984375</c:v>
                </c:pt>
                <c:pt idx="10592">
                  <c:v>15518.5546875</c:v>
                </c:pt>
                <c:pt idx="10593">
                  <c:v>15520.01953125</c:v>
                </c:pt>
                <c:pt idx="10594">
                  <c:v>15521.484375</c:v>
                </c:pt>
                <c:pt idx="10595">
                  <c:v>15522.94921875</c:v>
                </c:pt>
                <c:pt idx="10596">
                  <c:v>15524.4140625</c:v>
                </c:pt>
                <c:pt idx="10597">
                  <c:v>15525.87890625</c:v>
                </c:pt>
                <c:pt idx="10598">
                  <c:v>15527.34375</c:v>
                </c:pt>
                <c:pt idx="10599">
                  <c:v>15528.80859375</c:v>
                </c:pt>
                <c:pt idx="10600">
                  <c:v>15530.2734375</c:v>
                </c:pt>
                <c:pt idx="10601">
                  <c:v>15531.73828125</c:v>
                </c:pt>
                <c:pt idx="10602">
                  <c:v>15533.203125</c:v>
                </c:pt>
                <c:pt idx="10603">
                  <c:v>15534.66796875</c:v>
                </c:pt>
                <c:pt idx="10604">
                  <c:v>15536.1328125</c:v>
                </c:pt>
                <c:pt idx="10605">
                  <c:v>15537.59765625</c:v>
                </c:pt>
                <c:pt idx="10606">
                  <c:v>15539.0625</c:v>
                </c:pt>
                <c:pt idx="10607">
                  <c:v>15540.52734375</c:v>
                </c:pt>
                <c:pt idx="10608">
                  <c:v>15541.9921875</c:v>
                </c:pt>
                <c:pt idx="10609">
                  <c:v>15543.45703125</c:v>
                </c:pt>
                <c:pt idx="10610">
                  <c:v>15544.921875</c:v>
                </c:pt>
                <c:pt idx="10611">
                  <c:v>15546.38671875</c:v>
                </c:pt>
                <c:pt idx="10612">
                  <c:v>15547.8515625</c:v>
                </c:pt>
                <c:pt idx="10613">
                  <c:v>15549.31640625</c:v>
                </c:pt>
                <c:pt idx="10614">
                  <c:v>15550.78125</c:v>
                </c:pt>
                <c:pt idx="10615">
                  <c:v>15552.24609375</c:v>
                </c:pt>
                <c:pt idx="10616">
                  <c:v>15553.7109375</c:v>
                </c:pt>
                <c:pt idx="10617">
                  <c:v>15555.17578125</c:v>
                </c:pt>
                <c:pt idx="10618">
                  <c:v>15556.640625</c:v>
                </c:pt>
                <c:pt idx="10619">
                  <c:v>15558.10546875</c:v>
                </c:pt>
                <c:pt idx="10620">
                  <c:v>15559.5703125</c:v>
                </c:pt>
                <c:pt idx="10621">
                  <c:v>15561.03515625</c:v>
                </c:pt>
                <c:pt idx="10622">
                  <c:v>15562.5</c:v>
                </c:pt>
                <c:pt idx="10623">
                  <c:v>15563.96484375</c:v>
                </c:pt>
                <c:pt idx="10624">
                  <c:v>15565.4296875</c:v>
                </c:pt>
                <c:pt idx="10625">
                  <c:v>15566.89453125</c:v>
                </c:pt>
                <c:pt idx="10626">
                  <c:v>15568.359375</c:v>
                </c:pt>
                <c:pt idx="10627">
                  <c:v>15569.82421875</c:v>
                </c:pt>
                <c:pt idx="10628">
                  <c:v>15571.2890625</c:v>
                </c:pt>
                <c:pt idx="10629">
                  <c:v>15572.75390625</c:v>
                </c:pt>
                <c:pt idx="10630">
                  <c:v>15574.21875</c:v>
                </c:pt>
                <c:pt idx="10631">
                  <c:v>15575.68359375</c:v>
                </c:pt>
                <c:pt idx="10632">
                  <c:v>15577.1484375</c:v>
                </c:pt>
                <c:pt idx="10633">
                  <c:v>15578.61328125</c:v>
                </c:pt>
                <c:pt idx="10634">
                  <c:v>15580.078125</c:v>
                </c:pt>
                <c:pt idx="10635">
                  <c:v>15581.54296875</c:v>
                </c:pt>
                <c:pt idx="10636">
                  <c:v>15583.0078125</c:v>
                </c:pt>
                <c:pt idx="10637">
                  <c:v>15584.47265625</c:v>
                </c:pt>
                <c:pt idx="10638">
                  <c:v>15585.9375</c:v>
                </c:pt>
                <c:pt idx="10639">
                  <c:v>15587.40234375</c:v>
                </c:pt>
                <c:pt idx="10640">
                  <c:v>15588.8671875</c:v>
                </c:pt>
                <c:pt idx="10641">
                  <c:v>15590.33203125</c:v>
                </c:pt>
                <c:pt idx="10642">
                  <c:v>15591.796875</c:v>
                </c:pt>
                <c:pt idx="10643">
                  <c:v>15593.26171875</c:v>
                </c:pt>
                <c:pt idx="10644">
                  <c:v>15594.7265625</c:v>
                </c:pt>
                <c:pt idx="10645">
                  <c:v>15596.19140625</c:v>
                </c:pt>
                <c:pt idx="10646">
                  <c:v>15597.65625</c:v>
                </c:pt>
                <c:pt idx="10647">
                  <c:v>15599.12109375</c:v>
                </c:pt>
                <c:pt idx="10648">
                  <c:v>15600.5859375</c:v>
                </c:pt>
                <c:pt idx="10649">
                  <c:v>15602.05078125</c:v>
                </c:pt>
                <c:pt idx="10650">
                  <c:v>15603.515625</c:v>
                </c:pt>
                <c:pt idx="10651">
                  <c:v>15604.98046875</c:v>
                </c:pt>
                <c:pt idx="10652">
                  <c:v>15606.4453125</c:v>
                </c:pt>
                <c:pt idx="10653">
                  <c:v>15607.91015625</c:v>
                </c:pt>
                <c:pt idx="10654">
                  <c:v>15609.375</c:v>
                </c:pt>
                <c:pt idx="10655">
                  <c:v>15610.83984375</c:v>
                </c:pt>
                <c:pt idx="10656">
                  <c:v>15612.3046875</c:v>
                </c:pt>
                <c:pt idx="10657">
                  <c:v>15613.76953125</c:v>
                </c:pt>
                <c:pt idx="10658">
                  <c:v>15615.234375</c:v>
                </c:pt>
                <c:pt idx="10659">
                  <c:v>15616.69921875</c:v>
                </c:pt>
                <c:pt idx="10660">
                  <c:v>15618.1640625</c:v>
                </c:pt>
                <c:pt idx="10661">
                  <c:v>15619.62890625</c:v>
                </c:pt>
                <c:pt idx="10662">
                  <c:v>15621.09375</c:v>
                </c:pt>
                <c:pt idx="10663">
                  <c:v>15622.55859375</c:v>
                </c:pt>
                <c:pt idx="10664">
                  <c:v>15624.0234375</c:v>
                </c:pt>
                <c:pt idx="10665">
                  <c:v>15625.48828125</c:v>
                </c:pt>
                <c:pt idx="10666">
                  <c:v>15626.953125</c:v>
                </c:pt>
                <c:pt idx="10667">
                  <c:v>15628.41796875</c:v>
                </c:pt>
                <c:pt idx="10668">
                  <c:v>15629.8828125</c:v>
                </c:pt>
                <c:pt idx="10669">
                  <c:v>15631.34765625</c:v>
                </c:pt>
                <c:pt idx="10670">
                  <c:v>15632.8125</c:v>
                </c:pt>
                <c:pt idx="10671">
                  <c:v>15634.27734375</c:v>
                </c:pt>
                <c:pt idx="10672">
                  <c:v>15635.7421875</c:v>
                </c:pt>
                <c:pt idx="10673">
                  <c:v>15637.20703125</c:v>
                </c:pt>
                <c:pt idx="10674">
                  <c:v>15638.671875</c:v>
                </c:pt>
                <c:pt idx="10675">
                  <c:v>15640.13671875</c:v>
                </c:pt>
                <c:pt idx="10676">
                  <c:v>15641.6015625</c:v>
                </c:pt>
                <c:pt idx="10677">
                  <c:v>15643.06640625</c:v>
                </c:pt>
                <c:pt idx="10678">
                  <c:v>15644.53125</c:v>
                </c:pt>
                <c:pt idx="10679">
                  <c:v>15645.99609375</c:v>
                </c:pt>
                <c:pt idx="10680">
                  <c:v>15647.4609375</c:v>
                </c:pt>
                <c:pt idx="10681">
                  <c:v>15648.92578125</c:v>
                </c:pt>
                <c:pt idx="10682">
                  <c:v>15650.390625</c:v>
                </c:pt>
                <c:pt idx="10683">
                  <c:v>15651.85546875</c:v>
                </c:pt>
                <c:pt idx="10684">
                  <c:v>15653.3203125</c:v>
                </c:pt>
                <c:pt idx="10685">
                  <c:v>15654.78515625</c:v>
                </c:pt>
                <c:pt idx="10686">
                  <c:v>15656.25</c:v>
                </c:pt>
                <c:pt idx="10687">
                  <c:v>15657.71484375</c:v>
                </c:pt>
                <c:pt idx="10688">
                  <c:v>15659.1796875</c:v>
                </c:pt>
                <c:pt idx="10689">
                  <c:v>15660.64453125</c:v>
                </c:pt>
                <c:pt idx="10690">
                  <c:v>15662.109375</c:v>
                </c:pt>
                <c:pt idx="10691">
                  <c:v>15663.57421875</c:v>
                </c:pt>
                <c:pt idx="10692">
                  <c:v>15665.0390625</c:v>
                </c:pt>
                <c:pt idx="10693">
                  <c:v>15666.50390625</c:v>
                </c:pt>
                <c:pt idx="10694">
                  <c:v>15667.96875</c:v>
                </c:pt>
                <c:pt idx="10695">
                  <c:v>15669.43359375</c:v>
                </c:pt>
                <c:pt idx="10696">
                  <c:v>15670.8984375</c:v>
                </c:pt>
                <c:pt idx="10697">
                  <c:v>15672.36328125</c:v>
                </c:pt>
                <c:pt idx="10698">
                  <c:v>15673.828125</c:v>
                </c:pt>
                <c:pt idx="10699">
                  <c:v>15675.29296875</c:v>
                </c:pt>
                <c:pt idx="10700">
                  <c:v>15676.7578125</c:v>
                </c:pt>
                <c:pt idx="10701">
                  <c:v>15678.22265625</c:v>
                </c:pt>
                <c:pt idx="10702">
                  <c:v>15679.6875</c:v>
                </c:pt>
                <c:pt idx="10703">
                  <c:v>15681.15234375</c:v>
                </c:pt>
                <c:pt idx="10704">
                  <c:v>15682.6171875</c:v>
                </c:pt>
                <c:pt idx="10705">
                  <c:v>15684.08203125</c:v>
                </c:pt>
                <c:pt idx="10706">
                  <c:v>15685.546875</c:v>
                </c:pt>
                <c:pt idx="10707">
                  <c:v>15687.01171875</c:v>
                </c:pt>
                <c:pt idx="10708">
                  <c:v>15688.4765625</c:v>
                </c:pt>
                <c:pt idx="10709">
                  <c:v>15689.94140625</c:v>
                </c:pt>
                <c:pt idx="10710">
                  <c:v>15691.40625</c:v>
                </c:pt>
                <c:pt idx="10711">
                  <c:v>15692.87109375</c:v>
                </c:pt>
                <c:pt idx="10712">
                  <c:v>15694.3359375</c:v>
                </c:pt>
                <c:pt idx="10713">
                  <c:v>15695.80078125</c:v>
                </c:pt>
                <c:pt idx="10714">
                  <c:v>15697.265625</c:v>
                </c:pt>
                <c:pt idx="10715">
                  <c:v>15698.73046875</c:v>
                </c:pt>
                <c:pt idx="10716">
                  <c:v>15700.1953125</c:v>
                </c:pt>
                <c:pt idx="10717">
                  <c:v>15701.66015625</c:v>
                </c:pt>
                <c:pt idx="10718">
                  <c:v>15703.125</c:v>
                </c:pt>
                <c:pt idx="10719">
                  <c:v>15704.58984375</c:v>
                </c:pt>
                <c:pt idx="10720">
                  <c:v>15706.0546875</c:v>
                </c:pt>
                <c:pt idx="10721">
                  <c:v>15707.51953125</c:v>
                </c:pt>
                <c:pt idx="10722">
                  <c:v>15708.984375</c:v>
                </c:pt>
                <c:pt idx="10723">
                  <c:v>15710.44921875</c:v>
                </c:pt>
                <c:pt idx="10724">
                  <c:v>15711.9140625</c:v>
                </c:pt>
                <c:pt idx="10725">
                  <c:v>15713.37890625</c:v>
                </c:pt>
                <c:pt idx="10726">
                  <c:v>15714.84375</c:v>
                </c:pt>
                <c:pt idx="10727">
                  <c:v>15716.30859375</c:v>
                </c:pt>
                <c:pt idx="10728">
                  <c:v>15717.7734375</c:v>
                </c:pt>
                <c:pt idx="10729">
                  <c:v>15719.23828125</c:v>
                </c:pt>
                <c:pt idx="10730">
                  <c:v>15720.703125</c:v>
                </c:pt>
                <c:pt idx="10731">
                  <c:v>15722.16796875</c:v>
                </c:pt>
                <c:pt idx="10732">
                  <c:v>15723.6328125</c:v>
                </c:pt>
                <c:pt idx="10733">
                  <c:v>15725.09765625</c:v>
                </c:pt>
                <c:pt idx="10734">
                  <c:v>15726.5625</c:v>
                </c:pt>
                <c:pt idx="10735">
                  <c:v>15728.02734375</c:v>
                </c:pt>
                <c:pt idx="10736">
                  <c:v>15729.4921875</c:v>
                </c:pt>
                <c:pt idx="10737">
                  <c:v>15730.95703125</c:v>
                </c:pt>
                <c:pt idx="10738">
                  <c:v>15732.421875</c:v>
                </c:pt>
                <c:pt idx="10739">
                  <c:v>15733.88671875</c:v>
                </c:pt>
                <c:pt idx="10740">
                  <c:v>15735.3515625</c:v>
                </c:pt>
                <c:pt idx="10741">
                  <c:v>15736.81640625</c:v>
                </c:pt>
                <c:pt idx="10742">
                  <c:v>15738.28125</c:v>
                </c:pt>
                <c:pt idx="10743">
                  <c:v>15739.74609375</c:v>
                </c:pt>
                <c:pt idx="10744">
                  <c:v>15741.2109375</c:v>
                </c:pt>
                <c:pt idx="10745">
                  <c:v>15742.67578125</c:v>
                </c:pt>
                <c:pt idx="10746">
                  <c:v>15744.140625</c:v>
                </c:pt>
                <c:pt idx="10747">
                  <c:v>15745.60546875</c:v>
                </c:pt>
                <c:pt idx="10748">
                  <c:v>15747.0703125</c:v>
                </c:pt>
                <c:pt idx="10749">
                  <c:v>15748.53515625</c:v>
                </c:pt>
                <c:pt idx="10750">
                  <c:v>15750</c:v>
                </c:pt>
                <c:pt idx="10751">
                  <c:v>15751.46484375</c:v>
                </c:pt>
                <c:pt idx="10752">
                  <c:v>15752.9296875</c:v>
                </c:pt>
                <c:pt idx="10753">
                  <c:v>15754.39453125</c:v>
                </c:pt>
                <c:pt idx="10754">
                  <c:v>15755.859375</c:v>
                </c:pt>
                <c:pt idx="10755">
                  <c:v>15757.32421875</c:v>
                </c:pt>
                <c:pt idx="10756">
                  <c:v>15758.7890625</c:v>
                </c:pt>
                <c:pt idx="10757">
                  <c:v>15760.25390625</c:v>
                </c:pt>
                <c:pt idx="10758">
                  <c:v>15761.71875</c:v>
                </c:pt>
                <c:pt idx="10759">
                  <c:v>15763.18359375</c:v>
                </c:pt>
                <c:pt idx="10760">
                  <c:v>15764.6484375</c:v>
                </c:pt>
                <c:pt idx="10761">
                  <c:v>15766.11328125</c:v>
                </c:pt>
                <c:pt idx="10762">
                  <c:v>15767.578125</c:v>
                </c:pt>
                <c:pt idx="10763">
                  <c:v>15769.04296875</c:v>
                </c:pt>
                <c:pt idx="10764">
                  <c:v>15770.5078125</c:v>
                </c:pt>
                <c:pt idx="10765">
                  <c:v>15771.97265625</c:v>
                </c:pt>
                <c:pt idx="10766">
                  <c:v>15773.4375</c:v>
                </c:pt>
                <c:pt idx="10767">
                  <c:v>15774.90234375</c:v>
                </c:pt>
                <c:pt idx="10768">
                  <c:v>15776.3671875</c:v>
                </c:pt>
                <c:pt idx="10769">
                  <c:v>15777.83203125</c:v>
                </c:pt>
                <c:pt idx="10770">
                  <c:v>15779.296875</c:v>
                </c:pt>
                <c:pt idx="10771">
                  <c:v>15780.76171875</c:v>
                </c:pt>
                <c:pt idx="10772">
                  <c:v>15782.2265625</c:v>
                </c:pt>
                <c:pt idx="10773">
                  <c:v>15783.69140625</c:v>
                </c:pt>
                <c:pt idx="10774">
                  <c:v>15785.15625</c:v>
                </c:pt>
                <c:pt idx="10775">
                  <c:v>15786.62109375</c:v>
                </c:pt>
                <c:pt idx="10776">
                  <c:v>15788.0859375</c:v>
                </c:pt>
                <c:pt idx="10777">
                  <c:v>15789.55078125</c:v>
                </c:pt>
                <c:pt idx="10778">
                  <c:v>15791.015625</c:v>
                </c:pt>
                <c:pt idx="10779">
                  <c:v>15792.48046875</c:v>
                </c:pt>
                <c:pt idx="10780">
                  <c:v>15793.9453125</c:v>
                </c:pt>
                <c:pt idx="10781">
                  <c:v>15795.41015625</c:v>
                </c:pt>
                <c:pt idx="10782">
                  <c:v>15796.875</c:v>
                </c:pt>
                <c:pt idx="10783">
                  <c:v>15798.33984375</c:v>
                </c:pt>
                <c:pt idx="10784">
                  <c:v>15799.8046875</c:v>
                </c:pt>
                <c:pt idx="10785">
                  <c:v>15801.26953125</c:v>
                </c:pt>
                <c:pt idx="10786">
                  <c:v>15802.734375</c:v>
                </c:pt>
                <c:pt idx="10787">
                  <c:v>15804.19921875</c:v>
                </c:pt>
                <c:pt idx="10788">
                  <c:v>15805.6640625</c:v>
                </c:pt>
                <c:pt idx="10789">
                  <c:v>15807.12890625</c:v>
                </c:pt>
                <c:pt idx="10790">
                  <c:v>15808.59375</c:v>
                </c:pt>
                <c:pt idx="10791">
                  <c:v>15810.05859375</c:v>
                </c:pt>
                <c:pt idx="10792">
                  <c:v>15811.5234375</c:v>
                </c:pt>
                <c:pt idx="10793">
                  <c:v>15812.98828125</c:v>
                </c:pt>
                <c:pt idx="10794">
                  <c:v>15814.453125</c:v>
                </c:pt>
                <c:pt idx="10795">
                  <c:v>15815.91796875</c:v>
                </c:pt>
                <c:pt idx="10796">
                  <c:v>15817.3828125</c:v>
                </c:pt>
                <c:pt idx="10797">
                  <c:v>15818.84765625</c:v>
                </c:pt>
                <c:pt idx="10798">
                  <c:v>15820.3125</c:v>
                </c:pt>
                <c:pt idx="10799">
                  <c:v>15821.77734375</c:v>
                </c:pt>
                <c:pt idx="10800">
                  <c:v>15823.2421875</c:v>
                </c:pt>
                <c:pt idx="10801">
                  <c:v>15824.70703125</c:v>
                </c:pt>
                <c:pt idx="10802">
                  <c:v>15826.171875</c:v>
                </c:pt>
                <c:pt idx="10803">
                  <c:v>15827.63671875</c:v>
                </c:pt>
                <c:pt idx="10804">
                  <c:v>15829.1015625</c:v>
                </c:pt>
                <c:pt idx="10805">
                  <c:v>15830.56640625</c:v>
                </c:pt>
                <c:pt idx="10806">
                  <c:v>15832.03125</c:v>
                </c:pt>
                <c:pt idx="10807">
                  <c:v>15833.49609375</c:v>
                </c:pt>
                <c:pt idx="10808">
                  <c:v>15834.9609375</c:v>
                </c:pt>
                <c:pt idx="10809">
                  <c:v>15836.42578125</c:v>
                </c:pt>
                <c:pt idx="10810">
                  <c:v>15837.890625</c:v>
                </c:pt>
                <c:pt idx="10811">
                  <c:v>15839.35546875</c:v>
                </c:pt>
                <c:pt idx="10812">
                  <c:v>15840.8203125</c:v>
                </c:pt>
                <c:pt idx="10813">
                  <c:v>15842.28515625</c:v>
                </c:pt>
                <c:pt idx="10814">
                  <c:v>15843.75</c:v>
                </c:pt>
                <c:pt idx="10815">
                  <c:v>15845.21484375</c:v>
                </c:pt>
                <c:pt idx="10816">
                  <c:v>15846.6796875</c:v>
                </c:pt>
                <c:pt idx="10817">
                  <c:v>15848.14453125</c:v>
                </c:pt>
                <c:pt idx="10818">
                  <c:v>15849.609375</c:v>
                </c:pt>
                <c:pt idx="10819">
                  <c:v>15851.07421875</c:v>
                </c:pt>
                <c:pt idx="10820">
                  <c:v>15852.5390625</c:v>
                </c:pt>
                <c:pt idx="10821">
                  <c:v>15854.00390625</c:v>
                </c:pt>
                <c:pt idx="10822">
                  <c:v>15855.46875</c:v>
                </c:pt>
                <c:pt idx="10823">
                  <c:v>15856.93359375</c:v>
                </c:pt>
                <c:pt idx="10824">
                  <c:v>15858.3984375</c:v>
                </c:pt>
                <c:pt idx="10825">
                  <c:v>15859.86328125</c:v>
                </c:pt>
                <c:pt idx="10826">
                  <c:v>15861.328125</c:v>
                </c:pt>
                <c:pt idx="10827">
                  <c:v>15862.79296875</c:v>
                </c:pt>
                <c:pt idx="10828">
                  <c:v>15864.2578125</c:v>
                </c:pt>
                <c:pt idx="10829">
                  <c:v>15865.72265625</c:v>
                </c:pt>
                <c:pt idx="10830">
                  <c:v>15867.1875</c:v>
                </c:pt>
                <c:pt idx="10831">
                  <c:v>15868.65234375</c:v>
                </c:pt>
                <c:pt idx="10832">
                  <c:v>15870.1171875</c:v>
                </c:pt>
                <c:pt idx="10833">
                  <c:v>15871.58203125</c:v>
                </c:pt>
                <c:pt idx="10834">
                  <c:v>15873.046875</c:v>
                </c:pt>
                <c:pt idx="10835">
                  <c:v>15874.51171875</c:v>
                </c:pt>
                <c:pt idx="10836">
                  <c:v>15875.9765625</c:v>
                </c:pt>
                <c:pt idx="10837">
                  <c:v>15877.44140625</c:v>
                </c:pt>
                <c:pt idx="10838">
                  <c:v>15878.90625</c:v>
                </c:pt>
                <c:pt idx="10839">
                  <c:v>15880.37109375</c:v>
                </c:pt>
                <c:pt idx="10840">
                  <c:v>15881.8359375</c:v>
                </c:pt>
                <c:pt idx="10841">
                  <c:v>15883.30078125</c:v>
                </c:pt>
                <c:pt idx="10842">
                  <c:v>15884.765625</c:v>
                </c:pt>
                <c:pt idx="10843">
                  <c:v>15886.23046875</c:v>
                </c:pt>
                <c:pt idx="10844">
                  <c:v>15887.6953125</c:v>
                </c:pt>
                <c:pt idx="10845">
                  <c:v>15889.16015625</c:v>
                </c:pt>
                <c:pt idx="10846">
                  <c:v>15890.625</c:v>
                </c:pt>
                <c:pt idx="10847">
                  <c:v>15892.08984375</c:v>
                </c:pt>
                <c:pt idx="10848">
                  <c:v>15893.5546875</c:v>
                </c:pt>
                <c:pt idx="10849">
                  <c:v>15895.01953125</c:v>
                </c:pt>
                <c:pt idx="10850">
                  <c:v>15896.484375</c:v>
                </c:pt>
                <c:pt idx="10851">
                  <c:v>15897.94921875</c:v>
                </c:pt>
                <c:pt idx="10852">
                  <c:v>15899.4140625</c:v>
                </c:pt>
                <c:pt idx="10853">
                  <c:v>15900.87890625</c:v>
                </c:pt>
                <c:pt idx="10854">
                  <c:v>15902.34375</c:v>
                </c:pt>
                <c:pt idx="10855">
                  <c:v>15903.80859375</c:v>
                </c:pt>
                <c:pt idx="10856">
                  <c:v>15905.2734375</c:v>
                </c:pt>
                <c:pt idx="10857">
                  <c:v>15906.73828125</c:v>
                </c:pt>
                <c:pt idx="10858">
                  <c:v>15908.203125</c:v>
                </c:pt>
                <c:pt idx="10859">
                  <c:v>15909.66796875</c:v>
                </c:pt>
                <c:pt idx="10860">
                  <c:v>15911.1328125</c:v>
                </c:pt>
                <c:pt idx="10861">
                  <c:v>15912.59765625</c:v>
                </c:pt>
                <c:pt idx="10862">
                  <c:v>15914.0625</c:v>
                </c:pt>
                <c:pt idx="10863">
                  <c:v>15915.52734375</c:v>
                </c:pt>
                <c:pt idx="10864">
                  <c:v>15916.9921875</c:v>
                </c:pt>
                <c:pt idx="10865">
                  <c:v>15918.45703125</c:v>
                </c:pt>
                <c:pt idx="10866">
                  <c:v>15919.921875</c:v>
                </c:pt>
                <c:pt idx="10867">
                  <c:v>15921.38671875</c:v>
                </c:pt>
                <c:pt idx="10868">
                  <c:v>15922.8515625</c:v>
                </c:pt>
                <c:pt idx="10869">
                  <c:v>15924.31640625</c:v>
                </c:pt>
                <c:pt idx="10870">
                  <c:v>15925.78125</c:v>
                </c:pt>
                <c:pt idx="10871">
                  <c:v>15927.24609375</c:v>
                </c:pt>
                <c:pt idx="10872">
                  <c:v>15928.7109375</c:v>
                </c:pt>
                <c:pt idx="10873">
                  <c:v>15930.17578125</c:v>
                </c:pt>
                <c:pt idx="10874">
                  <c:v>15931.640625</c:v>
                </c:pt>
                <c:pt idx="10875">
                  <c:v>15933.10546875</c:v>
                </c:pt>
                <c:pt idx="10876">
                  <c:v>15934.5703125</c:v>
                </c:pt>
                <c:pt idx="10877">
                  <c:v>15936.03515625</c:v>
                </c:pt>
                <c:pt idx="10878">
                  <c:v>15937.5</c:v>
                </c:pt>
                <c:pt idx="10879">
                  <c:v>15938.96484375</c:v>
                </c:pt>
                <c:pt idx="10880">
                  <c:v>15940.4296875</c:v>
                </c:pt>
                <c:pt idx="10881">
                  <c:v>15941.89453125</c:v>
                </c:pt>
                <c:pt idx="10882">
                  <c:v>15943.359375</c:v>
                </c:pt>
                <c:pt idx="10883">
                  <c:v>15944.82421875</c:v>
                </c:pt>
                <c:pt idx="10884">
                  <c:v>15946.2890625</c:v>
                </c:pt>
                <c:pt idx="10885">
                  <c:v>15947.75390625</c:v>
                </c:pt>
                <c:pt idx="10886">
                  <c:v>15949.21875</c:v>
                </c:pt>
                <c:pt idx="10887">
                  <c:v>15950.68359375</c:v>
                </c:pt>
                <c:pt idx="10888">
                  <c:v>15952.1484375</c:v>
                </c:pt>
                <c:pt idx="10889">
                  <c:v>15953.61328125</c:v>
                </c:pt>
                <c:pt idx="10890">
                  <c:v>15955.078125</c:v>
                </c:pt>
                <c:pt idx="10891">
                  <c:v>15956.54296875</c:v>
                </c:pt>
                <c:pt idx="10892">
                  <c:v>15958.0078125</c:v>
                </c:pt>
                <c:pt idx="10893">
                  <c:v>15959.47265625</c:v>
                </c:pt>
                <c:pt idx="10894">
                  <c:v>15960.9375</c:v>
                </c:pt>
                <c:pt idx="10895">
                  <c:v>15962.40234375</c:v>
                </c:pt>
                <c:pt idx="10896">
                  <c:v>15963.8671875</c:v>
                </c:pt>
                <c:pt idx="10897">
                  <c:v>15965.33203125</c:v>
                </c:pt>
                <c:pt idx="10898">
                  <c:v>15966.796875</c:v>
                </c:pt>
                <c:pt idx="10899">
                  <c:v>15968.26171875</c:v>
                </c:pt>
                <c:pt idx="10900">
                  <c:v>15969.7265625</c:v>
                </c:pt>
                <c:pt idx="10901">
                  <c:v>15971.19140625</c:v>
                </c:pt>
                <c:pt idx="10902">
                  <c:v>15972.65625</c:v>
                </c:pt>
                <c:pt idx="10903">
                  <c:v>15974.12109375</c:v>
                </c:pt>
                <c:pt idx="10904">
                  <c:v>15975.5859375</c:v>
                </c:pt>
                <c:pt idx="10905">
                  <c:v>15977.05078125</c:v>
                </c:pt>
                <c:pt idx="10906">
                  <c:v>15978.515625</c:v>
                </c:pt>
                <c:pt idx="10907">
                  <c:v>15979.98046875</c:v>
                </c:pt>
                <c:pt idx="10908">
                  <c:v>15981.4453125</c:v>
                </c:pt>
                <c:pt idx="10909">
                  <c:v>15982.91015625</c:v>
                </c:pt>
                <c:pt idx="10910">
                  <c:v>15984.375</c:v>
                </c:pt>
                <c:pt idx="10911">
                  <c:v>15985.83984375</c:v>
                </c:pt>
                <c:pt idx="10912">
                  <c:v>15987.3046875</c:v>
                </c:pt>
                <c:pt idx="10913">
                  <c:v>15988.76953125</c:v>
                </c:pt>
                <c:pt idx="10914">
                  <c:v>15990.234375</c:v>
                </c:pt>
                <c:pt idx="10915">
                  <c:v>15991.69921875</c:v>
                </c:pt>
                <c:pt idx="10916">
                  <c:v>15993.1640625</c:v>
                </c:pt>
                <c:pt idx="10917">
                  <c:v>15994.62890625</c:v>
                </c:pt>
                <c:pt idx="10918">
                  <c:v>15996.09375</c:v>
                </c:pt>
                <c:pt idx="10919">
                  <c:v>15997.55859375</c:v>
                </c:pt>
                <c:pt idx="10920">
                  <c:v>15999.0234375</c:v>
                </c:pt>
                <c:pt idx="10921">
                  <c:v>16000.48828125</c:v>
                </c:pt>
                <c:pt idx="10922">
                  <c:v>16001.953125</c:v>
                </c:pt>
                <c:pt idx="10923">
                  <c:v>16003.41796875</c:v>
                </c:pt>
                <c:pt idx="10924">
                  <c:v>16004.8828125</c:v>
                </c:pt>
                <c:pt idx="10925">
                  <c:v>16006.34765625</c:v>
                </c:pt>
                <c:pt idx="10926">
                  <c:v>16007.8125</c:v>
                </c:pt>
                <c:pt idx="10927">
                  <c:v>16009.27734375</c:v>
                </c:pt>
                <c:pt idx="10928">
                  <c:v>16010.7421875</c:v>
                </c:pt>
                <c:pt idx="10929">
                  <c:v>16012.20703125</c:v>
                </c:pt>
                <c:pt idx="10930">
                  <c:v>16013.671875</c:v>
                </c:pt>
                <c:pt idx="10931">
                  <c:v>16015.13671875</c:v>
                </c:pt>
                <c:pt idx="10932">
                  <c:v>16016.6015625</c:v>
                </c:pt>
                <c:pt idx="10933">
                  <c:v>16018.06640625</c:v>
                </c:pt>
                <c:pt idx="10934">
                  <c:v>16019.53125</c:v>
                </c:pt>
                <c:pt idx="10935">
                  <c:v>16020.99609375</c:v>
                </c:pt>
                <c:pt idx="10936">
                  <c:v>16022.4609375</c:v>
                </c:pt>
                <c:pt idx="10937">
                  <c:v>16023.92578125</c:v>
                </c:pt>
                <c:pt idx="10938">
                  <c:v>16025.390625</c:v>
                </c:pt>
                <c:pt idx="10939">
                  <c:v>16026.85546875</c:v>
                </c:pt>
                <c:pt idx="10940">
                  <c:v>16028.3203125</c:v>
                </c:pt>
                <c:pt idx="10941">
                  <c:v>16029.78515625</c:v>
                </c:pt>
                <c:pt idx="10942">
                  <c:v>16031.25</c:v>
                </c:pt>
                <c:pt idx="10943">
                  <c:v>16032.71484375</c:v>
                </c:pt>
                <c:pt idx="10944">
                  <c:v>16034.1796875</c:v>
                </c:pt>
                <c:pt idx="10945">
                  <c:v>16035.64453125</c:v>
                </c:pt>
                <c:pt idx="10946">
                  <c:v>16037.109375</c:v>
                </c:pt>
                <c:pt idx="10947">
                  <c:v>16038.57421875</c:v>
                </c:pt>
                <c:pt idx="10948">
                  <c:v>16040.0390625</c:v>
                </c:pt>
                <c:pt idx="10949">
                  <c:v>16041.50390625</c:v>
                </c:pt>
                <c:pt idx="10950">
                  <c:v>16042.96875</c:v>
                </c:pt>
                <c:pt idx="10951">
                  <c:v>16044.43359375</c:v>
                </c:pt>
                <c:pt idx="10952">
                  <c:v>16045.8984375</c:v>
                </c:pt>
                <c:pt idx="10953">
                  <c:v>16047.36328125</c:v>
                </c:pt>
                <c:pt idx="10954">
                  <c:v>16048.828125</c:v>
                </c:pt>
                <c:pt idx="10955">
                  <c:v>16050.29296875</c:v>
                </c:pt>
                <c:pt idx="10956">
                  <c:v>16051.7578125</c:v>
                </c:pt>
                <c:pt idx="10957">
                  <c:v>16053.22265625</c:v>
                </c:pt>
                <c:pt idx="10958">
                  <c:v>16054.6875</c:v>
                </c:pt>
                <c:pt idx="10959">
                  <c:v>16056.15234375</c:v>
                </c:pt>
                <c:pt idx="10960">
                  <c:v>16057.6171875</c:v>
                </c:pt>
                <c:pt idx="10961">
                  <c:v>16059.08203125</c:v>
                </c:pt>
                <c:pt idx="10962">
                  <c:v>16060.546875</c:v>
                </c:pt>
                <c:pt idx="10963">
                  <c:v>16062.01171875</c:v>
                </c:pt>
                <c:pt idx="10964">
                  <c:v>16063.4765625</c:v>
                </c:pt>
                <c:pt idx="10965">
                  <c:v>16064.94140625</c:v>
                </c:pt>
                <c:pt idx="10966">
                  <c:v>16066.40625</c:v>
                </c:pt>
                <c:pt idx="10967">
                  <c:v>16067.87109375</c:v>
                </c:pt>
                <c:pt idx="10968">
                  <c:v>16069.3359375</c:v>
                </c:pt>
                <c:pt idx="10969">
                  <c:v>16070.80078125</c:v>
                </c:pt>
                <c:pt idx="10970">
                  <c:v>16072.265625</c:v>
                </c:pt>
                <c:pt idx="10971">
                  <c:v>16073.73046875</c:v>
                </c:pt>
                <c:pt idx="10972">
                  <c:v>16075.1953125</c:v>
                </c:pt>
                <c:pt idx="10973">
                  <c:v>16076.66015625</c:v>
                </c:pt>
                <c:pt idx="10974">
                  <c:v>16078.125</c:v>
                </c:pt>
                <c:pt idx="10975">
                  <c:v>16079.58984375</c:v>
                </c:pt>
                <c:pt idx="10976">
                  <c:v>16081.0546875</c:v>
                </c:pt>
                <c:pt idx="10977">
                  <c:v>16082.51953125</c:v>
                </c:pt>
                <c:pt idx="10978">
                  <c:v>16083.984375</c:v>
                </c:pt>
                <c:pt idx="10979">
                  <c:v>16085.44921875</c:v>
                </c:pt>
                <c:pt idx="10980">
                  <c:v>16086.9140625</c:v>
                </c:pt>
                <c:pt idx="10981">
                  <c:v>16088.37890625</c:v>
                </c:pt>
                <c:pt idx="10982">
                  <c:v>16089.84375</c:v>
                </c:pt>
                <c:pt idx="10983">
                  <c:v>16091.30859375</c:v>
                </c:pt>
                <c:pt idx="10984">
                  <c:v>16092.7734375</c:v>
                </c:pt>
                <c:pt idx="10985">
                  <c:v>16094.23828125</c:v>
                </c:pt>
                <c:pt idx="10986">
                  <c:v>16095.703125</c:v>
                </c:pt>
                <c:pt idx="10987">
                  <c:v>16097.16796875</c:v>
                </c:pt>
                <c:pt idx="10988">
                  <c:v>16098.6328125</c:v>
                </c:pt>
                <c:pt idx="10989">
                  <c:v>16100.09765625</c:v>
                </c:pt>
                <c:pt idx="10990">
                  <c:v>16101.5625</c:v>
                </c:pt>
                <c:pt idx="10991">
                  <c:v>16103.02734375</c:v>
                </c:pt>
                <c:pt idx="10992">
                  <c:v>16104.4921875</c:v>
                </c:pt>
                <c:pt idx="10993">
                  <c:v>16105.95703125</c:v>
                </c:pt>
                <c:pt idx="10994">
                  <c:v>16107.421875</c:v>
                </c:pt>
                <c:pt idx="10995">
                  <c:v>16108.88671875</c:v>
                </c:pt>
                <c:pt idx="10996">
                  <c:v>16110.3515625</c:v>
                </c:pt>
                <c:pt idx="10997">
                  <c:v>16111.81640625</c:v>
                </c:pt>
                <c:pt idx="10998">
                  <c:v>16113.28125</c:v>
                </c:pt>
                <c:pt idx="10999">
                  <c:v>16114.74609375</c:v>
                </c:pt>
                <c:pt idx="11000">
                  <c:v>16116.2109375</c:v>
                </c:pt>
                <c:pt idx="11001">
                  <c:v>16117.67578125</c:v>
                </c:pt>
                <c:pt idx="11002">
                  <c:v>16119.140625</c:v>
                </c:pt>
                <c:pt idx="11003">
                  <c:v>16120.60546875</c:v>
                </c:pt>
                <c:pt idx="11004">
                  <c:v>16122.0703125</c:v>
                </c:pt>
                <c:pt idx="11005">
                  <c:v>16123.53515625</c:v>
                </c:pt>
                <c:pt idx="11006">
                  <c:v>16125</c:v>
                </c:pt>
                <c:pt idx="11007">
                  <c:v>16126.46484375</c:v>
                </c:pt>
                <c:pt idx="11008">
                  <c:v>16127.9296875</c:v>
                </c:pt>
                <c:pt idx="11009">
                  <c:v>16129.39453125</c:v>
                </c:pt>
                <c:pt idx="11010">
                  <c:v>16130.859375</c:v>
                </c:pt>
                <c:pt idx="11011">
                  <c:v>16132.32421875</c:v>
                </c:pt>
                <c:pt idx="11012">
                  <c:v>16133.7890625</c:v>
                </c:pt>
                <c:pt idx="11013">
                  <c:v>16135.25390625</c:v>
                </c:pt>
                <c:pt idx="11014">
                  <c:v>16136.71875</c:v>
                </c:pt>
                <c:pt idx="11015">
                  <c:v>16138.18359375</c:v>
                </c:pt>
                <c:pt idx="11016">
                  <c:v>16139.6484375</c:v>
                </c:pt>
                <c:pt idx="11017">
                  <c:v>16141.11328125</c:v>
                </c:pt>
                <c:pt idx="11018">
                  <c:v>16142.578125</c:v>
                </c:pt>
                <c:pt idx="11019">
                  <c:v>16144.04296875</c:v>
                </c:pt>
                <c:pt idx="11020">
                  <c:v>16145.5078125</c:v>
                </c:pt>
                <c:pt idx="11021">
                  <c:v>16146.97265625</c:v>
                </c:pt>
                <c:pt idx="11022">
                  <c:v>16148.4375</c:v>
                </c:pt>
                <c:pt idx="11023">
                  <c:v>16149.90234375</c:v>
                </c:pt>
                <c:pt idx="11024">
                  <c:v>16151.3671875</c:v>
                </c:pt>
                <c:pt idx="11025">
                  <c:v>16152.83203125</c:v>
                </c:pt>
                <c:pt idx="11026">
                  <c:v>16154.296875</c:v>
                </c:pt>
                <c:pt idx="11027">
                  <c:v>16155.76171875</c:v>
                </c:pt>
                <c:pt idx="11028">
                  <c:v>16157.2265625</c:v>
                </c:pt>
                <c:pt idx="11029">
                  <c:v>16158.69140625</c:v>
                </c:pt>
                <c:pt idx="11030">
                  <c:v>16160.15625</c:v>
                </c:pt>
                <c:pt idx="11031">
                  <c:v>16161.62109375</c:v>
                </c:pt>
                <c:pt idx="11032">
                  <c:v>16163.0859375</c:v>
                </c:pt>
                <c:pt idx="11033">
                  <c:v>16164.55078125</c:v>
                </c:pt>
                <c:pt idx="11034">
                  <c:v>16166.015625</c:v>
                </c:pt>
                <c:pt idx="11035">
                  <c:v>16167.48046875</c:v>
                </c:pt>
                <c:pt idx="11036">
                  <c:v>16168.9453125</c:v>
                </c:pt>
                <c:pt idx="11037">
                  <c:v>16170.41015625</c:v>
                </c:pt>
                <c:pt idx="11038">
                  <c:v>16171.875</c:v>
                </c:pt>
                <c:pt idx="11039">
                  <c:v>16173.33984375</c:v>
                </c:pt>
                <c:pt idx="11040">
                  <c:v>16174.8046875</c:v>
                </c:pt>
                <c:pt idx="11041">
                  <c:v>16176.26953125</c:v>
                </c:pt>
                <c:pt idx="11042">
                  <c:v>16177.734375</c:v>
                </c:pt>
                <c:pt idx="11043">
                  <c:v>16179.19921875</c:v>
                </c:pt>
                <c:pt idx="11044">
                  <c:v>16180.6640625</c:v>
                </c:pt>
                <c:pt idx="11045">
                  <c:v>16182.12890625</c:v>
                </c:pt>
                <c:pt idx="11046">
                  <c:v>16183.59375</c:v>
                </c:pt>
                <c:pt idx="11047">
                  <c:v>16185.05859375</c:v>
                </c:pt>
                <c:pt idx="11048">
                  <c:v>16186.5234375</c:v>
                </c:pt>
                <c:pt idx="11049">
                  <c:v>16187.98828125</c:v>
                </c:pt>
                <c:pt idx="11050">
                  <c:v>16189.453125</c:v>
                </c:pt>
                <c:pt idx="11051">
                  <c:v>16190.91796875</c:v>
                </c:pt>
                <c:pt idx="11052">
                  <c:v>16192.3828125</c:v>
                </c:pt>
                <c:pt idx="11053">
                  <c:v>16193.84765625</c:v>
                </c:pt>
                <c:pt idx="11054">
                  <c:v>16195.3125</c:v>
                </c:pt>
                <c:pt idx="11055">
                  <c:v>16196.77734375</c:v>
                </c:pt>
                <c:pt idx="11056">
                  <c:v>16198.2421875</c:v>
                </c:pt>
                <c:pt idx="11057">
                  <c:v>16199.70703125</c:v>
                </c:pt>
                <c:pt idx="11058">
                  <c:v>16201.171875</c:v>
                </c:pt>
                <c:pt idx="11059">
                  <c:v>16202.63671875</c:v>
                </c:pt>
                <c:pt idx="11060">
                  <c:v>16204.1015625</c:v>
                </c:pt>
                <c:pt idx="11061">
                  <c:v>16205.56640625</c:v>
                </c:pt>
                <c:pt idx="11062">
                  <c:v>16207.03125</c:v>
                </c:pt>
                <c:pt idx="11063">
                  <c:v>16208.49609375</c:v>
                </c:pt>
                <c:pt idx="11064">
                  <c:v>16209.9609375</c:v>
                </c:pt>
                <c:pt idx="11065">
                  <c:v>16211.42578125</c:v>
                </c:pt>
                <c:pt idx="11066">
                  <c:v>16212.890625</c:v>
                </c:pt>
                <c:pt idx="11067">
                  <c:v>16214.35546875</c:v>
                </c:pt>
                <c:pt idx="11068">
                  <c:v>16215.8203125</c:v>
                </c:pt>
                <c:pt idx="11069">
                  <c:v>16217.28515625</c:v>
                </c:pt>
                <c:pt idx="11070">
                  <c:v>16218.75</c:v>
                </c:pt>
                <c:pt idx="11071">
                  <c:v>16220.21484375</c:v>
                </c:pt>
                <c:pt idx="11072">
                  <c:v>16221.6796875</c:v>
                </c:pt>
                <c:pt idx="11073">
                  <c:v>16223.14453125</c:v>
                </c:pt>
                <c:pt idx="11074">
                  <c:v>16224.609375</c:v>
                </c:pt>
                <c:pt idx="11075">
                  <c:v>16226.07421875</c:v>
                </c:pt>
                <c:pt idx="11076">
                  <c:v>16227.5390625</c:v>
                </c:pt>
                <c:pt idx="11077">
                  <c:v>16229.00390625</c:v>
                </c:pt>
                <c:pt idx="11078">
                  <c:v>16230.46875</c:v>
                </c:pt>
                <c:pt idx="11079">
                  <c:v>16231.93359375</c:v>
                </c:pt>
                <c:pt idx="11080">
                  <c:v>16233.3984375</c:v>
                </c:pt>
                <c:pt idx="11081">
                  <c:v>16234.86328125</c:v>
                </c:pt>
                <c:pt idx="11082">
                  <c:v>16236.328125</c:v>
                </c:pt>
                <c:pt idx="11083">
                  <c:v>16237.79296875</c:v>
                </c:pt>
                <c:pt idx="11084">
                  <c:v>16239.2578125</c:v>
                </c:pt>
                <c:pt idx="11085">
                  <c:v>16240.72265625</c:v>
                </c:pt>
                <c:pt idx="11086">
                  <c:v>16242.1875</c:v>
                </c:pt>
                <c:pt idx="11087">
                  <c:v>16243.65234375</c:v>
                </c:pt>
                <c:pt idx="11088">
                  <c:v>16245.1171875</c:v>
                </c:pt>
                <c:pt idx="11089">
                  <c:v>16246.58203125</c:v>
                </c:pt>
                <c:pt idx="11090">
                  <c:v>16248.046875</c:v>
                </c:pt>
                <c:pt idx="11091">
                  <c:v>16249.51171875</c:v>
                </c:pt>
                <c:pt idx="11092">
                  <c:v>16250.9765625</c:v>
                </c:pt>
                <c:pt idx="11093">
                  <c:v>16252.44140625</c:v>
                </c:pt>
                <c:pt idx="11094">
                  <c:v>16253.90625</c:v>
                </c:pt>
                <c:pt idx="11095">
                  <c:v>16255.37109375</c:v>
                </c:pt>
                <c:pt idx="11096">
                  <c:v>16256.8359375</c:v>
                </c:pt>
                <c:pt idx="11097">
                  <c:v>16258.30078125</c:v>
                </c:pt>
                <c:pt idx="11098">
                  <c:v>16259.765625</c:v>
                </c:pt>
                <c:pt idx="11099">
                  <c:v>16261.23046875</c:v>
                </c:pt>
                <c:pt idx="11100">
                  <c:v>16262.6953125</c:v>
                </c:pt>
                <c:pt idx="11101">
                  <c:v>16264.16015625</c:v>
                </c:pt>
                <c:pt idx="11102">
                  <c:v>16265.625</c:v>
                </c:pt>
                <c:pt idx="11103">
                  <c:v>16267.08984375</c:v>
                </c:pt>
                <c:pt idx="11104">
                  <c:v>16268.5546875</c:v>
                </c:pt>
                <c:pt idx="11105">
                  <c:v>16270.01953125</c:v>
                </c:pt>
                <c:pt idx="11106">
                  <c:v>16271.484375</c:v>
                </c:pt>
                <c:pt idx="11107">
                  <c:v>16272.94921875</c:v>
                </c:pt>
                <c:pt idx="11108">
                  <c:v>16274.4140625</c:v>
                </c:pt>
                <c:pt idx="11109">
                  <c:v>16275.87890625</c:v>
                </c:pt>
                <c:pt idx="11110">
                  <c:v>16277.34375</c:v>
                </c:pt>
                <c:pt idx="11111">
                  <c:v>16278.80859375</c:v>
                </c:pt>
                <c:pt idx="11112">
                  <c:v>16280.2734375</c:v>
                </c:pt>
                <c:pt idx="11113">
                  <c:v>16281.73828125</c:v>
                </c:pt>
                <c:pt idx="11114">
                  <c:v>16283.203125</c:v>
                </c:pt>
                <c:pt idx="11115">
                  <c:v>16284.66796875</c:v>
                </c:pt>
                <c:pt idx="11116">
                  <c:v>16286.1328125</c:v>
                </c:pt>
                <c:pt idx="11117">
                  <c:v>16287.59765625</c:v>
                </c:pt>
                <c:pt idx="11118">
                  <c:v>16289.0625</c:v>
                </c:pt>
                <c:pt idx="11119">
                  <c:v>16290.52734375</c:v>
                </c:pt>
                <c:pt idx="11120">
                  <c:v>16291.9921875</c:v>
                </c:pt>
                <c:pt idx="11121">
                  <c:v>16293.45703125</c:v>
                </c:pt>
                <c:pt idx="11122">
                  <c:v>16294.921875</c:v>
                </c:pt>
                <c:pt idx="11123">
                  <c:v>16296.38671875</c:v>
                </c:pt>
                <c:pt idx="11124">
                  <c:v>16297.8515625</c:v>
                </c:pt>
                <c:pt idx="11125">
                  <c:v>16299.31640625</c:v>
                </c:pt>
                <c:pt idx="11126">
                  <c:v>16300.78125</c:v>
                </c:pt>
                <c:pt idx="11127">
                  <c:v>16302.24609375</c:v>
                </c:pt>
                <c:pt idx="11128">
                  <c:v>16303.7109375</c:v>
                </c:pt>
                <c:pt idx="11129">
                  <c:v>16305.17578125</c:v>
                </c:pt>
                <c:pt idx="11130">
                  <c:v>16306.640625</c:v>
                </c:pt>
                <c:pt idx="11131">
                  <c:v>16308.10546875</c:v>
                </c:pt>
                <c:pt idx="11132">
                  <c:v>16309.5703125</c:v>
                </c:pt>
                <c:pt idx="11133">
                  <c:v>16311.03515625</c:v>
                </c:pt>
                <c:pt idx="11134">
                  <c:v>16312.5</c:v>
                </c:pt>
                <c:pt idx="11135">
                  <c:v>16313.96484375</c:v>
                </c:pt>
                <c:pt idx="11136">
                  <c:v>16315.4296875</c:v>
                </c:pt>
                <c:pt idx="11137">
                  <c:v>16316.89453125</c:v>
                </c:pt>
                <c:pt idx="11138">
                  <c:v>16318.359375</c:v>
                </c:pt>
                <c:pt idx="11139">
                  <c:v>16319.82421875</c:v>
                </c:pt>
                <c:pt idx="11140">
                  <c:v>16321.2890625</c:v>
                </c:pt>
                <c:pt idx="11141">
                  <c:v>16322.75390625</c:v>
                </c:pt>
                <c:pt idx="11142">
                  <c:v>16324.21875</c:v>
                </c:pt>
                <c:pt idx="11143">
                  <c:v>16325.68359375</c:v>
                </c:pt>
                <c:pt idx="11144">
                  <c:v>16327.1484375</c:v>
                </c:pt>
                <c:pt idx="11145">
                  <c:v>16328.61328125</c:v>
                </c:pt>
                <c:pt idx="11146">
                  <c:v>16330.078125</c:v>
                </c:pt>
                <c:pt idx="11147">
                  <c:v>16331.54296875</c:v>
                </c:pt>
                <c:pt idx="11148">
                  <c:v>16333.0078125</c:v>
                </c:pt>
                <c:pt idx="11149">
                  <c:v>16334.47265625</c:v>
                </c:pt>
                <c:pt idx="11150">
                  <c:v>16335.9375</c:v>
                </c:pt>
                <c:pt idx="11151">
                  <c:v>16337.40234375</c:v>
                </c:pt>
                <c:pt idx="11152">
                  <c:v>16338.8671875</c:v>
                </c:pt>
                <c:pt idx="11153">
                  <c:v>16340.33203125</c:v>
                </c:pt>
                <c:pt idx="11154">
                  <c:v>16341.796875</c:v>
                </c:pt>
                <c:pt idx="11155">
                  <c:v>16343.26171875</c:v>
                </c:pt>
                <c:pt idx="11156">
                  <c:v>16344.7265625</c:v>
                </c:pt>
                <c:pt idx="11157">
                  <c:v>16346.19140625</c:v>
                </c:pt>
                <c:pt idx="11158">
                  <c:v>16347.65625</c:v>
                </c:pt>
                <c:pt idx="11159">
                  <c:v>16349.12109375</c:v>
                </c:pt>
                <c:pt idx="11160">
                  <c:v>16350.5859375</c:v>
                </c:pt>
                <c:pt idx="11161">
                  <c:v>16352.05078125</c:v>
                </c:pt>
                <c:pt idx="11162">
                  <c:v>16353.515625</c:v>
                </c:pt>
                <c:pt idx="11163">
                  <c:v>16354.98046875</c:v>
                </c:pt>
                <c:pt idx="11164">
                  <c:v>16356.4453125</c:v>
                </c:pt>
                <c:pt idx="11165">
                  <c:v>16357.91015625</c:v>
                </c:pt>
                <c:pt idx="11166">
                  <c:v>16359.375</c:v>
                </c:pt>
                <c:pt idx="11167">
                  <c:v>16360.83984375</c:v>
                </c:pt>
                <c:pt idx="11168">
                  <c:v>16362.3046875</c:v>
                </c:pt>
                <c:pt idx="11169">
                  <c:v>16363.76953125</c:v>
                </c:pt>
                <c:pt idx="11170">
                  <c:v>16365.234375</c:v>
                </c:pt>
                <c:pt idx="11171">
                  <c:v>16366.69921875</c:v>
                </c:pt>
                <c:pt idx="11172">
                  <c:v>16368.1640625</c:v>
                </c:pt>
                <c:pt idx="11173">
                  <c:v>16369.62890625</c:v>
                </c:pt>
                <c:pt idx="11174">
                  <c:v>16371.09375</c:v>
                </c:pt>
                <c:pt idx="11175">
                  <c:v>16372.55859375</c:v>
                </c:pt>
                <c:pt idx="11176">
                  <c:v>16374.0234375</c:v>
                </c:pt>
                <c:pt idx="11177">
                  <c:v>16375.48828125</c:v>
                </c:pt>
                <c:pt idx="11178">
                  <c:v>16376.953125</c:v>
                </c:pt>
                <c:pt idx="11179">
                  <c:v>16378.41796875</c:v>
                </c:pt>
                <c:pt idx="11180">
                  <c:v>16379.8828125</c:v>
                </c:pt>
                <c:pt idx="11181">
                  <c:v>16381.34765625</c:v>
                </c:pt>
                <c:pt idx="11182">
                  <c:v>16382.8125</c:v>
                </c:pt>
                <c:pt idx="11183">
                  <c:v>16384.27734375</c:v>
                </c:pt>
                <c:pt idx="11184">
                  <c:v>16385.7421875</c:v>
                </c:pt>
                <c:pt idx="11185">
                  <c:v>16387.20703125</c:v>
                </c:pt>
                <c:pt idx="11186">
                  <c:v>16388.671875</c:v>
                </c:pt>
                <c:pt idx="11187">
                  <c:v>16390.13671875</c:v>
                </c:pt>
                <c:pt idx="11188">
                  <c:v>16391.6015625</c:v>
                </c:pt>
                <c:pt idx="11189">
                  <c:v>16393.06640625</c:v>
                </c:pt>
                <c:pt idx="11190">
                  <c:v>16394.53125</c:v>
                </c:pt>
                <c:pt idx="11191">
                  <c:v>16395.99609375</c:v>
                </c:pt>
                <c:pt idx="11192">
                  <c:v>16397.4609375</c:v>
                </c:pt>
                <c:pt idx="11193">
                  <c:v>16398.92578125</c:v>
                </c:pt>
                <c:pt idx="11194">
                  <c:v>16400.390625</c:v>
                </c:pt>
                <c:pt idx="11195">
                  <c:v>16401.85546875</c:v>
                </c:pt>
                <c:pt idx="11196">
                  <c:v>16403.3203125</c:v>
                </c:pt>
                <c:pt idx="11197">
                  <c:v>16404.78515625</c:v>
                </c:pt>
                <c:pt idx="11198">
                  <c:v>16406.25</c:v>
                </c:pt>
                <c:pt idx="11199">
                  <c:v>16407.71484375</c:v>
                </c:pt>
                <c:pt idx="11200">
                  <c:v>16409.1796875</c:v>
                </c:pt>
                <c:pt idx="11201">
                  <c:v>16410.64453125</c:v>
                </c:pt>
                <c:pt idx="11202">
                  <c:v>16412.109375</c:v>
                </c:pt>
                <c:pt idx="11203">
                  <c:v>16413.57421875</c:v>
                </c:pt>
                <c:pt idx="11204">
                  <c:v>16415.0390625</c:v>
                </c:pt>
                <c:pt idx="11205">
                  <c:v>16416.50390625</c:v>
                </c:pt>
                <c:pt idx="11206">
                  <c:v>16417.96875</c:v>
                </c:pt>
                <c:pt idx="11207">
                  <c:v>16419.43359375</c:v>
                </c:pt>
                <c:pt idx="11208">
                  <c:v>16420.8984375</c:v>
                </c:pt>
                <c:pt idx="11209">
                  <c:v>16422.36328125</c:v>
                </c:pt>
                <c:pt idx="11210">
                  <c:v>16423.828125</c:v>
                </c:pt>
                <c:pt idx="11211">
                  <c:v>16425.29296875</c:v>
                </c:pt>
                <c:pt idx="11212">
                  <c:v>16426.7578125</c:v>
                </c:pt>
                <c:pt idx="11213">
                  <c:v>16428.22265625</c:v>
                </c:pt>
                <c:pt idx="11214">
                  <c:v>16429.6875</c:v>
                </c:pt>
                <c:pt idx="11215">
                  <c:v>16431.15234375</c:v>
                </c:pt>
                <c:pt idx="11216">
                  <c:v>16432.6171875</c:v>
                </c:pt>
                <c:pt idx="11217">
                  <c:v>16434.08203125</c:v>
                </c:pt>
                <c:pt idx="11218">
                  <c:v>16435.546875</c:v>
                </c:pt>
                <c:pt idx="11219">
                  <c:v>16437.01171875</c:v>
                </c:pt>
                <c:pt idx="11220">
                  <c:v>16438.4765625</c:v>
                </c:pt>
                <c:pt idx="11221">
                  <c:v>16439.94140625</c:v>
                </c:pt>
                <c:pt idx="11222">
                  <c:v>16441.40625</c:v>
                </c:pt>
                <c:pt idx="11223">
                  <c:v>16442.87109375</c:v>
                </c:pt>
                <c:pt idx="11224">
                  <c:v>16444.3359375</c:v>
                </c:pt>
                <c:pt idx="11225">
                  <c:v>16445.80078125</c:v>
                </c:pt>
                <c:pt idx="11226">
                  <c:v>16447.265625</c:v>
                </c:pt>
                <c:pt idx="11227">
                  <c:v>16448.73046875</c:v>
                </c:pt>
                <c:pt idx="11228">
                  <c:v>16450.1953125</c:v>
                </c:pt>
                <c:pt idx="11229">
                  <c:v>16451.66015625</c:v>
                </c:pt>
                <c:pt idx="11230">
                  <c:v>16453.125</c:v>
                </c:pt>
                <c:pt idx="11231">
                  <c:v>16454.58984375</c:v>
                </c:pt>
                <c:pt idx="11232">
                  <c:v>16456.0546875</c:v>
                </c:pt>
                <c:pt idx="11233">
                  <c:v>16457.51953125</c:v>
                </c:pt>
                <c:pt idx="11234">
                  <c:v>16458.984375</c:v>
                </c:pt>
                <c:pt idx="11235">
                  <c:v>16460.44921875</c:v>
                </c:pt>
                <c:pt idx="11236">
                  <c:v>16461.9140625</c:v>
                </c:pt>
                <c:pt idx="11237">
                  <c:v>16463.37890625</c:v>
                </c:pt>
                <c:pt idx="11238">
                  <c:v>16464.84375</c:v>
                </c:pt>
                <c:pt idx="11239">
                  <c:v>16466.30859375</c:v>
                </c:pt>
                <c:pt idx="11240">
                  <c:v>16467.7734375</c:v>
                </c:pt>
                <c:pt idx="11241">
                  <c:v>16469.23828125</c:v>
                </c:pt>
                <c:pt idx="11242">
                  <c:v>16470.703125</c:v>
                </c:pt>
                <c:pt idx="11243">
                  <c:v>16472.16796875</c:v>
                </c:pt>
                <c:pt idx="11244">
                  <c:v>16473.6328125</c:v>
                </c:pt>
                <c:pt idx="11245">
                  <c:v>16475.09765625</c:v>
                </c:pt>
                <c:pt idx="11246">
                  <c:v>16476.5625</c:v>
                </c:pt>
                <c:pt idx="11247">
                  <c:v>16478.02734375</c:v>
                </c:pt>
                <c:pt idx="11248">
                  <c:v>16479.4921875</c:v>
                </c:pt>
                <c:pt idx="11249">
                  <c:v>16480.95703125</c:v>
                </c:pt>
                <c:pt idx="11250">
                  <c:v>16482.421875</c:v>
                </c:pt>
                <c:pt idx="11251">
                  <c:v>16483.88671875</c:v>
                </c:pt>
                <c:pt idx="11252">
                  <c:v>16485.3515625</c:v>
                </c:pt>
                <c:pt idx="11253">
                  <c:v>16486.81640625</c:v>
                </c:pt>
                <c:pt idx="11254">
                  <c:v>16488.28125</c:v>
                </c:pt>
                <c:pt idx="11255">
                  <c:v>16489.74609375</c:v>
                </c:pt>
                <c:pt idx="11256">
                  <c:v>16491.2109375</c:v>
                </c:pt>
                <c:pt idx="11257">
                  <c:v>16492.67578125</c:v>
                </c:pt>
                <c:pt idx="11258">
                  <c:v>16494.140625</c:v>
                </c:pt>
                <c:pt idx="11259">
                  <c:v>16495.60546875</c:v>
                </c:pt>
                <c:pt idx="11260">
                  <c:v>16497.0703125</c:v>
                </c:pt>
                <c:pt idx="11261">
                  <c:v>16498.53515625</c:v>
                </c:pt>
                <c:pt idx="11262">
                  <c:v>16500</c:v>
                </c:pt>
                <c:pt idx="11263">
                  <c:v>16501.46484375</c:v>
                </c:pt>
                <c:pt idx="11264">
                  <c:v>16502.9296875</c:v>
                </c:pt>
                <c:pt idx="11265">
                  <c:v>16504.39453125</c:v>
                </c:pt>
                <c:pt idx="11266">
                  <c:v>16505.859375</c:v>
                </c:pt>
                <c:pt idx="11267">
                  <c:v>16507.32421875</c:v>
                </c:pt>
                <c:pt idx="11268">
                  <c:v>16508.7890625</c:v>
                </c:pt>
                <c:pt idx="11269">
                  <c:v>16510.25390625</c:v>
                </c:pt>
                <c:pt idx="11270">
                  <c:v>16511.71875</c:v>
                </c:pt>
                <c:pt idx="11271">
                  <c:v>16513.18359375</c:v>
                </c:pt>
                <c:pt idx="11272">
                  <c:v>16514.6484375</c:v>
                </c:pt>
                <c:pt idx="11273">
                  <c:v>16516.11328125</c:v>
                </c:pt>
                <c:pt idx="11274">
                  <c:v>16517.578125</c:v>
                </c:pt>
                <c:pt idx="11275">
                  <c:v>16519.04296875</c:v>
                </c:pt>
                <c:pt idx="11276">
                  <c:v>16520.5078125</c:v>
                </c:pt>
                <c:pt idx="11277">
                  <c:v>16521.97265625</c:v>
                </c:pt>
                <c:pt idx="11278">
                  <c:v>16523.4375</c:v>
                </c:pt>
                <c:pt idx="11279">
                  <c:v>16524.90234375</c:v>
                </c:pt>
                <c:pt idx="11280">
                  <c:v>16526.3671875</c:v>
                </c:pt>
                <c:pt idx="11281">
                  <c:v>16527.83203125</c:v>
                </c:pt>
                <c:pt idx="11282">
                  <c:v>16529.296875</c:v>
                </c:pt>
                <c:pt idx="11283">
                  <c:v>16530.76171875</c:v>
                </c:pt>
                <c:pt idx="11284">
                  <c:v>16532.2265625</c:v>
                </c:pt>
                <c:pt idx="11285">
                  <c:v>16533.69140625</c:v>
                </c:pt>
                <c:pt idx="11286">
                  <c:v>16535.15625</c:v>
                </c:pt>
                <c:pt idx="11287">
                  <c:v>16536.62109375</c:v>
                </c:pt>
                <c:pt idx="11288">
                  <c:v>16538.0859375</c:v>
                </c:pt>
                <c:pt idx="11289">
                  <c:v>16539.55078125</c:v>
                </c:pt>
                <c:pt idx="11290">
                  <c:v>16541.015625</c:v>
                </c:pt>
                <c:pt idx="11291">
                  <c:v>16542.48046875</c:v>
                </c:pt>
                <c:pt idx="11292">
                  <c:v>16543.9453125</c:v>
                </c:pt>
                <c:pt idx="11293">
                  <c:v>16545.41015625</c:v>
                </c:pt>
                <c:pt idx="11294">
                  <c:v>16546.875</c:v>
                </c:pt>
                <c:pt idx="11295">
                  <c:v>16548.33984375</c:v>
                </c:pt>
                <c:pt idx="11296">
                  <c:v>16549.8046875</c:v>
                </c:pt>
                <c:pt idx="11297">
                  <c:v>16551.26953125</c:v>
                </c:pt>
                <c:pt idx="11298">
                  <c:v>16552.734375</c:v>
                </c:pt>
                <c:pt idx="11299">
                  <c:v>16554.19921875</c:v>
                </c:pt>
                <c:pt idx="11300">
                  <c:v>16555.6640625</c:v>
                </c:pt>
                <c:pt idx="11301">
                  <c:v>16557.12890625</c:v>
                </c:pt>
                <c:pt idx="11302">
                  <c:v>16558.59375</c:v>
                </c:pt>
                <c:pt idx="11303">
                  <c:v>16560.05859375</c:v>
                </c:pt>
                <c:pt idx="11304">
                  <c:v>16561.5234375</c:v>
                </c:pt>
                <c:pt idx="11305">
                  <c:v>16562.98828125</c:v>
                </c:pt>
                <c:pt idx="11306">
                  <c:v>16564.453125</c:v>
                </c:pt>
                <c:pt idx="11307">
                  <c:v>16565.91796875</c:v>
                </c:pt>
                <c:pt idx="11308">
                  <c:v>16567.3828125</c:v>
                </c:pt>
                <c:pt idx="11309">
                  <c:v>16568.84765625</c:v>
                </c:pt>
                <c:pt idx="11310">
                  <c:v>16570.3125</c:v>
                </c:pt>
                <c:pt idx="11311">
                  <c:v>16571.77734375</c:v>
                </c:pt>
                <c:pt idx="11312">
                  <c:v>16573.2421875</c:v>
                </c:pt>
                <c:pt idx="11313">
                  <c:v>16574.70703125</c:v>
                </c:pt>
                <c:pt idx="11314">
                  <c:v>16576.171875</c:v>
                </c:pt>
                <c:pt idx="11315">
                  <c:v>16577.63671875</c:v>
                </c:pt>
                <c:pt idx="11316">
                  <c:v>16579.1015625</c:v>
                </c:pt>
                <c:pt idx="11317">
                  <c:v>16580.56640625</c:v>
                </c:pt>
                <c:pt idx="11318">
                  <c:v>16582.03125</c:v>
                </c:pt>
                <c:pt idx="11319">
                  <c:v>16583.49609375</c:v>
                </c:pt>
                <c:pt idx="11320">
                  <c:v>16584.9609375</c:v>
                </c:pt>
                <c:pt idx="11321">
                  <c:v>16586.42578125</c:v>
                </c:pt>
                <c:pt idx="11322">
                  <c:v>16587.890625</c:v>
                </c:pt>
                <c:pt idx="11323">
                  <c:v>16589.35546875</c:v>
                </c:pt>
                <c:pt idx="11324">
                  <c:v>16590.8203125</c:v>
                </c:pt>
                <c:pt idx="11325">
                  <c:v>16592.28515625</c:v>
                </c:pt>
                <c:pt idx="11326">
                  <c:v>16593.75</c:v>
                </c:pt>
                <c:pt idx="11327">
                  <c:v>16595.21484375</c:v>
                </c:pt>
                <c:pt idx="11328">
                  <c:v>16596.6796875</c:v>
                </c:pt>
                <c:pt idx="11329">
                  <c:v>16598.14453125</c:v>
                </c:pt>
                <c:pt idx="11330">
                  <c:v>16599.609375</c:v>
                </c:pt>
                <c:pt idx="11331">
                  <c:v>16601.07421875</c:v>
                </c:pt>
                <c:pt idx="11332">
                  <c:v>16602.5390625</c:v>
                </c:pt>
                <c:pt idx="11333">
                  <c:v>16604.00390625</c:v>
                </c:pt>
                <c:pt idx="11334">
                  <c:v>16605.46875</c:v>
                </c:pt>
                <c:pt idx="11335">
                  <c:v>16606.93359375</c:v>
                </c:pt>
                <c:pt idx="11336">
                  <c:v>16608.3984375</c:v>
                </c:pt>
                <c:pt idx="11337">
                  <c:v>16609.86328125</c:v>
                </c:pt>
                <c:pt idx="11338">
                  <c:v>16611.328125</c:v>
                </c:pt>
                <c:pt idx="11339">
                  <c:v>16612.79296875</c:v>
                </c:pt>
                <c:pt idx="11340">
                  <c:v>16614.2578125</c:v>
                </c:pt>
                <c:pt idx="11341">
                  <c:v>16615.72265625</c:v>
                </c:pt>
                <c:pt idx="11342">
                  <c:v>16617.1875</c:v>
                </c:pt>
                <c:pt idx="11343">
                  <c:v>16618.65234375</c:v>
                </c:pt>
                <c:pt idx="11344">
                  <c:v>16620.1171875</c:v>
                </c:pt>
                <c:pt idx="11345">
                  <c:v>16621.58203125</c:v>
                </c:pt>
                <c:pt idx="11346">
                  <c:v>16623.046875</c:v>
                </c:pt>
                <c:pt idx="11347">
                  <c:v>16624.51171875</c:v>
                </c:pt>
                <c:pt idx="11348">
                  <c:v>16625.9765625</c:v>
                </c:pt>
                <c:pt idx="11349">
                  <c:v>16627.44140625</c:v>
                </c:pt>
                <c:pt idx="11350">
                  <c:v>16628.90625</c:v>
                </c:pt>
                <c:pt idx="11351">
                  <c:v>16630.37109375</c:v>
                </c:pt>
                <c:pt idx="11352">
                  <c:v>16631.8359375</c:v>
                </c:pt>
                <c:pt idx="11353">
                  <c:v>16633.30078125</c:v>
                </c:pt>
                <c:pt idx="11354">
                  <c:v>16634.765625</c:v>
                </c:pt>
                <c:pt idx="11355">
                  <c:v>16636.23046875</c:v>
                </c:pt>
                <c:pt idx="11356">
                  <c:v>16637.6953125</c:v>
                </c:pt>
                <c:pt idx="11357">
                  <c:v>16639.16015625</c:v>
                </c:pt>
                <c:pt idx="11358">
                  <c:v>16640.625</c:v>
                </c:pt>
                <c:pt idx="11359">
                  <c:v>16642.08984375</c:v>
                </c:pt>
                <c:pt idx="11360">
                  <c:v>16643.5546875</c:v>
                </c:pt>
                <c:pt idx="11361">
                  <c:v>16645.01953125</c:v>
                </c:pt>
                <c:pt idx="11362">
                  <c:v>16646.484375</c:v>
                </c:pt>
                <c:pt idx="11363">
                  <c:v>16647.94921875</c:v>
                </c:pt>
                <c:pt idx="11364">
                  <c:v>16649.4140625</c:v>
                </c:pt>
                <c:pt idx="11365">
                  <c:v>16650.87890625</c:v>
                </c:pt>
                <c:pt idx="11366">
                  <c:v>16652.34375</c:v>
                </c:pt>
                <c:pt idx="11367">
                  <c:v>16653.80859375</c:v>
                </c:pt>
                <c:pt idx="11368">
                  <c:v>16655.2734375</c:v>
                </c:pt>
                <c:pt idx="11369">
                  <c:v>16656.73828125</c:v>
                </c:pt>
                <c:pt idx="11370">
                  <c:v>16658.203125</c:v>
                </c:pt>
                <c:pt idx="11371">
                  <c:v>16659.66796875</c:v>
                </c:pt>
                <c:pt idx="11372">
                  <c:v>16661.1328125</c:v>
                </c:pt>
                <c:pt idx="11373">
                  <c:v>16662.59765625</c:v>
                </c:pt>
                <c:pt idx="11374">
                  <c:v>16664.0625</c:v>
                </c:pt>
                <c:pt idx="11375">
                  <c:v>16665.52734375</c:v>
                </c:pt>
                <c:pt idx="11376">
                  <c:v>16666.9921875</c:v>
                </c:pt>
                <c:pt idx="11377">
                  <c:v>16668.45703125</c:v>
                </c:pt>
                <c:pt idx="11378">
                  <c:v>16669.921875</c:v>
                </c:pt>
                <c:pt idx="11379">
                  <c:v>16671.38671875</c:v>
                </c:pt>
                <c:pt idx="11380">
                  <c:v>16672.8515625</c:v>
                </c:pt>
                <c:pt idx="11381">
                  <c:v>16674.31640625</c:v>
                </c:pt>
                <c:pt idx="11382">
                  <c:v>16675.78125</c:v>
                </c:pt>
                <c:pt idx="11383">
                  <c:v>16677.24609375</c:v>
                </c:pt>
                <c:pt idx="11384">
                  <c:v>16678.7109375</c:v>
                </c:pt>
                <c:pt idx="11385">
                  <c:v>16680.17578125</c:v>
                </c:pt>
                <c:pt idx="11386">
                  <c:v>16681.640625</c:v>
                </c:pt>
                <c:pt idx="11387">
                  <c:v>16683.10546875</c:v>
                </c:pt>
                <c:pt idx="11388">
                  <c:v>16684.5703125</c:v>
                </c:pt>
                <c:pt idx="11389">
                  <c:v>16686.03515625</c:v>
                </c:pt>
                <c:pt idx="11390">
                  <c:v>16687.5</c:v>
                </c:pt>
                <c:pt idx="11391">
                  <c:v>16688.96484375</c:v>
                </c:pt>
                <c:pt idx="11392">
                  <c:v>16690.4296875</c:v>
                </c:pt>
                <c:pt idx="11393">
                  <c:v>16691.89453125</c:v>
                </c:pt>
                <c:pt idx="11394">
                  <c:v>16693.359375</c:v>
                </c:pt>
                <c:pt idx="11395">
                  <c:v>16694.82421875</c:v>
                </c:pt>
                <c:pt idx="11396">
                  <c:v>16696.2890625</c:v>
                </c:pt>
                <c:pt idx="11397">
                  <c:v>16697.75390625</c:v>
                </c:pt>
                <c:pt idx="11398">
                  <c:v>16699.21875</c:v>
                </c:pt>
                <c:pt idx="11399">
                  <c:v>16700.68359375</c:v>
                </c:pt>
                <c:pt idx="11400">
                  <c:v>16702.1484375</c:v>
                </c:pt>
                <c:pt idx="11401">
                  <c:v>16703.61328125</c:v>
                </c:pt>
                <c:pt idx="11402">
                  <c:v>16705.078125</c:v>
                </c:pt>
                <c:pt idx="11403">
                  <c:v>16706.54296875</c:v>
                </c:pt>
                <c:pt idx="11404">
                  <c:v>16708.0078125</c:v>
                </c:pt>
                <c:pt idx="11405">
                  <c:v>16709.47265625</c:v>
                </c:pt>
                <c:pt idx="11406">
                  <c:v>16710.9375</c:v>
                </c:pt>
                <c:pt idx="11407">
                  <c:v>16712.40234375</c:v>
                </c:pt>
                <c:pt idx="11408">
                  <c:v>16713.8671875</c:v>
                </c:pt>
                <c:pt idx="11409">
                  <c:v>16715.33203125</c:v>
                </c:pt>
                <c:pt idx="11410">
                  <c:v>16716.796875</c:v>
                </c:pt>
                <c:pt idx="11411">
                  <c:v>16718.26171875</c:v>
                </c:pt>
                <c:pt idx="11412">
                  <c:v>16719.7265625</c:v>
                </c:pt>
                <c:pt idx="11413">
                  <c:v>16721.19140625</c:v>
                </c:pt>
                <c:pt idx="11414">
                  <c:v>16722.65625</c:v>
                </c:pt>
                <c:pt idx="11415">
                  <c:v>16724.12109375</c:v>
                </c:pt>
                <c:pt idx="11416">
                  <c:v>16725.5859375</c:v>
                </c:pt>
                <c:pt idx="11417">
                  <c:v>16727.05078125</c:v>
                </c:pt>
                <c:pt idx="11418">
                  <c:v>16728.515625</c:v>
                </c:pt>
                <c:pt idx="11419">
                  <c:v>16729.98046875</c:v>
                </c:pt>
                <c:pt idx="11420">
                  <c:v>16731.4453125</c:v>
                </c:pt>
                <c:pt idx="11421">
                  <c:v>16732.91015625</c:v>
                </c:pt>
                <c:pt idx="11422">
                  <c:v>16734.375</c:v>
                </c:pt>
                <c:pt idx="11423">
                  <c:v>16735.83984375</c:v>
                </c:pt>
                <c:pt idx="11424">
                  <c:v>16737.3046875</c:v>
                </c:pt>
                <c:pt idx="11425">
                  <c:v>16738.76953125</c:v>
                </c:pt>
                <c:pt idx="11426">
                  <c:v>16740.234375</c:v>
                </c:pt>
                <c:pt idx="11427">
                  <c:v>16741.69921875</c:v>
                </c:pt>
                <c:pt idx="11428">
                  <c:v>16743.1640625</c:v>
                </c:pt>
                <c:pt idx="11429">
                  <c:v>16744.62890625</c:v>
                </c:pt>
                <c:pt idx="11430">
                  <c:v>16746.09375</c:v>
                </c:pt>
                <c:pt idx="11431">
                  <c:v>16747.55859375</c:v>
                </c:pt>
                <c:pt idx="11432">
                  <c:v>16749.0234375</c:v>
                </c:pt>
                <c:pt idx="11433">
                  <c:v>16750.48828125</c:v>
                </c:pt>
                <c:pt idx="11434">
                  <c:v>16751.953125</c:v>
                </c:pt>
                <c:pt idx="11435">
                  <c:v>16753.41796875</c:v>
                </c:pt>
                <c:pt idx="11436">
                  <c:v>16754.8828125</c:v>
                </c:pt>
                <c:pt idx="11437">
                  <c:v>16756.34765625</c:v>
                </c:pt>
                <c:pt idx="11438">
                  <c:v>16757.8125</c:v>
                </c:pt>
                <c:pt idx="11439">
                  <c:v>16759.27734375</c:v>
                </c:pt>
                <c:pt idx="11440">
                  <c:v>16760.7421875</c:v>
                </c:pt>
                <c:pt idx="11441">
                  <c:v>16762.20703125</c:v>
                </c:pt>
                <c:pt idx="11442">
                  <c:v>16763.671875</c:v>
                </c:pt>
                <c:pt idx="11443">
                  <c:v>16765.13671875</c:v>
                </c:pt>
                <c:pt idx="11444">
                  <c:v>16766.6015625</c:v>
                </c:pt>
                <c:pt idx="11445">
                  <c:v>16768.06640625</c:v>
                </c:pt>
                <c:pt idx="11446">
                  <c:v>16769.53125</c:v>
                </c:pt>
                <c:pt idx="11447">
                  <c:v>16770.99609375</c:v>
                </c:pt>
                <c:pt idx="11448">
                  <c:v>16772.4609375</c:v>
                </c:pt>
                <c:pt idx="11449">
                  <c:v>16773.92578125</c:v>
                </c:pt>
                <c:pt idx="11450">
                  <c:v>16775.390625</c:v>
                </c:pt>
                <c:pt idx="11451">
                  <c:v>16776.85546875</c:v>
                </c:pt>
                <c:pt idx="11452">
                  <c:v>16778.3203125</c:v>
                </c:pt>
                <c:pt idx="11453">
                  <c:v>16779.78515625</c:v>
                </c:pt>
                <c:pt idx="11454">
                  <c:v>16781.25</c:v>
                </c:pt>
                <c:pt idx="11455">
                  <c:v>16782.71484375</c:v>
                </c:pt>
                <c:pt idx="11456">
                  <c:v>16784.1796875</c:v>
                </c:pt>
                <c:pt idx="11457">
                  <c:v>16785.64453125</c:v>
                </c:pt>
                <c:pt idx="11458">
                  <c:v>16787.109375</c:v>
                </c:pt>
                <c:pt idx="11459">
                  <c:v>16788.57421875</c:v>
                </c:pt>
                <c:pt idx="11460">
                  <c:v>16790.0390625</c:v>
                </c:pt>
                <c:pt idx="11461">
                  <c:v>16791.50390625</c:v>
                </c:pt>
                <c:pt idx="11462">
                  <c:v>16792.96875</c:v>
                </c:pt>
                <c:pt idx="11463">
                  <c:v>16794.43359375</c:v>
                </c:pt>
                <c:pt idx="11464">
                  <c:v>16795.8984375</c:v>
                </c:pt>
                <c:pt idx="11465">
                  <c:v>16797.36328125</c:v>
                </c:pt>
                <c:pt idx="11466">
                  <c:v>16798.828125</c:v>
                </c:pt>
                <c:pt idx="11467">
                  <c:v>16800.29296875</c:v>
                </c:pt>
                <c:pt idx="11468">
                  <c:v>16801.7578125</c:v>
                </c:pt>
                <c:pt idx="11469">
                  <c:v>16803.22265625</c:v>
                </c:pt>
                <c:pt idx="11470">
                  <c:v>16804.6875</c:v>
                </c:pt>
                <c:pt idx="11471">
                  <c:v>16806.15234375</c:v>
                </c:pt>
                <c:pt idx="11472">
                  <c:v>16807.6171875</c:v>
                </c:pt>
                <c:pt idx="11473">
                  <c:v>16809.08203125</c:v>
                </c:pt>
                <c:pt idx="11474">
                  <c:v>16810.546875</c:v>
                </c:pt>
                <c:pt idx="11475">
                  <c:v>16812.01171875</c:v>
                </c:pt>
                <c:pt idx="11476">
                  <c:v>16813.4765625</c:v>
                </c:pt>
                <c:pt idx="11477">
                  <c:v>16814.94140625</c:v>
                </c:pt>
                <c:pt idx="11478">
                  <c:v>16816.40625</c:v>
                </c:pt>
                <c:pt idx="11479">
                  <c:v>16817.87109375</c:v>
                </c:pt>
                <c:pt idx="11480">
                  <c:v>16819.3359375</c:v>
                </c:pt>
                <c:pt idx="11481">
                  <c:v>16820.80078125</c:v>
                </c:pt>
                <c:pt idx="11482">
                  <c:v>16822.265625</c:v>
                </c:pt>
                <c:pt idx="11483">
                  <c:v>16823.73046875</c:v>
                </c:pt>
                <c:pt idx="11484">
                  <c:v>16825.1953125</c:v>
                </c:pt>
                <c:pt idx="11485">
                  <c:v>16826.66015625</c:v>
                </c:pt>
                <c:pt idx="11486">
                  <c:v>16828.125</c:v>
                </c:pt>
                <c:pt idx="11487">
                  <c:v>16829.58984375</c:v>
                </c:pt>
                <c:pt idx="11488">
                  <c:v>16831.0546875</c:v>
                </c:pt>
                <c:pt idx="11489">
                  <c:v>16832.51953125</c:v>
                </c:pt>
                <c:pt idx="11490">
                  <c:v>16833.984375</c:v>
                </c:pt>
                <c:pt idx="11491">
                  <c:v>16835.44921875</c:v>
                </c:pt>
                <c:pt idx="11492">
                  <c:v>16836.9140625</c:v>
                </c:pt>
                <c:pt idx="11493">
                  <c:v>16838.37890625</c:v>
                </c:pt>
                <c:pt idx="11494">
                  <c:v>16839.84375</c:v>
                </c:pt>
                <c:pt idx="11495">
                  <c:v>16841.30859375</c:v>
                </c:pt>
                <c:pt idx="11496">
                  <c:v>16842.7734375</c:v>
                </c:pt>
                <c:pt idx="11497">
                  <c:v>16844.23828125</c:v>
                </c:pt>
                <c:pt idx="11498">
                  <c:v>16845.703125</c:v>
                </c:pt>
                <c:pt idx="11499">
                  <c:v>16847.16796875</c:v>
                </c:pt>
                <c:pt idx="11500">
                  <c:v>16848.6328125</c:v>
                </c:pt>
                <c:pt idx="11501">
                  <c:v>16850.09765625</c:v>
                </c:pt>
                <c:pt idx="11502">
                  <c:v>16851.5625</c:v>
                </c:pt>
                <c:pt idx="11503">
                  <c:v>16853.02734375</c:v>
                </c:pt>
                <c:pt idx="11504">
                  <c:v>16854.4921875</c:v>
                </c:pt>
                <c:pt idx="11505">
                  <c:v>16855.95703125</c:v>
                </c:pt>
                <c:pt idx="11506">
                  <c:v>16857.421875</c:v>
                </c:pt>
                <c:pt idx="11507">
                  <c:v>16858.88671875</c:v>
                </c:pt>
                <c:pt idx="11508">
                  <c:v>16860.3515625</c:v>
                </c:pt>
                <c:pt idx="11509">
                  <c:v>16861.81640625</c:v>
                </c:pt>
                <c:pt idx="11510">
                  <c:v>16863.28125</c:v>
                </c:pt>
                <c:pt idx="11511">
                  <c:v>16864.74609375</c:v>
                </c:pt>
                <c:pt idx="11512">
                  <c:v>16866.2109375</c:v>
                </c:pt>
                <c:pt idx="11513">
                  <c:v>16867.67578125</c:v>
                </c:pt>
                <c:pt idx="11514">
                  <c:v>16869.140625</c:v>
                </c:pt>
                <c:pt idx="11515">
                  <c:v>16870.60546875</c:v>
                </c:pt>
                <c:pt idx="11516">
                  <c:v>16872.0703125</c:v>
                </c:pt>
                <c:pt idx="11517">
                  <c:v>16873.53515625</c:v>
                </c:pt>
                <c:pt idx="11518">
                  <c:v>16875</c:v>
                </c:pt>
                <c:pt idx="11519">
                  <c:v>16876.46484375</c:v>
                </c:pt>
                <c:pt idx="11520">
                  <c:v>16877.9296875</c:v>
                </c:pt>
                <c:pt idx="11521">
                  <c:v>16879.39453125</c:v>
                </c:pt>
                <c:pt idx="11522">
                  <c:v>16880.859375</c:v>
                </c:pt>
                <c:pt idx="11523">
                  <c:v>16882.32421875</c:v>
                </c:pt>
                <c:pt idx="11524">
                  <c:v>16883.7890625</c:v>
                </c:pt>
                <c:pt idx="11525">
                  <c:v>16885.25390625</c:v>
                </c:pt>
                <c:pt idx="11526">
                  <c:v>16886.71875</c:v>
                </c:pt>
                <c:pt idx="11527">
                  <c:v>16888.18359375</c:v>
                </c:pt>
                <c:pt idx="11528">
                  <c:v>16889.6484375</c:v>
                </c:pt>
                <c:pt idx="11529">
                  <c:v>16891.11328125</c:v>
                </c:pt>
                <c:pt idx="11530">
                  <c:v>16892.578125</c:v>
                </c:pt>
                <c:pt idx="11531">
                  <c:v>16894.04296875</c:v>
                </c:pt>
                <c:pt idx="11532">
                  <c:v>16895.5078125</c:v>
                </c:pt>
                <c:pt idx="11533">
                  <c:v>16896.97265625</c:v>
                </c:pt>
                <c:pt idx="11534">
                  <c:v>16898.4375</c:v>
                </c:pt>
                <c:pt idx="11535">
                  <c:v>16899.90234375</c:v>
                </c:pt>
                <c:pt idx="11536">
                  <c:v>16901.3671875</c:v>
                </c:pt>
                <c:pt idx="11537">
                  <c:v>16902.83203125</c:v>
                </c:pt>
                <c:pt idx="11538">
                  <c:v>16904.296875</c:v>
                </c:pt>
                <c:pt idx="11539">
                  <c:v>16905.76171875</c:v>
                </c:pt>
                <c:pt idx="11540">
                  <c:v>16907.2265625</c:v>
                </c:pt>
                <c:pt idx="11541">
                  <c:v>16908.69140625</c:v>
                </c:pt>
                <c:pt idx="11542">
                  <c:v>16910.15625</c:v>
                </c:pt>
                <c:pt idx="11543">
                  <c:v>16911.62109375</c:v>
                </c:pt>
                <c:pt idx="11544">
                  <c:v>16913.0859375</c:v>
                </c:pt>
                <c:pt idx="11545">
                  <c:v>16914.55078125</c:v>
                </c:pt>
                <c:pt idx="11546">
                  <c:v>16916.015625</c:v>
                </c:pt>
                <c:pt idx="11547">
                  <c:v>16917.48046875</c:v>
                </c:pt>
                <c:pt idx="11548">
                  <c:v>16918.9453125</c:v>
                </c:pt>
                <c:pt idx="11549">
                  <c:v>16920.41015625</c:v>
                </c:pt>
                <c:pt idx="11550">
                  <c:v>16921.875</c:v>
                </c:pt>
                <c:pt idx="11551">
                  <c:v>16923.33984375</c:v>
                </c:pt>
                <c:pt idx="11552">
                  <c:v>16924.8046875</c:v>
                </c:pt>
                <c:pt idx="11553">
                  <c:v>16926.26953125</c:v>
                </c:pt>
                <c:pt idx="11554">
                  <c:v>16927.734375</c:v>
                </c:pt>
                <c:pt idx="11555">
                  <c:v>16929.19921875</c:v>
                </c:pt>
                <c:pt idx="11556">
                  <c:v>16930.6640625</c:v>
                </c:pt>
                <c:pt idx="11557">
                  <c:v>16932.12890625</c:v>
                </c:pt>
                <c:pt idx="11558">
                  <c:v>16933.59375</c:v>
                </c:pt>
                <c:pt idx="11559">
                  <c:v>16935.05859375</c:v>
                </c:pt>
                <c:pt idx="11560">
                  <c:v>16936.5234375</c:v>
                </c:pt>
                <c:pt idx="11561">
                  <c:v>16937.98828125</c:v>
                </c:pt>
                <c:pt idx="11562">
                  <c:v>16939.453125</c:v>
                </c:pt>
                <c:pt idx="11563">
                  <c:v>16940.91796875</c:v>
                </c:pt>
                <c:pt idx="11564">
                  <c:v>16942.3828125</c:v>
                </c:pt>
                <c:pt idx="11565">
                  <c:v>16943.84765625</c:v>
                </c:pt>
                <c:pt idx="11566">
                  <c:v>16945.3125</c:v>
                </c:pt>
                <c:pt idx="11567">
                  <c:v>16946.77734375</c:v>
                </c:pt>
                <c:pt idx="11568">
                  <c:v>16948.2421875</c:v>
                </c:pt>
                <c:pt idx="11569">
                  <c:v>16949.70703125</c:v>
                </c:pt>
                <c:pt idx="11570">
                  <c:v>16951.171875</c:v>
                </c:pt>
                <c:pt idx="11571">
                  <c:v>16952.63671875</c:v>
                </c:pt>
                <c:pt idx="11572">
                  <c:v>16954.1015625</c:v>
                </c:pt>
                <c:pt idx="11573">
                  <c:v>16955.56640625</c:v>
                </c:pt>
                <c:pt idx="11574">
                  <c:v>16957.03125</c:v>
                </c:pt>
                <c:pt idx="11575">
                  <c:v>16958.49609375</c:v>
                </c:pt>
                <c:pt idx="11576">
                  <c:v>16959.9609375</c:v>
                </c:pt>
                <c:pt idx="11577">
                  <c:v>16961.42578125</c:v>
                </c:pt>
                <c:pt idx="11578">
                  <c:v>16962.890625</c:v>
                </c:pt>
                <c:pt idx="11579">
                  <c:v>16964.35546875</c:v>
                </c:pt>
                <c:pt idx="11580">
                  <c:v>16965.8203125</c:v>
                </c:pt>
                <c:pt idx="11581">
                  <c:v>16967.28515625</c:v>
                </c:pt>
                <c:pt idx="11582">
                  <c:v>16968.75</c:v>
                </c:pt>
                <c:pt idx="11583">
                  <c:v>16970.21484375</c:v>
                </c:pt>
                <c:pt idx="11584">
                  <c:v>16971.6796875</c:v>
                </c:pt>
                <c:pt idx="11585">
                  <c:v>16973.14453125</c:v>
                </c:pt>
                <c:pt idx="11586">
                  <c:v>16974.609375</c:v>
                </c:pt>
                <c:pt idx="11587">
                  <c:v>16976.07421875</c:v>
                </c:pt>
                <c:pt idx="11588">
                  <c:v>16977.5390625</c:v>
                </c:pt>
                <c:pt idx="11589">
                  <c:v>16979.00390625</c:v>
                </c:pt>
                <c:pt idx="11590">
                  <c:v>16980.46875</c:v>
                </c:pt>
                <c:pt idx="11591">
                  <c:v>16981.93359375</c:v>
                </c:pt>
                <c:pt idx="11592">
                  <c:v>16983.3984375</c:v>
                </c:pt>
                <c:pt idx="11593">
                  <c:v>16984.86328125</c:v>
                </c:pt>
                <c:pt idx="11594">
                  <c:v>16986.328125</c:v>
                </c:pt>
                <c:pt idx="11595">
                  <c:v>16987.79296875</c:v>
                </c:pt>
                <c:pt idx="11596">
                  <c:v>16989.2578125</c:v>
                </c:pt>
                <c:pt idx="11597">
                  <c:v>16990.72265625</c:v>
                </c:pt>
                <c:pt idx="11598">
                  <c:v>16992.1875</c:v>
                </c:pt>
                <c:pt idx="11599">
                  <c:v>16993.65234375</c:v>
                </c:pt>
                <c:pt idx="11600">
                  <c:v>16995.1171875</c:v>
                </c:pt>
                <c:pt idx="11601">
                  <c:v>16996.58203125</c:v>
                </c:pt>
                <c:pt idx="11602">
                  <c:v>16998.046875</c:v>
                </c:pt>
                <c:pt idx="11603">
                  <c:v>16999.51171875</c:v>
                </c:pt>
                <c:pt idx="11604">
                  <c:v>17000.9765625</c:v>
                </c:pt>
                <c:pt idx="11605">
                  <c:v>17002.44140625</c:v>
                </c:pt>
                <c:pt idx="11606">
                  <c:v>17003.90625</c:v>
                </c:pt>
                <c:pt idx="11607">
                  <c:v>17005.37109375</c:v>
                </c:pt>
                <c:pt idx="11608">
                  <c:v>17006.8359375</c:v>
                </c:pt>
                <c:pt idx="11609">
                  <c:v>17008.30078125</c:v>
                </c:pt>
                <c:pt idx="11610">
                  <c:v>17009.765625</c:v>
                </c:pt>
                <c:pt idx="11611">
                  <c:v>17011.23046875</c:v>
                </c:pt>
                <c:pt idx="11612">
                  <c:v>17012.6953125</c:v>
                </c:pt>
                <c:pt idx="11613">
                  <c:v>17014.16015625</c:v>
                </c:pt>
                <c:pt idx="11614">
                  <c:v>17015.625</c:v>
                </c:pt>
                <c:pt idx="11615">
                  <c:v>17017.08984375</c:v>
                </c:pt>
                <c:pt idx="11616">
                  <c:v>17018.5546875</c:v>
                </c:pt>
                <c:pt idx="11617">
                  <c:v>17020.01953125</c:v>
                </c:pt>
                <c:pt idx="11618">
                  <c:v>17021.484375</c:v>
                </c:pt>
                <c:pt idx="11619">
                  <c:v>17022.94921875</c:v>
                </c:pt>
                <c:pt idx="11620">
                  <c:v>17024.4140625</c:v>
                </c:pt>
                <c:pt idx="11621">
                  <c:v>17025.87890625</c:v>
                </c:pt>
                <c:pt idx="11622">
                  <c:v>17027.34375</c:v>
                </c:pt>
                <c:pt idx="11623">
                  <c:v>17028.80859375</c:v>
                </c:pt>
                <c:pt idx="11624">
                  <c:v>17030.2734375</c:v>
                </c:pt>
                <c:pt idx="11625">
                  <c:v>17031.73828125</c:v>
                </c:pt>
                <c:pt idx="11626">
                  <c:v>17033.203125</c:v>
                </c:pt>
                <c:pt idx="11627">
                  <c:v>17034.66796875</c:v>
                </c:pt>
                <c:pt idx="11628">
                  <c:v>17036.1328125</c:v>
                </c:pt>
                <c:pt idx="11629">
                  <c:v>17037.59765625</c:v>
                </c:pt>
                <c:pt idx="11630">
                  <c:v>17039.0625</c:v>
                </c:pt>
                <c:pt idx="11631">
                  <c:v>17040.52734375</c:v>
                </c:pt>
                <c:pt idx="11632">
                  <c:v>17041.9921875</c:v>
                </c:pt>
                <c:pt idx="11633">
                  <c:v>17043.45703125</c:v>
                </c:pt>
                <c:pt idx="11634">
                  <c:v>17044.921875</c:v>
                </c:pt>
                <c:pt idx="11635">
                  <c:v>17046.38671875</c:v>
                </c:pt>
                <c:pt idx="11636">
                  <c:v>17047.8515625</c:v>
                </c:pt>
                <c:pt idx="11637">
                  <c:v>17049.31640625</c:v>
                </c:pt>
                <c:pt idx="11638">
                  <c:v>17050.78125</c:v>
                </c:pt>
                <c:pt idx="11639">
                  <c:v>17052.24609375</c:v>
                </c:pt>
                <c:pt idx="11640">
                  <c:v>17053.7109375</c:v>
                </c:pt>
                <c:pt idx="11641">
                  <c:v>17055.17578125</c:v>
                </c:pt>
                <c:pt idx="11642">
                  <c:v>17056.640625</c:v>
                </c:pt>
                <c:pt idx="11643">
                  <c:v>17058.10546875</c:v>
                </c:pt>
                <c:pt idx="11644">
                  <c:v>17059.5703125</c:v>
                </c:pt>
                <c:pt idx="11645">
                  <c:v>17061.03515625</c:v>
                </c:pt>
                <c:pt idx="11646">
                  <c:v>17062.5</c:v>
                </c:pt>
                <c:pt idx="11647">
                  <c:v>17063.96484375</c:v>
                </c:pt>
                <c:pt idx="11648">
                  <c:v>17065.4296875</c:v>
                </c:pt>
                <c:pt idx="11649">
                  <c:v>17066.89453125</c:v>
                </c:pt>
                <c:pt idx="11650">
                  <c:v>17068.359375</c:v>
                </c:pt>
                <c:pt idx="11651">
                  <c:v>17069.82421875</c:v>
                </c:pt>
                <c:pt idx="11652">
                  <c:v>17071.2890625</c:v>
                </c:pt>
                <c:pt idx="11653">
                  <c:v>17072.75390625</c:v>
                </c:pt>
                <c:pt idx="11654">
                  <c:v>17074.21875</c:v>
                </c:pt>
                <c:pt idx="11655">
                  <c:v>17075.68359375</c:v>
                </c:pt>
                <c:pt idx="11656">
                  <c:v>17077.1484375</c:v>
                </c:pt>
                <c:pt idx="11657">
                  <c:v>17078.61328125</c:v>
                </c:pt>
                <c:pt idx="11658">
                  <c:v>17080.078125</c:v>
                </c:pt>
                <c:pt idx="11659">
                  <c:v>17081.54296875</c:v>
                </c:pt>
                <c:pt idx="11660">
                  <c:v>17083.0078125</c:v>
                </c:pt>
                <c:pt idx="11661">
                  <c:v>17084.47265625</c:v>
                </c:pt>
                <c:pt idx="11662">
                  <c:v>17085.9375</c:v>
                </c:pt>
                <c:pt idx="11663">
                  <c:v>17087.40234375</c:v>
                </c:pt>
                <c:pt idx="11664">
                  <c:v>17088.8671875</c:v>
                </c:pt>
                <c:pt idx="11665">
                  <c:v>17090.33203125</c:v>
                </c:pt>
                <c:pt idx="11666">
                  <c:v>17091.796875</c:v>
                </c:pt>
                <c:pt idx="11667">
                  <c:v>17093.26171875</c:v>
                </c:pt>
                <c:pt idx="11668">
                  <c:v>17094.7265625</c:v>
                </c:pt>
                <c:pt idx="11669">
                  <c:v>17096.19140625</c:v>
                </c:pt>
                <c:pt idx="11670">
                  <c:v>17097.65625</c:v>
                </c:pt>
                <c:pt idx="11671">
                  <c:v>17099.12109375</c:v>
                </c:pt>
                <c:pt idx="11672">
                  <c:v>17100.5859375</c:v>
                </c:pt>
                <c:pt idx="11673">
                  <c:v>17102.05078125</c:v>
                </c:pt>
                <c:pt idx="11674">
                  <c:v>17103.515625</c:v>
                </c:pt>
                <c:pt idx="11675">
                  <c:v>17104.98046875</c:v>
                </c:pt>
                <c:pt idx="11676">
                  <c:v>17106.4453125</c:v>
                </c:pt>
                <c:pt idx="11677">
                  <c:v>17107.91015625</c:v>
                </c:pt>
                <c:pt idx="11678">
                  <c:v>17109.375</c:v>
                </c:pt>
                <c:pt idx="11679">
                  <c:v>17110.83984375</c:v>
                </c:pt>
                <c:pt idx="11680">
                  <c:v>17112.3046875</c:v>
                </c:pt>
                <c:pt idx="11681">
                  <c:v>17113.76953125</c:v>
                </c:pt>
                <c:pt idx="11682">
                  <c:v>17115.234375</c:v>
                </c:pt>
                <c:pt idx="11683">
                  <c:v>17116.69921875</c:v>
                </c:pt>
                <c:pt idx="11684">
                  <c:v>17118.1640625</c:v>
                </c:pt>
                <c:pt idx="11685">
                  <c:v>17119.62890625</c:v>
                </c:pt>
                <c:pt idx="11686">
                  <c:v>17121.09375</c:v>
                </c:pt>
                <c:pt idx="11687">
                  <c:v>17122.55859375</c:v>
                </c:pt>
                <c:pt idx="11688">
                  <c:v>17124.0234375</c:v>
                </c:pt>
                <c:pt idx="11689">
                  <c:v>17125.48828125</c:v>
                </c:pt>
                <c:pt idx="11690">
                  <c:v>17126.953125</c:v>
                </c:pt>
                <c:pt idx="11691">
                  <c:v>17128.41796875</c:v>
                </c:pt>
                <c:pt idx="11692">
                  <c:v>17129.8828125</c:v>
                </c:pt>
                <c:pt idx="11693">
                  <c:v>17131.34765625</c:v>
                </c:pt>
                <c:pt idx="11694">
                  <c:v>17132.8125</c:v>
                </c:pt>
                <c:pt idx="11695">
                  <c:v>17134.27734375</c:v>
                </c:pt>
                <c:pt idx="11696">
                  <c:v>17135.7421875</c:v>
                </c:pt>
                <c:pt idx="11697">
                  <c:v>17137.20703125</c:v>
                </c:pt>
                <c:pt idx="11698">
                  <c:v>17138.671875</c:v>
                </c:pt>
                <c:pt idx="11699">
                  <c:v>17140.13671875</c:v>
                </c:pt>
                <c:pt idx="11700">
                  <c:v>17141.6015625</c:v>
                </c:pt>
                <c:pt idx="11701">
                  <c:v>17143.06640625</c:v>
                </c:pt>
                <c:pt idx="11702">
                  <c:v>17144.53125</c:v>
                </c:pt>
                <c:pt idx="11703">
                  <c:v>17145.99609375</c:v>
                </c:pt>
                <c:pt idx="11704">
                  <c:v>17147.4609375</c:v>
                </c:pt>
                <c:pt idx="11705">
                  <c:v>17148.92578125</c:v>
                </c:pt>
                <c:pt idx="11706">
                  <c:v>17150.390625</c:v>
                </c:pt>
                <c:pt idx="11707">
                  <c:v>17151.85546875</c:v>
                </c:pt>
                <c:pt idx="11708">
                  <c:v>17153.3203125</c:v>
                </c:pt>
                <c:pt idx="11709">
                  <c:v>17154.78515625</c:v>
                </c:pt>
                <c:pt idx="11710">
                  <c:v>17156.25</c:v>
                </c:pt>
                <c:pt idx="11711">
                  <c:v>17157.71484375</c:v>
                </c:pt>
                <c:pt idx="11712">
                  <c:v>17159.1796875</c:v>
                </c:pt>
                <c:pt idx="11713">
                  <c:v>17160.64453125</c:v>
                </c:pt>
                <c:pt idx="11714">
                  <c:v>17162.109375</c:v>
                </c:pt>
                <c:pt idx="11715">
                  <c:v>17163.57421875</c:v>
                </c:pt>
                <c:pt idx="11716">
                  <c:v>17165.0390625</c:v>
                </c:pt>
                <c:pt idx="11717">
                  <c:v>17166.50390625</c:v>
                </c:pt>
                <c:pt idx="11718">
                  <c:v>17167.96875</c:v>
                </c:pt>
                <c:pt idx="11719">
                  <c:v>17169.43359375</c:v>
                </c:pt>
                <c:pt idx="11720">
                  <c:v>17170.8984375</c:v>
                </c:pt>
                <c:pt idx="11721">
                  <c:v>17172.36328125</c:v>
                </c:pt>
                <c:pt idx="11722">
                  <c:v>17173.828125</c:v>
                </c:pt>
                <c:pt idx="11723">
                  <c:v>17175.29296875</c:v>
                </c:pt>
                <c:pt idx="11724">
                  <c:v>17176.7578125</c:v>
                </c:pt>
                <c:pt idx="11725">
                  <c:v>17178.22265625</c:v>
                </c:pt>
                <c:pt idx="11726">
                  <c:v>17179.6875</c:v>
                </c:pt>
                <c:pt idx="11727">
                  <c:v>17181.15234375</c:v>
                </c:pt>
                <c:pt idx="11728">
                  <c:v>17182.6171875</c:v>
                </c:pt>
                <c:pt idx="11729">
                  <c:v>17184.08203125</c:v>
                </c:pt>
                <c:pt idx="11730">
                  <c:v>17185.546875</c:v>
                </c:pt>
                <c:pt idx="11731">
                  <c:v>17187.01171875</c:v>
                </c:pt>
                <c:pt idx="11732">
                  <c:v>17188.4765625</c:v>
                </c:pt>
                <c:pt idx="11733">
                  <c:v>17189.94140625</c:v>
                </c:pt>
                <c:pt idx="11734">
                  <c:v>17191.40625</c:v>
                </c:pt>
                <c:pt idx="11735">
                  <c:v>17192.87109375</c:v>
                </c:pt>
                <c:pt idx="11736">
                  <c:v>17194.3359375</c:v>
                </c:pt>
                <c:pt idx="11737">
                  <c:v>17195.80078125</c:v>
                </c:pt>
                <c:pt idx="11738">
                  <c:v>17197.265625</c:v>
                </c:pt>
                <c:pt idx="11739">
                  <c:v>17198.73046875</c:v>
                </c:pt>
                <c:pt idx="11740">
                  <c:v>17200.1953125</c:v>
                </c:pt>
                <c:pt idx="11741">
                  <c:v>17201.66015625</c:v>
                </c:pt>
                <c:pt idx="11742">
                  <c:v>17203.125</c:v>
                </c:pt>
                <c:pt idx="11743">
                  <c:v>17204.58984375</c:v>
                </c:pt>
                <c:pt idx="11744">
                  <c:v>17206.0546875</c:v>
                </c:pt>
                <c:pt idx="11745">
                  <c:v>17207.51953125</c:v>
                </c:pt>
                <c:pt idx="11746">
                  <c:v>17208.984375</c:v>
                </c:pt>
                <c:pt idx="11747">
                  <c:v>17210.44921875</c:v>
                </c:pt>
                <c:pt idx="11748">
                  <c:v>17211.9140625</c:v>
                </c:pt>
                <c:pt idx="11749">
                  <c:v>17213.37890625</c:v>
                </c:pt>
                <c:pt idx="11750">
                  <c:v>17214.84375</c:v>
                </c:pt>
                <c:pt idx="11751">
                  <c:v>17216.30859375</c:v>
                </c:pt>
                <c:pt idx="11752">
                  <c:v>17217.7734375</c:v>
                </c:pt>
                <c:pt idx="11753">
                  <c:v>17219.23828125</c:v>
                </c:pt>
                <c:pt idx="11754">
                  <c:v>17220.703125</c:v>
                </c:pt>
                <c:pt idx="11755">
                  <c:v>17222.16796875</c:v>
                </c:pt>
                <c:pt idx="11756">
                  <c:v>17223.6328125</c:v>
                </c:pt>
                <c:pt idx="11757">
                  <c:v>17225.09765625</c:v>
                </c:pt>
                <c:pt idx="11758">
                  <c:v>17226.5625</c:v>
                </c:pt>
                <c:pt idx="11759">
                  <c:v>17228.02734375</c:v>
                </c:pt>
                <c:pt idx="11760">
                  <c:v>17229.4921875</c:v>
                </c:pt>
                <c:pt idx="11761">
                  <c:v>17230.95703125</c:v>
                </c:pt>
                <c:pt idx="11762">
                  <c:v>17232.421875</c:v>
                </c:pt>
                <c:pt idx="11763">
                  <c:v>17233.88671875</c:v>
                </c:pt>
                <c:pt idx="11764">
                  <c:v>17235.3515625</c:v>
                </c:pt>
                <c:pt idx="11765">
                  <c:v>17236.81640625</c:v>
                </c:pt>
                <c:pt idx="11766">
                  <c:v>17238.28125</c:v>
                </c:pt>
                <c:pt idx="11767">
                  <c:v>17239.74609375</c:v>
                </c:pt>
                <c:pt idx="11768">
                  <c:v>17241.2109375</c:v>
                </c:pt>
                <c:pt idx="11769">
                  <c:v>17242.67578125</c:v>
                </c:pt>
                <c:pt idx="11770">
                  <c:v>17244.140625</c:v>
                </c:pt>
                <c:pt idx="11771">
                  <c:v>17245.60546875</c:v>
                </c:pt>
                <c:pt idx="11772">
                  <c:v>17247.0703125</c:v>
                </c:pt>
                <c:pt idx="11773">
                  <c:v>17248.53515625</c:v>
                </c:pt>
                <c:pt idx="11774">
                  <c:v>17250</c:v>
                </c:pt>
                <c:pt idx="11775">
                  <c:v>17251.46484375</c:v>
                </c:pt>
                <c:pt idx="11776">
                  <c:v>17252.9296875</c:v>
                </c:pt>
                <c:pt idx="11777">
                  <c:v>17254.39453125</c:v>
                </c:pt>
                <c:pt idx="11778">
                  <c:v>17255.859375</c:v>
                </c:pt>
                <c:pt idx="11779">
                  <c:v>17257.32421875</c:v>
                </c:pt>
                <c:pt idx="11780">
                  <c:v>17258.7890625</c:v>
                </c:pt>
                <c:pt idx="11781">
                  <c:v>17260.25390625</c:v>
                </c:pt>
                <c:pt idx="11782">
                  <c:v>17261.71875</c:v>
                </c:pt>
                <c:pt idx="11783">
                  <c:v>17263.18359375</c:v>
                </c:pt>
                <c:pt idx="11784">
                  <c:v>17264.6484375</c:v>
                </c:pt>
                <c:pt idx="11785">
                  <c:v>17266.11328125</c:v>
                </c:pt>
                <c:pt idx="11786">
                  <c:v>17267.578125</c:v>
                </c:pt>
                <c:pt idx="11787">
                  <c:v>17269.04296875</c:v>
                </c:pt>
                <c:pt idx="11788">
                  <c:v>17270.5078125</c:v>
                </c:pt>
                <c:pt idx="11789">
                  <c:v>17271.97265625</c:v>
                </c:pt>
                <c:pt idx="11790">
                  <c:v>17273.4375</c:v>
                </c:pt>
                <c:pt idx="11791">
                  <c:v>17274.90234375</c:v>
                </c:pt>
                <c:pt idx="11792">
                  <c:v>17276.3671875</c:v>
                </c:pt>
                <c:pt idx="11793">
                  <c:v>17277.83203125</c:v>
                </c:pt>
                <c:pt idx="11794">
                  <c:v>17279.296875</c:v>
                </c:pt>
                <c:pt idx="11795">
                  <c:v>17280.76171875</c:v>
                </c:pt>
                <c:pt idx="11796">
                  <c:v>17282.2265625</c:v>
                </c:pt>
                <c:pt idx="11797">
                  <c:v>17283.69140625</c:v>
                </c:pt>
                <c:pt idx="11798">
                  <c:v>17285.15625</c:v>
                </c:pt>
                <c:pt idx="11799">
                  <c:v>17286.62109375</c:v>
                </c:pt>
                <c:pt idx="11800">
                  <c:v>17288.0859375</c:v>
                </c:pt>
                <c:pt idx="11801">
                  <c:v>17289.55078125</c:v>
                </c:pt>
                <c:pt idx="11802">
                  <c:v>17291.015625</c:v>
                </c:pt>
                <c:pt idx="11803">
                  <c:v>17292.48046875</c:v>
                </c:pt>
                <c:pt idx="11804">
                  <c:v>17293.9453125</c:v>
                </c:pt>
                <c:pt idx="11805">
                  <c:v>17295.41015625</c:v>
                </c:pt>
                <c:pt idx="11806">
                  <c:v>17296.875</c:v>
                </c:pt>
                <c:pt idx="11807">
                  <c:v>17298.33984375</c:v>
                </c:pt>
                <c:pt idx="11808">
                  <c:v>17299.8046875</c:v>
                </c:pt>
                <c:pt idx="11809">
                  <c:v>17301.26953125</c:v>
                </c:pt>
                <c:pt idx="11810">
                  <c:v>17302.734375</c:v>
                </c:pt>
                <c:pt idx="11811">
                  <c:v>17304.19921875</c:v>
                </c:pt>
                <c:pt idx="11812">
                  <c:v>17305.6640625</c:v>
                </c:pt>
                <c:pt idx="11813">
                  <c:v>17307.12890625</c:v>
                </c:pt>
                <c:pt idx="11814">
                  <c:v>17308.59375</c:v>
                </c:pt>
                <c:pt idx="11815">
                  <c:v>17310.05859375</c:v>
                </c:pt>
                <c:pt idx="11816">
                  <c:v>17311.5234375</c:v>
                </c:pt>
                <c:pt idx="11817">
                  <c:v>17312.98828125</c:v>
                </c:pt>
                <c:pt idx="11818">
                  <c:v>17314.453125</c:v>
                </c:pt>
                <c:pt idx="11819">
                  <c:v>17315.91796875</c:v>
                </c:pt>
                <c:pt idx="11820">
                  <c:v>17317.3828125</c:v>
                </c:pt>
                <c:pt idx="11821">
                  <c:v>17318.84765625</c:v>
                </c:pt>
                <c:pt idx="11822">
                  <c:v>17320.3125</c:v>
                </c:pt>
                <c:pt idx="11823">
                  <c:v>17321.77734375</c:v>
                </c:pt>
                <c:pt idx="11824">
                  <c:v>17323.2421875</c:v>
                </c:pt>
                <c:pt idx="11825">
                  <c:v>17324.70703125</c:v>
                </c:pt>
                <c:pt idx="11826">
                  <c:v>17326.171875</c:v>
                </c:pt>
                <c:pt idx="11827">
                  <c:v>17327.63671875</c:v>
                </c:pt>
                <c:pt idx="11828">
                  <c:v>17329.1015625</c:v>
                </c:pt>
                <c:pt idx="11829">
                  <c:v>17330.56640625</c:v>
                </c:pt>
                <c:pt idx="11830">
                  <c:v>17332.03125</c:v>
                </c:pt>
                <c:pt idx="11831">
                  <c:v>17333.49609375</c:v>
                </c:pt>
                <c:pt idx="11832">
                  <c:v>17334.9609375</c:v>
                </c:pt>
                <c:pt idx="11833">
                  <c:v>17336.42578125</c:v>
                </c:pt>
                <c:pt idx="11834">
                  <c:v>17337.890625</c:v>
                </c:pt>
                <c:pt idx="11835">
                  <c:v>17339.35546875</c:v>
                </c:pt>
                <c:pt idx="11836">
                  <c:v>17340.8203125</c:v>
                </c:pt>
                <c:pt idx="11837">
                  <c:v>17342.28515625</c:v>
                </c:pt>
                <c:pt idx="11838">
                  <c:v>17343.75</c:v>
                </c:pt>
                <c:pt idx="11839">
                  <c:v>17345.21484375</c:v>
                </c:pt>
                <c:pt idx="11840">
                  <c:v>17346.6796875</c:v>
                </c:pt>
                <c:pt idx="11841">
                  <c:v>17348.14453125</c:v>
                </c:pt>
                <c:pt idx="11842">
                  <c:v>17349.609375</c:v>
                </c:pt>
                <c:pt idx="11843">
                  <c:v>17351.07421875</c:v>
                </c:pt>
                <c:pt idx="11844">
                  <c:v>17352.5390625</c:v>
                </c:pt>
                <c:pt idx="11845">
                  <c:v>17354.00390625</c:v>
                </c:pt>
                <c:pt idx="11846">
                  <c:v>17355.46875</c:v>
                </c:pt>
                <c:pt idx="11847">
                  <c:v>17356.93359375</c:v>
                </c:pt>
                <c:pt idx="11848">
                  <c:v>17358.3984375</c:v>
                </c:pt>
                <c:pt idx="11849">
                  <c:v>17359.86328125</c:v>
                </c:pt>
                <c:pt idx="11850">
                  <c:v>17361.328125</c:v>
                </c:pt>
                <c:pt idx="11851">
                  <c:v>17362.79296875</c:v>
                </c:pt>
                <c:pt idx="11852">
                  <c:v>17364.2578125</c:v>
                </c:pt>
                <c:pt idx="11853">
                  <c:v>17365.72265625</c:v>
                </c:pt>
                <c:pt idx="11854">
                  <c:v>17367.1875</c:v>
                </c:pt>
                <c:pt idx="11855">
                  <c:v>17368.65234375</c:v>
                </c:pt>
                <c:pt idx="11856">
                  <c:v>17370.1171875</c:v>
                </c:pt>
                <c:pt idx="11857">
                  <c:v>17371.58203125</c:v>
                </c:pt>
                <c:pt idx="11858">
                  <c:v>17373.046875</c:v>
                </c:pt>
                <c:pt idx="11859">
                  <c:v>17374.51171875</c:v>
                </c:pt>
                <c:pt idx="11860">
                  <c:v>17375.9765625</c:v>
                </c:pt>
                <c:pt idx="11861">
                  <c:v>17377.44140625</c:v>
                </c:pt>
                <c:pt idx="11862">
                  <c:v>17378.90625</c:v>
                </c:pt>
                <c:pt idx="11863">
                  <c:v>17380.37109375</c:v>
                </c:pt>
                <c:pt idx="11864">
                  <c:v>17381.8359375</c:v>
                </c:pt>
                <c:pt idx="11865">
                  <c:v>17383.30078125</c:v>
                </c:pt>
                <c:pt idx="11866">
                  <c:v>17384.765625</c:v>
                </c:pt>
                <c:pt idx="11867">
                  <c:v>17386.23046875</c:v>
                </c:pt>
                <c:pt idx="11868">
                  <c:v>17387.6953125</c:v>
                </c:pt>
                <c:pt idx="11869">
                  <c:v>17389.16015625</c:v>
                </c:pt>
                <c:pt idx="11870">
                  <c:v>17390.625</c:v>
                </c:pt>
                <c:pt idx="11871">
                  <c:v>17392.08984375</c:v>
                </c:pt>
                <c:pt idx="11872">
                  <c:v>17393.5546875</c:v>
                </c:pt>
                <c:pt idx="11873">
                  <c:v>17395.01953125</c:v>
                </c:pt>
                <c:pt idx="11874">
                  <c:v>17396.484375</c:v>
                </c:pt>
                <c:pt idx="11875">
                  <c:v>17397.94921875</c:v>
                </c:pt>
                <c:pt idx="11876">
                  <c:v>17399.4140625</c:v>
                </c:pt>
                <c:pt idx="11877">
                  <c:v>17400.87890625</c:v>
                </c:pt>
                <c:pt idx="11878">
                  <c:v>17402.34375</c:v>
                </c:pt>
                <c:pt idx="11879">
                  <c:v>17403.80859375</c:v>
                </c:pt>
                <c:pt idx="11880">
                  <c:v>17405.2734375</c:v>
                </c:pt>
                <c:pt idx="11881">
                  <c:v>17406.73828125</c:v>
                </c:pt>
                <c:pt idx="11882">
                  <c:v>17408.203125</c:v>
                </c:pt>
                <c:pt idx="11883">
                  <c:v>17409.66796875</c:v>
                </c:pt>
                <c:pt idx="11884">
                  <c:v>17411.1328125</c:v>
                </c:pt>
                <c:pt idx="11885">
                  <c:v>17412.59765625</c:v>
                </c:pt>
                <c:pt idx="11886">
                  <c:v>17414.0625</c:v>
                </c:pt>
                <c:pt idx="11887">
                  <c:v>17415.52734375</c:v>
                </c:pt>
                <c:pt idx="11888">
                  <c:v>17416.9921875</c:v>
                </c:pt>
                <c:pt idx="11889">
                  <c:v>17418.45703125</c:v>
                </c:pt>
                <c:pt idx="11890">
                  <c:v>17419.921875</c:v>
                </c:pt>
                <c:pt idx="11891">
                  <c:v>17421.38671875</c:v>
                </c:pt>
                <c:pt idx="11892">
                  <c:v>17422.8515625</c:v>
                </c:pt>
                <c:pt idx="11893">
                  <c:v>17424.31640625</c:v>
                </c:pt>
                <c:pt idx="11894">
                  <c:v>17425.78125</c:v>
                </c:pt>
                <c:pt idx="11895">
                  <c:v>17427.24609375</c:v>
                </c:pt>
                <c:pt idx="11896">
                  <c:v>17428.7109375</c:v>
                </c:pt>
                <c:pt idx="11897">
                  <c:v>17430.17578125</c:v>
                </c:pt>
                <c:pt idx="11898">
                  <c:v>17431.640625</c:v>
                </c:pt>
                <c:pt idx="11899">
                  <c:v>17433.10546875</c:v>
                </c:pt>
                <c:pt idx="11900">
                  <c:v>17434.5703125</c:v>
                </c:pt>
                <c:pt idx="11901">
                  <c:v>17436.03515625</c:v>
                </c:pt>
                <c:pt idx="11902">
                  <c:v>17437.5</c:v>
                </c:pt>
                <c:pt idx="11903">
                  <c:v>17438.96484375</c:v>
                </c:pt>
                <c:pt idx="11904">
                  <c:v>17440.4296875</c:v>
                </c:pt>
                <c:pt idx="11905">
                  <c:v>17441.89453125</c:v>
                </c:pt>
                <c:pt idx="11906">
                  <c:v>17443.359375</c:v>
                </c:pt>
                <c:pt idx="11907">
                  <c:v>17444.82421875</c:v>
                </c:pt>
                <c:pt idx="11908">
                  <c:v>17446.2890625</c:v>
                </c:pt>
                <c:pt idx="11909">
                  <c:v>17447.75390625</c:v>
                </c:pt>
                <c:pt idx="11910">
                  <c:v>17449.21875</c:v>
                </c:pt>
                <c:pt idx="11911">
                  <c:v>17450.68359375</c:v>
                </c:pt>
                <c:pt idx="11912">
                  <c:v>17452.1484375</c:v>
                </c:pt>
                <c:pt idx="11913">
                  <c:v>17453.61328125</c:v>
                </c:pt>
                <c:pt idx="11914">
                  <c:v>17455.078125</c:v>
                </c:pt>
                <c:pt idx="11915">
                  <c:v>17456.54296875</c:v>
                </c:pt>
                <c:pt idx="11916">
                  <c:v>17458.0078125</c:v>
                </c:pt>
                <c:pt idx="11917">
                  <c:v>17459.47265625</c:v>
                </c:pt>
                <c:pt idx="11918">
                  <c:v>17460.9375</c:v>
                </c:pt>
                <c:pt idx="11919">
                  <c:v>17462.40234375</c:v>
                </c:pt>
                <c:pt idx="11920">
                  <c:v>17463.8671875</c:v>
                </c:pt>
                <c:pt idx="11921">
                  <c:v>17465.33203125</c:v>
                </c:pt>
                <c:pt idx="11922">
                  <c:v>17466.796875</c:v>
                </c:pt>
                <c:pt idx="11923">
                  <c:v>17468.26171875</c:v>
                </c:pt>
                <c:pt idx="11924">
                  <c:v>17469.7265625</c:v>
                </c:pt>
                <c:pt idx="11925">
                  <c:v>17471.19140625</c:v>
                </c:pt>
                <c:pt idx="11926">
                  <c:v>17472.65625</c:v>
                </c:pt>
                <c:pt idx="11927">
                  <c:v>17474.12109375</c:v>
                </c:pt>
                <c:pt idx="11928">
                  <c:v>17475.5859375</c:v>
                </c:pt>
                <c:pt idx="11929">
                  <c:v>17477.05078125</c:v>
                </c:pt>
                <c:pt idx="11930">
                  <c:v>17478.515625</c:v>
                </c:pt>
                <c:pt idx="11931">
                  <c:v>17479.98046875</c:v>
                </c:pt>
                <c:pt idx="11932">
                  <c:v>17481.4453125</c:v>
                </c:pt>
                <c:pt idx="11933">
                  <c:v>17482.91015625</c:v>
                </c:pt>
                <c:pt idx="11934">
                  <c:v>17484.375</c:v>
                </c:pt>
                <c:pt idx="11935">
                  <c:v>17485.83984375</c:v>
                </c:pt>
                <c:pt idx="11936">
                  <c:v>17487.3046875</c:v>
                </c:pt>
                <c:pt idx="11937">
                  <c:v>17488.76953125</c:v>
                </c:pt>
                <c:pt idx="11938">
                  <c:v>17490.234375</c:v>
                </c:pt>
                <c:pt idx="11939">
                  <c:v>17491.69921875</c:v>
                </c:pt>
                <c:pt idx="11940">
                  <c:v>17493.1640625</c:v>
                </c:pt>
                <c:pt idx="11941">
                  <c:v>17494.62890625</c:v>
                </c:pt>
                <c:pt idx="11942">
                  <c:v>17496.09375</c:v>
                </c:pt>
                <c:pt idx="11943">
                  <c:v>17497.55859375</c:v>
                </c:pt>
                <c:pt idx="11944">
                  <c:v>17499.0234375</c:v>
                </c:pt>
                <c:pt idx="11945">
                  <c:v>17500.48828125</c:v>
                </c:pt>
                <c:pt idx="11946">
                  <c:v>17501.953125</c:v>
                </c:pt>
                <c:pt idx="11947">
                  <c:v>17503.41796875</c:v>
                </c:pt>
                <c:pt idx="11948">
                  <c:v>17504.8828125</c:v>
                </c:pt>
                <c:pt idx="11949">
                  <c:v>17506.34765625</c:v>
                </c:pt>
                <c:pt idx="11950">
                  <c:v>17507.8125</c:v>
                </c:pt>
                <c:pt idx="11951">
                  <c:v>17509.27734375</c:v>
                </c:pt>
                <c:pt idx="11952">
                  <c:v>17510.7421875</c:v>
                </c:pt>
                <c:pt idx="11953">
                  <c:v>17512.20703125</c:v>
                </c:pt>
                <c:pt idx="11954">
                  <c:v>17513.671875</c:v>
                </c:pt>
                <c:pt idx="11955">
                  <c:v>17515.13671875</c:v>
                </c:pt>
                <c:pt idx="11956">
                  <c:v>17516.6015625</c:v>
                </c:pt>
                <c:pt idx="11957">
                  <c:v>17518.06640625</c:v>
                </c:pt>
                <c:pt idx="11958">
                  <c:v>17519.53125</c:v>
                </c:pt>
                <c:pt idx="11959">
                  <c:v>17520.99609375</c:v>
                </c:pt>
                <c:pt idx="11960">
                  <c:v>17522.4609375</c:v>
                </c:pt>
                <c:pt idx="11961">
                  <c:v>17523.92578125</c:v>
                </c:pt>
                <c:pt idx="11962">
                  <c:v>17525.390625</c:v>
                </c:pt>
                <c:pt idx="11963">
                  <c:v>17526.85546875</c:v>
                </c:pt>
                <c:pt idx="11964">
                  <c:v>17528.3203125</c:v>
                </c:pt>
                <c:pt idx="11965">
                  <c:v>17529.78515625</c:v>
                </c:pt>
                <c:pt idx="11966">
                  <c:v>17531.25</c:v>
                </c:pt>
                <c:pt idx="11967">
                  <c:v>17532.71484375</c:v>
                </c:pt>
                <c:pt idx="11968">
                  <c:v>17534.1796875</c:v>
                </c:pt>
                <c:pt idx="11969">
                  <c:v>17535.64453125</c:v>
                </c:pt>
                <c:pt idx="11970">
                  <c:v>17537.109375</c:v>
                </c:pt>
                <c:pt idx="11971">
                  <c:v>17538.57421875</c:v>
                </c:pt>
                <c:pt idx="11972">
                  <c:v>17540.0390625</c:v>
                </c:pt>
                <c:pt idx="11973">
                  <c:v>17541.50390625</c:v>
                </c:pt>
                <c:pt idx="11974">
                  <c:v>17542.96875</c:v>
                </c:pt>
                <c:pt idx="11975">
                  <c:v>17544.43359375</c:v>
                </c:pt>
                <c:pt idx="11976">
                  <c:v>17545.8984375</c:v>
                </c:pt>
                <c:pt idx="11977">
                  <c:v>17547.36328125</c:v>
                </c:pt>
                <c:pt idx="11978">
                  <c:v>17548.828125</c:v>
                </c:pt>
                <c:pt idx="11979">
                  <c:v>17550.29296875</c:v>
                </c:pt>
                <c:pt idx="11980">
                  <c:v>17551.7578125</c:v>
                </c:pt>
                <c:pt idx="11981">
                  <c:v>17553.22265625</c:v>
                </c:pt>
                <c:pt idx="11982">
                  <c:v>17554.6875</c:v>
                </c:pt>
                <c:pt idx="11983">
                  <c:v>17556.15234375</c:v>
                </c:pt>
                <c:pt idx="11984">
                  <c:v>17557.6171875</c:v>
                </c:pt>
                <c:pt idx="11985">
                  <c:v>17559.08203125</c:v>
                </c:pt>
                <c:pt idx="11986">
                  <c:v>17560.546875</c:v>
                </c:pt>
                <c:pt idx="11987">
                  <c:v>17562.01171875</c:v>
                </c:pt>
                <c:pt idx="11988">
                  <c:v>17563.4765625</c:v>
                </c:pt>
                <c:pt idx="11989">
                  <c:v>17564.94140625</c:v>
                </c:pt>
                <c:pt idx="11990">
                  <c:v>17566.40625</c:v>
                </c:pt>
                <c:pt idx="11991">
                  <c:v>17567.87109375</c:v>
                </c:pt>
                <c:pt idx="11992">
                  <c:v>17569.3359375</c:v>
                </c:pt>
                <c:pt idx="11993">
                  <c:v>17570.80078125</c:v>
                </c:pt>
                <c:pt idx="11994">
                  <c:v>17572.265625</c:v>
                </c:pt>
                <c:pt idx="11995">
                  <c:v>17573.73046875</c:v>
                </c:pt>
                <c:pt idx="11996">
                  <c:v>17575.1953125</c:v>
                </c:pt>
                <c:pt idx="11997">
                  <c:v>17576.66015625</c:v>
                </c:pt>
                <c:pt idx="11998">
                  <c:v>17578.125</c:v>
                </c:pt>
                <c:pt idx="11999">
                  <c:v>17579.58984375</c:v>
                </c:pt>
                <c:pt idx="12000">
                  <c:v>17581.0546875</c:v>
                </c:pt>
                <c:pt idx="12001">
                  <c:v>17582.51953125</c:v>
                </c:pt>
                <c:pt idx="12002">
                  <c:v>17583.984375</c:v>
                </c:pt>
                <c:pt idx="12003">
                  <c:v>17585.44921875</c:v>
                </c:pt>
                <c:pt idx="12004">
                  <c:v>17586.9140625</c:v>
                </c:pt>
                <c:pt idx="12005">
                  <c:v>17588.37890625</c:v>
                </c:pt>
                <c:pt idx="12006">
                  <c:v>17589.84375</c:v>
                </c:pt>
                <c:pt idx="12007">
                  <c:v>17591.30859375</c:v>
                </c:pt>
                <c:pt idx="12008">
                  <c:v>17592.7734375</c:v>
                </c:pt>
                <c:pt idx="12009">
                  <c:v>17594.23828125</c:v>
                </c:pt>
                <c:pt idx="12010">
                  <c:v>17595.703125</c:v>
                </c:pt>
                <c:pt idx="12011">
                  <c:v>17597.16796875</c:v>
                </c:pt>
                <c:pt idx="12012">
                  <c:v>17598.6328125</c:v>
                </c:pt>
                <c:pt idx="12013">
                  <c:v>17600.09765625</c:v>
                </c:pt>
                <c:pt idx="12014">
                  <c:v>17601.5625</c:v>
                </c:pt>
                <c:pt idx="12015">
                  <c:v>17603.02734375</c:v>
                </c:pt>
                <c:pt idx="12016">
                  <c:v>17604.4921875</c:v>
                </c:pt>
                <c:pt idx="12017">
                  <c:v>17605.95703125</c:v>
                </c:pt>
                <c:pt idx="12018">
                  <c:v>17607.421875</c:v>
                </c:pt>
                <c:pt idx="12019">
                  <c:v>17608.88671875</c:v>
                </c:pt>
                <c:pt idx="12020">
                  <c:v>17610.3515625</c:v>
                </c:pt>
                <c:pt idx="12021">
                  <c:v>17611.81640625</c:v>
                </c:pt>
                <c:pt idx="12022">
                  <c:v>17613.28125</c:v>
                </c:pt>
                <c:pt idx="12023">
                  <c:v>17614.74609375</c:v>
                </c:pt>
                <c:pt idx="12024">
                  <c:v>17616.2109375</c:v>
                </c:pt>
                <c:pt idx="12025">
                  <c:v>17617.67578125</c:v>
                </c:pt>
                <c:pt idx="12026">
                  <c:v>17619.140625</c:v>
                </c:pt>
                <c:pt idx="12027">
                  <c:v>17620.60546875</c:v>
                </c:pt>
                <c:pt idx="12028">
                  <c:v>17622.0703125</c:v>
                </c:pt>
                <c:pt idx="12029">
                  <c:v>17623.53515625</c:v>
                </c:pt>
                <c:pt idx="12030">
                  <c:v>17625</c:v>
                </c:pt>
                <c:pt idx="12031">
                  <c:v>17626.46484375</c:v>
                </c:pt>
                <c:pt idx="12032">
                  <c:v>17627.9296875</c:v>
                </c:pt>
                <c:pt idx="12033">
                  <c:v>17629.39453125</c:v>
                </c:pt>
                <c:pt idx="12034">
                  <c:v>17630.859375</c:v>
                </c:pt>
                <c:pt idx="12035">
                  <c:v>17632.32421875</c:v>
                </c:pt>
                <c:pt idx="12036">
                  <c:v>17633.7890625</c:v>
                </c:pt>
                <c:pt idx="12037">
                  <c:v>17635.25390625</c:v>
                </c:pt>
                <c:pt idx="12038">
                  <c:v>17636.71875</c:v>
                </c:pt>
                <c:pt idx="12039">
                  <c:v>17638.18359375</c:v>
                </c:pt>
                <c:pt idx="12040">
                  <c:v>17639.6484375</c:v>
                </c:pt>
                <c:pt idx="12041">
                  <c:v>17641.11328125</c:v>
                </c:pt>
                <c:pt idx="12042">
                  <c:v>17642.578125</c:v>
                </c:pt>
                <c:pt idx="12043">
                  <c:v>17644.04296875</c:v>
                </c:pt>
                <c:pt idx="12044">
                  <c:v>17645.5078125</c:v>
                </c:pt>
                <c:pt idx="12045">
                  <c:v>17646.97265625</c:v>
                </c:pt>
                <c:pt idx="12046">
                  <c:v>17648.4375</c:v>
                </c:pt>
                <c:pt idx="12047">
                  <c:v>17649.90234375</c:v>
                </c:pt>
                <c:pt idx="12048">
                  <c:v>17651.3671875</c:v>
                </c:pt>
                <c:pt idx="12049">
                  <c:v>17652.83203125</c:v>
                </c:pt>
                <c:pt idx="12050">
                  <c:v>17654.296875</c:v>
                </c:pt>
                <c:pt idx="12051">
                  <c:v>17655.76171875</c:v>
                </c:pt>
                <c:pt idx="12052">
                  <c:v>17657.2265625</c:v>
                </c:pt>
                <c:pt idx="12053">
                  <c:v>17658.69140625</c:v>
                </c:pt>
                <c:pt idx="12054">
                  <c:v>17660.15625</c:v>
                </c:pt>
                <c:pt idx="12055">
                  <c:v>17661.62109375</c:v>
                </c:pt>
                <c:pt idx="12056">
                  <c:v>17663.0859375</c:v>
                </c:pt>
                <c:pt idx="12057">
                  <c:v>17664.55078125</c:v>
                </c:pt>
                <c:pt idx="12058">
                  <c:v>17666.015625</c:v>
                </c:pt>
                <c:pt idx="12059">
                  <c:v>17667.48046875</c:v>
                </c:pt>
                <c:pt idx="12060">
                  <c:v>17668.9453125</c:v>
                </c:pt>
                <c:pt idx="12061">
                  <c:v>17670.41015625</c:v>
                </c:pt>
                <c:pt idx="12062">
                  <c:v>17671.875</c:v>
                </c:pt>
                <c:pt idx="12063">
                  <c:v>17673.33984375</c:v>
                </c:pt>
                <c:pt idx="12064">
                  <c:v>17674.8046875</c:v>
                </c:pt>
                <c:pt idx="12065">
                  <c:v>17676.26953125</c:v>
                </c:pt>
                <c:pt idx="12066">
                  <c:v>17677.734375</c:v>
                </c:pt>
                <c:pt idx="12067">
                  <c:v>17679.19921875</c:v>
                </c:pt>
                <c:pt idx="12068">
                  <c:v>17680.6640625</c:v>
                </c:pt>
                <c:pt idx="12069">
                  <c:v>17682.12890625</c:v>
                </c:pt>
                <c:pt idx="12070">
                  <c:v>17683.59375</c:v>
                </c:pt>
                <c:pt idx="12071">
                  <c:v>17685.05859375</c:v>
                </c:pt>
                <c:pt idx="12072">
                  <c:v>17686.5234375</c:v>
                </c:pt>
                <c:pt idx="12073">
                  <c:v>17687.98828125</c:v>
                </c:pt>
                <c:pt idx="12074">
                  <c:v>17689.453125</c:v>
                </c:pt>
                <c:pt idx="12075">
                  <c:v>17690.91796875</c:v>
                </c:pt>
                <c:pt idx="12076">
                  <c:v>17692.3828125</c:v>
                </c:pt>
                <c:pt idx="12077">
                  <c:v>17693.84765625</c:v>
                </c:pt>
                <c:pt idx="12078">
                  <c:v>17695.3125</c:v>
                </c:pt>
                <c:pt idx="12079">
                  <c:v>17696.77734375</c:v>
                </c:pt>
                <c:pt idx="12080">
                  <c:v>17698.2421875</c:v>
                </c:pt>
                <c:pt idx="12081">
                  <c:v>17699.70703125</c:v>
                </c:pt>
                <c:pt idx="12082">
                  <c:v>17701.171875</c:v>
                </c:pt>
                <c:pt idx="12083">
                  <c:v>17702.63671875</c:v>
                </c:pt>
                <c:pt idx="12084">
                  <c:v>17704.1015625</c:v>
                </c:pt>
                <c:pt idx="12085">
                  <c:v>17705.56640625</c:v>
                </c:pt>
                <c:pt idx="12086">
                  <c:v>17707.03125</c:v>
                </c:pt>
                <c:pt idx="12087">
                  <c:v>17708.49609375</c:v>
                </c:pt>
                <c:pt idx="12088">
                  <c:v>17709.9609375</c:v>
                </c:pt>
                <c:pt idx="12089">
                  <c:v>17711.42578125</c:v>
                </c:pt>
                <c:pt idx="12090">
                  <c:v>17712.890625</c:v>
                </c:pt>
                <c:pt idx="12091">
                  <c:v>17714.35546875</c:v>
                </c:pt>
                <c:pt idx="12092">
                  <c:v>17715.8203125</c:v>
                </c:pt>
                <c:pt idx="12093">
                  <c:v>17717.28515625</c:v>
                </c:pt>
                <c:pt idx="12094">
                  <c:v>17718.75</c:v>
                </c:pt>
                <c:pt idx="12095">
                  <c:v>17720.21484375</c:v>
                </c:pt>
                <c:pt idx="12096">
                  <c:v>17721.6796875</c:v>
                </c:pt>
                <c:pt idx="12097">
                  <c:v>17723.14453125</c:v>
                </c:pt>
                <c:pt idx="12098">
                  <c:v>17724.609375</c:v>
                </c:pt>
                <c:pt idx="12099">
                  <c:v>17726.07421875</c:v>
                </c:pt>
                <c:pt idx="12100">
                  <c:v>17727.5390625</c:v>
                </c:pt>
                <c:pt idx="12101">
                  <c:v>17729.00390625</c:v>
                </c:pt>
                <c:pt idx="12102">
                  <c:v>17730.46875</c:v>
                </c:pt>
                <c:pt idx="12103">
                  <c:v>17731.93359375</c:v>
                </c:pt>
                <c:pt idx="12104">
                  <c:v>17733.3984375</c:v>
                </c:pt>
                <c:pt idx="12105">
                  <c:v>17734.86328125</c:v>
                </c:pt>
                <c:pt idx="12106">
                  <c:v>17736.328125</c:v>
                </c:pt>
                <c:pt idx="12107">
                  <c:v>17737.79296875</c:v>
                </c:pt>
                <c:pt idx="12108">
                  <c:v>17739.2578125</c:v>
                </c:pt>
                <c:pt idx="12109">
                  <c:v>17740.72265625</c:v>
                </c:pt>
                <c:pt idx="12110">
                  <c:v>17742.1875</c:v>
                </c:pt>
                <c:pt idx="12111">
                  <c:v>17743.65234375</c:v>
                </c:pt>
                <c:pt idx="12112">
                  <c:v>17745.1171875</c:v>
                </c:pt>
                <c:pt idx="12113">
                  <c:v>17746.58203125</c:v>
                </c:pt>
                <c:pt idx="12114">
                  <c:v>17748.046875</c:v>
                </c:pt>
                <c:pt idx="12115">
                  <c:v>17749.51171875</c:v>
                </c:pt>
                <c:pt idx="12116">
                  <c:v>17750.9765625</c:v>
                </c:pt>
                <c:pt idx="12117">
                  <c:v>17752.44140625</c:v>
                </c:pt>
                <c:pt idx="12118">
                  <c:v>17753.90625</c:v>
                </c:pt>
                <c:pt idx="12119">
                  <c:v>17755.37109375</c:v>
                </c:pt>
                <c:pt idx="12120">
                  <c:v>17756.8359375</c:v>
                </c:pt>
                <c:pt idx="12121">
                  <c:v>17758.30078125</c:v>
                </c:pt>
                <c:pt idx="12122">
                  <c:v>17759.765625</c:v>
                </c:pt>
                <c:pt idx="12123">
                  <c:v>17761.23046875</c:v>
                </c:pt>
                <c:pt idx="12124">
                  <c:v>17762.6953125</c:v>
                </c:pt>
                <c:pt idx="12125">
                  <c:v>17764.16015625</c:v>
                </c:pt>
                <c:pt idx="12126">
                  <c:v>17765.625</c:v>
                </c:pt>
                <c:pt idx="12127">
                  <c:v>17767.08984375</c:v>
                </c:pt>
                <c:pt idx="12128">
                  <c:v>17768.5546875</c:v>
                </c:pt>
                <c:pt idx="12129">
                  <c:v>17770.01953125</c:v>
                </c:pt>
                <c:pt idx="12130">
                  <c:v>17771.484375</c:v>
                </c:pt>
                <c:pt idx="12131">
                  <c:v>17772.94921875</c:v>
                </c:pt>
                <c:pt idx="12132">
                  <c:v>17774.4140625</c:v>
                </c:pt>
                <c:pt idx="12133">
                  <c:v>17775.87890625</c:v>
                </c:pt>
                <c:pt idx="12134">
                  <c:v>17777.34375</c:v>
                </c:pt>
                <c:pt idx="12135">
                  <c:v>17778.80859375</c:v>
                </c:pt>
                <c:pt idx="12136">
                  <c:v>17780.2734375</c:v>
                </c:pt>
                <c:pt idx="12137">
                  <c:v>17781.73828125</c:v>
                </c:pt>
                <c:pt idx="12138">
                  <c:v>17783.203125</c:v>
                </c:pt>
                <c:pt idx="12139">
                  <c:v>17784.66796875</c:v>
                </c:pt>
                <c:pt idx="12140">
                  <c:v>17786.1328125</c:v>
                </c:pt>
                <c:pt idx="12141">
                  <c:v>17787.59765625</c:v>
                </c:pt>
                <c:pt idx="12142">
                  <c:v>17789.0625</c:v>
                </c:pt>
                <c:pt idx="12143">
                  <c:v>17790.52734375</c:v>
                </c:pt>
                <c:pt idx="12144">
                  <c:v>17791.9921875</c:v>
                </c:pt>
                <c:pt idx="12145">
                  <c:v>17793.45703125</c:v>
                </c:pt>
                <c:pt idx="12146">
                  <c:v>17794.921875</c:v>
                </c:pt>
                <c:pt idx="12147">
                  <c:v>17796.38671875</c:v>
                </c:pt>
                <c:pt idx="12148">
                  <c:v>17797.8515625</c:v>
                </c:pt>
                <c:pt idx="12149">
                  <c:v>17799.31640625</c:v>
                </c:pt>
                <c:pt idx="12150">
                  <c:v>17800.78125</c:v>
                </c:pt>
                <c:pt idx="12151">
                  <c:v>17802.24609375</c:v>
                </c:pt>
                <c:pt idx="12152">
                  <c:v>17803.7109375</c:v>
                </c:pt>
                <c:pt idx="12153">
                  <c:v>17805.17578125</c:v>
                </c:pt>
                <c:pt idx="12154">
                  <c:v>17806.640625</c:v>
                </c:pt>
                <c:pt idx="12155">
                  <c:v>17808.10546875</c:v>
                </c:pt>
                <c:pt idx="12156">
                  <c:v>17809.5703125</c:v>
                </c:pt>
                <c:pt idx="12157">
                  <c:v>17811.03515625</c:v>
                </c:pt>
                <c:pt idx="12158">
                  <c:v>17812.5</c:v>
                </c:pt>
                <c:pt idx="12159">
                  <c:v>17813.96484375</c:v>
                </c:pt>
                <c:pt idx="12160">
                  <c:v>17815.4296875</c:v>
                </c:pt>
                <c:pt idx="12161">
                  <c:v>17816.89453125</c:v>
                </c:pt>
                <c:pt idx="12162">
                  <c:v>17818.359375</c:v>
                </c:pt>
                <c:pt idx="12163">
                  <c:v>17819.82421875</c:v>
                </c:pt>
                <c:pt idx="12164">
                  <c:v>17821.2890625</c:v>
                </c:pt>
                <c:pt idx="12165">
                  <c:v>17822.75390625</c:v>
                </c:pt>
                <c:pt idx="12166">
                  <c:v>17824.21875</c:v>
                </c:pt>
                <c:pt idx="12167">
                  <c:v>17825.68359375</c:v>
                </c:pt>
                <c:pt idx="12168">
                  <c:v>17827.1484375</c:v>
                </c:pt>
                <c:pt idx="12169">
                  <c:v>17828.61328125</c:v>
                </c:pt>
                <c:pt idx="12170">
                  <c:v>17830.078125</c:v>
                </c:pt>
                <c:pt idx="12171">
                  <c:v>17831.54296875</c:v>
                </c:pt>
                <c:pt idx="12172">
                  <c:v>17833.0078125</c:v>
                </c:pt>
                <c:pt idx="12173">
                  <c:v>17834.47265625</c:v>
                </c:pt>
                <c:pt idx="12174">
                  <c:v>17835.9375</c:v>
                </c:pt>
                <c:pt idx="12175">
                  <c:v>17837.40234375</c:v>
                </c:pt>
                <c:pt idx="12176">
                  <c:v>17838.8671875</c:v>
                </c:pt>
                <c:pt idx="12177">
                  <c:v>17840.33203125</c:v>
                </c:pt>
                <c:pt idx="12178">
                  <c:v>17841.796875</c:v>
                </c:pt>
                <c:pt idx="12179">
                  <c:v>17843.26171875</c:v>
                </c:pt>
                <c:pt idx="12180">
                  <c:v>17844.7265625</c:v>
                </c:pt>
                <c:pt idx="12181">
                  <c:v>17846.19140625</c:v>
                </c:pt>
                <c:pt idx="12182">
                  <c:v>17847.65625</c:v>
                </c:pt>
                <c:pt idx="12183">
                  <c:v>17849.12109375</c:v>
                </c:pt>
                <c:pt idx="12184">
                  <c:v>17850.5859375</c:v>
                </c:pt>
                <c:pt idx="12185">
                  <c:v>17852.05078125</c:v>
                </c:pt>
                <c:pt idx="12186">
                  <c:v>17853.515625</c:v>
                </c:pt>
                <c:pt idx="12187">
                  <c:v>17854.98046875</c:v>
                </c:pt>
                <c:pt idx="12188">
                  <c:v>17856.4453125</c:v>
                </c:pt>
                <c:pt idx="12189">
                  <c:v>17857.91015625</c:v>
                </c:pt>
                <c:pt idx="12190">
                  <c:v>17859.375</c:v>
                </c:pt>
                <c:pt idx="12191">
                  <c:v>17860.83984375</c:v>
                </c:pt>
                <c:pt idx="12192">
                  <c:v>17862.3046875</c:v>
                </c:pt>
                <c:pt idx="12193">
                  <c:v>17863.76953125</c:v>
                </c:pt>
                <c:pt idx="12194">
                  <c:v>17865.234375</c:v>
                </c:pt>
                <c:pt idx="12195">
                  <c:v>17866.69921875</c:v>
                </c:pt>
                <c:pt idx="12196">
                  <c:v>17868.1640625</c:v>
                </c:pt>
                <c:pt idx="12197">
                  <c:v>17869.62890625</c:v>
                </c:pt>
                <c:pt idx="12198">
                  <c:v>17871.09375</c:v>
                </c:pt>
                <c:pt idx="12199">
                  <c:v>17872.55859375</c:v>
                </c:pt>
                <c:pt idx="12200">
                  <c:v>17874.0234375</c:v>
                </c:pt>
                <c:pt idx="12201">
                  <c:v>17875.48828125</c:v>
                </c:pt>
                <c:pt idx="12202">
                  <c:v>17876.953125</c:v>
                </c:pt>
                <c:pt idx="12203">
                  <c:v>17878.41796875</c:v>
                </c:pt>
                <c:pt idx="12204">
                  <c:v>17879.8828125</c:v>
                </c:pt>
                <c:pt idx="12205">
                  <c:v>17881.34765625</c:v>
                </c:pt>
                <c:pt idx="12206">
                  <c:v>17882.8125</c:v>
                </c:pt>
                <c:pt idx="12207">
                  <c:v>17884.27734375</c:v>
                </c:pt>
                <c:pt idx="12208">
                  <c:v>17885.7421875</c:v>
                </c:pt>
                <c:pt idx="12209">
                  <c:v>17887.20703125</c:v>
                </c:pt>
                <c:pt idx="12210">
                  <c:v>17888.671875</c:v>
                </c:pt>
                <c:pt idx="12211">
                  <c:v>17890.13671875</c:v>
                </c:pt>
                <c:pt idx="12212">
                  <c:v>17891.6015625</c:v>
                </c:pt>
                <c:pt idx="12213">
                  <c:v>17893.06640625</c:v>
                </c:pt>
                <c:pt idx="12214">
                  <c:v>17894.53125</c:v>
                </c:pt>
                <c:pt idx="12215">
                  <c:v>17895.99609375</c:v>
                </c:pt>
                <c:pt idx="12216">
                  <c:v>17897.4609375</c:v>
                </c:pt>
                <c:pt idx="12217">
                  <c:v>17898.92578125</c:v>
                </c:pt>
                <c:pt idx="12218">
                  <c:v>17900.390625</c:v>
                </c:pt>
                <c:pt idx="12219">
                  <c:v>17901.85546875</c:v>
                </c:pt>
                <c:pt idx="12220">
                  <c:v>17903.3203125</c:v>
                </c:pt>
                <c:pt idx="12221">
                  <c:v>17904.78515625</c:v>
                </c:pt>
                <c:pt idx="12222">
                  <c:v>17906.25</c:v>
                </c:pt>
                <c:pt idx="12223">
                  <c:v>17907.71484375</c:v>
                </c:pt>
                <c:pt idx="12224">
                  <c:v>17909.1796875</c:v>
                </c:pt>
                <c:pt idx="12225">
                  <c:v>17910.64453125</c:v>
                </c:pt>
                <c:pt idx="12226">
                  <c:v>17912.109375</c:v>
                </c:pt>
                <c:pt idx="12227">
                  <c:v>17913.57421875</c:v>
                </c:pt>
                <c:pt idx="12228">
                  <c:v>17915.0390625</c:v>
                </c:pt>
                <c:pt idx="12229">
                  <c:v>17916.50390625</c:v>
                </c:pt>
                <c:pt idx="12230">
                  <c:v>17917.96875</c:v>
                </c:pt>
                <c:pt idx="12231">
                  <c:v>17919.43359375</c:v>
                </c:pt>
                <c:pt idx="12232">
                  <c:v>17920.8984375</c:v>
                </c:pt>
                <c:pt idx="12233">
                  <c:v>17922.36328125</c:v>
                </c:pt>
                <c:pt idx="12234">
                  <c:v>17923.828125</c:v>
                </c:pt>
                <c:pt idx="12235">
                  <c:v>17925.29296875</c:v>
                </c:pt>
                <c:pt idx="12236">
                  <c:v>17926.7578125</c:v>
                </c:pt>
                <c:pt idx="12237">
                  <c:v>17928.22265625</c:v>
                </c:pt>
                <c:pt idx="12238">
                  <c:v>17929.6875</c:v>
                </c:pt>
                <c:pt idx="12239">
                  <c:v>17931.15234375</c:v>
                </c:pt>
                <c:pt idx="12240">
                  <c:v>17932.6171875</c:v>
                </c:pt>
                <c:pt idx="12241">
                  <c:v>17934.08203125</c:v>
                </c:pt>
                <c:pt idx="12242">
                  <c:v>17935.546875</c:v>
                </c:pt>
                <c:pt idx="12243">
                  <c:v>17937.01171875</c:v>
                </c:pt>
                <c:pt idx="12244">
                  <c:v>17938.4765625</c:v>
                </c:pt>
                <c:pt idx="12245">
                  <c:v>17939.94140625</c:v>
                </c:pt>
                <c:pt idx="12246">
                  <c:v>17941.40625</c:v>
                </c:pt>
                <c:pt idx="12247">
                  <c:v>17942.87109375</c:v>
                </c:pt>
                <c:pt idx="12248">
                  <c:v>17944.3359375</c:v>
                </c:pt>
                <c:pt idx="12249">
                  <c:v>17945.80078125</c:v>
                </c:pt>
                <c:pt idx="12250">
                  <c:v>17947.265625</c:v>
                </c:pt>
                <c:pt idx="12251">
                  <c:v>17948.73046875</c:v>
                </c:pt>
                <c:pt idx="12252">
                  <c:v>17950.1953125</c:v>
                </c:pt>
                <c:pt idx="12253">
                  <c:v>17951.66015625</c:v>
                </c:pt>
                <c:pt idx="12254">
                  <c:v>17953.125</c:v>
                </c:pt>
                <c:pt idx="12255">
                  <c:v>17954.58984375</c:v>
                </c:pt>
                <c:pt idx="12256">
                  <c:v>17956.0546875</c:v>
                </c:pt>
                <c:pt idx="12257">
                  <c:v>17957.51953125</c:v>
                </c:pt>
                <c:pt idx="12258">
                  <c:v>17958.984375</c:v>
                </c:pt>
                <c:pt idx="12259">
                  <c:v>17960.44921875</c:v>
                </c:pt>
                <c:pt idx="12260">
                  <c:v>17961.9140625</c:v>
                </c:pt>
                <c:pt idx="12261">
                  <c:v>17963.37890625</c:v>
                </c:pt>
                <c:pt idx="12262">
                  <c:v>17964.84375</c:v>
                </c:pt>
                <c:pt idx="12263">
                  <c:v>17966.30859375</c:v>
                </c:pt>
                <c:pt idx="12264">
                  <c:v>17967.7734375</c:v>
                </c:pt>
                <c:pt idx="12265">
                  <c:v>17969.23828125</c:v>
                </c:pt>
                <c:pt idx="12266">
                  <c:v>17970.703125</c:v>
                </c:pt>
                <c:pt idx="12267">
                  <c:v>17972.16796875</c:v>
                </c:pt>
                <c:pt idx="12268">
                  <c:v>17973.6328125</c:v>
                </c:pt>
                <c:pt idx="12269">
                  <c:v>17975.09765625</c:v>
                </c:pt>
                <c:pt idx="12270">
                  <c:v>17976.5625</c:v>
                </c:pt>
                <c:pt idx="12271">
                  <c:v>17978.02734375</c:v>
                </c:pt>
                <c:pt idx="12272">
                  <c:v>17979.4921875</c:v>
                </c:pt>
                <c:pt idx="12273">
                  <c:v>17980.95703125</c:v>
                </c:pt>
                <c:pt idx="12274">
                  <c:v>17982.421875</c:v>
                </c:pt>
                <c:pt idx="12275">
                  <c:v>17983.88671875</c:v>
                </c:pt>
                <c:pt idx="12276">
                  <c:v>17985.3515625</c:v>
                </c:pt>
                <c:pt idx="12277">
                  <c:v>17986.81640625</c:v>
                </c:pt>
                <c:pt idx="12278">
                  <c:v>17988.28125</c:v>
                </c:pt>
                <c:pt idx="12279">
                  <c:v>17989.74609375</c:v>
                </c:pt>
                <c:pt idx="12280">
                  <c:v>17991.2109375</c:v>
                </c:pt>
                <c:pt idx="12281">
                  <c:v>17992.67578125</c:v>
                </c:pt>
                <c:pt idx="12282">
                  <c:v>17994.140625</c:v>
                </c:pt>
                <c:pt idx="12283">
                  <c:v>17995.60546875</c:v>
                </c:pt>
                <c:pt idx="12284">
                  <c:v>17997.0703125</c:v>
                </c:pt>
                <c:pt idx="12285">
                  <c:v>17998.53515625</c:v>
                </c:pt>
                <c:pt idx="12286">
                  <c:v>18000</c:v>
                </c:pt>
                <c:pt idx="12287">
                  <c:v>18001.46484375</c:v>
                </c:pt>
                <c:pt idx="12288">
                  <c:v>18002.9296875</c:v>
                </c:pt>
                <c:pt idx="12289">
                  <c:v>18004.39453125</c:v>
                </c:pt>
                <c:pt idx="12290">
                  <c:v>18005.859375</c:v>
                </c:pt>
                <c:pt idx="12291">
                  <c:v>18007.32421875</c:v>
                </c:pt>
                <c:pt idx="12292">
                  <c:v>18008.7890625</c:v>
                </c:pt>
                <c:pt idx="12293">
                  <c:v>18010.25390625</c:v>
                </c:pt>
                <c:pt idx="12294">
                  <c:v>18011.71875</c:v>
                </c:pt>
                <c:pt idx="12295">
                  <c:v>18013.18359375</c:v>
                </c:pt>
                <c:pt idx="12296">
                  <c:v>18014.6484375</c:v>
                </c:pt>
                <c:pt idx="12297">
                  <c:v>18016.11328125</c:v>
                </c:pt>
                <c:pt idx="12298">
                  <c:v>18017.578125</c:v>
                </c:pt>
                <c:pt idx="12299">
                  <c:v>18019.04296875</c:v>
                </c:pt>
                <c:pt idx="12300">
                  <c:v>18020.5078125</c:v>
                </c:pt>
                <c:pt idx="12301">
                  <c:v>18021.97265625</c:v>
                </c:pt>
                <c:pt idx="12302">
                  <c:v>18023.4375</c:v>
                </c:pt>
                <c:pt idx="12303">
                  <c:v>18024.90234375</c:v>
                </c:pt>
                <c:pt idx="12304">
                  <c:v>18026.3671875</c:v>
                </c:pt>
                <c:pt idx="12305">
                  <c:v>18027.83203125</c:v>
                </c:pt>
                <c:pt idx="12306">
                  <c:v>18029.296875</c:v>
                </c:pt>
                <c:pt idx="12307">
                  <c:v>18030.76171875</c:v>
                </c:pt>
                <c:pt idx="12308">
                  <c:v>18032.2265625</c:v>
                </c:pt>
                <c:pt idx="12309">
                  <c:v>18033.69140625</c:v>
                </c:pt>
                <c:pt idx="12310">
                  <c:v>18035.15625</c:v>
                </c:pt>
                <c:pt idx="12311">
                  <c:v>18036.62109375</c:v>
                </c:pt>
                <c:pt idx="12312">
                  <c:v>18038.0859375</c:v>
                </c:pt>
                <c:pt idx="12313">
                  <c:v>18039.55078125</c:v>
                </c:pt>
                <c:pt idx="12314">
                  <c:v>18041.015625</c:v>
                </c:pt>
                <c:pt idx="12315">
                  <c:v>18042.48046875</c:v>
                </c:pt>
                <c:pt idx="12316">
                  <c:v>18043.9453125</c:v>
                </c:pt>
                <c:pt idx="12317">
                  <c:v>18045.41015625</c:v>
                </c:pt>
                <c:pt idx="12318">
                  <c:v>18046.875</c:v>
                </c:pt>
                <c:pt idx="12319">
                  <c:v>18048.33984375</c:v>
                </c:pt>
                <c:pt idx="12320">
                  <c:v>18049.8046875</c:v>
                </c:pt>
                <c:pt idx="12321">
                  <c:v>18051.26953125</c:v>
                </c:pt>
                <c:pt idx="12322">
                  <c:v>18052.734375</c:v>
                </c:pt>
                <c:pt idx="12323">
                  <c:v>18054.19921875</c:v>
                </c:pt>
                <c:pt idx="12324">
                  <c:v>18055.6640625</c:v>
                </c:pt>
                <c:pt idx="12325">
                  <c:v>18057.12890625</c:v>
                </c:pt>
                <c:pt idx="12326">
                  <c:v>18058.59375</c:v>
                </c:pt>
                <c:pt idx="12327">
                  <c:v>18060.05859375</c:v>
                </c:pt>
                <c:pt idx="12328">
                  <c:v>18061.5234375</c:v>
                </c:pt>
                <c:pt idx="12329">
                  <c:v>18062.98828125</c:v>
                </c:pt>
                <c:pt idx="12330">
                  <c:v>18064.453125</c:v>
                </c:pt>
                <c:pt idx="12331">
                  <c:v>18065.91796875</c:v>
                </c:pt>
                <c:pt idx="12332">
                  <c:v>18067.3828125</c:v>
                </c:pt>
                <c:pt idx="12333">
                  <c:v>18068.84765625</c:v>
                </c:pt>
                <c:pt idx="12334">
                  <c:v>18070.3125</c:v>
                </c:pt>
                <c:pt idx="12335">
                  <c:v>18071.77734375</c:v>
                </c:pt>
                <c:pt idx="12336">
                  <c:v>18073.2421875</c:v>
                </c:pt>
                <c:pt idx="12337">
                  <c:v>18074.70703125</c:v>
                </c:pt>
                <c:pt idx="12338">
                  <c:v>18076.171875</c:v>
                </c:pt>
                <c:pt idx="12339">
                  <c:v>18077.63671875</c:v>
                </c:pt>
                <c:pt idx="12340">
                  <c:v>18079.1015625</c:v>
                </c:pt>
                <c:pt idx="12341">
                  <c:v>18080.56640625</c:v>
                </c:pt>
                <c:pt idx="12342">
                  <c:v>18082.03125</c:v>
                </c:pt>
                <c:pt idx="12343">
                  <c:v>18083.49609375</c:v>
                </c:pt>
                <c:pt idx="12344">
                  <c:v>18084.9609375</c:v>
                </c:pt>
                <c:pt idx="12345">
                  <c:v>18086.42578125</c:v>
                </c:pt>
                <c:pt idx="12346">
                  <c:v>18087.890625</c:v>
                </c:pt>
                <c:pt idx="12347">
                  <c:v>18089.35546875</c:v>
                </c:pt>
                <c:pt idx="12348">
                  <c:v>18090.8203125</c:v>
                </c:pt>
                <c:pt idx="12349">
                  <c:v>18092.28515625</c:v>
                </c:pt>
                <c:pt idx="12350">
                  <c:v>18093.75</c:v>
                </c:pt>
                <c:pt idx="12351">
                  <c:v>18095.21484375</c:v>
                </c:pt>
                <c:pt idx="12352">
                  <c:v>18096.6796875</c:v>
                </c:pt>
                <c:pt idx="12353">
                  <c:v>18098.14453125</c:v>
                </c:pt>
                <c:pt idx="12354">
                  <c:v>18099.609375</c:v>
                </c:pt>
                <c:pt idx="12355">
                  <c:v>18101.07421875</c:v>
                </c:pt>
                <c:pt idx="12356">
                  <c:v>18102.5390625</c:v>
                </c:pt>
                <c:pt idx="12357">
                  <c:v>18104.00390625</c:v>
                </c:pt>
                <c:pt idx="12358">
                  <c:v>18105.46875</c:v>
                </c:pt>
                <c:pt idx="12359">
                  <c:v>18106.93359375</c:v>
                </c:pt>
                <c:pt idx="12360">
                  <c:v>18108.3984375</c:v>
                </c:pt>
                <c:pt idx="12361">
                  <c:v>18109.86328125</c:v>
                </c:pt>
                <c:pt idx="12362">
                  <c:v>18111.328125</c:v>
                </c:pt>
                <c:pt idx="12363">
                  <c:v>18112.79296875</c:v>
                </c:pt>
                <c:pt idx="12364">
                  <c:v>18114.2578125</c:v>
                </c:pt>
                <c:pt idx="12365">
                  <c:v>18115.72265625</c:v>
                </c:pt>
                <c:pt idx="12366">
                  <c:v>18117.1875</c:v>
                </c:pt>
                <c:pt idx="12367">
                  <c:v>18118.65234375</c:v>
                </c:pt>
                <c:pt idx="12368">
                  <c:v>18120.1171875</c:v>
                </c:pt>
                <c:pt idx="12369">
                  <c:v>18121.58203125</c:v>
                </c:pt>
                <c:pt idx="12370">
                  <c:v>18123.046875</c:v>
                </c:pt>
                <c:pt idx="12371">
                  <c:v>18124.51171875</c:v>
                </c:pt>
                <c:pt idx="12372">
                  <c:v>18125.9765625</c:v>
                </c:pt>
                <c:pt idx="12373">
                  <c:v>18127.44140625</c:v>
                </c:pt>
                <c:pt idx="12374">
                  <c:v>18128.90625</c:v>
                </c:pt>
                <c:pt idx="12375">
                  <c:v>18130.37109375</c:v>
                </c:pt>
                <c:pt idx="12376">
                  <c:v>18131.8359375</c:v>
                </c:pt>
                <c:pt idx="12377">
                  <c:v>18133.30078125</c:v>
                </c:pt>
                <c:pt idx="12378">
                  <c:v>18134.765625</c:v>
                </c:pt>
                <c:pt idx="12379">
                  <c:v>18136.23046875</c:v>
                </c:pt>
                <c:pt idx="12380">
                  <c:v>18137.6953125</c:v>
                </c:pt>
                <c:pt idx="12381">
                  <c:v>18139.16015625</c:v>
                </c:pt>
                <c:pt idx="12382">
                  <c:v>18140.625</c:v>
                </c:pt>
                <c:pt idx="12383">
                  <c:v>18142.08984375</c:v>
                </c:pt>
                <c:pt idx="12384">
                  <c:v>18143.5546875</c:v>
                </c:pt>
                <c:pt idx="12385">
                  <c:v>18145.01953125</c:v>
                </c:pt>
                <c:pt idx="12386">
                  <c:v>18146.484375</c:v>
                </c:pt>
                <c:pt idx="12387">
                  <c:v>18147.94921875</c:v>
                </c:pt>
                <c:pt idx="12388">
                  <c:v>18149.4140625</c:v>
                </c:pt>
                <c:pt idx="12389">
                  <c:v>18150.87890625</c:v>
                </c:pt>
                <c:pt idx="12390">
                  <c:v>18152.34375</c:v>
                </c:pt>
                <c:pt idx="12391">
                  <c:v>18153.80859375</c:v>
                </c:pt>
                <c:pt idx="12392">
                  <c:v>18155.2734375</c:v>
                </c:pt>
                <c:pt idx="12393">
                  <c:v>18156.73828125</c:v>
                </c:pt>
                <c:pt idx="12394">
                  <c:v>18158.203125</c:v>
                </c:pt>
                <c:pt idx="12395">
                  <c:v>18159.66796875</c:v>
                </c:pt>
                <c:pt idx="12396">
                  <c:v>18161.1328125</c:v>
                </c:pt>
                <c:pt idx="12397">
                  <c:v>18162.59765625</c:v>
                </c:pt>
                <c:pt idx="12398">
                  <c:v>18164.0625</c:v>
                </c:pt>
                <c:pt idx="12399">
                  <c:v>18165.52734375</c:v>
                </c:pt>
                <c:pt idx="12400">
                  <c:v>18166.9921875</c:v>
                </c:pt>
                <c:pt idx="12401">
                  <c:v>18168.45703125</c:v>
                </c:pt>
                <c:pt idx="12402">
                  <c:v>18169.921875</c:v>
                </c:pt>
                <c:pt idx="12403">
                  <c:v>18171.38671875</c:v>
                </c:pt>
                <c:pt idx="12404">
                  <c:v>18172.8515625</c:v>
                </c:pt>
                <c:pt idx="12405">
                  <c:v>18174.31640625</c:v>
                </c:pt>
                <c:pt idx="12406">
                  <c:v>18175.78125</c:v>
                </c:pt>
                <c:pt idx="12407">
                  <c:v>18177.24609375</c:v>
                </c:pt>
                <c:pt idx="12408">
                  <c:v>18178.7109375</c:v>
                </c:pt>
                <c:pt idx="12409">
                  <c:v>18180.17578125</c:v>
                </c:pt>
                <c:pt idx="12410">
                  <c:v>18181.640625</c:v>
                </c:pt>
                <c:pt idx="12411">
                  <c:v>18183.10546875</c:v>
                </c:pt>
                <c:pt idx="12412">
                  <c:v>18184.5703125</c:v>
                </c:pt>
                <c:pt idx="12413">
                  <c:v>18186.03515625</c:v>
                </c:pt>
                <c:pt idx="12414">
                  <c:v>18187.5</c:v>
                </c:pt>
                <c:pt idx="12415">
                  <c:v>18188.96484375</c:v>
                </c:pt>
                <c:pt idx="12416">
                  <c:v>18190.4296875</c:v>
                </c:pt>
                <c:pt idx="12417">
                  <c:v>18191.89453125</c:v>
                </c:pt>
                <c:pt idx="12418">
                  <c:v>18193.359375</c:v>
                </c:pt>
                <c:pt idx="12419">
                  <c:v>18194.82421875</c:v>
                </c:pt>
                <c:pt idx="12420">
                  <c:v>18196.2890625</c:v>
                </c:pt>
                <c:pt idx="12421">
                  <c:v>18197.75390625</c:v>
                </c:pt>
                <c:pt idx="12422">
                  <c:v>18199.21875</c:v>
                </c:pt>
                <c:pt idx="12423">
                  <c:v>18200.68359375</c:v>
                </c:pt>
                <c:pt idx="12424">
                  <c:v>18202.1484375</c:v>
                </c:pt>
                <c:pt idx="12425">
                  <c:v>18203.61328125</c:v>
                </c:pt>
                <c:pt idx="12426">
                  <c:v>18205.078125</c:v>
                </c:pt>
                <c:pt idx="12427">
                  <c:v>18206.54296875</c:v>
                </c:pt>
                <c:pt idx="12428">
                  <c:v>18208.0078125</c:v>
                </c:pt>
                <c:pt idx="12429">
                  <c:v>18209.47265625</c:v>
                </c:pt>
                <c:pt idx="12430">
                  <c:v>18210.9375</c:v>
                </c:pt>
                <c:pt idx="12431">
                  <c:v>18212.40234375</c:v>
                </c:pt>
                <c:pt idx="12432">
                  <c:v>18213.8671875</c:v>
                </c:pt>
                <c:pt idx="12433">
                  <c:v>18215.33203125</c:v>
                </c:pt>
                <c:pt idx="12434">
                  <c:v>18216.796875</c:v>
                </c:pt>
                <c:pt idx="12435">
                  <c:v>18218.26171875</c:v>
                </c:pt>
                <c:pt idx="12436">
                  <c:v>18219.7265625</c:v>
                </c:pt>
                <c:pt idx="12437">
                  <c:v>18221.19140625</c:v>
                </c:pt>
                <c:pt idx="12438">
                  <c:v>18222.65625</c:v>
                </c:pt>
                <c:pt idx="12439">
                  <c:v>18224.12109375</c:v>
                </c:pt>
                <c:pt idx="12440">
                  <c:v>18225.5859375</c:v>
                </c:pt>
                <c:pt idx="12441">
                  <c:v>18227.05078125</c:v>
                </c:pt>
                <c:pt idx="12442">
                  <c:v>18228.515625</c:v>
                </c:pt>
                <c:pt idx="12443">
                  <c:v>18229.98046875</c:v>
                </c:pt>
                <c:pt idx="12444">
                  <c:v>18231.4453125</c:v>
                </c:pt>
                <c:pt idx="12445">
                  <c:v>18232.91015625</c:v>
                </c:pt>
                <c:pt idx="12446">
                  <c:v>18234.375</c:v>
                </c:pt>
                <c:pt idx="12447">
                  <c:v>18235.83984375</c:v>
                </c:pt>
                <c:pt idx="12448">
                  <c:v>18237.3046875</c:v>
                </c:pt>
                <c:pt idx="12449">
                  <c:v>18238.76953125</c:v>
                </c:pt>
                <c:pt idx="12450">
                  <c:v>18240.234375</c:v>
                </c:pt>
                <c:pt idx="12451">
                  <c:v>18241.69921875</c:v>
                </c:pt>
                <c:pt idx="12452">
                  <c:v>18243.1640625</c:v>
                </c:pt>
                <c:pt idx="12453">
                  <c:v>18244.62890625</c:v>
                </c:pt>
                <c:pt idx="12454">
                  <c:v>18246.09375</c:v>
                </c:pt>
                <c:pt idx="12455">
                  <c:v>18247.55859375</c:v>
                </c:pt>
                <c:pt idx="12456">
                  <c:v>18249.0234375</c:v>
                </c:pt>
                <c:pt idx="12457">
                  <c:v>18250.48828125</c:v>
                </c:pt>
                <c:pt idx="12458">
                  <c:v>18251.953125</c:v>
                </c:pt>
                <c:pt idx="12459">
                  <c:v>18253.41796875</c:v>
                </c:pt>
                <c:pt idx="12460">
                  <c:v>18254.8828125</c:v>
                </c:pt>
                <c:pt idx="12461">
                  <c:v>18256.34765625</c:v>
                </c:pt>
                <c:pt idx="12462">
                  <c:v>18257.8125</c:v>
                </c:pt>
                <c:pt idx="12463">
                  <c:v>18259.27734375</c:v>
                </c:pt>
                <c:pt idx="12464">
                  <c:v>18260.7421875</c:v>
                </c:pt>
                <c:pt idx="12465">
                  <c:v>18262.20703125</c:v>
                </c:pt>
                <c:pt idx="12466">
                  <c:v>18263.671875</c:v>
                </c:pt>
                <c:pt idx="12467">
                  <c:v>18265.13671875</c:v>
                </c:pt>
                <c:pt idx="12468">
                  <c:v>18266.6015625</c:v>
                </c:pt>
                <c:pt idx="12469">
                  <c:v>18268.06640625</c:v>
                </c:pt>
                <c:pt idx="12470">
                  <c:v>18269.53125</c:v>
                </c:pt>
                <c:pt idx="12471">
                  <c:v>18270.99609375</c:v>
                </c:pt>
                <c:pt idx="12472">
                  <c:v>18272.4609375</c:v>
                </c:pt>
                <c:pt idx="12473">
                  <c:v>18273.92578125</c:v>
                </c:pt>
                <c:pt idx="12474">
                  <c:v>18275.390625</c:v>
                </c:pt>
                <c:pt idx="12475">
                  <c:v>18276.85546875</c:v>
                </c:pt>
                <c:pt idx="12476">
                  <c:v>18278.3203125</c:v>
                </c:pt>
                <c:pt idx="12477">
                  <c:v>18279.78515625</c:v>
                </c:pt>
                <c:pt idx="12478">
                  <c:v>18281.25</c:v>
                </c:pt>
                <c:pt idx="12479">
                  <c:v>18282.71484375</c:v>
                </c:pt>
                <c:pt idx="12480">
                  <c:v>18284.1796875</c:v>
                </c:pt>
                <c:pt idx="12481">
                  <c:v>18285.64453125</c:v>
                </c:pt>
                <c:pt idx="12482">
                  <c:v>18287.109375</c:v>
                </c:pt>
                <c:pt idx="12483">
                  <c:v>18288.57421875</c:v>
                </c:pt>
                <c:pt idx="12484">
                  <c:v>18290.0390625</c:v>
                </c:pt>
                <c:pt idx="12485">
                  <c:v>18291.50390625</c:v>
                </c:pt>
                <c:pt idx="12486">
                  <c:v>18292.96875</c:v>
                </c:pt>
                <c:pt idx="12487">
                  <c:v>18294.43359375</c:v>
                </c:pt>
                <c:pt idx="12488">
                  <c:v>18295.8984375</c:v>
                </c:pt>
                <c:pt idx="12489">
                  <c:v>18297.36328125</c:v>
                </c:pt>
                <c:pt idx="12490">
                  <c:v>18298.828125</c:v>
                </c:pt>
                <c:pt idx="12491">
                  <c:v>18300.29296875</c:v>
                </c:pt>
                <c:pt idx="12492">
                  <c:v>18301.7578125</c:v>
                </c:pt>
                <c:pt idx="12493">
                  <c:v>18303.22265625</c:v>
                </c:pt>
                <c:pt idx="12494">
                  <c:v>18304.6875</c:v>
                </c:pt>
                <c:pt idx="12495">
                  <c:v>18306.15234375</c:v>
                </c:pt>
                <c:pt idx="12496">
                  <c:v>18307.6171875</c:v>
                </c:pt>
                <c:pt idx="12497">
                  <c:v>18309.08203125</c:v>
                </c:pt>
                <c:pt idx="12498">
                  <c:v>18310.546875</c:v>
                </c:pt>
                <c:pt idx="12499">
                  <c:v>18312.01171875</c:v>
                </c:pt>
                <c:pt idx="12500">
                  <c:v>18313.4765625</c:v>
                </c:pt>
                <c:pt idx="12501">
                  <c:v>18314.94140625</c:v>
                </c:pt>
                <c:pt idx="12502">
                  <c:v>18316.40625</c:v>
                </c:pt>
                <c:pt idx="12503">
                  <c:v>18317.87109375</c:v>
                </c:pt>
                <c:pt idx="12504">
                  <c:v>18319.3359375</c:v>
                </c:pt>
                <c:pt idx="12505">
                  <c:v>18320.80078125</c:v>
                </c:pt>
                <c:pt idx="12506">
                  <c:v>18322.265625</c:v>
                </c:pt>
                <c:pt idx="12507">
                  <c:v>18323.73046875</c:v>
                </c:pt>
                <c:pt idx="12508">
                  <c:v>18325.1953125</c:v>
                </c:pt>
                <c:pt idx="12509">
                  <c:v>18326.66015625</c:v>
                </c:pt>
                <c:pt idx="12510">
                  <c:v>18328.125</c:v>
                </c:pt>
                <c:pt idx="12511">
                  <c:v>18329.58984375</c:v>
                </c:pt>
                <c:pt idx="12512">
                  <c:v>18331.0546875</c:v>
                </c:pt>
                <c:pt idx="12513">
                  <c:v>18332.51953125</c:v>
                </c:pt>
                <c:pt idx="12514">
                  <c:v>18333.984375</c:v>
                </c:pt>
                <c:pt idx="12515">
                  <c:v>18335.44921875</c:v>
                </c:pt>
                <c:pt idx="12516">
                  <c:v>18336.9140625</c:v>
                </c:pt>
                <c:pt idx="12517">
                  <c:v>18338.37890625</c:v>
                </c:pt>
                <c:pt idx="12518">
                  <c:v>18339.84375</c:v>
                </c:pt>
                <c:pt idx="12519">
                  <c:v>18341.30859375</c:v>
                </c:pt>
                <c:pt idx="12520">
                  <c:v>18342.7734375</c:v>
                </c:pt>
                <c:pt idx="12521">
                  <c:v>18344.23828125</c:v>
                </c:pt>
                <c:pt idx="12522">
                  <c:v>18345.703125</c:v>
                </c:pt>
                <c:pt idx="12523">
                  <c:v>18347.16796875</c:v>
                </c:pt>
                <c:pt idx="12524">
                  <c:v>18348.6328125</c:v>
                </c:pt>
                <c:pt idx="12525">
                  <c:v>18350.09765625</c:v>
                </c:pt>
                <c:pt idx="12526">
                  <c:v>18351.5625</c:v>
                </c:pt>
                <c:pt idx="12527">
                  <c:v>18353.02734375</c:v>
                </c:pt>
                <c:pt idx="12528">
                  <c:v>18354.4921875</c:v>
                </c:pt>
                <c:pt idx="12529">
                  <c:v>18355.95703125</c:v>
                </c:pt>
                <c:pt idx="12530">
                  <c:v>18357.421875</c:v>
                </c:pt>
                <c:pt idx="12531">
                  <c:v>18358.88671875</c:v>
                </c:pt>
                <c:pt idx="12532">
                  <c:v>18360.3515625</c:v>
                </c:pt>
                <c:pt idx="12533">
                  <c:v>18361.81640625</c:v>
                </c:pt>
                <c:pt idx="12534">
                  <c:v>18363.28125</c:v>
                </c:pt>
                <c:pt idx="12535">
                  <c:v>18364.74609375</c:v>
                </c:pt>
                <c:pt idx="12536">
                  <c:v>18366.2109375</c:v>
                </c:pt>
                <c:pt idx="12537">
                  <c:v>18367.67578125</c:v>
                </c:pt>
                <c:pt idx="12538">
                  <c:v>18369.140625</c:v>
                </c:pt>
                <c:pt idx="12539">
                  <c:v>18370.60546875</c:v>
                </c:pt>
                <c:pt idx="12540">
                  <c:v>18372.0703125</c:v>
                </c:pt>
                <c:pt idx="12541">
                  <c:v>18373.53515625</c:v>
                </c:pt>
                <c:pt idx="12542">
                  <c:v>18375</c:v>
                </c:pt>
                <c:pt idx="12543">
                  <c:v>18376.46484375</c:v>
                </c:pt>
                <c:pt idx="12544">
                  <c:v>18377.9296875</c:v>
                </c:pt>
                <c:pt idx="12545">
                  <c:v>18379.39453125</c:v>
                </c:pt>
                <c:pt idx="12546">
                  <c:v>18380.859375</c:v>
                </c:pt>
                <c:pt idx="12547">
                  <c:v>18382.32421875</c:v>
                </c:pt>
                <c:pt idx="12548">
                  <c:v>18383.7890625</c:v>
                </c:pt>
                <c:pt idx="12549">
                  <c:v>18385.25390625</c:v>
                </c:pt>
                <c:pt idx="12550">
                  <c:v>18386.71875</c:v>
                </c:pt>
                <c:pt idx="12551">
                  <c:v>18388.18359375</c:v>
                </c:pt>
                <c:pt idx="12552">
                  <c:v>18389.6484375</c:v>
                </c:pt>
                <c:pt idx="12553">
                  <c:v>18391.11328125</c:v>
                </c:pt>
                <c:pt idx="12554">
                  <c:v>18392.578125</c:v>
                </c:pt>
                <c:pt idx="12555">
                  <c:v>18394.04296875</c:v>
                </c:pt>
                <c:pt idx="12556">
                  <c:v>18395.5078125</c:v>
                </c:pt>
                <c:pt idx="12557">
                  <c:v>18396.97265625</c:v>
                </c:pt>
                <c:pt idx="12558">
                  <c:v>18398.4375</c:v>
                </c:pt>
                <c:pt idx="12559">
                  <c:v>18399.90234375</c:v>
                </c:pt>
                <c:pt idx="12560">
                  <c:v>18401.3671875</c:v>
                </c:pt>
                <c:pt idx="12561">
                  <c:v>18402.83203125</c:v>
                </c:pt>
                <c:pt idx="12562">
                  <c:v>18404.296875</c:v>
                </c:pt>
                <c:pt idx="12563">
                  <c:v>18405.76171875</c:v>
                </c:pt>
                <c:pt idx="12564">
                  <c:v>18407.2265625</c:v>
                </c:pt>
                <c:pt idx="12565">
                  <c:v>18408.69140625</c:v>
                </c:pt>
                <c:pt idx="12566">
                  <c:v>18410.15625</c:v>
                </c:pt>
                <c:pt idx="12567">
                  <c:v>18411.62109375</c:v>
                </c:pt>
                <c:pt idx="12568">
                  <c:v>18413.0859375</c:v>
                </c:pt>
                <c:pt idx="12569">
                  <c:v>18414.55078125</c:v>
                </c:pt>
                <c:pt idx="12570">
                  <c:v>18416.015625</c:v>
                </c:pt>
                <c:pt idx="12571">
                  <c:v>18417.48046875</c:v>
                </c:pt>
                <c:pt idx="12572">
                  <c:v>18418.9453125</c:v>
                </c:pt>
                <c:pt idx="12573">
                  <c:v>18420.41015625</c:v>
                </c:pt>
                <c:pt idx="12574">
                  <c:v>18421.875</c:v>
                </c:pt>
                <c:pt idx="12575">
                  <c:v>18423.33984375</c:v>
                </c:pt>
                <c:pt idx="12576">
                  <c:v>18424.8046875</c:v>
                </c:pt>
                <c:pt idx="12577">
                  <c:v>18426.26953125</c:v>
                </c:pt>
                <c:pt idx="12578">
                  <c:v>18427.734375</c:v>
                </c:pt>
                <c:pt idx="12579">
                  <c:v>18429.19921875</c:v>
                </c:pt>
                <c:pt idx="12580">
                  <c:v>18430.6640625</c:v>
                </c:pt>
                <c:pt idx="12581">
                  <c:v>18432.12890625</c:v>
                </c:pt>
                <c:pt idx="12582">
                  <c:v>18433.59375</c:v>
                </c:pt>
                <c:pt idx="12583">
                  <c:v>18435.05859375</c:v>
                </c:pt>
                <c:pt idx="12584">
                  <c:v>18436.5234375</c:v>
                </c:pt>
                <c:pt idx="12585">
                  <c:v>18437.98828125</c:v>
                </c:pt>
                <c:pt idx="12586">
                  <c:v>18439.453125</c:v>
                </c:pt>
                <c:pt idx="12587">
                  <c:v>18440.91796875</c:v>
                </c:pt>
                <c:pt idx="12588">
                  <c:v>18442.3828125</c:v>
                </c:pt>
                <c:pt idx="12589">
                  <c:v>18443.84765625</c:v>
                </c:pt>
                <c:pt idx="12590">
                  <c:v>18445.3125</c:v>
                </c:pt>
                <c:pt idx="12591">
                  <c:v>18446.77734375</c:v>
                </c:pt>
                <c:pt idx="12592">
                  <c:v>18448.2421875</c:v>
                </c:pt>
                <c:pt idx="12593">
                  <c:v>18449.70703125</c:v>
                </c:pt>
                <c:pt idx="12594">
                  <c:v>18451.171875</c:v>
                </c:pt>
                <c:pt idx="12595">
                  <c:v>18452.63671875</c:v>
                </c:pt>
                <c:pt idx="12596">
                  <c:v>18454.1015625</c:v>
                </c:pt>
                <c:pt idx="12597">
                  <c:v>18455.56640625</c:v>
                </c:pt>
                <c:pt idx="12598">
                  <c:v>18457.03125</c:v>
                </c:pt>
                <c:pt idx="12599">
                  <c:v>18458.49609375</c:v>
                </c:pt>
                <c:pt idx="12600">
                  <c:v>18459.9609375</c:v>
                </c:pt>
                <c:pt idx="12601">
                  <c:v>18461.42578125</c:v>
                </c:pt>
                <c:pt idx="12602">
                  <c:v>18462.890625</c:v>
                </c:pt>
                <c:pt idx="12603">
                  <c:v>18464.35546875</c:v>
                </c:pt>
                <c:pt idx="12604">
                  <c:v>18465.8203125</c:v>
                </c:pt>
                <c:pt idx="12605">
                  <c:v>18467.28515625</c:v>
                </c:pt>
                <c:pt idx="12606">
                  <c:v>18468.75</c:v>
                </c:pt>
                <c:pt idx="12607">
                  <c:v>18470.21484375</c:v>
                </c:pt>
                <c:pt idx="12608">
                  <c:v>18471.6796875</c:v>
                </c:pt>
                <c:pt idx="12609">
                  <c:v>18473.14453125</c:v>
                </c:pt>
                <c:pt idx="12610">
                  <c:v>18474.609375</c:v>
                </c:pt>
                <c:pt idx="12611">
                  <c:v>18476.07421875</c:v>
                </c:pt>
                <c:pt idx="12612">
                  <c:v>18477.5390625</c:v>
                </c:pt>
                <c:pt idx="12613">
                  <c:v>18479.00390625</c:v>
                </c:pt>
                <c:pt idx="12614">
                  <c:v>18480.46875</c:v>
                </c:pt>
                <c:pt idx="12615">
                  <c:v>18481.93359375</c:v>
                </c:pt>
                <c:pt idx="12616">
                  <c:v>18483.3984375</c:v>
                </c:pt>
                <c:pt idx="12617">
                  <c:v>18484.86328125</c:v>
                </c:pt>
                <c:pt idx="12618">
                  <c:v>18486.328125</c:v>
                </c:pt>
                <c:pt idx="12619">
                  <c:v>18487.79296875</c:v>
                </c:pt>
                <c:pt idx="12620">
                  <c:v>18489.2578125</c:v>
                </c:pt>
                <c:pt idx="12621">
                  <c:v>18490.72265625</c:v>
                </c:pt>
                <c:pt idx="12622">
                  <c:v>18492.1875</c:v>
                </c:pt>
                <c:pt idx="12623">
                  <c:v>18493.65234375</c:v>
                </c:pt>
                <c:pt idx="12624">
                  <c:v>18495.1171875</c:v>
                </c:pt>
                <c:pt idx="12625">
                  <c:v>18496.58203125</c:v>
                </c:pt>
                <c:pt idx="12626">
                  <c:v>18498.046875</c:v>
                </c:pt>
                <c:pt idx="12627">
                  <c:v>18499.51171875</c:v>
                </c:pt>
                <c:pt idx="12628">
                  <c:v>18500.9765625</c:v>
                </c:pt>
                <c:pt idx="12629">
                  <c:v>18502.44140625</c:v>
                </c:pt>
                <c:pt idx="12630">
                  <c:v>18503.90625</c:v>
                </c:pt>
                <c:pt idx="12631">
                  <c:v>18505.37109375</c:v>
                </c:pt>
                <c:pt idx="12632">
                  <c:v>18506.8359375</c:v>
                </c:pt>
                <c:pt idx="12633">
                  <c:v>18508.30078125</c:v>
                </c:pt>
                <c:pt idx="12634">
                  <c:v>18509.765625</c:v>
                </c:pt>
                <c:pt idx="12635">
                  <c:v>18511.23046875</c:v>
                </c:pt>
                <c:pt idx="12636">
                  <c:v>18512.6953125</c:v>
                </c:pt>
                <c:pt idx="12637">
                  <c:v>18514.16015625</c:v>
                </c:pt>
                <c:pt idx="12638">
                  <c:v>18515.625</c:v>
                </c:pt>
                <c:pt idx="12639">
                  <c:v>18517.08984375</c:v>
                </c:pt>
                <c:pt idx="12640">
                  <c:v>18518.5546875</c:v>
                </c:pt>
                <c:pt idx="12641">
                  <c:v>18520.01953125</c:v>
                </c:pt>
                <c:pt idx="12642">
                  <c:v>18521.484375</c:v>
                </c:pt>
                <c:pt idx="12643">
                  <c:v>18522.94921875</c:v>
                </c:pt>
                <c:pt idx="12644">
                  <c:v>18524.4140625</c:v>
                </c:pt>
                <c:pt idx="12645">
                  <c:v>18525.87890625</c:v>
                </c:pt>
                <c:pt idx="12646">
                  <c:v>18527.34375</c:v>
                </c:pt>
                <c:pt idx="12647">
                  <c:v>18528.80859375</c:v>
                </c:pt>
                <c:pt idx="12648">
                  <c:v>18530.2734375</c:v>
                </c:pt>
                <c:pt idx="12649">
                  <c:v>18531.73828125</c:v>
                </c:pt>
                <c:pt idx="12650">
                  <c:v>18533.203125</c:v>
                </c:pt>
                <c:pt idx="12651">
                  <c:v>18534.66796875</c:v>
                </c:pt>
                <c:pt idx="12652">
                  <c:v>18536.1328125</c:v>
                </c:pt>
                <c:pt idx="12653">
                  <c:v>18537.59765625</c:v>
                </c:pt>
                <c:pt idx="12654">
                  <c:v>18539.0625</c:v>
                </c:pt>
                <c:pt idx="12655">
                  <c:v>18540.52734375</c:v>
                </c:pt>
                <c:pt idx="12656">
                  <c:v>18541.9921875</c:v>
                </c:pt>
                <c:pt idx="12657">
                  <c:v>18543.45703125</c:v>
                </c:pt>
                <c:pt idx="12658">
                  <c:v>18544.921875</c:v>
                </c:pt>
                <c:pt idx="12659">
                  <c:v>18546.38671875</c:v>
                </c:pt>
                <c:pt idx="12660">
                  <c:v>18547.8515625</c:v>
                </c:pt>
                <c:pt idx="12661">
                  <c:v>18549.31640625</c:v>
                </c:pt>
                <c:pt idx="12662">
                  <c:v>18550.78125</c:v>
                </c:pt>
                <c:pt idx="12663">
                  <c:v>18552.24609375</c:v>
                </c:pt>
                <c:pt idx="12664">
                  <c:v>18553.7109375</c:v>
                </c:pt>
                <c:pt idx="12665">
                  <c:v>18555.17578125</c:v>
                </c:pt>
                <c:pt idx="12666">
                  <c:v>18556.640625</c:v>
                </c:pt>
                <c:pt idx="12667">
                  <c:v>18558.10546875</c:v>
                </c:pt>
                <c:pt idx="12668">
                  <c:v>18559.5703125</c:v>
                </c:pt>
                <c:pt idx="12669">
                  <c:v>18561.03515625</c:v>
                </c:pt>
                <c:pt idx="12670">
                  <c:v>18562.5</c:v>
                </c:pt>
                <c:pt idx="12671">
                  <c:v>18563.96484375</c:v>
                </c:pt>
                <c:pt idx="12672">
                  <c:v>18565.4296875</c:v>
                </c:pt>
                <c:pt idx="12673">
                  <c:v>18566.89453125</c:v>
                </c:pt>
                <c:pt idx="12674">
                  <c:v>18568.359375</c:v>
                </c:pt>
                <c:pt idx="12675">
                  <c:v>18569.82421875</c:v>
                </c:pt>
                <c:pt idx="12676">
                  <c:v>18571.2890625</c:v>
                </c:pt>
                <c:pt idx="12677">
                  <c:v>18572.75390625</c:v>
                </c:pt>
                <c:pt idx="12678">
                  <c:v>18574.21875</c:v>
                </c:pt>
                <c:pt idx="12679">
                  <c:v>18575.68359375</c:v>
                </c:pt>
                <c:pt idx="12680">
                  <c:v>18577.1484375</c:v>
                </c:pt>
                <c:pt idx="12681">
                  <c:v>18578.61328125</c:v>
                </c:pt>
                <c:pt idx="12682">
                  <c:v>18580.078125</c:v>
                </c:pt>
                <c:pt idx="12683">
                  <c:v>18581.54296875</c:v>
                </c:pt>
                <c:pt idx="12684">
                  <c:v>18583.0078125</c:v>
                </c:pt>
                <c:pt idx="12685">
                  <c:v>18584.47265625</c:v>
                </c:pt>
                <c:pt idx="12686">
                  <c:v>18585.9375</c:v>
                </c:pt>
                <c:pt idx="12687">
                  <c:v>18587.40234375</c:v>
                </c:pt>
                <c:pt idx="12688">
                  <c:v>18588.8671875</c:v>
                </c:pt>
                <c:pt idx="12689">
                  <c:v>18590.33203125</c:v>
                </c:pt>
                <c:pt idx="12690">
                  <c:v>18591.796875</c:v>
                </c:pt>
                <c:pt idx="12691">
                  <c:v>18593.26171875</c:v>
                </c:pt>
                <c:pt idx="12692">
                  <c:v>18594.7265625</c:v>
                </c:pt>
                <c:pt idx="12693">
                  <c:v>18596.19140625</c:v>
                </c:pt>
                <c:pt idx="12694">
                  <c:v>18597.65625</c:v>
                </c:pt>
                <c:pt idx="12695">
                  <c:v>18599.12109375</c:v>
                </c:pt>
                <c:pt idx="12696">
                  <c:v>18600.5859375</c:v>
                </c:pt>
                <c:pt idx="12697">
                  <c:v>18602.05078125</c:v>
                </c:pt>
                <c:pt idx="12698">
                  <c:v>18603.515625</c:v>
                </c:pt>
                <c:pt idx="12699">
                  <c:v>18604.98046875</c:v>
                </c:pt>
                <c:pt idx="12700">
                  <c:v>18606.4453125</c:v>
                </c:pt>
                <c:pt idx="12701">
                  <c:v>18607.91015625</c:v>
                </c:pt>
                <c:pt idx="12702">
                  <c:v>18609.375</c:v>
                </c:pt>
                <c:pt idx="12703">
                  <c:v>18610.83984375</c:v>
                </c:pt>
                <c:pt idx="12704">
                  <c:v>18612.3046875</c:v>
                </c:pt>
                <c:pt idx="12705">
                  <c:v>18613.76953125</c:v>
                </c:pt>
                <c:pt idx="12706">
                  <c:v>18615.234375</c:v>
                </c:pt>
                <c:pt idx="12707">
                  <c:v>18616.69921875</c:v>
                </c:pt>
                <c:pt idx="12708">
                  <c:v>18618.1640625</c:v>
                </c:pt>
                <c:pt idx="12709">
                  <c:v>18619.62890625</c:v>
                </c:pt>
                <c:pt idx="12710">
                  <c:v>18621.09375</c:v>
                </c:pt>
                <c:pt idx="12711">
                  <c:v>18622.55859375</c:v>
                </c:pt>
                <c:pt idx="12712">
                  <c:v>18624.0234375</c:v>
                </c:pt>
                <c:pt idx="12713">
                  <c:v>18625.48828125</c:v>
                </c:pt>
                <c:pt idx="12714">
                  <c:v>18626.953125</c:v>
                </c:pt>
                <c:pt idx="12715">
                  <c:v>18628.41796875</c:v>
                </c:pt>
                <c:pt idx="12716">
                  <c:v>18629.8828125</c:v>
                </c:pt>
                <c:pt idx="12717">
                  <c:v>18631.34765625</c:v>
                </c:pt>
                <c:pt idx="12718">
                  <c:v>18632.8125</c:v>
                </c:pt>
                <c:pt idx="12719">
                  <c:v>18634.27734375</c:v>
                </c:pt>
                <c:pt idx="12720">
                  <c:v>18635.7421875</c:v>
                </c:pt>
                <c:pt idx="12721">
                  <c:v>18637.20703125</c:v>
                </c:pt>
                <c:pt idx="12722">
                  <c:v>18638.671875</c:v>
                </c:pt>
                <c:pt idx="12723">
                  <c:v>18640.13671875</c:v>
                </c:pt>
                <c:pt idx="12724">
                  <c:v>18641.6015625</c:v>
                </c:pt>
                <c:pt idx="12725">
                  <c:v>18643.06640625</c:v>
                </c:pt>
                <c:pt idx="12726">
                  <c:v>18644.53125</c:v>
                </c:pt>
                <c:pt idx="12727">
                  <c:v>18645.99609375</c:v>
                </c:pt>
                <c:pt idx="12728">
                  <c:v>18647.4609375</c:v>
                </c:pt>
                <c:pt idx="12729">
                  <c:v>18648.92578125</c:v>
                </c:pt>
                <c:pt idx="12730">
                  <c:v>18650.390625</c:v>
                </c:pt>
                <c:pt idx="12731">
                  <c:v>18651.85546875</c:v>
                </c:pt>
                <c:pt idx="12732">
                  <c:v>18653.3203125</c:v>
                </c:pt>
                <c:pt idx="12733">
                  <c:v>18654.78515625</c:v>
                </c:pt>
                <c:pt idx="12734">
                  <c:v>18656.25</c:v>
                </c:pt>
                <c:pt idx="12735">
                  <c:v>18657.71484375</c:v>
                </c:pt>
                <c:pt idx="12736">
                  <c:v>18659.1796875</c:v>
                </c:pt>
                <c:pt idx="12737">
                  <c:v>18660.64453125</c:v>
                </c:pt>
                <c:pt idx="12738">
                  <c:v>18662.109375</c:v>
                </c:pt>
                <c:pt idx="12739">
                  <c:v>18663.57421875</c:v>
                </c:pt>
                <c:pt idx="12740">
                  <c:v>18665.0390625</c:v>
                </c:pt>
                <c:pt idx="12741">
                  <c:v>18666.50390625</c:v>
                </c:pt>
                <c:pt idx="12742">
                  <c:v>18667.96875</c:v>
                </c:pt>
                <c:pt idx="12743">
                  <c:v>18669.43359375</c:v>
                </c:pt>
                <c:pt idx="12744">
                  <c:v>18670.8984375</c:v>
                </c:pt>
                <c:pt idx="12745">
                  <c:v>18672.36328125</c:v>
                </c:pt>
                <c:pt idx="12746">
                  <c:v>18673.828125</c:v>
                </c:pt>
                <c:pt idx="12747">
                  <c:v>18675.29296875</c:v>
                </c:pt>
                <c:pt idx="12748">
                  <c:v>18676.7578125</c:v>
                </c:pt>
                <c:pt idx="12749">
                  <c:v>18678.22265625</c:v>
                </c:pt>
                <c:pt idx="12750">
                  <c:v>18679.6875</c:v>
                </c:pt>
                <c:pt idx="12751">
                  <c:v>18681.15234375</c:v>
                </c:pt>
                <c:pt idx="12752">
                  <c:v>18682.6171875</c:v>
                </c:pt>
                <c:pt idx="12753">
                  <c:v>18684.08203125</c:v>
                </c:pt>
                <c:pt idx="12754">
                  <c:v>18685.546875</c:v>
                </c:pt>
                <c:pt idx="12755">
                  <c:v>18687.01171875</c:v>
                </c:pt>
                <c:pt idx="12756">
                  <c:v>18688.4765625</c:v>
                </c:pt>
                <c:pt idx="12757">
                  <c:v>18689.94140625</c:v>
                </c:pt>
                <c:pt idx="12758">
                  <c:v>18691.40625</c:v>
                </c:pt>
                <c:pt idx="12759">
                  <c:v>18692.87109375</c:v>
                </c:pt>
                <c:pt idx="12760">
                  <c:v>18694.3359375</c:v>
                </c:pt>
                <c:pt idx="12761">
                  <c:v>18695.80078125</c:v>
                </c:pt>
                <c:pt idx="12762">
                  <c:v>18697.265625</c:v>
                </c:pt>
                <c:pt idx="12763">
                  <c:v>18698.73046875</c:v>
                </c:pt>
                <c:pt idx="12764">
                  <c:v>18700.1953125</c:v>
                </c:pt>
                <c:pt idx="12765">
                  <c:v>18701.66015625</c:v>
                </c:pt>
                <c:pt idx="12766">
                  <c:v>18703.125</c:v>
                </c:pt>
                <c:pt idx="12767">
                  <c:v>18704.58984375</c:v>
                </c:pt>
                <c:pt idx="12768">
                  <c:v>18706.0546875</c:v>
                </c:pt>
                <c:pt idx="12769">
                  <c:v>18707.51953125</c:v>
                </c:pt>
                <c:pt idx="12770">
                  <c:v>18708.984375</c:v>
                </c:pt>
                <c:pt idx="12771">
                  <c:v>18710.44921875</c:v>
                </c:pt>
                <c:pt idx="12772">
                  <c:v>18711.9140625</c:v>
                </c:pt>
                <c:pt idx="12773">
                  <c:v>18713.37890625</c:v>
                </c:pt>
                <c:pt idx="12774">
                  <c:v>18714.84375</c:v>
                </c:pt>
                <c:pt idx="12775">
                  <c:v>18716.30859375</c:v>
                </c:pt>
                <c:pt idx="12776">
                  <c:v>18717.7734375</c:v>
                </c:pt>
                <c:pt idx="12777">
                  <c:v>18719.23828125</c:v>
                </c:pt>
                <c:pt idx="12778">
                  <c:v>18720.703125</c:v>
                </c:pt>
                <c:pt idx="12779">
                  <c:v>18722.16796875</c:v>
                </c:pt>
                <c:pt idx="12780">
                  <c:v>18723.6328125</c:v>
                </c:pt>
                <c:pt idx="12781">
                  <c:v>18725.09765625</c:v>
                </c:pt>
                <c:pt idx="12782">
                  <c:v>18726.5625</c:v>
                </c:pt>
                <c:pt idx="12783">
                  <c:v>18728.02734375</c:v>
                </c:pt>
                <c:pt idx="12784">
                  <c:v>18729.4921875</c:v>
                </c:pt>
                <c:pt idx="12785">
                  <c:v>18730.95703125</c:v>
                </c:pt>
                <c:pt idx="12786">
                  <c:v>18732.421875</c:v>
                </c:pt>
                <c:pt idx="12787">
                  <c:v>18733.88671875</c:v>
                </c:pt>
                <c:pt idx="12788">
                  <c:v>18735.3515625</c:v>
                </c:pt>
                <c:pt idx="12789">
                  <c:v>18736.81640625</c:v>
                </c:pt>
                <c:pt idx="12790">
                  <c:v>18738.28125</c:v>
                </c:pt>
                <c:pt idx="12791">
                  <c:v>18739.74609375</c:v>
                </c:pt>
                <c:pt idx="12792">
                  <c:v>18741.2109375</c:v>
                </c:pt>
                <c:pt idx="12793">
                  <c:v>18742.67578125</c:v>
                </c:pt>
                <c:pt idx="12794">
                  <c:v>18744.140625</c:v>
                </c:pt>
                <c:pt idx="12795">
                  <c:v>18745.60546875</c:v>
                </c:pt>
                <c:pt idx="12796">
                  <c:v>18747.0703125</c:v>
                </c:pt>
                <c:pt idx="12797">
                  <c:v>18748.53515625</c:v>
                </c:pt>
                <c:pt idx="12798">
                  <c:v>18750</c:v>
                </c:pt>
                <c:pt idx="12799">
                  <c:v>18751.46484375</c:v>
                </c:pt>
                <c:pt idx="12800">
                  <c:v>18752.9296875</c:v>
                </c:pt>
                <c:pt idx="12801">
                  <c:v>18754.39453125</c:v>
                </c:pt>
                <c:pt idx="12802">
                  <c:v>18755.859375</c:v>
                </c:pt>
                <c:pt idx="12803">
                  <c:v>18757.32421875</c:v>
                </c:pt>
                <c:pt idx="12804">
                  <c:v>18758.7890625</c:v>
                </c:pt>
                <c:pt idx="12805">
                  <c:v>18760.25390625</c:v>
                </c:pt>
                <c:pt idx="12806">
                  <c:v>18761.71875</c:v>
                </c:pt>
                <c:pt idx="12807">
                  <c:v>18763.18359375</c:v>
                </c:pt>
                <c:pt idx="12808">
                  <c:v>18764.6484375</c:v>
                </c:pt>
                <c:pt idx="12809">
                  <c:v>18766.11328125</c:v>
                </c:pt>
                <c:pt idx="12810">
                  <c:v>18767.578125</c:v>
                </c:pt>
                <c:pt idx="12811">
                  <c:v>18769.04296875</c:v>
                </c:pt>
                <c:pt idx="12812">
                  <c:v>18770.5078125</c:v>
                </c:pt>
                <c:pt idx="12813">
                  <c:v>18771.97265625</c:v>
                </c:pt>
                <c:pt idx="12814">
                  <c:v>18773.4375</c:v>
                </c:pt>
                <c:pt idx="12815">
                  <c:v>18774.90234375</c:v>
                </c:pt>
                <c:pt idx="12816">
                  <c:v>18776.3671875</c:v>
                </c:pt>
                <c:pt idx="12817">
                  <c:v>18777.83203125</c:v>
                </c:pt>
                <c:pt idx="12818">
                  <c:v>18779.296875</c:v>
                </c:pt>
                <c:pt idx="12819">
                  <c:v>18780.76171875</c:v>
                </c:pt>
                <c:pt idx="12820">
                  <c:v>18782.2265625</c:v>
                </c:pt>
                <c:pt idx="12821">
                  <c:v>18783.69140625</c:v>
                </c:pt>
                <c:pt idx="12822">
                  <c:v>18785.15625</c:v>
                </c:pt>
                <c:pt idx="12823">
                  <c:v>18786.62109375</c:v>
                </c:pt>
                <c:pt idx="12824">
                  <c:v>18788.0859375</c:v>
                </c:pt>
                <c:pt idx="12825">
                  <c:v>18789.55078125</c:v>
                </c:pt>
                <c:pt idx="12826">
                  <c:v>18791.015625</c:v>
                </c:pt>
                <c:pt idx="12827">
                  <c:v>18792.48046875</c:v>
                </c:pt>
                <c:pt idx="12828">
                  <c:v>18793.9453125</c:v>
                </c:pt>
                <c:pt idx="12829">
                  <c:v>18795.41015625</c:v>
                </c:pt>
                <c:pt idx="12830">
                  <c:v>18796.875</c:v>
                </c:pt>
                <c:pt idx="12831">
                  <c:v>18798.33984375</c:v>
                </c:pt>
                <c:pt idx="12832">
                  <c:v>18799.8046875</c:v>
                </c:pt>
                <c:pt idx="12833">
                  <c:v>18801.26953125</c:v>
                </c:pt>
                <c:pt idx="12834">
                  <c:v>18802.734375</c:v>
                </c:pt>
                <c:pt idx="12835">
                  <c:v>18804.19921875</c:v>
                </c:pt>
                <c:pt idx="12836">
                  <c:v>18805.6640625</c:v>
                </c:pt>
                <c:pt idx="12837">
                  <c:v>18807.12890625</c:v>
                </c:pt>
                <c:pt idx="12838">
                  <c:v>18808.59375</c:v>
                </c:pt>
                <c:pt idx="12839">
                  <c:v>18810.05859375</c:v>
                </c:pt>
                <c:pt idx="12840">
                  <c:v>18811.5234375</c:v>
                </c:pt>
                <c:pt idx="12841">
                  <c:v>18812.98828125</c:v>
                </c:pt>
                <c:pt idx="12842">
                  <c:v>18814.453125</c:v>
                </c:pt>
                <c:pt idx="12843">
                  <c:v>18815.91796875</c:v>
                </c:pt>
                <c:pt idx="12844">
                  <c:v>18817.3828125</c:v>
                </c:pt>
                <c:pt idx="12845">
                  <c:v>18818.84765625</c:v>
                </c:pt>
                <c:pt idx="12846">
                  <c:v>18820.3125</c:v>
                </c:pt>
                <c:pt idx="12847">
                  <c:v>18821.77734375</c:v>
                </c:pt>
                <c:pt idx="12848">
                  <c:v>18823.2421875</c:v>
                </c:pt>
                <c:pt idx="12849">
                  <c:v>18824.70703125</c:v>
                </c:pt>
                <c:pt idx="12850">
                  <c:v>18826.171875</c:v>
                </c:pt>
                <c:pt idx="12851">
                  <c:v>18827.63671875</c:v>
                </c:pt>
                <c:pt idx="12852">
                  <c:v>18829.1015625</c:v>
                </c:pt>
                <c:pt idx="12853">
                  <c:v>18830.56640625</c:v>
                </c:pt>
                <c:pt idx="12854">
                  <c:v>18832.03125</c:v>
                </c:pt>
                <c:pt idx="12855">
                  <c:v>18833.49609375</c:v>
                </c:pt>
                <c:pt idx="12856">
                  <c:v>18834.9609375</c:v>
                </c:pt>
                <c:pt idx="12857">
                  <c:v>18836.42578125</c:v>
                </c:pt>
                <c:pt idx="12858">
                  <c:v>18837.890625</c:v>
                </c:pt>
                <c:pt idx="12859">
                  <c:v>18839.35546875</c:v>
                </c:pt>
                <c:pt idx="12860">
                  <c:v>18840.8203125</c:v>
                </c:pt>
                <c:pt idx="12861">
                  <c:v>18842.28515625</c:v>
                </c:pt>
                <c:pt idx="12862">
                  <c:v>18843.75</c:v>
                </c:pt>
                <c:pt idx="12863">
                  <c:v>18845.21484375</c:v>
                </c:pt>
                <c:pt idx="12864">
                  <c:v>18846.6796875</c:v>
                </c:pt>
                <c:pt idx="12865">
                  <c:v>18848.14453125</c:v>
                </c:pt>
                <c:pt idx="12866">
                  <c:v>18849.609375</c:v>
                </c:pt>
                <c:pt idx="12867">
                  <c:v>18851.07421875</c:v>
                </c:pt>
                <c:pt idx="12868">
                  <c:v>18852.5390625</c:v>
                </c:pt>
                <c:pt idx="12869">
                  <c:v>18854.00390625</c:v>
                </c:pt>
                <c:pt idx="12870">
                  <c:v>18855.46875</c:v>
                </c:pt>
                <c:pt idx="12871">
                  <c:v>18856.93359375</c:v>
                </c:pt>
                <c:pt idx="12872">
                  <c:v>18858.3984375</c:v>
                </c:pt>
                <c:pt idx="12873">
                  <c:v>18859.86328125</c:v>
                </c:pt>
                <c:pt idx="12874">
                  <c:v>18861.328125</c:v>
                </c:pt>
                <c:pt idx="12875">
                  <c:v>18862.79296875</c:v>
                </c:pt>
                <c:pt idx="12876">
                  <c:v>18864.2578125</c:v>
                </c:pt>
                <c:pt idx="12877">
                  <c:v>18865.72265625</c:v>
                </c:pt>
                <c:pt idx="12878">
                  <c:v>18867.1875</c:v>
                </c:pt>
                <c:pt idx="12879">
                  <c:v>18868.65234375</c:v>
                </c:pt>
                <c:pt idx="12880">
                  <c:v>18870.1171875</c:v>
                </c:pt>
                <c:pt idx="12881">
                  <c:v>18871.58203125</c:v>
                </c:pt>
                <c:pt idx="12882">
                  <c:v>18873.046875</c:v>
                </c:pt>
                <c:pt idx="12883">
                  <c:v>18874.51171875</c:v>
                </c:pt>
                <c:pt idx="12884">
                  <c:v>18875.9765625</c:v>
                </c:pt>
                <c:pt idx="12885">
                  <c:v>18877.44140625</c:v>
                </c:pt>
                <c:pt idx="12886">
                  <c:v>18878.90625</c:v>
                </c:pt>
                <c:pt idx="12887">
                  <c:v>18880.37109375</c:v>
                </c:pt>
                <c:pt idx="12888">
                  <c:v>18881.8359375</c:v>
                </c:pt>
                <c:pt idx="12889">
                  <c:v>18883.30078125</c:v>
                </c:pt>
                <c:pt idx="12890">
                  <c:v>18884.765625</c:v>
                </c:pt>
                <c:pt idx="12891">
                  <c:v>18886.23046875</c:v>
                </c:pt>
                <c:pt idx="12892">
                  <c:v>18887.6953125</c:v>
                </c:pt>
                <c:pt idx="12893">
                  <c:v>18889.16015625</c:v>
                </c:pt>
                <c:pt idx="12894">
                  <c:v>18890.625</c:v>
                </c:pt>
                <c:pt idx="12895">
                  <c:v>18892.08984375</c:v>
                </c:pt>
                <c:pt idx="12896">
                  <c:v>18893.5546875</c:v>
                </c:pt>
                <c:pt idx="12897">
                  <c:v>18895.01953125</c:v>
                </c:pt>
                <c:pt idx="12898">
                  <c:v>18896.484375</c:v>
                </c:pt>
                <c:pt idx="12899">
                  <c:v>18897.94921875</c:v>
                </c:pt>
                <c:pt idx="12900">
                  <c:v>18899.4140625</c:v>
                </c:pt>
                <c:pt idx="12901">
                  <c:v>18900.87890625</c:v>
                </c:pt>
                <c:pt idx="12902">
                  <c:v>18902.34375</c:v>
                </c:pt>
                <c:pt idx="12903">
                  <c:v>18903.80859375</c:v>
                </c:pt>
                <c:pt idx="12904">
                  <c:v>18905.2734375</c:v>
                </c:pt>
                <c:pt idx="12905">
                  <c:v>18906.73828125</c:v>
                </c:pt>
                <c:pt idx="12906">
                  <c:v>18908.203125</c:v>
                </c:pt>
                <c:pt idx="12907">
                  <c:v>18909.66796875</c:v>
                </c:pt>
                <c:pt idx="12908">
                  <c:v>18911.1328125</c:v>
                </c:pt>
                <c:pt idx="12909">
                  <c:v>18912.59765625</c:v>
                </c:pt>
                <c:pt idx="12910">
                  <c:v>18914.0625</c:v>
                </c:pt>
                <c:pt idx="12911">
                  <c:v>18915.52734375</c:v>
                </c:pt>
                <c:pt idx="12912">
                  <c:v>18916.9921875</c:v>
                </c:pt>
                <c:pt idx="12913">
                  <c:v>18918.45703125</c:v>
                </c:pt>
                <c:pt idx="12914">
                  <c:v>18919.921875</c:v>
                </c:pt>
                <c:pt idx="12915">
                  <c:v>18921.38671875</c:v>
                </c:pt>
                <c:pt idx="12916">
                  <c:v>18922.8515625</c:v>
                </c:pt>
                <c:pt idx="12917">
                  <c:v>18924.31640625</c:v>
                </c:pt>
                <c:pt idx="12918">
                  <c:v>18925.78125</c:v>
                </c:pt>
                <c:pt idx="12919">
                  <c:v>18927.24609375</c:v>
                </c:pt>
                <c:pt idx="12920">
                  <c:v>18928.7109375</c:v>
                </c:pt>
                <c:pt idx="12921">
                  <c:v>18930.17578125</c:v>
                </c:pt>
                <c:pt idx="12922">
                  <c:v>18931.640625</c:v>
                </c:pt>
                <c:pt idx="12923">
                  <c:v>18933.10546875</c:v>
                </c:pt>
                <c:pt idx="12924">
                  <c:v>18934.5703125</c:v>
                </c:pt>
                <c:pt idx="12925">
                  <c:v>18936.03515625</c:v>
                </c:pt>
                <c:pt idx="12926">
                  <c:v>18937.5</c:v>
                </c:pt>
                <c:pt idx="12927">
                  <c:v>18938.96484375</c:v>
                </c:pt>
                <c:pt idx="12928">
                  <c:v>18940.4296875</c:v>
                </c:pt>
                <c:pt idx="12929">
                  <c:v>18941.89453125</c:v>
                </c:pt>
                <c:pt idx="12930">
                  <c:v>18943.359375</c:v>
                </c:pt>
                <c:pt idx="12931">
                  <c:v>18944.82421875</c:v>
                </c:pt>
                <c:pt idx="12932">
                  <c:v>18946.2890625</c:v>
                </c:pt>
                <c:pt idx="12933">
                  <c:v>18947.75390625</c:v>
                </c:pt>
                <c:pt idx="12934">
                  <c:v>18949.21875</c:v>
                </c:pt>
                <c:pt idx="12935">
                  <c:v>18950.68359375</c:v>
                </c:pt>
                <c:pt idx="12936">
                  <c:v>18952.1484375</c:v>
                </c:pt>
                <c:pt idx="12937">
                  <c:v>18953.61328125</c:v>
                </c:pt>
                <c:pt idx="12938">
                  <c:v>18955.078125</c:v>
                </c:pt>
                <c:pt idx="12939">
                  <c:v>18956.54296875</c:v>
                </c:pt>
                <c:pt idx="12940">
                  <c:v>18958.0078125</c:v>
                </c:pt>
                <c:pt idx="12941">
                  <c:v>18959.47265625</c:v>
                </c:pt>
                <c:pt idx="12942">
                  <c:v>18960.9375</c:v>
                </c:pt>
                <c:pt idx="12943">
                  <c:v>18962.40234375</c:v>
                </c:pt>
                <c:pt idx="12944">
                  <c:v>18963.8671875</c:v>
                </c:pt>
                <c:pt idx="12945">
                  <c:v>18965.33203125</c:v>
                </c:pt>
                <c:pt idx="12946">
                  <c:v>18966.796875</c:v>
                </c:pt>
                <c:pt idx="12947">
                  <c:v>18968.26171875</c:v>
                </c:pt>
                <c:pt idx="12948">
                  <c:v>18969.7265625</c:v>
                </c:pt>
                <c:pt idx="12949">
                  <c:v>18971.19140625</c:v>
                </c:pt>
                <c:pt idx="12950">
                  <c:v>18972.65625</c:v>
                </c:pt>
                <c:pt idx="12951">
                  <c:v>18974.12109375</c:v>
                </c:pt>
                <c:pt idx="12952">
                  <c:v>18975.5859375</c:v>
                </c:pt>
                <c:pt idx="12953">
                  <c:v>18977.05078125</c:v>
                </c:pt>
                <c:pt idx="12954">
                  <c:v>18978.515625</c:v>
                </c:pt>
                <c:pt idx="12955">
                  <c:v>18979.98046875</c:v>
                </c:pt>
                <c:pt idx="12956">
                  <c:v>18981.4453125</c:v>
                </c:pt>
                <c:pt idx="12957">
                  <c:v>18982.91015625</c:v>
                </c:pt>
                <c:pt idx="12958">
                  <c:v>18984.375</c:v>
                </c:pt>
                <c:pt idx="12959">
                  <c:v>18985.83984375</c:v>
                </c:pt>
                <c:pt idx="12960">
                  <c:v>18987.3046875</c:v>
                </c:pt>
                <c:pt idx="12961">
                  <c:v>18988.76953125</c:v>
                </c:pt>
                <c:pt idx="12962">
                  <c:v>18990.234375</c:v>
                </c:pt>
                <c:pt idx="12963">
                  <c:v>18991.69921875</c:v>
                </c:pt>
                <c:pt idx="12964">
                  <c:v>18993.1640625</c:v>
                </c:pt>
                <c:pt idx="12965">
                  <c:v>18994.62890625</c:v>
                </c:pt>
                <c:pt idx="12966">
                  <c:v>18996.09375</c:v>
                </c:pt>
                <c:pt idx="12967">
                  <c:v>18997.55859375</c:v>
                </c:pt>
                <c:pt idx="12968">
                  <c:v>18999.0234375</c:v>
                </c:pt>
                <c:pt idx="12969">
                  <c:v>19000.48828125</c:v>
                </c:pt>
                <c:pt idx="12970">
                  <c:v>19001.953125</c:v>
                </c:pt>
                <c:pt idx="12971">
                  <c:v>19003.41796875</c:v>
                </c:pt>
                <c:pt idx="12972">
                  <c:v>19004.8828125</c:v>
                </c:pt>
                <c:pt idx="12973">
                  <c:v>19006.34765625</c:v>
                </c:pt>
                <c:pt idx="12974">
                  <c:v>19007.8125</c:v>
                </c:pt>
                <c:pt idx="12975">
                  <c:v>19009.27734375</c:v>
                </c:pt>
                <c:pt idx="12976">
                  <c:v>19010.7421875</c:v>
                </c:pt>
                <c:pt idx="12977">
                  <c:v>19012.20703125</c:v>
                </c:pt>
                <c:pt idx="12978">
                  <c:v>19013.671875</c:v>
                </c:pt>
                <c:pt idx="12979">
                  <c:v>19015.13671875</c:v>
                </c:pt>
                <c:pt idx="12980">
                  <c:v>19016.6015625</c:v>
                </c:pt>
                <c:pt idx="12981">
                  <c:v>19018.06640625</c:v>
                </c:pt>
                <c:pt idx="12982">
                  <c:v>19019.53125</c:v>
                </c:pt>
                <c:pt idx="12983">
                  <c:v>19020.99609375</c:v>
                </c:pt>
                <c:pt idx="12984">
                  <c:v>19022.4609375</c:v>
                </c:pt>
                <c:pt idx="12985">
                  <c:v>19023.92578125</c:v>
                </c:pt>
                <c:pt idx="12986">
                  <c:v>19025.390625</c:v>
                </c:pt>
                <c:pt idx="12987">
                  <c:v>19026.85546875</c:v>
                </c:pt>
                <c:pt idx="12988">
                  <c:v>19028.3203125</c:v>
                </c:pt>
                <c:pt idx="12989">
                  <c:v>19029.78515625</c:v>
                </c:pt>
                <c:pt idx="12990">
                  <c:v>19031.25</c:v>
                </c:pt>
                <c:pt idx="12991">
                  <c:v>19032.71484375</c:v>
                </c:pt>
                <c:pt idx="12992">
                  <c:v>19034.1796875</c:v>
                </c:pt>
                <c:pt idx="12993">
                  <c:v>19035.64453125</c:v>
                </c:pt>
                <c:pt idx="12994">
                  <c:v>19037.109375</c:v>
                </c:pt>
                <c:pt idx="12995">
                  <c:v>19038.57421875</c:v>
                </c:pt>
                <c:pt idx="12996">
                  <c:v>19040.0390625</c:v>
                </c:pt>
                <c:pt idx="12997">
                  <c:v>19041.50390625</c:v>
                </c:pt>
                <c:pt idx="12998">
                  <c:v>19042.96875</c:v>
                </c:pt>
                <c:pt idx="12999">
                  <c:v>19044.43359375</c:v>
                </c:pt>
                <c:pt idx="13000">
                  <c:v>19045.8984375</c:v>
                </c:pt>
                <c:pt idx="13001">
                  <c:v>19047.36328125</c:v>
                </c:pt>
                <c:pt idx="13002">
                  <c:v>19048.828125</c:v>
                </c:pt>
                <c:pt idx="13003">
                  <c:v>19050.29296875</c:v>
                </c:pt>
                <c:pt idx="13004">
                  <c:v>19051.7578125</c:v>
                </c:pt>
                <c:pt idx="13005">
                  <c:v>19053.22265625</c:v>
                </c:pt>
                <c:pt idx="13006">
                  <c:v>19054.6875</c:v>
                </c:pt>
                <c:pt idx="13007">
                  <c:v>19056.15234375</c:v>
                </c:pt>
                <c:pt idx="13008">
                  <c:v>19057.6171875</c:v>
                </c:pt>
                <c:pt idx="13009">
                  <c:v>19059.08203125</c:v>
                </c:pt>
                <c:pt idx="13010">
                  <c:v>19060.546875</c:v>
                </c:pt>
                <c:pt idx="13011">
                  <c:v>19062.01171875</c:v>
                </c:pt>
                <c:pt idx="13012">
                  <c:v>19063.4765625</c:v>
                </c:pt>
                <c:pt idx="13013">
                  <c:v>19064.94140625</c:v>
                </c:pt>
                <c:pt idx="13014">
                  <c:v>19066.40625</c:v>
                </c:pt>
                <c:pt idx="13015">
                  <c:v>19067.87109375</c:v>
                </c:pt>
                <c:pt idx="13016">
                  <c:v>19069.3359375</c:v>
                </c:pt>
                <c:pt idx="13017">
                  <c:v>19070.80078125</c:v>
                </c:pt>
                <c:pt idx="13018">
                  <c:v>19072.265625</c:v>
                </c:pt>
                <c:pt idx="13019">
                  <c:v>19073.73046875</c:v>
                </c:pt>
                <c:pt idx="13020">
                  <c:v>19075.1953125</c:v>
                </c:pt>
                <c:pt idx="13021">
                  <c:v>19076.66015625</c:v>
                </c:pt>
                <c:pt idx="13022">
                  <c:v>19078.125</c:v>
                </c:pt>
                <c:pt idx="13023">
                  <c:v>19079.58984375</c:v>
                </c:pt>
                <c:pt idx="13024">
                  <c:v>19081.0546875</c:v>
                </c:pt>
                <c:pt idx="13025">
                  <c:v>19082.51953125</c:v>
                </c:pt>
                <c:pt idx="13026">
                  <c:v>19083.984375</c:v>
                </c:pt>
                <c:pt idx="13027">
                  <c:v>19085.44921875</c:v>
                </c:pt>
                <c:pt idx="13028">
                  <c:v>19086.9140625</c:v>
                </c:pt>
                <c:pt idx="13029">
                  <c:v>19088.37890625</c:v>
                </c:pt>
                <c:pt idx="13030">
                  <c:v>19089.84375</c:v>
                </c:pt>
                <c:pt idx="13031">
                  <c:v>19091.30859375</c:v>
                </c:pt>
                <c:pt idx="13032">
                  <c:v>19092.7734375</c:v>
                </c:pt>
                <c:pt idx="13033">
                  <c:v>19094.23828125</c:v>
                </c:pt>
                <c:pt idx="13034">
                  <c:v>19095.703125</c:v>
                </c:pt>
                <c:pt idx="13035">
                  <c:v>19097.16796875</c:v>
                </c:pt>
                <c:pt idx="13036">
                  <c:v>19098.6328125</c:v>
                </c:pt>
                <c:pt idx="13037">
                  <c:v>19100.09765625</c:v>
                </c:pt>
                <c:pt idx="13038">
                  <c:v>19101.5625</c:v>
                </c:pt>
                <c:pt idx="13039">
                  <c:v>19103.02734375</c:v>
                </c:pt>
                <c:pt idx="13040">
                  <c:v>19104.4921875</c:v>
                </c:pt>
                <c:pt idx="13041">
                  <c:v>19105.95703125</c:v>
                </c:pt>
                <c:pt idx="13042">
                  <c:v>19107.421875</c:v>
                </c:pt>
                <c:pt idx="13043">
                  <c:v>19108.88671875</c:v>
                </c:pt>
                <c:pt idx="13044">
                  <c:v>19110.3515625</c:v>
                </c:pt>
                <c:pt idx="13045">
                  <c:v>19111.81640625</c:v>
                </c:pt>
                <c:pt idx="13046">
                  <c:v>19113.28125</c:v>
                </c:pt>
                <c:pt idx="13047">
                  <c:v>19114.74609375</c:v>
                </c:pt>
                <c:pt idx="13048">
                  <c:v>19116.2109375</c:v>
                </c:pt>
                <c:pt idx="13049">
                  <c:v>19117.67578125</c:v>
                </c:pt>
                <c:pt idx="13050">
                  <c:v>19119.140625</c:v>
                </c:pt>
                <c:pt idx="13051">
                  <c:v>19120.60546875</c:v>
                </c:pt>
                <c:pt idx="13052">
                  <c:v>19122.0703125</c:v>
                </c:pt>
                <c:pt idx="13053">
                  <c:v>19123.53515625</c:v>
                </c:pt>
                <c:pt idx="13054">
                  <c:v>19125</c:v>
                </c:pt>
                <c:pt idx="13055">
                  <c:v>19126.46484375</c:v>
                </c:pt>
                <c:pt idx="13056">
                  <c:v>19127.9296875</c:v>
                </c:pt>
                <c:pt idx="13057">
                  <c:v>19129.39453125</c:v>
                </c:pt>
                <c:pt idx="13058">
                  <c:v>19130.859375</c:v>
                </c:pt>
                <c:pt idx="13059">
                  <c:v>19132.32421875</c:v>
                </c:pt>
                <c:pt idx="13060">
                  <c:v>19133.7890625</c:v>
                </c:pt>
                <c:pt idx="13061">
                  <c:v>19135.25390625</c:v>
                </c:pt>
                <c:pt idx="13062">
                  <c:v>19136.71875</c:v>
                </c:pt>
                <c:pt idx="13063">
                  <c:v>19138.18359375</c:v>
                </c:pt>
                <c:pt idx="13064">
                  <c:v>19139.6484375</c:v>
                </c:pt>
                <c:pt idx="13065">
                  <c:v>19141.11328125</c:v>
                </c:pt>
                <c:pt idx="13066">
                  <c:v>19142.578125</c:v>
                </c:pt>
                <c:pt idx="13067">
                  <c:v>19144.04296875</c:v>
                </c:pt>
                <c:pt idx="13068">
                  <c:v>19145.5078125</c:v>
                </c:pt>
                <c:pt idx="13069">
                  <c:v>19146.97265625</c:v>
                </c:pt>
                <c:pt idx="13070">
                  <c:v>19148.4375</c:v>
                </c:pt>
                <c:pt idx="13071">
                  <c:v>19149.90234375</c:v>
                </c:pt>
                <c:pt idx="13072">
                  <c:v>19151.3671875</c:v>
                </c:pt>
                <c:pt idx="13073">
                  <c:v>19152.83203125</c:v>
                </c:pt>
                <c:pt idx="13074">
                  <c:v>19154.296875</c:v>
                </c:pt>
                <c:pt idx="13075">
                  <c:v>19155.76171875</c:v>
                </c:pt>
                <c:pt idx="13076">
                  <c:v>19157.2265625</c:v>
                </c:pt>
                <c:pt idx="13077">
                  <c:v>19158.69140625</c:v>
                </c:pt>
                <c:pt idx="13078">
                  <c:v>19160.15625</c:v>
                </c:pt>
                <c:pt idx="13079">
                  <c:v>19161.62109375</c:v>
                </c:pt>
                <c:pt idx="13080">
                  <c:v>19163.0859375</c:v>
                </c:pt>
                <c:pt idx="13081">
                  <c:v>19164.55078125</c:v>
                </c:pt>
                <c:pt idx="13082">
                  <c:v>19166.015625</c:v>
                </c:pt>
                <c:pt idx="13083">
                  <c:v>19167.48046875</c:v>
                </c:pt>
                <c:pt idx="13084">
                  <c:v>19168.9453125</c:v>
                </c:pt>
                <c:pt idx="13085">
                  <c:v>19170.41015625</c:v>
                </c:pt>
                <c:pt idx="13086">
                  <c:v>19171.875</c:v>
                </c:pt>
                <c:pt idx="13087">
                  <c:v>19173.33984375</c:v>
                </c:pt>
                <c:pt idx="13088">
                  <c:v>19174.8046875</c:v>
                </c:pt>
                <c:pt idx="13089">
                  <c:v>19176.26953125</c:v>
                </c:pt>
                <c:pt idx="13090">
                  <c:v>19177.734375</c:v>
                </c:pt>
                <c:pt idx="13091">
                  <c:v>19179.19921875</c:v>
                </c:pt>
                <c:pt idx="13092">
                  <c:v>19180.6640625</c:v>
                </c:pt>
                <c:pt idx="13093">
                  <c:v>19182.12890625</c:v>
                </c:pt>
                <c:pt idx="13094">
                  <c:v>19183.59375</c:v>
                </c:pt>
                <c:pt idx="13095">
                  <c:v>19185.05859375</c:v>
                </c:pt>
                <c:pt idx="13096">
                  <c:v>19186.5234375</c:v>
                </c:pt>
                <c:pt idx="13097">
                  <c:v>19187.98828125</c:v>
                </c:pt>
                <c:pt idx="13098">
                  <c:v>19189.453125</c:v>
                </c:pt>
                <c:pt idx="13099">
                  <c:v>19190.91796875</c:v>
                </c:pt>
                <c:pt idx="13100">
                  <c:v>19192.3828125</c:v>
                </c:pt>
                <c:pt idx="13101">
                  <c:v>19193.84765625</c:v>
                </c:pt>
                <c:pt idx="13102">
                  <c:v>19195.3125</c:v>
                </c:pt>
                <c:pt idx="13103">
                  <c:v>19196.77734375</c:v>
                </c:pt>
                <c:pt idx="13104">
                  <c:v>19198.2421875</c:v>
                </c:pt>
                <c:pt idx="13105">
                  <c:v>19199.70703125</c:v>
                </c:pt>
                <c:pt idx="13106">
                  <c:v>19201.171875</c:v>
                </c:pt>
                <c:pt idx="13107">
                  <c:v>19202.63671875</c:v>
                </c:pt>
                <c:pt idx="13108">
                  <c:v>19204.1015625</c:v>
                </c:pt>
                <c:pt idx="13109">
                  <c:v>19205.56640625</c:v>
                </c:pt>
                <c:pt idx="13110">
                  <c:v>19207.03125</c:v>
                </c:pt>
                <c:pt idx="13111">
                  <c:v>19208.49609375</c:v>
                </c:pt>
                <c:pt idx="13112">
                  <c:v>19209.9609375</c:v>
                </c:pt>
                <c:pt idx="13113">
                  <c:v>19211.42578125</c:v>
                </c:pt>
                <c:pt idx="13114">
                  <c:v>19212.890625</c:v>
                </c:pt>
                <c:pt idx="13115">
                  <c:v>19214.35546875</c:v>
                </c:pt>
                <c:pt idx="13116">
                  <c:v>19215.8203125</c:v>
                </c:pt>
                <c:pt idx="13117">
                  <c:v>19217.28515625</c:v>
                </c:pt>
                <c:pt idx="13118">
                  <c:v>19218.75</c:v>
                </c:pt>
                <c:pt idx="13119">
                  <c:v>19220.21484375</c:v>
                </c:pt>
                <c:pt idx="13120">
                  <c:v>19221.6796875</c:v>
                </c:pt>
                <c:pt idx="13121">
                  <c:v>19223.14453125</c:v>
                </c:pt>
                <c:pt idx="13122">
                  <c:v>19224.609375</c:v>
                </c:pt>
                <c:pt idx="13123">
                  <c:v>19226.07421875</c:v>
                </c:pt>
                <c:pt idx="13124">
                  <c:v>19227.5390625</c:v>
                </c:pt>
                <c:pt idx="13125">
                  <c:v>19229.00390625</c:v>
                </c:pt>
                <c:pt idx="13126">
                  <c:v>19230.46875</c:v>
                </c:pt>
                <c:pt idx="13127">
                  <c:v>19231.93359375</c:v>
                </c:pt>
                <c:pt idx="13128">
                  <c:v>19233.3984375</c:v>
                </c:pt>
                <c:pt idx="13129">
                  <c:v>19234.86328125</c:v>
                </c:pt>
                <c:pt idx="13130">
                  <c:v>19236.328125</c:v>
                </c:pt>
                <c:pt idx="13131">
                  <c:v>19237.79296875</c:v>
                </c:pt>
                <c:pt idx="13132">
                  <c:v>19239.2578125</c:v>
                </c:pt>
                <c:pt idx="13133">
                  <c:v>19240.72265625</c:v>
                </c:pt>
                <c:pt idx="13134">
                  <c:v>19242.1875</c:v>
                </c:pt>
                <c:pt idx="13135">
                  <c:v>19243.65234375</c:v>
                </c:pt>
                <c:pt idx="13136">
                  <c:v>19245.1171875</c:v>
                </c:pt>
                <c:pt idx="13137">
                  <c:v>19246.58203125</c:v>
                </c:pt>
                <c:pt idx="13138">
                  <c:v>19248.046875</c:v>
                </c:pt>
                <c:pt idx="13139">
                  <c:v>19249.51171875</c:v>
                </c:pt>
                <c:pt idx="13140">
                  <c:v>19250.9765625</c:v>
                </c:pt>
                <c:pt idx="13141">
                  <c:v>19252.44140625</c:v>
                </c:pt>
                <c:pt idx="13142">
                  <c:v>19253.90625</c:v>
                </c:pt>
                <c:pt idx="13143">
                  <c:v>19255.37109375</c:v>
                </c:pt>
                <c:pt idx="13144">
                  <c:v>19256.8359375</c:v>
                </c:pt>
                <c:pt idx="13145">
                  <c:v>19258.30078125</c:v>
                </c:pt>
                <c:pt idx="13146">
                  <c:v>19259.765625</c:v>
                </c:pt>
                <c:pt idx="13147">
                  <c:v>19261.23046875</c:v>
                </c:pt>
                <c:pt idx="13148">
                  <c:v>19262.6953125</c:v>
                </c:pt>
                <c:pt idx="13149">
                  <c:v>19264.16015625</c:v>
                </c:pt>
                <c:pt idx="13150">
                  <c:v>19265.625</c:v>
                </c:pt>
                <c:pt idx="13151">
                  <c:v>19267.08984375</c:v>
                </c:pt>
                <c:pt idx="13152">
                  <c:v>19268.5546875</c:v>
                </c:pt>
                <c:pt idx="13153">
                  <c:v>19270.01953125</c:v>
                </c:pt>
                <c:pt idx="13154">
                  <c:v>19271.484375</c:v>
                </c:pt>
                <c:pt idx="13155">
                  <c:v>19272.94921875</c:v>
                </c:pt>
                <c:pt idx="13156">
                  <c:v>19274.4140625</c:v>
                </c:pt>
                <c:pt idx="13157">
                  <c:v>19275.87890625</c:v>
                </c:pt>
                <c:pt idx="13158">
                  <c:v>19277.34375</c:v>
                </c:pt>
                <c:pt idx="13159">
                  <c:v>19278.80859375</c:v>
                </c:pt>
                <c:pt idx="13160">
                  <c:v>19280.2734375</c:v>
                </c:pt>
                <c:pt idx="13161">
                  <c:v>19281.73828125</c:v>
                </c:pt>
                <c:pt idx="13162">
                  <c:v>19283.203125</c:v>
                </c:pt>
                <c:pt idx="13163">
                  <c:v>19284.66796875</c:v>
                </c:pt>
                <c:pt idx="13164">
                  <c:v>19286.1328125</c:v>
                </c:pt>
                <c:pt idx="13165">
                  <c:v>19287.59765625</c:v>
                </c:pt>
                <c:pt idx="13166">
                  <c:v>19289.0625</c:v>
                </c:pt>
                <c:pt idx="13167">
                  <c:v>19290.52734375</c:v>
                </c:pt>
                <c:pt idx="13168">
                  <c:v>19291.9921875</c:v>
                </c:pt>
                <c:pt idx="13169">
                  <c:v>19293.45703125</c:v>
                </c:pt>
                <c:pt idx="13170">
                  <c:v>19294.921875</c:v>
                </c:pt>
                <c:pt idx="13171">
                  <c:v>19296.38671875</c:v>
                </c:pt>
                <c:pt idx="13172">
                  <c:v>19297.8515625</c:v>
                </c:pt>
                <c:pt idx="13173">
                  <c:v>19299.31640625</c:v>
                </c:pt>
                <c:pt idx="13174">
                  <c:v>19300.78125</c:v>
                </c:pt>
                <c:pt idx="13175">
                  <c:v>19302.24609375</c:v>
                </c:pt>
                <c:pt idx="13176">
                  <c:v>19303.7109375</c:v>
                </c:pt>
                <c:pt idx="13177">
                  <c:v>19305.17578125</c:v>
                </c:pt>
                <c:pt idx="13178">
                  <c:v>19306.640625</c:v>
                </c:pt>
                <c:pt idx="13179">
                  <c:v>19308.10546875</c:v>
                </c:pt>
                <c:pt idx="13180">
                  <c:v>19309.5703125</c:v>
                </c:pt>
                <c:pt idx="13181">
                  <c:v>19311.03515625</c:v>
                </c:pt>
                <c:pt idx="13182">
                  <c:v>19312.5</c:v>
                </c:pt>
                <c:pt idx="13183">
                  <c:v>19313.96484375</c:v>
                </c:pt>
                <c:pt idx="13184">
                  <c:v>19315.4296875</c:v>
                </c:pt>
                <c:pt idx="13185">
                  <c:v>19316.89453125</c:v>
                </c:pt>
                <c:pt idx="13186">
                  <c:v>19318.359375</c:v>
                </c:pt>
                <c:pt idx="13187">
                  <c:v>19319.82421875</c:v>
                </c:pt>
                <c:pt idx="13188">
                  <c:v>19321.2890625</c:v>
                </c:pt>
                <c:pt idx="13189">
                  <c:v>19322.75390625</c:v>
                </c:pt>
                <c:pt idx="13190">
                  <c:v>19324.21875</c:v>
                </c:pt>
                <c:pt idx="13191">
                  <c:v>19325.68359375</c:v>
                </c:pt>
                <c:pt idx="13192">
                  <c:v>19327.1484375</c:v>
                </c:pt>
                <c:pt idx="13193">
                  <c:v>19328.61328125</c:v>
                </c:pt>
                <c:pt idx="13194">
                  <c:v>19330.078125</c:v>
                </c:pt>
                <c:pt idx="13195">
                  <c:v>19331.54296875</c:v>
                </c:pt>
                <c:pt idx="13196">
                  <c:v>19333.0078125</c:v>
                </c:pt>
                <c:pt idx="13197">
                  <c:v>19334.47265625</c:v>
                </c:pt>
                <c:pt idx="13198">
                  <c:v>19335.9375</c:v>
                </c:pt>
                <c:pt idx="13199">
                  <c:v>19337.40234375</c:v>
                </c:pt>
                <c:pt idx="13200">
                  <c:v>19338.8671875</c:v>
                </c:pt>
                <c:pt idx="13201">
                  <c:v>19340.33203125</c:v>
                </c:pt>
                <c:pt idx="13202">
                  <c:v>19341.796875</c:v>
                </c:pt>
                <c:pt idx="13203">
                  <c:v>19343.26171875</c:v>
                </c:pt>
                <c:pt idx="13204">
                  <c:v>19344.7265625</c:v>
                </c:pt>
                <c:pt idx="13205">
                  <c:v>19346.19140625</c:v>
                </c:pt>
                <c:pt idx="13206">
                  <c:v>19347.65625</c:v>
                </c:pt>
                <c:pt idx="13207">
                  <c:v>19349.12109375</c:v>
                </c:pt>
                <c:pt idx="13208">
                  <c:v>19350.5859375</c:v>
                </c:pt>
                <c:pt idx="13209">
                  <c:v>19352.05078125</c:v>
                </c:pt>
                <c:pt idx="13210">
                  <c:v>19353.515625</c:v>
                </c:pt>
                <c:pt idx="13211">
                  <c:v>19354.98046875</c:v>
                </c:pt>
                <c:pt idx="13212">
                  <c:v>19356.4453125</c:v>
                </c:pt>
                <c:pt idx="13213">
                  <c:v>19357.91015625</c:v>
                </c:pt>
                <c:pt idx="13214">
                  <c:v>19359.375</c:v>
                </c:pt>
                <c:pt idx="13215">
                  <c:v>19360.83984375</c:v>
                </c:pt>
                <c:pt idx="13216">
                  <c:v>19362.3046875</c:v>
                </c:pt>
                <c:pt idx="13217">
                  <c:v>19363.76953125</c:v>
                </c:pt>
                <c:pt idx="13218">
                  <c:v>19365.234375</c:v>
                </c:pt>
                <c:pt idx="13219">
                  <c:v>19366.69921875</c:v>
                </c:pt>
                <c:pt idx="13220">
                  <c:v>19368.1640625</c:v>
                </c:pt>
                <c:pt idx="13221">
                  <c:v>19369.62890625</c:v>
                </c:pt>
                <c:pt idx="13222">
                  <c:v>19371.09375</c:v>
                </c:pt>
                <c:pt idx="13223">
                  <c:v>19372.55859375</c:v>
                </c:pt>
                <c:pt idx="13224">
                  <c:v>19374.0234375</c:v>
                </c:pt>
                <c:pt idx="13225">
                  <c:v>19375.48828125</c:v>
                </c:pt>
                <c:pt idx="13226">
                  <c:v>19376.953125</c:v>
                </c:pt>
                <c:pt idx="13227">
                  <c:v>19378.41796875</c:v>
                </c:pt>
                <c:pt idx="13228">
                  <c:v>19379.8828125</c:v>
                </c:pt>
                <c:pt idx="13229">
                  <c:v>19381.34765625</c:v>
                </c:pt>
                <c:pt idx="13230">
                  <c:v>19382.8125</c:v>
                </c:pt>
                <c:pt idx="13231">
                  <c:v>19384.27734375</c:v>
                </c:pt>
                <c:pt idx="13232">
                  <c:v>19385.7421875</c:v>
                </c:pt>
                <c:pt idx="13233">
                  <c:v>19387.20703125</c:v>
                </c:pt>
                <c:pt idx="13234">
                  <c:v>19388.671875</c:v>
                </c:pt>
                <c:pt idx="13235">
                  <c:v>19390.13671875</c:v>
                </c:pt>
                <c:pt idx="13236">
                  <c:v>19391.6015625</c:v>
                </c:pt>
                <c:pt idx="13237">
                  <c:v>19393.06640625</c:v>
                </c:pt>
                <c:pt idx="13238">
                  <c:v>19394.53125</c:v>
                </c:pt>
                <c:pt idx="13239">
                  <c:v>19395.99609375</c:v>
                </c:pt>
                <c:pt idx="13240">
                  <c:v>19397.4609375</c:v>
                </c:pt>
                <c:pt idx="13241">
                  <c:v>19398.92578125</c:v>
                </c:pt>
                <c:pt idx="13242">
                  <c:v>19400.390625</c:v>
                </c:pt>
                <c:pt idx="13243">
                  <c:v>19401.85546875</c:v>
                </c:pt>
                <c:pt idx="13244">
                  <c:v>19403.3203125</c:v>
                </c:pt>
                <c:pt idx="13245">
                  <c:v>19404.78515625</c:v>
                </c:pt>
                <c:pt idx="13246">
                  <c:v>19406.25</c:v>
                </c:pt>
                <c:pt idx="13247">
                  <c:v>19407.71484375</c:v>
                </c:pt>
                <c:pt idx="13248">
                  <c:v>19409.1796875</c:v>
                </c:pt>
                <c:pt idx="13249">
                  <c:v>19410.64453125</c:v>
                </c:pt>
                <c:pt idx="13250">
                  <c:v>19412.109375</c:v>
                </c:pt>
                <c:pt idx="13251">
                  <c:v>19413.57421875</c:v>
                </c:pt>
                <c:pt idx="13252">
                  <c:v>19415.0390625</c:v>
                </c:pt>
                <c:pt idx="13253">
                  <c:v>19416.50390625</c:v>
                </c:pt>
                <c:pt idx="13254">
                  <c:v>19417.96875</c:v>
                </c:pt>
                <c:pt idx="13255">
                  <c:v>19419.43359375</c:v>
                </c:pt>
                <c:pt idx="13256">
                  <c:v>19420.8984375</c:v>
                </c:pt>
                <c:pt idx="13257">
                  <c:v>19422.36328125</c:v>
                </c:pt>
                <c:pt idx="13258">
                  <c:v>19423.828125</c:v>
                </c:pt>
                <c:pt idx="13259">
                  <c:v>19425.29296875</c:v>
                </c:pt>
                <c:pt idx="13260">
                  <c:v>19426.7578125</c:v>
                </c:pt>
                <c:pt idx="13261">
                  <c:v>19428.22265625</c:v>
                </c:pt>
                <c:pt idx="13262">
                  <c:v>19429.6875</c:v>
                </c:pt>
                <c:pt idx="13263">
                  <c:v>19431.15234375</c:v>
                </c:pt>
                <c:pt idx="13264">
                  <c:v>19432.6171875</c:v>
                </c:pt>
                <c:pt idx="13265">
                  <c:v>19434.08203125</c:v>
                </c:pt>
                <c:pt idx="13266">
                  <c:v>19435.546875</c:v>
                </c:pt>
                <c:pt idx="13267">
                  <c:v>19437.01171875</c:v>
                </c:pt>
                <c:pt idx="13268">
                  <c:v>19438.4765625</c:v>
                </c:pt>
                <c:pt idx="13269">
                  <c:v>19439.94140625</c:v>
                </c:pt>
                <c:pt idx="13270">
                  <c:v>19441.40625</c:v>
                </c:pt>
                <c:pt idx="13271">
                  <c:v>19442.87109375</c:v>
                </c:pt>
                <c:pt idx="13272">
                  <c:v>19444.3359375</c:v>
                </c:pt>
                <c:pt idx="13273">
                  <c:v>19445.80078125</c:v>
                </c:pt>
                <c:pt idx="13274">
                  <c:v>19447.265625</c:v>
                </c:pt>
                <c:pt idx="13275">
                  <c:v>19448.73046875</c:v>
                </c:pt>
                <c:pt idx="13276">
                  <c:v>19450.1953125</c:v>
                </c:pt>
                <c:pt idx="13277">
                  <c:v>19451.66015625</c:v>
                </c:pt>
                <c:pt idx="13278">
                  <c:v>19453.125</c:v>
                </c:pt>
                <c:pt idx="13279">
                  <c:v>19454.58984375</c:v>
                </c:pt>
                <c:pt idx="13280">
                  <c:v>19456.0546875</c:v>
                </c:pt>
                <c:pt idx="13281">
                  <c:v>19457.51953125</c:v>
                </c:pt>
                <c:pt idx="13282">
                  <c:v>19458.984375</c:v>
                </c:pt>
                <c:pt idx="13283">
                  <c:v>19460.44921875</c:v>
                </c:pt>
                <c:pt idx="13284">
                  <c:v>19461.9140625</c:v>
                </c:pt>
                <c:pt idx="13285">
                  <c:v>19463.37890625</c:v>
                </c:pt>
                <c:pt idx="13286">
                  <c:v>19464.84375</c:v>
                </c:pt>
                <c:pt idx="13287">
                  <c:v>19466.30859375</c:v>
                </c:pt>
                <c:pt idx="13288">
                  <c:v>19467.7734375</c:v>
                </c:pt>
                <c:pt idx="13289">
                  <c:v>19469.23828125</c:v>
                </c:pt>
                <c:pt idx="13290">
                  <c:v>19470.703125</c:v>
                </c:pt>
                <c:pt idx="13291">
                  <c:v>19472.16796875</c:v>
                </c:pt>
                <c:pt idx="13292">
                  <c:v>19473.6328125</c:v>
                </c:pt>
                <c:pt idx="13293">
                  <c:v>19475.09765625</c:v>
                </c:pt>
                <c:pt idx="13294">
                  <c:v>19476.5625</c:v>
                </c:pt>
                <c:pt idx="13295">
                  <c:v>19478.02734375</c:v>
                </c:pt>
                <c:pt idx="13296">
                  <c:v>19479.4921875</c:v>
                </c:pt>
                <c:pt idx="13297">
                  <c:v>19480.95703125</c:v>
                </c:pt>
                <c:pt idx="13298">
                  <c:v>19482.421875</c:v>
                </c:pt>
                <c:pt idx="13299">
                  <c:v>19483.88671875</c:v>
                </c:pt>
                <c:pt idx="13300">
                  <c:v>19485.3515625</c:v>
                </c:pt>
                <c:pt idx="13301">
                  <c:v>19486.81640625</c:v>
                </c:pt>
                <c:pt idx="13302">
                  <c:v>19488.28125</c:v>
                </c:pt>
                <c:pt idx="13303">
                  <c:v>19489.74609375</c:v>
                </c:pt>
                <c:pt idx="13304">
                  <c:v>19491.2109375</c:v>
                </c:pt>
                <c:pt idx="13305">
                  <c:v>19492.67578125</c:v>
                </c:pt>
                <c:pt idx="13306">
                  <c:v>19494.140625</c:v>
                </c:pt>
                <c:pt idx="13307">
                  <c:v>19495.60546875</c:v>
                </c:pt>
                <c:pt idx="13308">
                  <c:v>19497.0703125</c:v>
                </c:pt>
                <c:pt idx="13309">
                  <c:v>19498.53515625</c:v>
                </c:pt>
                <c:pt idx="13310">
                  <c:v>19500</c:v>
                </c:pt>
                <c:pt idx="13311">
                  <c:v>19501.46484375</c:v>
                </c:pt>
                <c:pt idx="13312">
                  <c:v>19502.9296875</c:v>
                </c:pt>
                <c:pt idx="13313">
                  <c:v>19504.39453125</c:v>
                </c:pt>
                <c:pt idx="13314">
                  <c:v>19505.859375</c:v>
                </c:pt>
                <c:pt idx="13315">
                  <c:v>19507.32421875</c:v>
                </c:pt>
                <c:pt idx="13316">
                  <c:v>19508.7890625</c:v>
                </c:pt>
                <c:pt idx="13317">
                  <c:v>19510.25390625</c:v>
                </c:pt>
                <c:pt idx="13318">
                  <c:v>19511.71875</c:v>
                </c:pt>
                <c:pt idx="13319">
                  <c:v>19513.18359375</c:v>
                </c:pt>
                <c:pt idx="13320">
                  <c:v>19514.6484375</c:v>
                </c:pt>
                <c:pt idx="13321">
                  <c:v>19516.11328125</c:v>
                </c:pt>
                <c:pt idx="13322">
                  <c:v>19517.578125</c:v>
                </c:pt>
                <c:pt idx="13323">
                  <c:v>19519.04296875</c:v>
                </c:pt>
                <c:pt idx="13324">
                  <c:v>19520.5078125</c:v>
                </c:pt>
                <c:pt idx="13325">
                  <c:v>19521.97265625</c:v>
                </c:pt>
                <c:pt idx="13326">
                  <c:v>19523.4375</c:v>
                </c:pt>
                <c:pt idx="13327">
                  <c:v>19524.90234375</c:v>
                </c:pt>
                <c:pt idx="13328">
                  <c:v>19526.3671875</c:v>
                </c:pt>
                <c:pt idx="13329">
                  <c:v>19527.83203125</c:v>
                </c:pt>
                <c:pt idx="13330">
                  <c:v>19529.296875</c:v>
                </c:pt>
                <c:pt idx="13331">
                  <c:v>19530.76171875</c:v>
                </c:pt>
                <c:pt idx="13332">
                  <c:v>19532.2265625</c:v>
                </c:pt>
                <c:pt idx="13333">
                  <c:v>19533.69140625</c:v>
                </c:pt>
                <c:pt idx="13334">
                  <c:v>19535.15625</c:v>
                </c:pt>
                <c:pt idx="13335">
                  <c:v>19536.62109375</c:v>
                </c:pt>
                <c:pt idx="13336">
                  <c:v>19538.0859375</c:v>
                </c:pt>
                <c:pt idx="13337">
                  <c:v>19539.55078125</c:v>
                </c:pt>
                <c:pt idx="13338">
                  <c:v>19541.015625</c:v>
                </c:pt>
                <c:pt idx="13339">
                  <c:v>19542.48046875</c:v>
                </c:pt>
                <c:pt idx="13340">
                  <c:v>19543.9453125</c:v>
                </c:pt>
                <c:pt idx="13341">
                  <c:v>19545.41015625</c:v>
                </c:pt>
                <c:pt idx="13342">
                  <c:v>19546.875</c:v>
                </c:pt>
                <c:pt idx="13343">
                  <c:v>19548.33984375</c:v>
                </c:pt>
                <c:pt idx="13344">
                  <c:v>19549.8046875</c:v>
                </c:pt>
                <c:pt idx="13345">
                  <c:v>19551.26953125</c:v>
                </c:pt>
                <c:pt idx="13346">
                  <c:v>19552.734375</c:v>
                </c:pt>
                <c:pt idx="13347">
                  <c:v>19554.19921875</c:v>
                </c:pt>
                <c:pt idx="13348">
                  <c:v>19555.6640625</c:v>
                </c:pt>
                <c:pt idx="13349">
                  <c:v>19557.12890625</c:v>
                </c:pt>
                <c:pt idx="13350">
                  <c:v>19558.59375</c:v>
                </c:pt>
                <c:pt idx="13351">
                  <c:v>19560.05859375</c:v>
                </c:pt>
                <c:pt idx="13352">
                  <c:v>19561.5234375</c:v>
                </c:pt>
                <c:pt idx="13353">
                  <c:v>19562.98828125</c:v>
                </c:pt>
                <c:pt idx="13354">
                  <c:v>19564.453125</c:v>
                </c:pt>
                <c:pt idx="13355">
                  <c:v>19565.91796875</c:v>
                </c:pt>
                <c:pt idx="13356">
                  <c:v>19567.3828125</c:v>
                </c:pt>
                <c:pt idx="13357">
                  <c:v>19568.84765625</c:v>
                </c:pt>
                <c:pt idx="13358">
                  <c:v>19570.3125</c:v>
                </c:pt>
                <c:pt idx="13359">
                  <c:v>19571.77734375</c:v>
                </c:pt>
                <c:pt idx="13360">
                  <c:v>19573.2421875</c:v>
                </c:pt>
                <c:pt idx="13361">
                  <c:v>19574.70703125</c:v>
                </c:pt>
                <c:pt idx="13362">
                  <c:v>19576.171875</c:v>
                </c:pt>
                <c:pt idx="13363">
                  <c:v>19577.63671875</c:v>
                </c:pt>
                <c:pt idx="13364">
                  <c:v>19579.1015625</c:v>
                </c:pt>
                <c:pt idx="13365">
                  <c:v>19580.56640625</c:v>
                </c:pt>
                <c:pt idx="13366">
                  <c:v>19582.03125</c:v>
                </c:pt>
                <c:pt idx="13367">
                  <c:v>19583.49609375</c:v>
                </c:pt>
                <c:pt idx="13368">
                  <c:v>19584.9609375</c:v>
                </c:pt>
                <c:pt idx="13369">
                  <c:v>19586.42578125</c:v>
                </c:pt>
                <c:pt idx="13370">
                  <c:v>19587.890625</c:v>
                </c:pt>
                <c:pt idx="13371">
                  <c:v>19589.35546875</c:v>
                </c:pt>
                <c:pt idx="13372">
                  <c:v>19590.8203125</c:v>
                </c:pt>
                <c:pt idx="13373">
                  <c:v>19592.28515625</c:v>
                </c:pt>
                <c:pt idx="13374">
                  <c:v>19593.75</c:v>
                </c:pt>
                <c:pt idx="13375">
                  <c:v>19595.21484375</c:v>
                </c:pt>
                <c:pt idx="13376">
                  <c:v>19596.6796875</c:v>
                </c:pt>
                <c:pt idx="13377">
                  <c:v>19598.14453125</c:v>
                </c:pt>
                <c:pt idx="13378">
                  <c:v>19599.609375</c:v>
                </c:pt>
                <c:pt idx="13379">
                  <c:v>19601.07421875</c:v>
                </c:pt>
                <c:pt idx="13380">
                  <c:v>19602.5390625</c:v>
                </c:pt>
                <c:pt idx="13381">
                  <c:v>19604.00390625</c:v>
                </c:pt>
                <c:pt idx="13382">
                  <c:v>19605.46875</c:v>
                </c:pt>
                <c:pt idx="13383">
                  <c:v>19606.93359375</c:v>
                </c:pt>
                <c:pt idx="13384">
                  <c:v>19608.3984375</c:v>
                </c:pt>
                <c:pt idx="13385">
                  <c:v>19609.86328125</c:v>
                </c:pt>
                <c:pt idx="13386">
                  <c:v>19611.328125</c:v>
                </c:pt>
                <c:pt idx="13387">
                  <c:v>19612.79296875</c:v>
                </c:pt>
                <c:pt idx="13388">
                  <c:v>19614.2578125</c:v>
                </c:pt>
                <c:pt idx="13389">
                  <c:v>19615.72265625</c:v>
                </c:pt>
                <c:pt idx="13390">
                  <c:v>19617.1875</c:v>
                </c:pt>
                <c:pt idx="13391">
                  <c:v>19618.65234375</c:v>
                </c:pt>
                <c:pt idx="13392">
                  <c:v>19620.1171875</c:v>
                </c:pt>
                <c:pt idx="13393">
                  <c:v>19621.58203125</c:v>
                </c:pt>
                <c:pt idx="13394">
                  <c:v>19623.046875</c:v>
                </c:pt>
                <c:pt idx="13395">
                  <c:v>19624.51171875</c:v>
                </c:pt>
                <c:pt idx="13396">
                  <c:v>19625.9765625</c:v>
                </c:pt>
                <c:pt idx="13397">
                  <c:v>19627.44140625</c:v>
                </c:pt>
                <c:pt idx="13398">
                  <c:v>19628.90625</c:v>
                </c:pt>
                <c:pt idx="13399">
                  <c:v>19630.37109375</c:v>
                </c:pt>
                <c:pt idx="13400">
                  <c:v>19631.8359375</c:v>
                </c:pt>
                <c:pt idx="13401">
                  <c:v>19633.30078125</c:v>
                </c:pt>
                <c:pt idx="13402">
                  <c:v>19634.765625</c:v>
                </c:pt>
                <c:pt idx="13403">
                  <c:v>19636.23046875</c:v>
                </c:pt>
                <c:pt idx="13404">
                  <c:v>19637.6953125</c:v>
                </c:pt>
                <c:pt idx="13405">
                  <c:v>19639.16015625</c:v>
                </c:pt>
                <c:pt idx="13406">
                  <c:v>19640.625</c:v>
                </c:pt>
                <c:pt idx="13407">
                  <c:v>19642.08984375</c:v>
                </c:pt>
                <c:pt idx="13408">
                  <c:v>19643.5546875</c:v>
                </c:pt>
                <c:pt idx="13409">
                  <c:v>19645.01953125</c:v>
                </c:pt>
                <c:pt idx="13410">
                  <c:v>19646.484375</c:v>
                </c:pt>
                <c:pt idx="13411">
                  <c:v>19647.94921875</c:v>
                </c:pt>
                <c:pt idx="13412">
                  <c:v>19649.4140625</c:v>
                </c:pt>
                <c:pt idx="13413">
                  <c:v>19650.87890625</c:v>
                </c:pt>
                <c:pt idx="13414">
                  <c:v>19652.34375</c:v>
                </c:pt>
                <c:pt idx="13415">
                  <c:v>19653.80859375</c:v>
                </c:pt>
                <c:pt idx="13416">
                  <c:v>19655.2734375</c:v>
                </c:pt>
                <c:pt idx="13417">
                  <c:v>19656.73828125</c:v>
                </c:pt>
                <c:pt idx="13418">
                  <c:v>19658.203125</c:v>
                </c:pt>
                <c:pt idx="13419">
                  <c:v>19659.66796875</c:v>
                </c:pt>
                <c:pt idx="13420">
                  <c:v>19661.1328125</c:v>
                </c:pt>
                <c:pt idx="13421">
                  <c:v>19662.59765625</c:v>
                </c:pt>
                <c:pt idx="13422">
                  <c:v>19664.0625</c:v>
                </c:pt>
                <c:pt idx="13423">
                  <c:v>19665.52734375</c:v>
                </c:pt>
                <c:pt idx="13424">
                  <c:v>19666.9921875</c:v>
                </c:pt>
                <c:pt idx="13425">
                  <c:v>19668.45703125</c:v>
                </c:pt>
                <c:pt idx="13426">
                  <c:v>19669.921875</c:v>
                </c:pt>
                <c:pt idx="13427">
                  <c:v>19671.38671875</c:v>
                </c:pt>
                <c:pt idx="13428">
                  <c:v>19672.8515625</c:v>
                </c:pt>
                <c:pt idx="13429">
                  <c:v>19674.31640625</c:v>
                </c:pt>
                <c:pt idx="13430">
                  <c:v>19675.78125</c:v>
                </c:pt>
                <c:pt idx="13431">
                  <c:v>19677.24609375</c:v>
                </c:pt>
                <c:pt idx="13432">
                  <c:v>19678.7109375</c:v>
                </c:pt>
                <c:pt idx="13433">
                  <c:v>19680.17578125</c:v>
                </c:pt>
                <c:pt idx="13434">
                  <c:v>19681.640625</c:v>
                </c:pt>
                <c:pt idx="13435">
                  <c:v>19683.10546875</c:v>
                </c:pt>
                <c:pt idx="13436">
                  <c:v>19684.5703125</c:v>
                </c:pt>
                <c:pt idx="13437">
                  <c:v>19686.03515625</c:v>
                </c:pt>
                <c:pt idx="13438">
                  <c:v>19687.5</c:v>
                </c:pt>
                <c:pt idx="13439">
                  <c:v>19688.96484375</c:v>
                </c:pt>
                <c:pt idx="13440">
                  <c:v>19690.4296875</c:v>
                </c:pt>
                <c:pt idx="13441">
                  <c:v>19691.89453125</c:v>
                </c:pt>
                <c:pt idx="13442">
                  <c:v>19693.359375</c:v>
                </c:pt>
                <c:pt idx="13443">
                  <c:v>19694.82421875</c:v>
                </c:pt>
                <c:pt idx="13444">
                  <c:v>19696.2890625</c:v>
                </c:pt>
                <c:pt idx="13445">
                  <c:v>19697.75390625</c:v>
                </c:pt>
                <c:pt idx="13446">
                  <c:v>19699.21875</c:v>
                </c:pt>
                <c:pt idx="13447">
                  <c:v>19700.68359375</c:v>
                </c:pt>
                <c:pt idx="13448">
                  <c:v>19702.1484375</c:v>
                </c:pt>
                <c:pt idx="13449">
                  <c:v>19703.61328125</c:v>
                </c:pt>
                <c:pt idx="13450">
                  <c:v>19705.078125</c:v>
                </c:pt>
                <c:pt idx="13451">
                  <c:v>19706.54296875</c:v>
                </c:pt>
                <c:pt idx="13452">
                  <c:v>19708.0078125</c:v>
                </c:pt>
                <c:pt idx="13453">
                  <c:v>19709.47265625</c:v>
                </c:pt>
                <c:pt idx="13454">
                  <c:v>19710.9375</c:v>
                </c:pt>
                <c:pt idx="13455">
                  <c:v>19712.40234375</c:v>
                </c:pt>
                <c:pt idx="13456">
                  <c:v>19713.8671875</c:v>
                </c:pt>
                <c:pt idx="13457">
                  <c:v>19715.33203125</c:v>
                </c:pt>
                <c:pt idx="13458">
                  <c:v>19716.796875</c:v>
                </c:pt>
                <c:pt idx="13459">
                  <c:v>19718.26171875</c:v>
                </c:pt>
                <c:pt idx="13460">
                  <c:v>19719.7265625</c:v>
                </c:pt>
                <c:pt idx="13461">
                  <c:v>19721.19140625</c:v>
                </c:pt>
                <c:pt idx="13462">
                  <c:v>19722.65625</c:v>
                </c:pt>
                <c:pt idx="13463">
                  <c:v>19724.12109375</c:v>
                </c:pt>
                <c:pt idx="13464">
                  <c:v>19725.5859375</c:v>
                </c:pt>
                <c:pt idx="13465">
                  <c:v>19727.05078125</c:v>
                </c:pt>
                <c:pt idx="13466">
                  <c:v>19728.515625</c:v>
                </c:pt>
                <c:pt idx="13467">
                  <c:v>19729.98046875</c:v>
                </c:pt>
                <c:pt idx="13468">
                  <c:v>19731.4453125</c:v>
                </c:pt>
                <c:pt idx="13469">
                  <c:v>19732.91015625</c:v>
                </c:pt>
                <c:pt idx="13470">
                  <c:v>19734.375</c:v>
                </c:pt>
                <c:pt idx="13471">
                  <c:v>19735.83984375</c:v>
                </c:pt>
                <c:pt idx="13472">
                  <c:v>19737.3046875</c:v>
                </c:pt>
                <c:pt idx="13473">
                  <c:v>19738.76953125</c:v>
                </c:pt>
                <c:pt idx="13474">
                  <c:v>19740.234375</c:v>
                </c:pt>
                <c:pt idx="13475">
                  <c:v>19741.69921875</c:v>
                </c:pt>
                <c:pt idx="13476">
                  <c:v>19743.1640625</c:v>
                </c:pt>
                <c:pt idx="13477">
                  <c:v>19744.62890625</c:v>
                </c:pt>
                <c:pt idx="13478">
                  <c:v>19746.09375</c:v>
                </c:pt>
                <c:pt idx="13479">
                  <c:v>19747.55859375</c:v>
                </c:pt>
                <c:pt idx="13480">
                  <c:v>19749.0234375</c:v>
                </c:pt>
                <c:pt idx="13481">
                  <c:v>19750.48828125</c:v>
                </c:pt>
                <c:pt idx="13482">
                  <c:v>19751.953125</c:v>
                </c:pt>
                <c:pt idx="13483">
                  <c:v>19753.41796875</c:v>
                </c:pt>
                <c:pt idx="13484">
                  <c:v>19754.8828125</c:v>
                </c:pt>
                <c:pt idx="13485">
                  <c:v>19756.34765625</c:v>
                </c:pt>
                <c:pt idx="13486">
                  <c:v>19757.8125</c:v>
                </c:pt>
                <c:pt idx="13487">
                  <c:v>19759.27734375</c:v>
                </c:pt>
                <c:pt idx="13488">
                  <c:v>19760.7421875</c:v>
                </c:pt>
                <c:pt idx="13489">
                  <c:v>19762.20703125</c:v>
                </c:pt>
                <c:pt idx="13490">
                  <c:v>19763.671875</c:v>
                </c:pt>
                <c:pt idx="13491">
                  <c:v>19765.13671875</c:v>
                </c:pt>
                <c:pt idx="13492">
                  <c:v>19766.6015625</c:v>
                </c:pt>
                <c:pt idx="13493">
                  <c:v>19768.06640625</c:v>
                </c:pt>
                <c:pt idx="13494">
                  <c:v>19769.53125</c:v>
                </c:pt>
                <c:pt idx="13495">
                  <c:v>19770.99609375</c:v>
                </c:pt>
                <c:pt idx="13496">
                  <c:v>19772.4609375</c:v>
                </c:pt>
                <c:pt idx="13497">
                  <c:v>19773.92578125</c:v>
                </c:pt>
                <c:pt idx="13498">
                  <c:v>19775.390625</c:v>
                </c:pt>
                <c:pt idx="13499">
                  <c:v>19776.85546875</c:v>
                </c:pt>
                <c:pt idx="13500">
                  <c:v>19778.3203125</c:v>
                </c:pt>
                <c:pt idx="13501">
                  <c:v>19779.78515625</c:v>
                </c:pt>
                <c:pt idx="13502">
                  <c:v>19781.25</c:v>
                </c:pt>
                <c:pt idx="13503">
                  <c:v>19782.71484375</c:v>
                </c:pt>
                <c:pt idx="13504">
                  <c:v>19784.1796875</c:v>
                </c:pt>
                <c:pt idx="13505">
                  <c:v>19785.64453125</c:v>
                </c:pt>
                <c:pt idx="13506">
                  <c:v>19787.109375</c:v>
                </c:pt>
                <c:pt idx="13507">
                  <c:v>19788.57421875</c:v>
                </c:pt>
                <c:pt idx="13508">
                  <c:v>19790.0390625</c:v>
                </c:pt>
                <c:pt idx="13509">
                  <c:v>19791.50390625</c:v>
                </c:pt>
                <c:pt idx="13510">
                  <c:v>19792.96875</c:v>
                </c:pt>
                <c:pt idx="13511">
                  <c:v>19794.43359375</c:v>
                </c:pt>
                <c:pt idx="13512">
                  <c:v>19795.8984375</c:v>
                </c:pt>
                <c:pt idx="13513">
                  <c:v>19797.36328125</c:v>
                </c:pt>
                <c:pt idx="13514">
                  <c:v>19798.828125</c:v>
                </c:pt>
                <c:pt idx="13515">
                  <c:v>19800.29296875</c:v>
                </c:pt>
                <c:pt idx="13516">
                  <c:v>19801.7578125</c:v>
                </c:pt>
                <c:pt idx="13517">
                  <c:v>19803.22265625</c:v>
                </c:pt>
                <c:pt idx="13518">
                  <c:v>19804.6875</c:v>
                </c:pt>
                <c:pt idx="13519">
                  <c:v>19806.15234375</c:v>
                </c:pt>
                <c:pt idx="13520">
                  <c:v>19807.6171875</c:v>
                </c:pt>
                <c:pt idx="13521">
                  <c:v>19809.08203125</c:v>
                </c:pt>
                <c:pt idx="13522">
                  <c:v>19810.546875</c:v>
                </c:pt>
                <c:pt idx="13523">
                  <c:v>19812.01171875</c:v>
                </c:pt>
                <c:pt idx="13524">
                  <c:v>19813.4765625</c:v>
                </c:pt>
                <c:pt idx="13525">
                  <c:v>19814.94140625</c:v>
                </c:pt>
                <c:pt idx="13526">
                  <c:v>19816.40625</c:v>
                </c:pt>
                <c:pt idx="13527">
                  <c:v>19817.87109375</c:v>
                </c:pt>
                <c:pt idx="13528">
                  <c:v>19819.3359375</c:v>
                </c:pt>
                <c:pt idx="13529">
                  <c:v>19820.80078125</c:v>
                </c:pt>
                <c:pt idx="13530">
                  <c:v>19822.265625</c:v>
                </c:pt>
                <c:pt idx="13531">
                  <c:v>19823.73046875</c:v>
                </c:pt>
                <c:pt idx="13532">
                  <c:v>19825.1953125</c:v>
                </c:pt>
                <c:pt idx="13533">
                  <c:v>19826.66015625</c:v>
                </c:pt>
                <c:pt idx="13534">
                  <c:v>19828.125</c:v>
                </c:pt>
                <c:pt idx="13535">
                  <c:v>19829.58984375</c:v>
                </c:pt>
                <c:pt idx="13536">
                  <c:v>19831.0546875</c:v>
                </c:pt>
                <c:pt idx="13537">
                  <c:v>19832.51953125</c:v>
                </c:pt>
                <c:pt idx="13538">
                  <c:v>19833.984375</c:v>
                </c:pt>
                <c:pt idx="13539">
                  <c:v>19835.44921875</c:v>
                </c:pt>
                <c:pt idx="13540">
                  <c:v>19836.9140625</c:v>
                </c:pt>
                <c:pt idx="13541">
                  <c:v>19838.37890625</c:v>
                </c:pt>
                <c:pt idx="13542">
                  <c:v>19839.84375</c:v>
                </c:pt>
                <c:pt idx="13543">
                  <c:v>19841.30859375</c:v>
                </c:pt>
                <c:pt idx="13544">
                  <c:v>19842.7734375</c:v>
                </c:pt>
                <c:pt idx="13545">
                  <c:v>19844.23828125</c:v>
                </c:pt>
                <c:pt idx="13546">
                  <c:v>19845.703125</c:v>
                </c:pt>
                <c:pt idx="13547">
                  <c:v>19847.16796875</c:v>
                </c:pt>
                <c:pt idx="13548">
                  <c:v>19848.6328125</c:v>
                </c:pt>
                <c:pt idx="13549">
                  <c:v>19850.09765625</c:v>
                </c:pt>
                <c:pt idx="13550">
                  <c:v>19851.5625</c:v>
                </c:pt>
                <c:pt idx="13551">
                  <c:v>19853.02734375</c:v>
                </c:pt>
                <c:pt idx="13552">
                  <c:v>19854.4921875</c:v>
                </c:pt>
                <c:pt idx="13553">
                  <c:v>19855.95703125</c:v>
                </c:pt>
                <c:pt idx="13554">
                  <c:v>19857.421875</c:v>
                </c:pt>
                <c:pt idx="13555">
                  <c:v>19858.88671875</c:v>
                </c:pt>
                <c:pt idx="13556">
                  <c:v>19860.3515625</c:v>
                </c:pt>
                <c:pt idx="13557">
                  <c:v>19861.81640625</c:v>
                </c:pt>
                <c:pt idx="13558">
                  <c:v>19863.28125</c:v>
                </c:pt>
                <c:pt idx="13559">
                  <c:v>19864.74609375</c:v>
                </c:pt>
                <c:pt idx="13560">
                  <c:v>19866.2109375</c:v>
                </c:pt>
                <c:pt idx="13561">
                  <c:v>19867.67578125</c:v>
                </c:pt>
                <c:pt idx="13562">
                  <c:v>19869.140625</c:v>
                </c:pt>
                <c:pt idx="13563">
                  <c:v>19870.60546875</c:v>
                </c:pt>
                <c:pt idx="13564">
                  <c:v>19872.0703125</c:v>
                </c:pt>
                <c:pt idx="13565">
                  <c:v>19873.53515625</c:v>
                </c:pt>
                <c:pt idx="13566">
                  <c:v>19875</c:v>
                </c:pt>
                <c:pt idx="13567">
                  <c:v>19876.46484375</c:v>
                </c:pt>
                <c:pt idx="13568">
                  <c:v>19877.9296875</c:v>
                </c:pt>
                <c:pt idx="13569">
                  <c:v>19879.39453125</c:v>
                </c:pt>
                <c:pt idx="13570">
                  <c:v>19880.859375</c:v>
                </c:pt>
                <c:pt idx="13571">
                  <c:v>19882.32421875</c:v>
                </c:pt>
                <c:pt idx="13572">
                  <c:v>19883.7890625</c:v>
                </c:pt>
                <c:pt idx="13573">
                  <c:v>19885.25390625</c:v>
                </c:pt>
                <c:pt idx="13574">
                  <c:v>19886.71875</c:v>
                </c:pt>
                <c:pt idx="13575">
                  <c:v>19888.18359375</c:v>
                </c:pt>
                <c:pt idx="13576">
                  <c:v>19889.6484375</c:v>
                </c:pt>
                <c:pt idx="13577">
                  <c:v>19891.11328125</c:v>
                </c:pt>
                <c:pt idx="13578">
                  <c:v>19892.578125</c:v>
                </c:pt>
                <c:pt idx="13579">
                  <c:v>19894.04296875</c:v>
                </c:pt>
                <c:pt idx="13580">
                  <c:v>19895.5078125</c:v>
                </c:pt>
                <c:pt idx="13581">
                  <c:v>19896.97265625</c:v>
                </c:pt>
                <c:pt idx="13582">
                  <c:v>19898.4375</c:v>
                </c:pt>
                <c:pt idx="13583">
                  <c:v>19899.90234375</c:v>
                </c:pt>
                <c:pt idx="13584">
                  <c:v>19901.3671875</c:v>
                </c:pt>
                <c:pt idx="13585">
                  <c:v>19902.83203125</c:v>
                </c:pt>
                <c:pt idx="13586">
                  <c:v>19904.296875</c:v>
                </c:pt>
                <c:pt idx="13587">
                  <c:v>19905.76171875</c:v>
                </c:pt>
                <c:pt idx="13588">
                  <c:v>19907.2265625</c:v>
                </c:pt>
                <c:pt idx="13589">
                  <c:v>19908.69140625</c:v>
                </c:pt>
                <c:pt idx="13590">
                  <c:v>19910.15625</c:v>
                </c:pt>
                <c:pt idx="13591">
                  <c:v>19911.62109375</c:v>
                </c:pt>
                <c:pt idx="13592">
                  <c:v>19913.0859375</c:v>
                </c:pt>
                <c:pt idx="13593">
                  <c:v>19914.55078125</c:v>
                </c:pt>
                <c:pt idx="13594">
                  <c:v>19916.015625</c:v>
                </c:pt>
                <c:pt idx="13595">
                  <c:v>19917.48046875</c:v>
                </c:pt>
                <c:pt idx="13596">
                  <c:v>19918.9453125</c:v>
                </c:pt>
                <c:pt idx="13597">
                  <c:v>19920.41015625</c:v>
                </c:pt>
                <c:pt idx="13598">
                  <c:v>19921.875</c:v>
                </c:pt>
                <c:pt idx="13599">
                  <c:v>19923.33984375</c:v>
                </c:pt>
                <c:pt idx="13600">
                  <c:v>19924.8046875</c:v>
                </c:pt>
                <c:pt idx="13601">
                  <c:v>19926.26953125</c:v>
                </c:pt>
                <c:pt idx="13602">
                  <c:v>19927.734375</c:v>
                </c:pt>
                <c:pt idx="13603">
                  <c:v>19929.19921875</c:v>
                </c:pt>
                <c:pt idx="13604">
                  <c:v>19930.6640625</c:v>
                </c:pt>
                <c:pt idx="13605">
                  <c:v>19932.12890625</c:v>
                </c:pt>
                <c:pt idx="13606">
                  <c:v>19933.59375</c:v>
                </c:pt>
                <c:pt idx="13607">
                  <c:v>19935.05859375</c:v>
                </c:pt>
                <c:pt idx="13608">
                  <c:v>19936.5234375</c:v>
                </c:pt>
                <c:pt idx="13609">
                  <c:v>19937.98828125</c:v>
                </c:pt>
                <c:pt idx="13610">
                  <c:v>19939.453125</c:v>
                </c:pt>
                <c:pt idx="13611">
                  <c:v>19940.91796875</c:v>
                </c:pt>
                <c:pt idx="13612">
                  <c:v>19942.3828125</c:v>
                </c:pt>
                <c:pt idx="13613">
                  <c:v>19943.84765625</c:v>
                </c:pt>
                <c:pt idx="13614">
                  <c:v>19945.3125</c:v>
                </c:pt>
                <c:pt idx="13615">
                  <c:v>19946.77734375</c:v>
                </c:pt>
                <c:pt idx="13616">
                  <c:v>19948.2421875</c:v>
                </c:pt>
                <c:pt idx="13617">
                  <c:v>19949.70703125</c:v>
                </c:pt>
                <c:pt idx="13618">
                  <c:v>19951.171875</c:v>
                </c:pt>
                <c:pt idx="13619">
                  <c:v>19952.63671875</c:v>
                </c:pt>
                <c:pt idx="13620">
                  <c:v>19954.1015625</c:v>
                </c:pt>
                <c:pt idx="13621">
                  <c:v>19955.56640625</c:v>
                </c:pt>
                <c:pt idx="13622">
                  <c:v>19957.03125</c:v>
                </c:pt>
                <c:pt idx="13623">
                  <c:v>19958.49609375</c:v>
                </c:pt>
                <c:pt idx="13624">
                  <c:v>19959.9609375</c:v>
                </c:pt>
                <c:pt idx="13625">
                  <c:v>19961.42578125</c:v>
                </c:pt>
                <c:pt idx="13626">
                  <c:v>19962.890625</c:v>
                </c:pt>
                <c:pt idx="13627">
                  <c:v>19964.35546875</c:v>
                </c:pt>
                <c:pt idx="13628">
                  <c:v>19965.8203125</c:v>
                </c:pt>
                <c:pt idx="13629">
                  <c:v>19967.28515625</c:v>
                </c:pt>
                <c:pt idx="13630">
                  <c:v>19968.75</c:v>
                </c:pt>
                <c:pt idx="13631">
                  <c:v>19970.21484375</c:v>
                </c:pt>
                <c:pt idx="13632">
                  <c:v>19971.6796875</c:v>
                </c:pt>
                <c:pt idx="13633">
                  <c:v>19973.14453125</c:v>
                </c:pt>
                <c:pt idx="13634">
                  <c:v>19974.609375</c:v>
                </c:pt>
                <c:pt idx="13635">
                  <c:v>19976.07421875</c:v>
                </c:pt>
                <c:pt idx="13636">
                  <c:v>19977.5390625</c:v>
                </c:pt>
                <c:pt idx="13637">
                  <c:v>19979.00390625</c:v>
                </c:pt>
                <c:pt idx="13638">
                  <c:v>19980.46875</c:v>
                </c:pt>
                <c:pt idx="13639">
                  <c:v>19981.93359375</c:v>
                </c:pt>
                <c:pt idx="13640">
                  <c:v>19983.3984375</c:v>
                </c:pt>
                <c:pt idx="13641">
                  <c:v>19984.86328125</c:v>
                </c:pt>
                <c:pt idx="13642">
                  <c:v>19986.328125</c:v>
                </c:pt>
                <c:pt idx="13643">
                  <c:v>19987.79296875</c:v>
                </c:pt>
                <c:pt idx="13644">
                  <c:v>19989.2578125</c:v>
                </c:pt>
                <c:pt idx="13645">
                  <c:v>19990.72265625</c:v>
                </c:pt>
                <c:pt idx="13646">
                  <c:v>19992.1875</c:v>
                </c:pt>
                <c:pt idx="13647">
                  <c:v>19993.65234375</c:v>
                </c:pt>
                <c:pt idx="13648">
                  <c:v>19995.1171875</c:v>
                </c:pt>
                <c:pt idx="13649">
                  <c:v>19996.58203125</c:v>
                </c:pt>
                <c:pt idx="13650">
                  <c:v>19998.046875</c:v>
                </c:pt>
                <c:pt idx="13651">
                  <c:v>19999.51171875</c:v>
                </c:pt>
                <c:pt idx="13652">
                  <c:v>20000.9765625</c:v>
                </c:pt>
                <c:pt idx="13653">
                  <c:v>20002.44140625</c:v>
                </c:pt>
                <c:pt idx="13654">
                  <c:v>20003.90625</c:v>
                </c:pt>
                <c:pt idx="13655">
                  <c:v>20005.37109375</c:v>
                </c:pt>
                <c:pt idx="13656">
                  <c:v>20006.8359375</c:v>
                </c:pt>
                <c:pt idx="13657">
                  <c:v>20008.30078125</c:v>
                </c:pt>
                <c:pt idx="13658">
                  <c:v>20009.765625</c:v>
                </c:pt>
                <c:pt idx="13659">
                  <c:v>20011.23046875</c:v>
                </c:pt>
                <c:pt idx="13660">
                  <c:v>20012.6953125</c:v>
                </c:pt>
                <c:pt idx="13661">
                  <c:v>20014.16015625</c:v>
                </c:pt>
                <c:pt idx="13662">
                  <c:v>20015.625</c:v>
                </c:pt>
                <c:pt idx="13663">
                  <c:v>20017.08984375</c:v>
                </c:pt>
                <c:pt idx="13664">
                  <c:v>20018.5546875</c:v>
                </c:pt>
                <c:pt idx="13665">
                  <c:v>20020.01953125</c:v>
                </c:pt>
                <c:pt idx="13666">
                  <c:v>20021.484375</c:v>
                </c:pt>
                <c:pt idx="13667">
                  <c:v>20022.94921875</c:v>
                </c:pt>
                <c:pt idx="13668">
                  <c:v>20024.4140625</c:v>
                </c:pt>
                <c:pt idx="13669">
                  <c:v>20025.87890625</c:v>
                </c:pt>
                <c:pt idx="13670">
                  <c:v>20027.34375</c:v>
                </c:pt>
                <c:pt idx="13671">
                  <c:v>20028.80859375</c:v>
                </c:pt>
                <c:pt idx="13672">
                  <c:v>20030.2734375</c:v>
                </c:pt>
                <c:pt idx="13673">
                  <c:v>20031.73828125</c:v>
                </c:pt>
                <c:pt idx="13674">
                  <c:v>20033.203125</c:v>
                </c:pt>
                <c:pt idx="13675">
                  <c:v>20034.66796875</c:v>
                </c:pt>
                <c:pt idx="13676">
                  <c:v>20036.1328125</c:v>
                </c:pt>
                <c:pt idx="13677">
                  <c:v>20037.59765625</c:v>
                </c:pt>
                <c:pt idx="13678">
                  <c:v>20039.0625</c:v>
                </c:pt>
                <c:pt idx="13679">
                  <c:v>20040.52734375</c:v>
                </c:pt>
                <c:pt idx="13680">
                  <c:v>20041.9921875</c:v>
                </c:pt>
                <c:pt idx="13681">
                  <c:v>20043.45703125</c:v>
                </c:pt>
                <c:pt idx="13682">
                  <c:v>20044.921875</c:v>
                </c:pt>
                <c:pt idx="13683">
                  <c:v>20046.38671875</c:v>
                </c:pt>
                <c:pt idx="13684">
                  <c:v>20047.8515625</c:v>
                </c:pt>
                <c:pt idx="13685">
                  <c:v>20049.31640625</c:v>
                </c:pt>
                <c:pt idx="13686">
                  <c:v>20050.78125</c:v>
                </c:pt>
                <c:pt idx="13687">
                  <c:v>20052.24609375</c:v>
                </c:pt>
                <c:pt idx="13688">
                  <c:v>20053.7109375</c:v>
                </c:pt>
                <c:pt idx="13689">
                  <c:v>20055.17578125</c:v>
                </c:pt>
                <c:pt idx="13690">
                  <c:v>20056.640625</c:v>
                </c:pt>
                <c:pt idx="13691">
                  <c:v>20058.10546875</c:v>
                </c:pt>
                <c:pt idx="13692">
                  <c:v>20059.5703125</c:v>
                </c:pt>
                <c:pt idx="13693">
                  <c:v>20061.03515625</c:v>
                </c:pt>
                <c:pt idx="13694">
                  <c:v>20062.5</c:v>
                </c:pt>
                <c:pt idx="13695">
                  <c:v>20063.96484375</c:v>
                </c:pt>
                <c:pt idx="13696">
                  <c:v>20065.4296875</c:v>
                </c:pt>
                <c:pt idx="13697">
                  <c:v>20066.89453125</c:v>
                </c:pt>
                <c:pt idx="13698">
                  <c:v>20068.359375</c:v>
                </c:pt>
                <c:pt idx="13699">
                  <c:v>20069.82421875</c:v>
                </c:pt>
                <c:pt idx="13700">
                  <c:v>20071.2890625</c:v>
                </c:pt>
                <c:pt idx="13701">
                  <c:v>20072.75390625</c:v>
                </c:pt>
                <c:pt idx="13702">
                  <c:v>20074.21875</c:v>
                </c:pt>
                <c:pt idx="13703">
                  <c:v>20075.68359375</c:v>
                </c:pt>
                <c:pt idx="13704">
                  <c:v>20077.1484375</c:v>
                </c:pt>
                <c:pt idx="13705">
                  <c:v>20078.61328125</c:v>
                </c:pt>
                <c:pt idx="13706">
                  <c:v>20080.078125</c:v>
                </c:pt>
                <c:pt idx="13707">
                  <c:v>20081.54296875</c:v>
                </c:pt>
                <c:pt idx="13708">
                  <c:v>20083.0078125</c:v>
                </c:pt>
                <c:pt idx="13709">
                  <c:v>20084.47265625</c:v>
                </c:pt>
                <c:pt idx="13710">
                  <c:v>20085.9375</c:v>
                </c:pt>
                <c:pt idx="13711">
                  <c:v>20087.40234375</c:v>
                </c:pt>
                <c:pt idx="13712">
                  <c:v>20088.8671875</c:v>
                </c:pt>
                <c:pt idx="13713">
                  <c:v>20090.33203125</c:v>
                </c:pt>
                <c:pt idx="13714">
                  <c:v>20091.796875</c:v>
                </c:pt>
                <c:pt idx="13715">
                  <c:v>20093.26171875</c:v>
                </c:pt>
                <c:pt idx="13716">
                  <c:v>20094.7265625</c:v>
                </c:pt>
                <c:pt idx="13717">
                  <c:v>20096.19140625</c:v>
                </c:pt>
                <c:pt idx="13718">
                  <c:v>20097.65625</c:v>
                </c:pt>
                <c:pt idx="13719">
                  <c:v>20099.12109375</c:v>
                </c:pt>
                <c:pt idx="13720">
                  <c:v>20100.5859375</c:v>
                </c:pt>
                <c:pt idx="13721">
                  <c:v>20102.05078125</c:v>
                </c:pt>
                <c:pt idx="13722">
                  <c:v>20103.515625</c:v>
                </c:pt>
                <c:pt idx="13723">
                  <c:v>20104.98046875</c:v>
                </c:pt>
                <c:pt idx="13724">
                  <c:v>20106.4453125</c:v>
                </c:pt>
                <c:pt idx="13725">
                  <c:v>20107.91015625</c:v>
                </c:pt>
                <c:pt idx="13726">
                  <c:v>20109.375</c:v>
                </c:pt>
                <c:pt idx="13727">
                  <c:v>20110.83984375</c:v>
                </c:pt>
                <c:pt idx="13728">
                  <c:v>20112.3046875</c:v>
                </c:pt>
                <c:pt idx="13729">
                  <c:v>20113.76953125</c:v>
                </c:pt>
                <c:pt idx="13730">
                  <c:v>20115.234375</c:v>
                </c:pt>
                <c:pt idx="13731">
                  <c:v>20116.69921875</c:v>
                </c:pt>
                <c:pt idx="13732">
                  <c:v>20118.1640625</c:v>
                </c:pt>
                <c:pt idx="13733">
                  <c:v>20119.62890625</c:v>
                </c:pt>
                <c:pt idx="13734">
                  <c:v>20121.09375</c:v>
                </c:pt>
                <c:pt idx="13735">
                  <c:v>20122.55859375</c:v>
                </c:pt>
                <c:pt idx="13736">
                  <c:v>20124.0234375</c:v>
                </c:pt>
                <c:pt idx="13737">
                  <c:v>20125.48828125</c:v>
                </c:pt>
                <c:pt idx="13738">
                  <c:v>20126.953125</c:v>
                </c:pt>
                <c:pt idx="13739">
                  <c:v>20128.41796875</c:v>
                </c:pt>
                <c:pt idx="13740">
                  <c:v>20129.8828125</c:v>
                </c:pt>
                <c:pt idx="13741">
                  <c:v>20131.34765625</c:v>
                </c:pt>
                <c:pt idx="13742">
                  <c:v>20132.8125</c:v>
                </c:pt>
                <c:pt idx="13743">
                  <c:v>20134.27734375</c:v>
                </c:pt>
                <c:pt idx="13744">
                  <c:v>20135.7421875</c:v>
                </c:pt>
                <c:pt idx="13745">
                  <c:v>20137.20703125</c:v>
                </c:pt>
                <c:pt idx="13746">
                  <c:v>20138.671875</c:v>
                </c:pt>
                <c:pt idx="13747">
                  <c:v>20140.13671875</c:v>
                </c:pt>
                <c:pt idx="13748">
                  <c:v>20141.6015625</c:v>
                </c:pt>
                <c:pt idx="13749">
                  <c:v>20143.06640625</c:v>
                </c:pt>
                <c:pt idx="13750">
                  <c:v>20144.53125</c:v>
                </c:pt>
                <c:pt idx="13751">
                  <c:v>20145.99609375</c:v>
                </c:pt>
                <c:pt idx="13752">
                  <c:v>20147.4609375</c:v>
                </c:pt>
                <c:pt idx="13753">
                  <c:v>20148.92578125</c:v>
                </c:pt>
                <c:pt idx="13754">
                  <c:v>20150.390625</c:v>
                </c:pt>
                <c:pt idx="13755">
                  <c:v>20151.85546875</c:v>
                </c:pt>
                <c:pt idx="13756">
                  <c:v>20153.3203125</c:v>
                </c:pt>
                <c:pt idx="13757">
                  <c:v>20154.78515625</c:v>
                </c:pt>
                <c:pt idx="13758">
                  <c:v>20156.25</c:v>
                </c:pt>
                <c:pt idx="13759">
                  <c:v>20157.71484375</c:v>
                </c:pt>
                <c:pt idx="13760">
                  <c:v>20159.1796875</c:v>
                </c:pt>
                <c:pt idx="13761">
                  <c:v>20160.64453125</c:v>
                </c:pt>
                <c:pt idx="13762">
                  <c:v>20162.109375</c:v>
                </c:pt>
                <c:pt idx="13763">
                  <c:v>20163.57421875</c:v>
                </c:pt>
                <c:pt idx="13764">
                  <c:v>20165.0390625</c:v>
                </c:pt>
                <c:pt idx="13765">
                  <c:v>20166.50390625</c:v>
                </c:pt>
                <c:pt idx="13766">
                  <c:v>20167.96875</c:v>
                </c:pt>
                <c:pt idx="13767">
                  <c:v>20169.43359375</c:v>
                </c:pt>
                <c:pt idx="13768">
                  <c:v>20170.8984375</c:v>
                </c:pt>
                <c:pt idx="13769">
                  <c:v>20172.36328125</c:v>
                </c:pt>
                <c:pt idx="13770">
                  <c:v>20173.828125</c:v>
                </c:pt>
                <c:pt idx="13771">
                  <c:v>20175.29296875</c:v>
                </c:pt>
                <c:pt idx="13772">
                  <c:v>20176.7578125</c:v>
                </c:pt>
                <c:pt idx="13773">
                  <c:v>20178.22265625</c:v>
                </c:pt>
                <c:pt idx="13774">
                  <c:v>20179.6875</c:v>
                </c:pt>
                <c:pt idx="13775">
                  <c:v>20181.15234375</c:v>
                </c:pt>
                <c:pt idx="13776">
                  <c:v>20182.6171875</c:v>
                </c:pt>
                <c:pt idx="13777">
                  <c:v>20184.08203125</c:v>
                </c:pt>
                <c:pt idx="13778">
                  <c:v>20185.546875</c:v>
                </c:pt>
                <c:pt idx="13779">
                  <c:v>20187.01171875</c:v>
                </c:pt>
                <c:pt idx="13780">
                  <c:v>20188.4765625</c:v>
                </c:pt>
                <c:pt idx="13781">
                  <c:v>20189.94140625</c:v>
                </c:pt>
                <c:pt idx="13782">
                  <c:v>20191.40625</c:v>
                </c:pt>
                <c:pt idx="13783">
                  <c:v>20192.87109375</c:v>
                </c:pt>
                <c:pt idx="13784">
                  <c:v>20194.3359375</c:v>
                </c:pt>
                <c:pt idx="13785">
                  <c:v>20195.80078125</c:v>
                </c:pt>
                <c:pt idx="13786">
                  <c:v>20197.265625</c:v>
                </c:pt>
                <c:pt idx="13787">
                  <c:v>20198.73046875</c:v>
                </c:pt>
                <c:pt idx="13788">
                  <c:v>20200.1953125</c:v>
                </c:pt>
                <c:pt idx="13789">
                  <c:v>20201.66015625</c:v>
                </c:pt>
                <c:pt idx="13790">
                  <c:v>20203.125</c:v>
                </c:pt>
                <c:pt idx="13791">
                  <c:v>20204.58984375</c:v>
                </c:pt>
                <c:pt idx="13792">
                  <c:v>20206.0546875</c:v>
                </c:pt>
                <c:pt idx="13793">
                  <c:v>20207.51953125</c:v>
                </c:pt>
                <c:pt idx="13794">
                  <c:v>20208.984375</c:v>
                </c:pt>
                <c:pt idx="13795">
                  <c:v>20210.44921875</c:v>
                </c:pt>
                <c:pt idx="13796">
                  <c:v>20211.9140625</c:v>
                </c:pt>
                <c:pt idx="13797">
                  <c:v>20213.37890625</c:v>
                </c:pt>
                <c:pt idx="13798">
                  <c:v>20214.84375</c:v>
                </c:pt>
                <c:pt idx="13799">
                  <c:v>20216.30859375</c:v>
                </c:pt>
                <c:pt idx="13800">
                  <c:v>20217.7734375</c:v>
                </c:pt>
                <c:pt idx="13801">
                  <c:v>20219.23828125</c:v>
                </c:pt>
                <c:pt idx="13802">
                  <c:v>20220.703125</c:v>
                </c:pt>
                <c:pt idx="13803">
                  <c:v>20222.16796875</c:v>
                </c:pt>
                <c:pt idx="13804">
                  <c:v>20223.6328125</c:v>
                </c:pt>
                <c:pt idx="13805">
                  <c:v>20225.09765625</c:v>
                </c:pt>
                <c:pt idx="13806">
                  <c:v>20226.5625</c:v>
                </c:pt>
                <c:pt idx="13807">
                  <c:v>20228.02734375</c:v>
                </c:pt>
                <c:pt idx="13808">
                  <c:v>20229.4921875</c:v>
                </c:pt>
                <c:pt idx="13809">
                  <c:v>20230.95703125</c:v>
                </c:pt>
                <c:pt idx="13810">
                  <c:v>20232.421875</c:v>
                </c:pt>
                <c:pt idx="13811">
                  <c:v>20233.88671875</c:v>
                </c:pt>
                <c:pt idx="13812">
                  <c:v>20235.3515625</c:v>
                </c:pt>
                <c:pt idx="13813">
                  <c:v>20236.81640625</c:v>
                </c:pt>
                <c:pt idx="13814">
                  <c:v>20238.28125</c:v>
                </c:pt>
                <c:pt idx="13815">
                  <c:v>20239.74609375</c:v>
                </c:pt>
                <c:pt idx="13816">
                  <c:v>20241.2109375</c:v>
                </c:pt>
                <c:pt idx="13817">
                  <c:v>20242.67578125</c:v>
                </c:pt>
                <c:pt idx="13818">
                  <c:v>20244.140625</c:v>
                </c:pt>
                <c:pt idx="13819">
                  <c:v>20245.60546875</c:v>
                </c:pt>
                <c:pt idx="13820">
                  <c:v>20247.0703125</c:v>
                </c:pt>
                <c:pt idx="13821">
                  <c:v>20248.53515625</c:v>
                </c:pt>
                <c:pt idx="13822">
                  <c:v>20250</c:v>
                </c:pt>
                <c:pt idx="13823">
                  <c:v>20251.46484375</c:v>
                </c:pt>
                <c:pt idx="13824">
                  <c:v>20252.9296875</c:v>
                </c:pt>
                <c:pt idx="13825">
                  <c:v>20254.39453125</c:v>
                </c:pt>
                <c:pt idx="13826">
                  <c:v>20255.859375</c:v>
                </c:pt>
                <c:pt idx="13827">
                  <c:v>20257.32421875</c:v>
                </c:pt>
                <c:pt idx="13828">
                  <c:v>20258.7890625</c:v>
                </c:pt>
                <c:pt idx="13829">
                  <c:v>20260.25390625</c:v>
                </c:pt>
                <c:pt idx="13830">
                  <c:v>20261.71875</c:v>
                </c:pt>
                <c:pt idx="13831">
                  <c:v>20263.18359375</c:v>
                </c:pt>
                <c:pt idx="13832">
                  <c:v>20264.6484375</c:v>
                </c:pt>
                <c:pt idx="13833">
                  <c:v>20266.11328125</c:v>
                </c:pt>
                <c:pt idx="13834">
                  <c:v>20267.578125</c:v>
                </c:pt>
                <c:pt idx="13835">
                  <c:v>20269.04296875</c:v>
                </c:pt>
                <c:pt idx="13836">
                  <c:v>20270.5078125</c:v>
                </c:pt>
                <c:pt idx="13837">
                  <c:v>20271.97265625</c:v>
                </c:pt>
                <c:pt idx="13838">
                  <c:v>20273.4375</c:v>
                </c:pt>
                <c:pt idx="13839">
                  <c:v>20274.90234375</c:v>
                </c:pt>
                <c:pt idx="13840">
                  <c:v>20276.3671875</c:v>
                </c:pt>
                <c:pt idx="13841">
                  <c:v>20277.83203125</c:v>
                </c:pt>
                <c:pt idx="13842">
                  <c:v>20279.296875</c:v>
                </c:pt>
                <c:pt idx="13843">
                  <c:v>20280.76171875</c:v>
                </c:pt>
                <c:pt idx="13844">
                  <c:v>20282.2265625</c:v>
                </c:pt>
                <c:pt idx="13845">
                  <c:v>20283.69140625</c:v>
                </c:pt>
                <c:pt idx="13846">
                  <c:v>20285.15625</c:v>
                </c:pt>
                <c:pt idx="13847">
                  <c:v>20286.62109375</c:v>
                </c:pt>
                <c:pt idx="13848">
                  <c:v>20288.0859375</c:v>
                </c:pt>
                <c:pt idx="13849">
                  <c:v>20289.55078125</c:v>
                </c:pt>
                <c:pt idx="13850">
                  <c:v>20291.015625</c:v>
                </c:pt>
                <c:pt idx="13851">
                  <c:v>20292.48046875</c:v>
                </c:pt>
                <c:pt idx="13852">
                  <c:v>20293.9453125</c:v>
                </c:pt>
                <c:pt idx="13853">
                  <c:v>20295.41015625</c:v>
                </c:pt>
                <c:pt idx="13854">
                  <c:v>20296.875</c:v>
                </c:pt>
                <c:pt idx="13855">
                  <c:v>20298.33984375</c:v>
                </c:pt>
                <c:pt idx="13856">
                  <c:v>20299.8046875</c:v>
                </c:pt>
                <c:pt idx="13857">
                  <c:v>20301.26953125</c:v>
                </c:pt>
                <c:pt idx="13858">
                  <c:v>20302.734375</c:v>
                </c:pt>
                <c:pt idx="13859">
                  <c:v>20304.19921875</c:v>
                </c:pt>
                <c:pt idx="13860">
                  <c:v>20305.6640625</c:v>
                </c:pt>
                <c:pt idx="13861">
                  <c:v>20307.12890625</c:v>
                </c:pt>
                <c:pt idx="13862">
                  <c:v>20308.59375</c:v>
                </c:pt>
                <c:pt idx="13863">
                  <c:v>20310.05859375</c:v>
                </c:pt>
                <c:pt idx="13864">
                  <c:v>20311.5234375</c:v>
                </c:pt>
                <c:pt idx="13865">
                  <c:v>20312.98828125</c:v>
                </c:pt>
                <c:pt idx="13866">
                  <c:v>20314.453125</c:v>
                </c:pt>
                <c:pt idx="13867">
                  <c:v>20315.91796875</c:v>
                </c:pt>
                <c:pt idx="13868">
                  <c:v>20317.3828125</c:v>
                </c:pt>
                <c:pt idx="13869">
                  <c:v>20318.84765625</c:v>
                </c:pt>
                <c:pt idx="13870">
                  <c:v>20320.3125</c:v>
                </c:pt>
                <c:pt idx="13871">
                  <c:v>20321.77734375</c:v>
                </c:pt>
                <c:pt idx="13872">
                  <c:v>20323.2421875</c:v>
                </c:pt>
                <c:pt idx="13873">
                  <c:v>20324.70703125</c:v>
                </c:pt>
                <c:pt idx="13874">
                  <c:v>20326.171875</c:v>
                </c:pt>
                <c:pt idx="13875">
                  <c:v>20327.63671875</c:v>
                </c:pt>
                <c:pt idx="13876">
                  <c:v>20329.1015625</c:v>
                </c:pt>
                <c:pt idx="13877">
                  <c:v>20330.56640625</c:v>
                </c:pt>
                <c:pt idx="13878">
                  <c:v>20332.03125</c:v>
                </c:pt>
                <c:pt idx="13879">
                  <c:v>20333.49609375</c:v>
                </c:pt>
                <c:pt idx="13880">
                  <c:v>20334.9609375</c:v>
                </c:pt>
                <c:pt idx="13881">
                  <c:v>20336.42578125</c:v>
                </c:pt>
                <c:pt idx="13882">
                  <c:v>20337.890625</c:v>
                </c:pt>
                <c:pt idx="13883">
                  <c:v>20339.35546875</c:v>
                </c:pt>
                <c:pt idx="13884">
                  <c:v>20340.8203125</c:v>
                </c:pt>
                <c:pt idx="13885">
                  <c:v>20342.28515625</c:v>
                </c:pt>
                <c:pt idx="13886">
                  <c:v>20343.75</c:v>
                </c:pt>
                <c:pt idx="13887">
                  <c:v>20345.21484375</c:v>
                </c:pt>
                <c:pt idx="13888">
                  <c:v>20346.6796875</c:v>
                </c:pt>
                <c:pt idx="13889">
                  <c:v>20348.14453125</c:v>
                </c:pt>
                <c:pt idx="13890">
                  <c:v>20349.609375</c:v>
                </c:pt>
                <c:pt idx="13891">
                  <c:v>20351.07421875</c:v>
                </c:pt>
                <c:pt idx="13892">
                  <c:v>20352.5390625</c:v>
                </c:pt>
                <c:pt idx="13893">
                  <c:v>20354.00390625</c:v>
                </c:pt>
                <c:pt idx="13894">
                  <c:v>20355.46875</c:v>
                </c:pt>
                <c:pt idx="13895">
                  <c:v>20356.93359375</c:v>
                </c:pt>
                <c:pt idx="13896">
                  <c:v>20358.3984375</c:v>
                </c:pt>
                <c:pt idx="13897">
                  <c:v>20359.86328125</c:v>
                </c:pt>
                <c:pt idx="13898">
                  <c:v>20361.328125</c:v>
                </c:pt>
                <c:pt idx="13899">
                  <c:v>20362.79296875</c:v>
                </c:pt>
                <c:pt idx="13900">
                  <c:v>20364.2578125</c:v>
                </c:pt>
                <c:pt idx="13901">
                  <c:v>20365.72265625</c:v>
                </c:pt>
                <c:pt idx="13902">
                  <c:v>20367.1875</c:v>
                </c:pt>
                <c:pt idx="13903">
                  <c:v>20368.65234375</c:v>
                </c:pt>
                <c:pt idx="13904">
                  <c:v>20370.1171875</c:v>
                </c:pt>
                <c:pt idx="13905">
                  <c:v>20371.58203125</c:v>
                </c:pt>
                <c:pt idx="13906">
                  <c:v>20373.046875</c:v>
                </c:pt>
                <c:pt idx="13907">
                  <c:v>20374.51171875</c:v>
                </c:pt>
                <c:pt idx="13908">
                  <c:v>20375.9765625</c:v>
                </c:pt>
                <c:pt idx="13909">
                  <c:v>20377.44140625</c:v>
                </c:pt>
                <c:pt idx="13910">
                  <c:v>20378.90625</c:v>
                </c:pt>
                <c:pt idx="13911">
                  <c:v>20380.37109375</c:v>
                </c:pt>
                <c:pt idx="13912">
                  <c:v>20381.8359375</c:v>
                </c:pt>
                <c:pt idx="13913">
                  <c:v>20383.30078125</c:v>
                </c:pt>
                <c:pt idx="13914">
                  <c:v>20384.765625</c:v>
                </c:pt>
                <c:pt idx="13915">
                  <c:v>20386.23046875</c:v>
                </c:pt>
                <c:pt idx="13916">
                  <c:v>20387.6953125</c:v>
                </c:pt>
                <c:pt idx="13917">
                  <c:v>20389.16015625</c:v>
                </c:pt>
                <c:pt idx="13918">
                  <c:v>20390.625</c:v>
                </c:pt>
                <c:pt idx="13919">
                  <c:v>20392.08984375</c:v>
                </c:pt>
                <c:pt idx="13920">
                  <c:v>20393.5546875</c:v>
                </c:pt>
                <c:pt idx="13921">
                  <c:v>20395.01953125</c:v>
                </c:pt>
                <c:pt idx="13922">
                  <c:v>20396.484375</c:v>
                </c:pt>
                <c:pt idx="13923">
                  <c:v>20397.94921875</c:v>
                </c:pt>
                <c:pt idx="13924">
                  <c:v>20399.4140625</c:v>
                </c:pt>
                <c:pt idx="13925">
                  <c:v>20400.87890625</c:v>
                </c:pt>
                <c:pt idx="13926">
                  <c:v>20402.34375</c:v>
                </c:pt>
                <c:pt idx="13927">
                  <c:v>20403.80859375</c:v>
                </c:pt>
                <c:pt idx="13928">
                  <c:v>20405.2734375</c:v>
                </c:pt>
                <c:pt idx="13929">
                  <c:v>20406.73828125</c:v>
                </c:pt>
                <c:pt idx="13930">
                  <c:v>20408.203125</c:v>
                </c:pt>
                <c:pt idx="13931">
                  <c:v>20409.66796875</c:v>
                </c:pt>
                <c:pt idx="13932">
                  <c:v>20411.1328125</c:v>
                </c:pt>
                <c:pt idx="13933">
                  <c:v>20412.59765625</c:v>
                </c:pt>
                <c:pt idx="13934">
                  <c:v>20414.0625</c:v>
                </c:pt>
                <c:pt idx="13935">
                  <c:v>20415.52734375</c:v>
                </c:pt>
                <c:pt idx="13936">
                  <c:v>20416.9921875</c:v>
                </c:pt>
                <c:pt idx="13937">
                  <c:v>20418.45703125</c:v>
                </c:pt>
                <c:pt idx="13938">
                  <c:v>20419.921875</c:v>
                </c:pt>
                <c:pt idx="13939">
                  <c:v>20421.38671875</c:v>
                </c:pt>
                <c:pt idx="13940">
                  <c:v>20422.8515625</c:v>
                </c:pt>
                <c:pt idx="13941">
                  <c:v>20424.31640625</c:v>
                </c:pt>
                <c:pt idx="13942">
                  <c:v>20425.78125</c:v>
                </c:pt>
                <c:pt idx="13943">
                  <c:v>20427.24609375</c:v>
                </c:pt>
                <c:pt idx="13944">
                  <c:v>20428.7109375</c:v>
                </c:pt>
                <c:pt idx="13945">
                  <c:v>20430.17578125</c:v>
                </c:pt>
                <c:pt idx="13946">
                  <c:v>20431.640625</c:v>
                </c:pt>
                <c:pt idx="13947">
                  <c:v>20433.10546875</c:v>
                </c:pt>
                <c:pt idx="13948">
                  <c:v>20434.5703125</c:v>
                </c:pt>
                <c:pt idx="13949">
                  <c:v>20436.03515625</c:v>
                </c:pt>
                <c:pt idx="13950">
                  <c:v>20437.5</c:v>
                </c:pt>
                <c:pt idx="13951">
                  <c:v>20438.96484375</c:v>
                </c:pt>
                <c:pt idx="13952">
                  <c:v>20440.4296875</c:v>
                </c:pt>
                <c:pt idx="13953">
                  <c:v>20441.89453125</c:v>
                </c:pt>
                <c:pt idx="13954">
                  <c:v>20443.359375</c:v>
                </c:pt>
                <c:pt idx="13955">
                  <c:v>20444.82421875</c:v>
                </c:pt>
                <c:pt idx="13956">
                  <c:v>20446.2890625</c:v>
                </c:pt>
                <c:pt idx="13957">
                  <c:v>20447.75390625</c:v>
                </c:pt>
                <c:pt idx="13958">
                  <c:v>20449.21875</c:v>
                </c:pt>
                <c:pt idx="13959">
                  <c:v>20450.68359375</c:v>
                </c:pt>
                <c:pt idx="13960">
                  <c:v>20452.1484375</c:v>
                </c:pt>
                <c:pt idx="13961">
                  <c:v>20453.61328125</c:v>
                </c:pt>
                <c:pt idx="13962">
                  <c:v>20455.078125</c:v>
                </c:pt>
                <c:pt idx="13963">
                  <c:v>20456.54296875</c:v>
                </c:pt>
                <c:pt idx="13964">
                  <c:v>20458.0078125</c:v>
                </c:pt>
                <c:pt idx="13965">
                  <c:v>20459.47265625</c:v>
                </c:pt>
                <c:pt idx="13966">
                  <c:v>20460.9375</c:v>
                </c:pt>
                <c:pt idx="13967">
                  <c:v>20462.40234375</c:v>
                </c:pt>
                <c:pt idx="13968">
                  <c:v>20463.8671875</c:v>
                </c:pt>
                <c:pt idx="13969">
                  <c:v>20465.33203125</c:v>
                </c:pt>
                <c:pt idx="13970">
                  <c:v>20466.796875</c:v>
                </c:pt>
                <c:pt idx="13971">
                  <c:v>20468.26171875</c:v>
                </c:pt>
                <c:pt idx="13972">
                  <c:v>20469.7265625</c:v>
                </c:pt>
                <c:pt idx="13973">
                  <c:v>20471.19140625</c:v>
                </c:pt>
                <c:pt idx="13974">
                  <c:v>20472.65625</c:v>
                </c:pt>
                <c:pt idx="13975">
                  <c:v>20474.12109375</c:v>
                </c:pt>
                <c:pt idx="13976">
                  <c:v>20475.5859375</c:v>
                </c:pt>
                <c:pt idx="13977">
                  <c:v>20477.05078125</c:v>
                </c:pt>
                <c:pt idx="13978">
                  <c:v>20478.515625</c:v>
                </c:pt>
                <c:pt idx="13979">
                  <c:v>20479.98046875</c:v>
                </c:pt>
                <c:pt idx="13980">
                  <c:v>20481.4453125</c:v>
                </c:pt>
                <c:pt idx="13981">
                  <c:v>20482.91015625</c:v>
                </c:pt>
                <c:pt idx="13982">
                  <c:v>20484.375</c:v>
                </c:pt>
                <c:pt idx="13983">
                  <c:v>20485.83984375</c:v>
                </c:pt>
                <c:pt idx="13984">
                  <c:v>20487.3046875</c:v>
                </c:pt>
                <c:pt idx="13985">
                  <c:v>20488.76953125</c:v>
                </c:pt>
                <c:pt idx="13986">
                  <c:v>20490.234375</c:v>
                </c:pt>
                <c:pt idx="13987">
                  <c:v>20491.69921875</c:v>
                </c:pt>
                <c:pt idx="13988">
                  <c:v>20493.1640625</c:v>
                </c:pt>
                <c:pt idx="13989">
                  <c:v>20494.62890625</c:v>
                </c:pt>
                <c:pt idx="13990">
                  <c:v>20496.09375</c:v>
                </c:pt>
                <c:pt idx="13991">
                  <c:v>20497.55859375</c:v>
                </c:pt>
                <c:pt idx="13992">
                  <c:v>20499.0234375</c:v>
                </c:pt>
                <c:pt idx="13993">
                  <c:v>20500.48828125</c:v>
                </c:pt>
                <c:pt idx="13994">
                  <c:v>20501.953125</c:v>
                </c:pt>
                <c:pt idx="13995">
                  <c:v>20503.41796875</c:v>
                </c:pt>
                <c:pt idx="13996">
                  <c:v>20504.8828125</c:v>
                </c:pt>
                <c:pt idx="13997">
                  <c:v>20506.34765625</c:v>
                </c:pt>
                <c:pt idx="13998">
                  <c:v>20507.8125</c:v>
                </c:pt>
                <c:pt idx="13999">
                  <c:v>20509.27734375</c:v>
                </c:pt>
                <c:pt idx="14000">
                  <c:v>20510.7421875</c:v>
                </c:pt>
                <c:pt idx="14001">
                  <c:v>20512.20703125</c:v>
                </c:pt>
                <c:pt idx="14002">
                  <c:v>20513.671875</c:v>
                </c:pt>
                <c:pt idx="14003">
                  <c:v>20515.13671875</c:v>
                </c:pt>
                <c:pt idx="14004">
                  <c:v>20516.6015625</c:v>
                </c:pt>
                <c:pt idx="14005">
                  <c:v>20518.06640625</c:v>
                </c:pt>
                <c:pt idx="14006">
                  <c:v>20519.53125</c:v>
                </c:pt>
                <c:pt idx="14007">
                  <c:v>20520.99609375</c:v>
                </c:pt>
                <c:pt idx="14008">
                  <c:v>20522.4609375</c:v>
                </c:pt>
                <c:pt idx="14009">
                  <c:v>20523.92578125</c:v>
                </c:pt>
                <c:pt idx="14010">
                  <c:v>20525.390625</c:v>
                </c:pt>
                <c:pt idx="14011">
                  <c:v>20526.85546875</c:v>
                </c:pt>
                <c:pt idx="14012">
                  <c:v>20528.3203125</c:v>
                </c:pt>
                <c:pt idx="14013">
                  <c:v>20529.78515625</c:v>
                </c:pt>
                <c:pt idx="14014">
                  <c:v>20531.25</c:v>
                </c:pt>
                <c:pt idx="14015">
                  <c:v>20532.71484375</c:v>
                </c:pt>
                <c:pt idx="14016">
                  <c:v>20534.1796875</c:v>
                </c:pt>
                <c:pt idx="14017">
                  <c:v>20535.64453125</c:v>
                </c:pt>
                <c:pt idx="14018">
                  <c:v>20537.109375</c:v>
                </c:pt>
                <c:pt idx="14019">
                  <c:v>20538.57421875</c:v>
                </c:pt>
                <c:pt idx="14020">
                  <c:v>20540.0390625</c:v>
                </c:pt>
                <c:pt idx="14021">
                  <c:v>20541.50390625</c:v>
                </c:pt>
                <c:pt idx="14022">
                  <c:v>20542.96875</c:v>
                </c:pt>
                <c:pt idx="14023">
                  <c:v>20544.43359375</c:v>
                </c:pt>
                <c:pt idx="14024">
                  <c:v>20545.8984375</c:v>
                </c:pt>
                <c:pt idx="14025">
                  <c:v>20547.36328125</c:v>
                </c:pt>
                <c:pt idx="14026">
                  <c:v>20548.828125</c:v>
                </c:pt>
                <c:pt idx="14027">
                  <c:v>20550.29296875</c:v>
                </c:pt>
                <c:pt idx="14028">
                  <c:v>20551.7578125</c:v>
                </c:pt>
                <c:pt idx="14029">
                  <c:v>20553.22265625</c:v>
                </c:pt>
                <c:pt idx="14030">
                  <c:v>20554.6875</c:v>
                </c:pt>
                <c:pt idx="14031">
                  <c:v>20556.15234375</c:v>
                </c:pt>
                <c:pt idx="14032">
                  <c:v>20557.6171875</c:v>
                </c:pt>
                <c:pt idx="14033">
                  <c:v>20559.08203125</c:v>
                </c:pt>
                <c:pt idx="14034">
                  <c:v>20560.546875</c:v>
                </c:pt>
                <c:pt idx="14035">
                  <c:v>20562.01171875</c:v>
                </c:pt>
                <c:pt idx="14036">
                  <c:v>20563.4765625</c:v>
                </c:pt>
                <c:pt idx="14037">
                  <c:v>20564.94140625</c:v>
                </c:pt>
                <c:pt idx="14038">
                  <c:v>20566.40625</c:v>
                </c:pt>
                <c:pt idx="14039">
                  <c:v>20567.87109375</c:v>
                </c:pt>
                <c:pt idx="14040">
                  <c:v>20569.3359375</c:v>
                </c:pt>
                <c:pt idx="14041">
                  <c:v>20570.80078125</c:v>
                </c:pt>
                <c:pt idx="14042">
                  <c:v>20572.265625</c:v>
                </c:pt>
                <c:pt idx="14043">
                  <c:v>20573.73046875</c:v>
                </c:pt>
                <c:pt idx="14044">
                  <c:v>20575.1953125</c:v>
                </c:pt>
                <c:pt idx="14045">
                  <c:v>20576.66015625</c:v>
                </c:pt>
                <c:pt idx="14046">
                  <c:v>20578.125</c:v>
                </c:pt>
                <c:pt idx="14047">
                  <c:v>20579.58984375</c:v>
                </c:pt>
                <c:pt idx="14048">
                  <c:v>20581.0546875</c:v>
                </c:pt>
                <c:pt idx="14049">
                  <c:v>20582.51953125</c:v>
                </c:pt>
                <c:pt idx="14050">
                  <c:v>20583.984375</c:v>
                </c:pt>
                <c:pt idx="14051">
                  <c:v>20585.44921875</c:v>
                </c:pt>
                <c:pt idx="14052">
                  <c:v>20586.9140625</c:v>
                </c:pt>
                <c:pt idx="14053">
                  <c:v>20588.37890625</c:v>
                </c:pt>
                <c:pt idx="14054">
                  <c:v>20589.84375</c:v>
                </c:pt>
                <c:pt idx="14055">
                  <c:v>20591.30859375</c:v>
                </c:pt>
                <c:pt idx="14056">
                  <c:v>20592.7734375</c:v>
                </c:pt>
                <c:pt idx="14057">
                  <c:v>20594.23828125</c:v>
                </c:pt>
                <c:pt idx="14058">
                  <c:v>20595.703125</c:v>
                </c:pt>
                <c:pt idx="14059">
                  <c:v>20597.16796875</c:v>
                </c:pt>
                <c:pt idx="14060">
                  <c:v>20598.6328125</c:v>
                </c:pt>
                <c:pt idx="14061">
                  <c:v>20600.09765625</c:v>
                </c:pt>
                <c:pt idx="14062">
                  <c:v>20601.5625</c:v>
                </c:pt>
                <c:pt idx="14063">
                  <c:v>20603.02734375</c:v>
                </c:pt>
                <c:pt idx="14064">
                  <c:v>20604.4921875</c:v>
                </c:pt>
                <c:pt idx="14065">
                  <c:v>20605.95703125</c:v>
                </c:pt>
                <c:pt idx="14066">
                  <c:v>20607.421875</c:v>
                </c:pt>
                <c:pt idx="14067">
                  <c:v>20608.88671875</c:v>
                </c:pt>
                <c:pt idx="14068">
                  <c:v>20610.3515625</c:v>
                </c:pt>
                <c:pt idx="14069">
                  <c:v>20611.81640625</c:v>
                </c:pt>
                <c:pt idx="14070">
                  <c:v>20613.28125</c:v>
                </c:pt>
                <c:pt idx="14071">
                  <c:v>20614.74609375</c:v>
                </c:pt>
                <c:pt idx="14072">
                  <c:v>20616.2109375</c:v>
                </c:pt>
                <c:pt idx="14073">
                  <c:v>20617.67578125</c:v>
                </c:pt>
                <c:pt idx="14074">
                  <c:v>20619.140625</c:v>
                </c:pt>
                <c:pt idx="14075">
                  <c:v>20620.60546875</c:v>
                </c:pt>
                <c:pt idx="14076">
                  <c:v>20622.0703125</c:v>
                </c:pt>
                <c:pt idx="14077">
                  <c:v>20623.53515625</c:v>
                </c:pt>
                <c:pt idx="14078">
                  <c:v>20625</c:v>
                </c:pt>
                <c:pt idx="14079">
                  <c:v>20626.46484375</c:v>
                </c:pt>
                <c:pt idx="14080">
                  <c:v>20627.9296875</c:v>
                </c:pt>
                <c:pt idx="14081">
                  <c:v>20629.39453125</c:v>
                </c:pt>
                <c:pt idx="14082">
                  <c:v>20630.859375</c:v>
                </c:pt>
                <c:pt idx="14083">
                  <c:v>20632.32421875</c:v>
                </c:pt>
                <c:pt idx="14084">
                  <c:v>20633.7890625</c:v>
                </c:pt>
                <c:pt idx="14085">
                  <c:v>20635.25390625</c:v>
                </c:pt>
                <c:pt idx="14086">
                  <c:v>20636.71875</c:v>
                </c:pt>
                <c:pt idx="14087">
                  <c:v>20638.18359375</c:v>
                </c:pt>
                <c:pt idx="14088">
                  <c:v>20639.6484375</c:v>
                </c:pt>
                <c:pt idx="14089">
                  <c:v>20641.11328125</c:v>
                </c:pt>
                <c:pt idx="14090">
                  <c:v>20642.578125</c:v>
                </c:pt>
                <c:pt idx="14091">
                  <c:v>20644.04296875</c:v>
                </c:pt>
                <c:pt idx="14092">
                  <c:v>20645.5078125</c:v>
                </c:pt>
                <c:pt idx="14093">
                  <c:v>20646.97265625</c:v>
                </c:pt>
                <c:pt idx="14094">
                  <c:v>20648.4375</c:v>
                </c:pt>
                <c:pt idx="14095">
                  <c:v>20649.90234375</c:v>
                </c:pt>
                <c:pt idx="14096">
                  <c:v>20651.3671875</c:v>
                </c:pt>
                <c:pt idx="14097">
                  <c:v>20652.83203125</c:v>
                </c:pt>
                <c:pt idx="14098">
                  <c:v>20654.296875</c:v>
                </c:pt>
                <c:pt idx="14099">
                  <c:v>20655.76171875</c:v>
                </c:pt>
                <c:pt idx="14100">
                  <c:v>20657.2265625</c:v>
                </c:pt>
                <c:pt idx="14101">
                  <c:v>20658.69140625</c:v>
                </c:pt>
                <c:pt idx="14102">
                  <c:v>20660.15625</c:v>
                </c:pt>
                <c:pt idx="14103">
                  <c:v>20661.62109375</c:v>
                </c:pt>
                <c:pt idx="14104">
                  <c:v>20663.0859375</c:v>
                </c:pt>
                <c:pt idx="14105">
                  <c:v>20664.55078125</c:v>
                </c:pt>
                <c:pt idx="14106">
                  <c:v>20666.015625</c:v>
                </c:pt>
                <c:pt idx="14107">
                  <c:v>20667.48046875</c:v>
                </c:pt>
                <c:pt idx="14108">
                  <c:v>20668.9453125</c:v>
                </c:pt>
                <c:pt idx="14109">
                  <c:v>20670.41015625</c:v>
                </c:pt>
                <c:pt idx="14110">
                  <c:v>20671.875</c:v>
                </c:pt>
                <c:pt idx="14111">
                  <c:v>20673.33984375</c:v>
                </c:pt>
                <c:pt idx="14112">
                  <c:v>20674.8046875</c:v>
                </c:pt>
                <c:pt idx="14113">
                  <c:v>20676.26953125</c:v>
                </c:pt>
                <c:pt idx="14114">
                  <c:v>20677.734375</c:v>
                </c:pt>
                <c:pt idx="14115">
                  <c:v>20679.19921875</c:v>
                </c:pt>
                <c:pt idx="14116">
                  <c:v>20680.6640625</c:v>
                </c:pt>
                <c:pt idx="14117">
                  <c:v>20682.12890625</c:v>
                </c:pt>
                <c:pt idx="14118">
                  <c:v>20683.59375</c:v>
                </c:pt>
                <c:pt idx="14119">
                  <c:v>20685.05859375</c:v>
                </c:pt>
                <c:pt idx="14120">
                  <c:v>20686.5234375</c:v>
                </c:pt>
                <c:pt idx="14121">
                  <c:v>20687.98828125</c:v>
                </c:pt>
                <c:pt idx="14122">
                  <c:v>20689.453125</c:v>
                </c:pt>
                <c:pt idx="14123">
                  <c:v>20690.91796875</c:v>
                </c:pt>
                <c:pt idx="14124">
                  <c:v>20692.3828125</c:v>
                </c:pt>
                <c:pt idx="14125">
                  <c:v>20693.84765625</c:v>
                </c:pt>
                <c:pt idx="14126">
                  <c:v>20695.3125</c:v>
                </c:pt>
                <c:pt idx="14127">
                  <c:v>20696.77734375</c:v>
                </c:pt>
                <c:pt idx="14128">
                  <c:v>20698.2421875</c:v>
                </c:pt>
                <c:pt idx="14129">
                  <c:v>20699.70703125</c:v>
                </c:pt>
                <c:pt idx="14130">
                  <c:v>20701.171875</c:v>
                </c:pt>
                <c:pt idx="14131">
                  <c:v>20702.63671875</c:v>
                </c:pt>
                <c:pt idx="14132">
                  <c:v>20704.1015625</c:v>
                </c:pt>
                <c:pt idx="14133">
                  <c:v>20705.56640625</c:v>
                </c:pt>
                <c:pt idx="14134">
                  <c:v>20707.03125</c:v>
                </c:pt>
                <c:pt idx="14135">
                  <c:v>20708.49609375</c:v>
                </c:pt>
                <c:pt idx="14136">
                  <c:v>20709.9609375</c:v>
                </c:pt>
                <c:pt idx="14137">
                  <c:v>20711.42578125</c:v>
                </c:pt>
                <c:pt idx="14138">
                  <c:v>20712.890625</c:v>
                </c:pt>
                <c:pt idx="14139">
                  <c:v>20714.35546875</c:v>
                </c:pt>
                <c:pt idx="14140">
                  <c:v>20715.8203125</c:v>
                </c:pt>
                <c:pt idx="14141">
                  <c:v>20717.28515625</c:v>
                </c:pt>
                <c:pt idx="14142">
                  <c:v>20718.75</c:v>
                </c:pt>
                <c:pt idx="14143">
                  <c:v>20720.21484375</c:v>
                </c:pt>
                <c:pt idx="14144">
                  <c:v>20721.6796875</c:v>
                </c:pt>
                <c:pt idx="14145">
                  <c:v>20723.14453125</c:v>
                </c:pt>
                <c:pt idx="14146">
                  <c:v>20724.609375</c:v>
                </c:pt>
                <c:pt idx="14147">
                  <c:v>20726.07421875</c:v>
                </c:pt>
                <c:pt idx="14148">
                  <c:v>20727.5390625</c:v>
                </c:pt>
                <c:pt idx="14149">
                  <c:v>20729.00390625</c:v>
                </c:pt>
                <c:pt idx="14150">
                  <c:v>20730.46875</c:v>
                </c:pt>
                <c:pt idx="14151">
                  <c:v>20731.93359375</c:v>
                </c:pt>
                <c:pt idx="14152">
                  <c:v>20733.3984375</c:v>
                </c:pt>
                <c:pt idx="14153">
                  <c:v>20734.86328125</c:v>
                </c:pt>
                <c:pt idx="14154">
                  <c:v>20736.328125</c:v>
                </c:pt>
                <c:pt idx="14155">
                  <c:v>20737.79296875</c:v>
                </c:pt>
                <c:pt idx="14156">
                  <c:v>20739.2578125</c:v>
                </c:pt>
                <c:pt idx="14157">
                  <c:v>20740.72265625</c:v>
                </c:pt>
                <c:pt idx="14158">
                  <c:v>20742.1875</c:v>
                </c:pt>
                <c:pt idx="14159">
                  <c:v>20743.65234375</c:v>
                </c:pt>
                <c:pt idx="14160">
                  <c:v>20745.1171875</c:v>
                </c:pt>
                <c:pt idx="14161">
                  <c:v>20746.58203125</c:v>
                </c:pt>
                <c:pt idx="14162">
                  <c:v>20748.046875</c:v>
                </c:pt>
                <c:pt idx="14163">
                  <c:v>20749.51171875</c:v>
                </c:pt>
                <c:pt idx="14164">
                  <c:v>20750.9765625</c:v>
                </c:pt>
                <c:pt idx="14165">
                  <c:v>20752.44140625</c:v>
                </c:pt>
                <c:pt idx="14166">
                  <c:v>20753.90625</c:v>
                </c:pt>
                <c:pt idx="14167">
                  <c:v>20755.37109375</c:v>
                </c:pt>
                <c:pt idx="14168">
                  <c:v>20756.8359375</c:v>
                </c:pt>
                <c:pt idx="14169">
                  <c:v>20758.30078125</c:v>
                </c:pt>
                <c:pt idx="14170">
                  <c:v>20759.765625</c:v>
                </c:pt>
                <c:pt idx="14171">
                  <c:v>20761.23046875</c:v>
                </c:pt>
                <c:pt idx="14172">
                  <c:v>20762.6953125</c:v>
                </c:pt>
                <c:pt idx="14173">
                  <c:v>20764.16015625</c:v>
                </c:pt>
                <c:pt idx="14174">
                  <c:v>20765.625</c:v>
                </c:pt>
                <c:pt idx="14175">
                  <c:v>20767.08984375</c:v>
                </c:pt>
                <c:pt idx="14176">
                  <c:v>20768.5546875</c:v>
                </c:pt>
                <c:pt idx="14177">
                  <c:v>20770.01953125</c:v>
                </c:pt>
                <c:pt idx="14178">
                  <c:v>20771.484375</c:v>
                </c:pt>
                <c:pt idx="14179">
                  <c:v>20772.94921875</c:v>
                </c:pt>
                <c:pt idx="14180">
                  <c:v>20774.4140625</c:v>
                </c:pt>
                <c:pt idx="14181">
                  <c:v>20775.87890625</c:v>
                </c:pt>
                <c:pt idx="14182">
                  <c:v>20777.34375</c:v>
                </c:pt>
                <c:pt idx="14183">
                  <c:v>20778.80859375</c:v>
                </c:pt>
                <c:pt idx="14184">
                  <c:v>20780.2734375</c:v>
                </c:pt>
                <c:pt idx="14185">
                  <c:v>20781.73828125</c:v>
                </c:pt>
                <c:pt idx="14186">
                  <c:v>20783.203125</c:v>
                </c:pt>
                <c:pt idx="14187">
                  <c:v>20784.66796875</c:v>
                </c:pt>
                <c:pt idx="14188">
                  <c:v>20786.1328125</c:v>
                </c:pt>
                <c:pt idx="14189">
                  <c:v>20787.59765625</c:v>
                </c:pt>
                <c:pt idx="14190">
                  <c:v>20789.0625</c:v>
                </c:pt>
                <c:pt idx="14191">
                  <c:v>20790.52734375</c:v>
                </c:pt>
                <c:pt idx="14192">
                  <c:v>20791.9921875</c:v>
                </c:pt>
                <c:pt idx="14193">
                  <c:v>20793.45703125</c:v>
                </c:pt>
                <c:pt idx="14194">
                  <c:v>20794.921875</c:v>
                </c:pt>
                <c:pt idx="14195">
                  <c:v>20796.38671875</c:v>
                </c:pt>
                <c:pt idx="14196">
                  <c:v>20797.8515625</c:v>
                </c:pt>
                <c:pt idx="14197">
                  <c:v>20799.31640625</c:v>
                </c:pt>
                <c:pt idx="14198">
                  <c:v>20800.78125</c:v>
                </c:pt>
                <c:pt idx="14199">
                  <c:v>20802.24609375</c:v>
                </c:pt>
                <c:pt idx="14200">
                  <c:v>20803.7109375</c:v>
                </c:pt>
                <c:pt idx="14201">
                  <c:v>20805.17578125</c:v>
                </c:pt>
                <c:pt idx="14202">
                  <c:v>20806.640625</c:v>
                </c:pt>
                <c:pt idx="14203">
                  <c:v>20808.10546875</c:v>
                </c:pt>
                <c:pt idx="14204">
                  <c:v>20809.5703125</c:v>
                </c:pt>
                <c:pt idx="14205">
                  <c:v>20811.03515625</c:v>
                </c:pt>
                <c:pt idx="14206">
                  <c:v>20812.5</c:v>
                </c:pt>
                <c:pt idx="14207">
                  <c:v>20813.96484375</c:v>
                </c:pt>
                <c:pt idx="14208">
                  <c:v>20815.4296875</c:v>
                </c:pt>
                <c:pt idx="14209">
                  <c:v>20816.89453125</c:v>
                </c:pt>
                <c:pt idx="14210">
                  <c:v>20818.359375</c:v>
                </c:pt>
                <c:pt idx="14211">
                  <c:v>20819.82421875</c:v>
                </c:pt>
                <c:pt idx="14212">
                  <c:v>20821.2890625</c:v>
                </c:pt>
                <c:pt idx="14213">
                  <c:v>20822.75390625</c:v>
                </c:pt>
                <c:pt idx="14214">
                  <c:v>20824.21875</c:v>
                </c:pt>
                <c:pt idx="14215">
                  <c:v>20825.68359375</c:v>
                </c:pt>
                <c:pt idx="14216">
                  <c:v>20827.1484375</c:v>
                </c:pt>
                <c:pt idx="14217">
                  <c:v>20828.61328125</c:v>
                </c:pt>
                <c:pt idx="14218">
                  <c:v>20830.078125</c:v>
                </c:pt>
                <c:pt idx="14219">
                  <c:v>20831.54296875</c:v>
                </c:pt>
                <c:pt idx="14220">
                  <c:v>20833.0078125</c:v>
                </c:pt>
                <c:pt idx="14221">
                  <c:v>20834.47265625</c:v>
                </c:pt>
                <c:pt idx="14222">
                  <c:v>20835.9375</c:v>
                </c:pt>
                <c:pt idx="14223">
                  <c:v>20837.40234375</c:v>
                </c:pt>
                <c:pt idx="14224">
                  <c:v>20838.8671875</c:v>
                </c:pt>
                <c:pt idx="14225">
                  <c:v>20840.33203125</c:v>
                </c:pt>
                <c:pt idx="14226">
                  <c:v>20841.796875</c:v>
                </c:pt>
                <c:pt idx="14227">
                  <c:v>20843.26171875</c:v>
                </c:pt>
                <c:pt idx="14228">
                  <c:v>20844.7265625</c:v>
                </c:pt>
                <c:pt idx="14229">
                  <c:v>20846.19140625</c:v>
                </c:pt>
                <c:pt idx="14230">
                  <c:v>20847.65625</c:v>
                </c:pt>
                <c:pt idx="14231">
                  <c:v>20849.12109375</c:v>
                </c:pt>
                <c:pt idx="14232">
                  <c:v>20850.5859375</c:v>
                </c:pt>
                <c:pt idx="14233">
                  <c:v>20852.05078125</c:v>
                </c:pt>
                <c:pt idx="14234">
                  <c:v>20853.515625</c:v>
                </c:pt>
                <c:pt idx="14235">
                  <c:v>20854.98046875</c:v>
                </c:pt>
                <c:pt idx="14236">
                  <c:v>20856.4453125</c:v>
                </c:pt>
                <c:pt idx="14237">
                  <c:v>20857.91015625</c:v>
                </c:pt>
                <c:pt idx="14238">
                  <c:v>20859.375</c:v>
                </c:pt>
                <c:pt idx="14239">
                  <c:v>20860.83984375</c:v>
                </c:pt>
                <c:pt idx="14240">
                  <c:v>20862.3046875</c:v>
                </c:pt>
                <c:pt idx="14241">
                  <c:v>20863.76953125</c:v>
                </c:pt>
                <c:pt idx="14242">
                  <c:v>20865.234375</c:v>
                </c:pt>
                <c:pt idx="14243">
                  <c:v>20866.69921875</c:v>
                </c:pt>
                <c:pt idx="14244">
                  <c:v>20868.1640625</c:v>
                </c:pt>
                <c:pt idx="14245">
                  <c:v>20869.62890625</c:v>
                </c:pt>
                <c:pt idx="14246">
                  <c:v>20871.09375</c:v>
                </c:pt>
                <c:pt idx="14247">
                  <c:v>20872.55859375</c:v>
                </c:pt>
                <c:pt idx="14248">
                  <c:v>20874.0234375</c:v>
                </c:pt>
                <c:pt idx="14249">
                  <c:v>20875.48828125</c:v>
                </c:pt>
                <c:pt idx="14250">
                  <c:v>20876.953125</c:v>
                </c:pt>
                <c:pt idx="14251">
                  <c:v>20878.41796875</c:v>
                </c:pt>
                <c:pt idx="14252">
                  <c:v>20879.8828125</c:v>
                </c:pt>
                <c:pt idx="14253">
                  <c:v>20881.34765625</c:v>
                </c:pt>
                <c:pt idx="14254">
                  <c:v>20882.8125</c:v>
                </c:pt>
                <c:pt idx="14255">
                  <c:v>20884.27734375</c:v>
                </c:pt>
                <c:pt idx="14256">
                  <c:v>20885.7421875</c:v>
                </c:pt>
                <c:pt idx="14257">
                  <c:v>20887.20703125</c:v>
                </c:pt>
                <c:pt idx="14258">
                  <c:v>20888.671875</c:v>
                </c:pt>
                <c:pt idx="14259">
                  <c:v>20890.13671875</c:v>
                </c:pt>
                <c:pt idx="14260">
                  <c:v>20891.6015625</c:v>
                </c:pt>
                <c:pt idx="14261">
                  <c:v>20893.06640625</c:v>
                </c:pt>
                <c:pt idx="14262">
                  <c:v>20894.53125</c:v>
                </c:pt>
                <c:pt idx="14263">
                  <c:v>20895.99609375</c:v>
                </c:pt>
                <c:pt idx="14264">
                  <c:v>20897.4609375</c:v>
                </c:pt>
                <c:pt idx="14265">
                  <c:v>20898.92578125</c:v>
                </c:pt>
                <c:pt idx="14266">
                  <c:v>20900.390625</c:v>
                </c:pt>
                <c:pt idx="14267">
                  <c:v>20901.85546875</c:v>
                </c:pt>
                <c:pt idx="14268">
                  <c:v>20903.3203125</c:v>
                </c:pt>
                <c:pt idx="14269">
                  <c:v>20904.78515625</c:v>
                </c:pt>
                <c:pt idx="14270">
                  <c:v>20906.25</c:v>
                </c:pt>
                <c:pt idx="14271">
                  <c:v>20907.71484375</c:v>
                </c:pt>
                <c:pt idx="14272">
                  <c:v>20909.1796875</c:v>
                </c:pt>
                <c:pt idx="14273">
                  <c:v>20910.64453125</c:v>
                </c:pt>
                <c:pt idx="14274">
                  <c:v>20912.109375</c:v>
                </c:pt>
                <c:pt idx="14275">
                  <c:v>20913.57421875</c:v>
                </c:pt>
                <c:pt idx="14276">
                  <c:v>20915.0390625</c:v>
                </c:pt>
                <c:pt idx="14277">
                  <c:v>20916.50390625</c:v>
                </c:pt>
                <c:pt idx="14278">
                  <c:v>20917.96875</c:v>
                </c:pt>
                <c:pt idx="14279">
                  <c:v>20919.43359375</c:v>
                </c:pt>
                <c:pt idx="14280">
                  <c:v>20920.8984375</c:v>
                </c:pt>
                <c:pt idx="14281">
                  <c:v>20922.36328125</c:v>
                </c:pt>
                <c:pt idx="14282">
                  <c:v>20923.828125</c:v>
                </c:pt>
                <c:pt idx="14283">
                  <c:v>20925.29296875</c:v>
                </c:pt>
                <c:pt idx="14284">
                  <c:v>20926.7578125</c:v>
                </c:pt>
                <c:pt idx="14285">
                  <c:v>20928.22265625</c:v>
                </c:pt>
                <c:pt idx="14286">
                  <c:v>20929.6875</c:v>
                </c:pt>
                <c:pt idx="14287">
                  <c:v>20931.15234375</c:v>
                </c:pt>
                <c:pt idx="14288">
                  <c:v>20932.6171875</c:v>
                </c:pt>
                <c:pt idx="14289">
                  <c:v>20934.08203125</c:v>
                </c:pt>
                <c:pt idx="14290">
                  <c:v>20935.546875</c:v>
                </c:pt>
                <c:pt idx="14291">
                  <c:v>20937.01171875</c:v>
                </c:pt>
                <c:pt idx="14292">
                  <c:v>20938.4765625</c:v>
                </c:pt>
                <c:pt idx="14293">
                  <c:v>20939.94140625</c:v>
                </c:pt>
                <c:pt idx="14294">
                  <c:v>20941.40625</c:v>
                </c:pt>
                <c:pt idx="14295">
                  <c:v>20942.87109375</c:v>
                </c:pt>
                <c:pt idx="14296">
                  <c:v>20944.3359375</c:v>
                </c:pt>
                <c:pt idx="14297">
                  <c:v>20945.80078125</c:v>
                </c:pt>
                <c:pt idx="14298">
                  <c:v>20947.265625</c:v>
                </c:pt>
                <c:pt idx="14299">
                  <c:v>20948.73046875</c:v>
                </c:pt>
                <c:pt idx="14300">
                  <c:v>20950.1953125</c:v>
                </c:pt>
                <c:pt idx="14301">
                  <c:v>20951.66015625</c:v>
                </c:pt>
                <c:pt idx="14302">
                  <c:v>20953.125</c:v>
                </c:pt>
                <c:pt idx="14303">
                  <c:v>20954.58984375</c:v>
                </c:pt>
                <c:pt idx="14304">
                  <c:v>20956.0546875</c:v>
                </c:pt>
                <c:pt idx="14305">
                  <c:v>20957.51953125</c:v>
                </c:pt>
                <c:pt idx="14306">
                  <c:v>20958.984375</c:v>
                </c:pt>
                <c:pt idx="14307">
                  <c:v>20960.44921875</c:v>
                </c:pt>
                <c:pt idx="14308">
                  <c:v>20961.9140625</c:v>
                </c:pt>
                <c:pt idx="14309">
                  <c:v>20963.37890625</c:v>
                </c:pt>
                <c:pt idx="14310">
                  <c:v>20964.84375</c:v>
                </c:pt>
                <c:pt idx="14311">
                  <c:v>20966.30859375</c:v>
                </c:pt>
                <c:pt idx="14312">
                  <c:v>20967.7734375</c:v>
                </c:pt>
                <c:pt idx="14313">
                  <c:v>20969.23828125</c:v>
                </c:pt>
                <c:pt idx="14314">
                  <c:v>20970.703125</c:v>
                </c:pt>
                <c:pt idx="14315">
                  <c:v>20972.16796875</c:v>
                </c:pt>
                <c:pt idx="14316">
                  <c:v>20973.6328125</c:v>
                </c:pt>
                <c:pt idx="14317">
                  <c:v>20975.09765625</c:v>
                </c:pt>
                <c:pt idx="14318">
                  <c:v>20976.5625</c:v>
                </c:pt>
                <c:pt idx="14319">
                  <c:v>20978.02734375</c:v>
                </c:pt>
                <c:pt idx="14320">
                  <c:v>20979.4921875</c:v>
                </c:pt>
                <c:pt idx="14321">
                  <c:v>20980.95703125</c:v>
                </c:pt>
                <c:pt idx="14322">
                  <c:v>20982.421875</c:v>
                </c:pt>
                <c:pt idx="14323">
                  <c:v>20983.88671875</c:v>
                </c:pt>
                <c:pt idx="14324">
                  <c:v>20985.3515625</c:v>
                </c:pt>
                <c:pt idx="14325">
                  <c:v>20986.81640625</c:v>
                </c:pt>
                <c:pt idx="14326">
                  <c:v>20988.28125</c:v>
                </c:pt>
                <c:pt idx="14327">
                  <c:v>20989.74609375</c:v>
                </c:pt>
                <c:pt idx="14328">
                  <c:v>20991.2109375</c:v>
                </c:pt>
                <c:pt idx="14329">
                  <c:v>20992.67578125</c:v>
                </c:pt>
                <c:pt idx="14330">
                  <c:v>20994.140625</c:v>
                </c:pt>
                <c:pt idx="14331">
                  <c:v>20995.60546875</c:v>
                </c:pt>
                <c:pt idx="14332">
                  <c:v>20997.0703125</c:v>
                </c:pt>
                <c:pt idx="14333">
                  <c:v>20998.53515625</c:v>
                </c:pt>
                <c:pt idx="14334">
                  <c:v>21000</c:v>
                </c:pt>
                <c:pt idx="14335">
                  <c:v>21001.46484375</c:v>
                </c:pt>
                <c:pt idx="14336">
                  <c:v>21002.9296875</c:v>
                </c:pt>
                <c:pt idx="14337">
                  <c:v>21004.39453125</c:v>
                </c:pt>
                <c:pt idx="14338">
                  <c:v>21005.859375</c:v>
                </c:pt>
                <c:pt idx="14339">
                  <c:v>21007.32421875</c:v>
                </c:pt>
                <c:pt idx="14340">
                  <c:v>21008.7890625</c:v>
                </c:pt>
                <c:pt idx="14341">
                  <c:v>21010.25390625</c:v>
                </c:pt>
                <c:pt idx="14342">
                  <c:v>21011.71875</c:v>
                </c:pt>
                <c:pt idx="14343">
                  <c:v>21013.18359375</c:v>
                </c:pt>
                <c:pt idx="14344">
                  <c:v>21014.6484375</c:v>
                </c:pt>
                <c:pt idx="14345">
                  <c:v>21016.11328125</c:v>
                </c:pt>
                <c:pt idx="14346">
                  <c:v>21017.578125</c:v>
                </c:pt>
                <c:pt idx="14347">
                  <c:v>21019.04296875</c:v>
                </c:pt>
                <c:pt idx="14348">
                  <c:v>21020.5078125</c:v>
                </c:pt>
                <c:pt idx="14349">
                  <c:v>21021.97265625</c:v>
                </c:pt>
                <c:pt idx="14350">
                  <c:v>21023.4375</c:v>
                </c:pt>
                <c:pt idx="14351">
                  <c:v>21024.90234375</c:v>
                </c:pt>
                <c:pt idx="14352">
                  <c:v>21026.3671875</c:v>
                </c:pt>
                <c:pt idx="14353">
                  <c:v>21027.83203125</c:v>
                </c:pt>
                <c:pt idx="14354">
                  <c:v>21029.296875</c:v>
                </c:pt>
                <c:pt idx="14355">
                  <c:v>21030.76171875</c:v>
                </c:pt>
                <c:pt idx="14356">
                  <c:v>21032.2265625</c:v>
                </c:pt>
                <c:pt idx="14357">
                  <c:v>21033.69140625</c:v>
                </c:pt>
                <c:pt idx="14358">
                  <c:v>21035.15625</c:v>
                </c:pt>
                <c:pt idx="14359">
                  <c:v>21036.62109375</c:v>
                </c:pt>
                <c:pt idx="14360">
                  <c:v>21038.0859375</c:v>
                </c:pt>
                <c:pt idx="14361">
                  <c:v>21039.55078125</c:v>
                </c:pt>
                <c:pt idx="14362">
                  <c:v>21041.015625</c:v>
                </c:pt>
                <c:pt idx="14363">
                  <c:v>21042.48046875</c:v>
                </c:pt>
                <c:pt idx="14364">
                  <c:v>21043.9453125</c:v>
                </c:pt>
                <c:pt idx="14365">
                  <c:v>21045.41015625</c:v>
                </c:pt>
                <c:pt idx="14366">
                  <c:v>21046.875</c:v>
                </c:pt>
                <c:pt idx="14367">
                  <c:v>21048.33984375</c:v>
                </c:pt>
                <c:pt idx="14368">
                  <c:v>21049.8046875</c:v>
                </c:pt>
                <c:pt idx="14369">
                  <c:v>21051.26953125</c:v>
                </c:pt>
                <c:pt idx="14370">
                  <c:v>21052.734375</c:v>
                </c:pt>
                <c:pt idx="14371">
                  <c:v>21054.19921875</c:v>
                </c:pt>
                <c:pt idx="14372">
                  <c:v>21055.6640625</c:v>
                </c:pt>
                <c:pt idx="14373">
                  <c:v>21057.12890625</c:v>
                </c:pt>
                <c:pt idx="14374">
                  <c:v>21058.59375</c:v>
                </c:pt>
                <c:pt idx="14375">
                  <c:v>21060.05859375</c:v>
                </c:pt>
                <c:pt idx="14376">
                  <c:v>21061.5234375</c:v>
                </c:pt>
                <c:pt idx="14377">
                  <c:v>21062.98828125</c:v>
                </c:pt>
                <c:pt idx="14378">
                  <c:v>21064.453125</c:v>
                </c:pt>
                <c:pt idx="14379">
                  <c:v>21065.91796875</c:v>
                </c:pt>
                <c:pt idx="14380">
                  <c:v>21067.3828125</c:v>
                </c:pt>
                <c:pt idx="14381">
                  <c:v>21068.84765625</c:v>
                </c:pt>
                <c:pt idx="14382">
                  <c:v>21070.3125</c:v>
                </c:pt>
                <c:pt idx="14383">
                  <c:v>21071.77734375</c:v>
                </c:pt>
                <c:pt idx="14384">
                  <c:v>21073.2421875</c:v>
                </c:pt>
                <c:pt idx="14385">
                  <c:v>21074.70703125</c:v>
                </c:pt>
                <c:pt idx="14386">
                  <c:v>21076.171875</c:v>
                </c:pt>
                <c:pt idx="14387">
                  <c:v>21077.63671875</c:v>
                </c:pt>
                <c:pt idx="14388">
                  <c:v>21079.1015625</c:v>
                </c:pt>
                <c:pt idx="14389">
                  <c:v>21080.56640625</c:v>
                </c:pt>
                <c:pt idx="14390">
                  <c:v>21082.03125</c:v>
                </c:pt>
                <c:pt idx="14391">
                  <c:v>21083.49609375</c:v>
                </c:pt>
                <c:pt idx="14392">
                  <c:v>21084.9609375</c:v>
                </c:pt>
                <c:pt idx="14393">
                  <c:v>21086.42578125</c:v>
                </c:pt>
                <c:pt idx="14394">
                  <c:v>21087.890625</c:v>
                </c:pt>
                <c:pt idx="14395">
                  <c:v>21089.35546875</c:v>
                </c:pt>
                <c:pt idx="14396">
                  <c:v>21090.8203125</c:v>
                </c:pt>
                <c:pt idx="14397">
                  <c:v>21092.28515625</c:v>
                </c:pt>
                <c:pt idx="14398">
                  <c:v>21093.75</c:v>
                </c:pt>
                <c:pt idx="14399">
                  <c:v>21095.21484375</c:v>
                </c:pt>
                <c:pt idx="14400">
                  <c:v>21096.6796875</c:v>
                </c:pt>
                <c:pt idx="14401">
                  <c:v>21098.14453125</c:v>
                </c:pt>
                <c:pt idx="14402">
                  <c:v>21099.609375</c:v>
                </c:pt>
                <c:pt idx="14403">
                  <c:v>21101.07421875</c:v>
                </c:pt>
                <c:pt idx="14404">
                  <c:v>21102.5390625</c:v>
                </c:pt>
                <c:pt idx="14405">
                  <c:v>21104.00390625</c:v>
                </c:pt>
                <c:pt idx="14406">
                  <c:v>21105.46875</c:v>
                </c:pt>
                <c:pt idx="14407">
                  <c:v>21106.93359375</c:v>
                </c:pt>
                <c:pt idx="14408">
                  <c:v>21108.3984375</c:v>
                </c:pt>
                <c:pt idx="14409">
                  <c:v>21109.86328125</c:v>
                </c:pt>
                <c:pt idx="14410">
                  <c:v>21111.328125</c:v>
                </c:pt>
                <c:pt idx="14411">
                  <c:v>21112.79296875</c:v>
                </c:pt>
                <c:pt idx="14412">
                  <c:v>21114.2578125</c:v>
                </c:pt>
                <c:pt idx="14413">
                  <c:v>21115.72265625</c:v>
                </c:pt>
                <c:pt idx="14414">
                  <c:v>21117.1875</c:v>
                </c:pt>
                <c:pt idx="14415">
                  <c:v>21118.65234375</c:v>
                </c:pt>
                <c:pt idx="14416">
                  <c:v>21120.1171875</c:v>
                </c:pt>
                <c:pt idx="14417">
                  <c:v>21121.58203125</c:v>
                </c:pt>
                <c:pt idx="14418">
                  <c:v>21123.046875</c:v>
                </c:pt>
                <c:pt idx="14419">
                  <c:v>21124.51171875</c:v>
                </c:pt>
                <c:pt idx="14420">
                  <c:v>21125.9765625</c:v>
                </c:pt>
                <c:pt idx="14421">
                  <c:v>21127.44140625</c:v>
                </c:pt>
                <c:pt idx="14422">
                  <c:v>21128.90625</c:v>
                </c:pt>
                <c:pt idx="14423">
                  <c:v>21130.37109375</c:v>
                </c:pt>
                <c:pt idx="14424">
                  <c:v>21131.8359375</c:v>
                </c:pt>
                <c:pt idx="14425">
                  <c:v>21133.30078125</c:v>
                </c:pt>
                <c:pt idx="14426">
                  <c:v>21134.765625</c:v>
                </c:pt>
                <c:pt idx="14427">
                  <c:v>21136.23046875</c:v>
                </c:pt>
                <c:pt idx="14428">
                  <c:v>21137.6953125</c:v>
                </c:pt>
                <c:pt idx="14429">
                  <c:v>21139.16015625</c:v>
                </c:pt>
                <c:pt idx="14430">
                  <c:v>21140.625</c:v>
                </c:pt>
                <c:pt idx="14431">
                  <c:v>21142.08984375</c:v>
                </c:pt>
                <c:pt idx="14432">
                  <c:v>21143.5546875</c:v>
                </c:pt>
                <c:pt idx="14433">
                  <c:v>21145.01953125</c:v>
                </c:pt>
                <c:pt idx="14434">
                  <c:v>21146.484375</c:v>
                </c:pt>
                <c:pt idx="14435">
                  <c:v>21147.94921875</c:v>
                </c:pt>
                <c:pt idx="14436">
                  <c:v>21149.4140625</c:v>
                </c:pt>
                <c:pt idx="14437">
                  <c:v>21150.87890625</c:v>
                </c:pt>
                <c:pt idx="14438">
                  <c:v>21152.34375</c:v>
                </c:pt>
                <c:pt idx="14439">
                  <c:v>21153.80859375</c:v>
                </c:pt>
                <c:pt idx="14440">
                  <c:v>21155.2734375</c:v>
                </c:pt>
                <c:pt idx="14441">
                  <c:v>21156.73828125</c:v>
                </c:pt>
                <c:pt idx="14442">
                  <c:v>21158.203125</c:v>
                </c:pt>
                <c:pt idx="14443">
                  <c:v>21159.66796875</c:v>
                </c:pt>
                <c:pt idx="14444">
                  <c:v>21161.1328125</c:v>
                </c:pt>
                <c:pt idx="14445">
                  <c:v>21162.59765625</c:v>
                </c:pt>
                <c:pt idx="14446">
                  <c:v>21164.0625</c:v>
                </c:pt>
                <c:pt idx="14447">
                  <c:v>21165.52734375</c:v>
                </c:pt>
                <c:pt idx="14448">
                  <c:v>21166.9921875</c:v>
                </c:pt>
                <c:pt idx="14449">
                  <c:v>21168.45703125</c:v>
                </c:pt>
                <c:pt idx="14450">
                  <c:v>21169.921875</c:v>
                </c:pt>
                <c:pt idx="14451">
                  <c:v>21171.38671875</c:v>
                </c:pt>
                <c:pt idx="14452">
                  <c:v>21172.8515625</c:v>
                </c:pt>
                <c:pt idx="14453">
                  <c:v>21174.31640625</c:v>
                </c:pt>
                <c:pt idx="14454">
                  <c:v>21175.78125</c:v>
                </c:pt>
                <c:pt idx="14455">
                  <c:v>21177.24609375</c:v>
                </c:pt>
                <c:pt idx="14456">
                  <c:v>21178.7109375</c:v>
                </c:pt>
                <c:pt idx="14457">
                  <c:v>21180.17578125</c:v>
                </c:pt>
                <c:pt idx="14458">
                  <c:v>21181.640625</c:v>
                </c:pt>
                <c:pt idx="14459">
                  <c:v>21183.10546875</c:v>
                </c:pt>
                <c:pt idx="14460">
                  <c:v>21184.5703125</c:v>
                </c:pt>
                <c:pt idx="14461">
                  <c:v>21186.03515625</c:v>
                </c:pt>
                <c:pt idx="14462">
                  <c:v>21187.5</c:v>
                </c:pt>
                <c:pt idx="14463">
                  <c:v>21188.96484375</c:v>
                </c:pt>
                <c:pt idx="14464">
                  <c:v>21190.4296875</c:v>
                </c:pt>
                <c:pt idx="14465">
                  <c:v>21191.89453125</c:v>
                </c:pt>
                <c:pt idx="14466">
                  <c:v>21193.359375</c:v>
                </c:pt>
                <c:pt idx="14467">
                  <c:v>21194.82421875</c:v>
                </c:pt>
                <c:pt idx="14468">
                  <c:v>21196.2890625</c:v>
                </c:pt>
                <c:pt idx="14469">
                  <c:v>21197.75390625</c:v>
                </c:pt>
                <c:pt idx="14470">
                  <c:v>21199.21875</c:v>
                </c:pt>
                <c:pt idx="14471">
                  <c:v>21200.68359375</c:v>
                </c:pt>
                <c:pt idx="14472">
                  <c:v>21202.1484375</c:v>
                </c:pt>
                <c:pt idx="14473">
                  <c:v>21203.61328125</c:v>
                </c:pt>
                <c:pt idx="14474">
                  <c:v>21205.078125</c:v>
                </c:pt>
                <c:pt idx="14475">
                  <c:v>21206.54296875</c:v>
                </c:pt>
                <c:pt idx="14476">
                  <c:v>21208.0078125</c:v>
                </c:pt>
                <c:pt idx="14477">
                  <c:v>21209.47265625</c:v>
                </c:pt>
                <c:pt idx="14478">
                  <c:v>21210.9375</c:v>
                </c:pt>
                <c:pt idx="14479">
                  <c:v>21212.40234375</c:v>
                </c:pt>
                <c:pt idx="14480">
                  <c:v>21213.8671875</c:v>
                </c:pt>
                <c:pt idx="14481">
                  <c:v>21215.33203125</c:v>
                </c:pt>
                <c:pt idx="14482">
                  <c:v>21216.796875</c:v>
                </c:pt>
                <c:pt idx="14483">
                  <c:v>21218.26171875</c:v>
                </c:pt>
                <c:pt idx="14484">
                  <c:v>21219.7265625</c:v>
                </c:pt>
                <c:pt idx="14485">
                  <c:v>21221.19140625</c:v>
                </c:pt>
                <c:pt idx="14486">
                  <c:v>21222.65625</c:v>
                </c:pt>
                <c:pt idx="14487">
                  <c:v>21224.12109375</c:v>
                </c:pt>
                <c:pt idx="14488">
                  <c:v>21225.5859375</c:v>
                </c:pt>
                <c:pt idx="14489">
                  <c:v>21227.05078125</c:v>
                </c:pt>
                <c:pt idx="14490">
                  <c:v>21228.515625</c:v>
                </c:pt>
                <c:pt idx="14491">
                  <c:v>21229.98046875</c:v>
                </c:pt>
                <c:pt idx="14492">
                  <c:v>21231.4453125</c:v>
                </c:pt>
                <c:pt idx="14493">
                  <c:v>21232.91015625</c:v>
                </c:pt>
                <c:pt idx="14494">
                  <c:v>21234.375</c:v>
                </c:pt>
                <c:pt idx="14495">
                  <c:v>21235.83984375</c:v>
                </c:pt>
                <c:pt idx="14496">
                  <c:v>21237.3046875</c:v>
                </c:pt>
                <c:pt idx="14497">
                  <c:v>21238.76953125</c:v>
                </c:pt>
                <c:pt idx="14498">
                  <c:v>21240.234375</c:v>
                </c:pt>
                <c:pt idx="14499">
                  <c:v>21241.69921875</c:v>
                </c:pt>
                <c:pt idx="14500">
                  <c:v>21243.1640625</c:v>
                </c:pt>
                <c:pt idx="14501">
                  <c:v>21244.62890625</c:v>
                </c:pt>
                <c:pt idx="14502">
                  <c:v>21246.09375</c:v>
                </c:pt>
                <c:pt idx="14503">
                  <c:v>21247.55859375</c:v>
                </c:pt>
                <c:pt idx="14504">
                  <c:v>21249.0234375</c:v>
                </c:pt>
                <c:pt idx="14505">
                  <c:v>21250.48828125</c:v>
                </c:pt>
                <c:pt idx="14506">
                  <c:v>21251.953125</c:v>
                </c:pt>
                <c:pt idx="14507">
                  <c:v>21253.41796875</c:v>
                </c:pt>
                <c:pt idx="14508">
                  <c:v>21254.8828125</c:v>
                </c:pt>
                <c:pt idx="14509">
                  <c:v>21256.34765625</c:v>
                </c:pt>
                <c:pt idx="14510">
                  <c:v>21257.8125</c:v>
                </c:pt>
                <c:pt idx="14511">
                  <c:v>21259.27734375</c:v>
                </c:pt>
                <c:pt idx="14512">
                  <c:v>21260.7421875</c:v>
                </c:pt>
                <c:pt idx="14513">
                  <c:v>21262.20703125</c:v>
                </c:pt>
                <c:pt idx="14514">
                  <c:v>21263.671875</c:v>
                </c:pt>
                <c:pt idx="14515">
                  <c:v>21265.13671875</c:v>
                </c:pt>
                <c:pt idx="14516">
                  <c:v>21266.6015625</c:v>
                </c:pt>
                <c:pt idx="14517">
                  <c:v>21268.06640625</c:v>
                </c:pt>
                <c:pt idx="14518">
                  <c:v>21269.53125</c:v>
                </c:pt>
                <c:pt idx="14519">
                  <c:v>21270.99609375</c:v>
                </c:pt>
                <c:pt idx="14520">
                  <c:v>21272.4609375</c:v>
                </c:pt>
                <c:pt idx="14521">
                  <c:v>21273.92578125</c:v>
                </c:pt>
                <c:pt idx="14522">
                  <c:v>21275.390625</c:v>
                </c:pt>
                <c:pt idx="14523">
                  <c:v>21276.85546875</c:v>
                </c:pt>
                <c:pt idx="14524">
                  <c:v>21278.3203125</c:v>
                </c:pt>
                <c:pt idx="14525">
                  <c:v>21279.78515625</c:v>
                </c:pt>
                <c:pt idx="14526">
                  <c:v>21281.25</c:v>
                </c:pt>
                <c:pt idx="14527">
                  <c:v>21282.71484375</c:v>
                </c:pt>
                <c:pt idx="14528">
                  <c:v>21284.1796875</c:v>
                </c:pt>
                <c:pt idx="14529">
                  <c:v>21285.64453125</c:v>
                </c:pt>
                <c:pt idx="14530">
                  <c:v>21287.109375</c:v>
                </c:pt>
                <c:pt idx="14531">
                  <c:v>21288.57421875</c:v>
                </c:pt>
                <c:pt idx="14532">
                  <c:v>21290.0390625</c:v>
                </c:pt>
                <c:pt idx="14533">
                  <c:v>21291.50390625</c:v>
                </c:pt>
                <c:pt idx="14534">
                  <c:v>21292.96875</c:v>
                </c:pt>
                <c:pt idx="14535">
                  <c:v>21294.43359375</c:v>
                </c:pt>
                <c:pt idx="14536">
                  <c:v>21295.8984375</c:v>
                </c:pt>
                <c:pt idx="14537">
                  <c:v>21297.36328125</c:v>
                </c:pt>
                <c:pt idx="14538">
                  <c:v>21298.828125</c:v>
                </c:pt>
                <c:pt idx="14539">
                  <c:v>21300.29296875</c:v>
                </c:pt>
                <c:pt idx="14540">
                  <c:v>21301.7578125</c:v>
                </c:pt>
                <c:pt idx="14541">
                  <c:v>21303.22265625</c:v>
                </c:pt>
                <c:pt idx="14542">
                  <c:v>21304.6875</c:v>
                </c:pt>
                <c:pt idx="14543">
                  <c:v>21306.15234375</c:v>
                </c:pt>
                <c:pt idx="14544">
                  <c:v>21307.6171875</c:v>
                </c:pt>
                <c:pt idx="14545">
                  <c:v>21309.08203125</c:v>
                </c:pt>
                <c:pt idx="14546">
                  <c:v>21310.546875</c:v>
                </c:pt>
                <c:pt idx="14547">
                  <c:v>21312.01171875</c:v>
                </c:pt>
                <c:pt idx="14548">
                  <c:v>21313.4765625</c:v>
                </c:pt>
                <c:pt idx="14549">
                  <c:v>21314.94140625</c:v>
                </c:pt>
                <c:pt idx="14550">
                  <c:v>21316.40625</c:v>
                </c:pt>
                <c:pt idx="14551">
                  <c:v>21317.87109375</c:v>
                </c:pt>
                <c:pt idx="14552">
                  <c:v>21319.3359375</c:v>
                </c:pt>
                <c:pt idx="14553">
                  <c:v>21320.80078125</c:v>
                </c:pt>
                <c:pt idx="14554">
                  <c:v>21322.265625</c:v>
                </c:pt>
                <c:pt idx="14555">
                  <c:v>21323.73046875</c:v>
                </c:pt>
                <c:pt idx="14556">
                  <c:v>21325.1953125</c:v>
                </c:pt>
                <c:pt idx="14557">
                  <c:v>21326.66015625</c:v>
                </c:pt>
                <c:pt idx="14558">
                  <c:v>21328.125</c:v>
                </c:pt>
                <c:pt idx="14559">
                  <c:v>21329.58984375</c:v>
                </c:pt>
                <c:pt idx="14560">
                  <c:v>21331.0546875</c:v>
                </c:pt>
                <c:pt idx="14561">
                  <c:v>21332.51953125</c:v>
                </c:pt>
                <c:pt idx="14562">
                  <c:v>21333.984375</c:v>
                </c:pt>
                <c:pt idx="14563">
                  <c:v>21335.44921875</c:v>
                </c:pt>
                <c:pt idx="14564">
                  <c:v>21336.9140625</c:v>
                </c:pt>
                <c:pt idx="14565">
                  <c:v>21338.37890625</c:v>
                </c:pt>
                <c:pt idx="14566">
                  <c:v>21339.84375</c:v>
                </c:pt>
                <c:pt idx="14567">
                  <c:v>21341.30859375</c:v>
                </c:pt>
                <c:pt idx="14568">
                  <c:v>21342.7734375</c:v>
                </c:pt>
                <c:pt idx="14569">
                  <c:v>21344.23828125</c:v>
                </c:pt>
                <c:pt idx="14570">
                  <c:v>21345.703125</c:v>
                </c:pt>
                <c:pt idx="14571">
                  <c:v>21347.16796875</c:v>
                </c:pt>
                <c:pt idx="14572">
                  <c:v>21348.6328125</c:v>
                </c:pt>
                <c:pt idx="14573">
                  <c:v>21350.09765625</c:v>
                </c:pt>
                <c:pt idx="14574">
                  <c:v>21351.5625</c:v>
                </c:pt>
                <c:pt idx="14575">
                  <c:v>21353.02734375</c:v>
                </c:pt>
                <c:pt idx="14576">
                  <c:v>21354.4921875</c:v>
                </c:pt>
                <c:pt idx="14577">
                  <c:v>21355.95703125</c:v>
                </c:pt>
                <c:pt idx="14578">
                  <c:v>21357.421875</c:v>
                </c:pt>
                <c:pt idx="14579">
                  <c:v>21358.88671875</c:v>
                </c:pt>
                <c:pt idx="14580">
                  <c:v>21360.3515625</c:v>
                </c:pt>
                <c:pt idx="14581">
                  <c:v>21361.81640625</c:v>
                </c:pt>
                <c:pt idx="14582">
                  <c:v>21363.28125</c:v>
                </c:pt>
                <c:pt idx="14583">
                  <c:v>21364.74609375</c:v>
                </c:pt>
                <c:pt idx="14584">
                  <c:v>21366.2109375</c:v>
                </c:pt>
                <c:pt idx="14585">
                  <c:v>21367.67578125</c:v>
                </c:pt>
                <c:pt idx="14586">
                  <c:v>21369.140625</c:v>
                </c:pt>
                <c:pt idx="14587">
                  <c:v>21370.60546875</c:v>
                </c:pt>
                <c:pt idx="14588">
                  <c:v>21372.0703125</c:v>
                </c:pt>
                <c:pt idx="14589">
                  <c:v>21373.53515625</c:v>
                </c:pt>
                <c:pt idx="14590">
                  <c:v>21375</c:v>
                </c:pt>
                <c:pt idx="14591">
                  <c:v>21376.46484375</c:v>
                </c:pt>
                <c:pt idx="14592">
                  <c:v>21377.9296875</c:v>
                </c:pt>
                <c:pt idx="14593">
                  <c:v>21379.39453125</c:v>
                </c:pt>
                <c:pt idx="14594">
                  <c:v>21380.859375</c:v>
                </c:pt>
                <c:pt idx="14595">
                  <c:v>21382.32421875</c:v>
                </c:pt>
                <c:pt idx="14596">
                  <c:v>21383.7890625</c:v>
                </c:pt>
                <c:pt idx="14597">
                  <c:v>21385.25390625</c:v>
                </c:pt>
                <c:pt idx="14598">
                  <c:v>21386.71875</c:v>
                </c:pt>
                <c:pt idx="14599">
                  <c:v>21388.18359375</c:v>
                </c:pt>
                <c:pt idx="14600">
                  <c:v>21389.6484375</c:v>
                </c:pt>
                <c:pt idx="14601">
                  <c:v>21391.11328125</c:v>
                </c:pt>
                <c:pt idx="14602">
                  <c:v>21392.578125</c:v>
                </c:pt>
                <c:pt idx="14603">
                  <c:v>21394.04296875</c:v>
                </c:pt>
                <c:pt idx="14604">
                  <c:v>21395.5078125</c:v>
                </c:pt>
                <c:pt idx="14605">
                  <c:v>21396.97265625</c:v>
                </c:pt>
                <c:pt idx="14606">
                  <c:v>21398.4375</c:v>
                </c:pt>
                <c:pt idx="14607">
                  <c:v>21399.90234375</c:v>
                </c:pt>
                <c:pt idx="14608">
                  <c:v>21401.3671875</c:v>
                </c:pt>
                <c:pt idx="14609">
                  <c:v>21402.83203125</c:v>
                </c:pt>
                <c:pt idx="14610">
                  <c:v>21404.296875</c:v>
                </c:pt>
                <c:pt idx="14611">
                  <c:v>21405.76171875</c:v>
                </c:pt>
                <c:pt idx="14612">
                  <c:v>21407.2265625</c:v>
                </c:pt>
                <c:pt idx="14613">
                  <c:v>21408.69140625</c:v>
                </c:pt>
                <c:pt idx="14614">
                  <c:v>21410.15625</c:v>
                </c:pt>
                <c:pt idx="14615">
                  <c:v>21411.62109375</c:v>
                </c:pt>
                <c:pt idx="14616">
                  <c:v>21413.0859375</c:v>
                </c:pt>
                <c:pt idx="14617">
                  <c:v>21414.55078125</c:v>
                </c:pt>
                <c:pt idx="14618">
                  <c:v>21416.015625</c:v>
                </c:pt>
                <c:pt idx="14619">
                  <c:v>21417.48046875</c:v>
                </c:pt>
                <c:pt idx="14620">
                  <c:v>21418.9453125</c:v>
                </c:pt>
                <c:pt idx="14621">
                  <c:v>21420.41015625</c:v>
                </c:pt>
                <c:pt idx="14622">
                  <c:v>21421.875</c:v>
                </c:pt>
                <c:pt idx="14623">
                  <c:v>21423.33984375</c:v>
                </c:pt>
                <c:pt idx="14624">
                  <c:v>21424.8046875</c:v>
                </c:pt>
                <c:pt idx="14625">
                  <c:v>21426.26953125</c:v>
                </c:pt>
                <c:pt idx="14626">
                  <c:v>21427.734375</c:v>
                </c:pt>
                <c:pt idx="14627">
                  <c:v>21429.19921875</c:v>
                </c:pt>
                <c:pt idx="14628">
                  <c:v>21430.6640625</c:v>
                </c:pt>
                <c:pt idx="14629">
                  <c:v>21432.12890625</c:v>
                </c:pt>
                <c:pt idx="14630">
                  <c:v>21433.59375</c:v>
                </c:pt>
                <c:pt idx="14631">
                  <c:v>21435.05859375</c:v>
                </c:pt>
                <c:pt idx="14632">
                  <c:v>21436.5234375</c:v>
                </c:pt>
                <c:pt idx="14633">
                  <c:v>21437.98828125</c:v>
                </c:pt>
                <c:pt idx="14634">
                  <c:v>21439.453125</c:v>
                </c:pt>
                <c:pt idx="14635">
                  <c:v>21440.91796875</c:v>
                </c:pt>
                <c:pt idx="14636">
                  <c:v>21442.3828125</c:v>
                </c:pt>
                <c:pt idx="14637">
                  <c:v>21443.84765625</c:v>
                </c:pt>
                <c:pt idx="14638">
                  <c:v>21445.3125</c:v>
                </c:pt>
                <c:pt idx="14639">
                  <c:v>21446.77734375</c:v>
                </c:pt>
                <c:pt idx="14640">
                  <c:v>21448.2421875</c:v>
                </c:pt>
                <c:pt idx="14641">
                  <c:v>21449.70703125</c:v>
                </c:pt>
                <c:pt idx="14642">
                  <c:v>21451.171875</c:v>
                </c:pt>
                <c:pt idx="14643">
                  <c:v>21452.63671875</c:v>
                </c:pt>
                <c:pt idx="14644">
                  <c:v>21454.1015625</c:v>
                </c:pt>
                <c:pt idx="14645">
                  <c:v>21455.56640625</c:v>
                </c:pt>
                <c:pt idx="14646">
                  <c:v>21457.03125</c:v>
                </c:pt>
                <c:pt idx="14647">
                  <c:v>21458.49609375</c:v>
                </c:pt>
                <c:pt idx="14648">
                  <c:v>21459.9609375</c:v>
                </c:pt>
                <c:pt idx="14649">
                  <c:v>21461.42578125</c:v>
                </c:pt>
                <c:pt idx="14650">
                  <c:v>21462.890625</c:v>
                </c:pt>
                <c:pt idx="14651">
                  <c:v>21464.35546875</c:v>
                </c:pt>
                <c:pt idx="14652">
                  <c:v>21465.8203125</c:v>
                </c:pt>
                <c:pt idx="14653">
                  <c:v>21467.28515625</c:v>
                </c:pt>
                <c:pt idx="14654">
                  <c:v>21468.75</c:v>
                </c:pt>
                <c:pt idx="14655">
                  <c:v>21470.21484375</c:v>
                </c:pt>
                <c:pt idx="14656">
                  <c:v>21471.6796875</c:v>
                </c:pt>
                <c:pt idx="14657">
                  <c:v>21473.14453125</c:v>
                </c:pt>
                <c:pt idx="14658">
                  <c:v>21474.609375</c:v>
                </c:pt>
                <c:pt idx="14659">
                  <c:v>21476.07421875</c:v>
                </c:pt>
                <c:pt idx="14660">
                  <c:v>21477.5390625</c:v>
                </c:pt>
                <c:pt idx="14661">
                  <c:v>21479.00390625</c:v>
                </c:pt>
                <c:pt idx="14662">
                  <c:v>21480.46875</c:v>
                </c:pt>
                <c:pt idx="14663">
                  <c:v>21481.93359375</c:v>
                </c:pt>
                <c:pt idx="14664">
                  <c:v>21483.3984375</c:v>
                </c:pt>
                <c:pt idx="14665">
                  <c:v>21484.86328125</c:v>
                </c:pt>
                <c:pt idx="14666">
                  <c:v>21486.328125</c:v>
                </c:pt>
                <c:pt idx="14667">
                  <c:v>21487.79296875</c:v>
                </c:pt>
                <c:pt idx="14668">
                  <c:v>21489.2578125</c:v>
                </c:pt>
                <c:pt idx="14669">
                  <c:v>21490.72265625</c:v>
                </c:pt>
                <c:pt idx="14670">
                  <c:v>21492.1875</c:v>
                </c:pt>
                <c:pt idx="14671">
                  <c:v>21493.65234375</c:v>
                </c:pt>
                <c:pt idx="14672">
                  <c:v>21495.1171875</c:v>
                </c:pt>
                <c:pt idx="14673">
                  <c:v>21496.58203125</c:v>
                </c:pt>
                <c:pt idx="14674">
                  <c:v>21498.046875</c:v>
                </c:pt>
                <c:pt idx="14675">
                  <c:v>21499.51171875</c:v>
                </c:pt>
                <c:pt idx="14676">
                  <c:v>21500.9765625</c:v>
                </c:pt>
                <c:pt idx="14677">
                  <c:v>21502.44140625</c:v>
                </c:pt>
                <c:pt idx="14678">
                  <c:v>21503.90625</c:v>
                </c:pt>
                <c:pt idx="14679">
                  <c:v>21505.37109375</c:v>
                </c:pt>
                <c:pt idx="14680">
                  <c:v>21506.8359375</c:v>
                </c:pt>
                <c:pt idx="14681">
                  <c:v>21508.30078125</c:v>
                </c:pt>
                <c:pt idx="14682">
                  <c:v>21509.765625</c:v>
                </c:pt>
                <c:pt idx="14683">
                  <c:v>21511.23046875</c:v>
                </c:pt>
                <c:pt idx="14684">
                  <c:v>21512.6953125</c:v>
                </c:pt>
                <c:pt idx="14685">
                  <c:v>21514.16015625</c:v>
                </c:pt>
                <c:pt idx="14686">
                  <c:v>21515.625</c:v>
                </c:pt>
                <c:pt idx="14687">
                  <c:v>21517.08984375</c:v>
                </c:pt>
                <c:pt idx="14688">
                  <c:v>21518.5546875</c:v>
                </c:pt>
                <c:pt idx="14689">
                  <c:v>21520.01953125</c:v>
                </c:pt>
                <c:pt idx="14690">
                  <c:v>21521.484375</c:v>
                </c:pt>
                <c:pt idx="14691">
                  <c:v>21522.94921875</c:v>
                </c:pt>
                <c:pt idx="14692">
                  <c:v>21524.4140625</c:v>
                </c:pt>
                <c:pt idx="14693">
                  <c:v>21525.87890625</c:v>
                </c:pt>
                <c:pt idx="14694">
                  <c:v>21527.34375</c:v>
                </c:pt>
                <c:pt idx="14695">
                  <c:v>21528.80859375</c:v>
                </c:pt>
                <c:pt idx="14696">
                  <c:v>21530.2734375</c:v>
                </c:pt>
                <c:pt idx="14697">
                  <c:v>21531.73828125</c:v>
                </c:pt>
                <c:pt idx="14698">
                  <c:v>21533.203125</c:v>
                </c:pt>
                <c:pt idx="14699">
                  <c:v>21534.66796875</c:v>
                </c:pt>
                <c:pt idx="14700">
                  <c:v>21536.1328125</c:v>
                </c:pt>
                <c:pt idx="14701">
                  <c:v>21537.59765625</c:v>
                </c:pt>
                <c:pt idx="14702">
                  <c:v>21539.0625</c:v>
                </c:pt>
                <c:pt idx="14703">
                  <c:v>21540.52734375</c:v>
                </c:pt>
                <c:pt idx="14704">
                  <c:v>21541.9921875</c:v>
                </c:pt>
                <c:pt idx="14705">
                  <c:v>21543.45703125</c:v>
                </c:pt>
                <c:pt idx="14706">
                  <c:v>21544.921875</c:v>
                </c:pt>
                <c:pt idx="14707">
                  <c:v>21546.38671875</c:v>
                </c:pt>
                <c:pt idx="14708">
                  <c:v>21547.8515625</c:v>
                </c:pt>
                <c:pt idx="14709">
                  <c:v>21549.31640625</c:v>
                </c:pt>
                <c:pt idx="14710">
                  <c:v>21550.78125</c:v>
                </c:pt>
                <c:pt idx="14711">
                  <c:v>21552.24609375</c:v>
                </c:pt>
                <c:pt idx="14712">
                  <c:v>21553.7109375</c:v>
                </c:pt>
                <c:pt idx="14713">
                  <c:v>21555.17578125</c:v>
                </c:pt>
                <c:pt idx="14714">
                  <c:v>21556.640625</c:v>
                </c:pt>
                <c:pt idx="14715">
                  <c:v>21558.10546875</c:v>
                </c:pt>
                <c:pt idx="14716">
                  <c:v>21559.5703125</c:v>
                </c:pt>
                <c:pt idx="14717">
                  <c:v>21561.03515625</c:v>
                </c:pt>
                <c:pt idx="14718">
                  <c:v>21562.5</c:v>
                </c:pt>
                <c:pt idx="14719">
                  <c:v>21563.96484375</c:v>
                </c:pt>
                <c:pt idx="14720">
                  <c:v>21565.4296875</c:v>
                </c:pt>
                <c:pt idx="14721">
                  <c:v>21566.89453125</c:v>
                </c:pt>
                <c:pt idx="14722">
                  <c:v>21568.359375</c:v>
                </c:pt>
                <c:pt idx="14723">
                  <c:v>21569.82421875</c:v>
                </c:pt>
                <c:pt idx="14724">
                  <c:v>21571.2890625</c:v>
                </c:pt>
                <c:pt idx="14725">
                  <c:v>21572.75390625</c:v>
                </c:pt>
                <c:pt idx="14726">
                  <c:v>21574.21875</c:v>
                </c:pt>
                <c:pt idx="14727">
                  <c:v>21575.68359375</c:v>
                </c:pt>
                <c:pt idx="14728">
                  <c:v>21577.1484375</c:v>
                </c:pt>
                <c:pt idx="14729">
                  <c:v>21578.61328125</c:v>
                </c:pt>
                <c:pt idx="14730">
                  <c:v>21580.078125</c:v>
                </c:pt>
                <c:pt idx="14731">
                  <c:v>21581.54296875</c:v>
                </c:pt>
                <c:pt idx="14732">
                  <c:v>21583.0078125</c:v>
                </c:pt>
                <c:pt idx="14733">
                  <c:v>21584.47265625</c:v>
                </c:pt>
                <c:pt idx="14734">
                  <c:v>21585.9375</c:v>
                </c:pt>
                <c:pt idx="14735">
                  <c:v>21587.40234375</c:v>
                </c:pt>
                <c:pt idx="14736">
                  <c:v>21588.8671875</c:v>
                </c:pt>
                <c:pt idx="14737">
                  <c:v>21590.33203125</c:v>
                </c:pt>
                <c:pt idx="14738">
                  <c:v>21591.796875</c:v>
                </c:pt>
                <c:pt idx="14739">
                  <c:v>21593.26171875</c:v>
                </c:pt>
                <c:pt idx="14740">
                  <c:v>21594.7265625</c:v>
                </c:pt>
                <c:pt idx="14741">
                  <c:v>21596.19140625</c:v>
                </c:pt>
                <c:pt idx="14742">
                  <c:v>21597.65625</c:v>
                </c:pt>
                <c:pt idx="14743">
                  <c:v>21599.12109375</c:v>
                </c:pt>
                <c:pt idx="14744">
                  <c:v>21600.5859375</c:v>
                </c:pt>
                <c:pt idx="14745">
                  <c:v>21602.05078125</c:v>
                </c:pt>
                <c:pt idx="14746">
                  <c:v>21603.515625</c:v>
                </c:pt>
                <c:pt idx="14747">
                  <c:v>21604.98046875</c:v>
                </c:pt>
                <c:pt idx="14748">
                  <c:v>21606.4453125</c:v>
                </c:pt>
                <c:pt idx="14749">
                  <c:v>21607.91015625</c:v>
                </c:pt>
                <c:pt idx="14750">
                  <c:v>21609.375</c:v>
                </c:pt>
                <c:pt idx="14751">
                  <c:v>21610.83984375</c:v>
                </c:pt>
                <c:pt idx="14752">
                  <c:v>21612.3046875</c:v>
                </c:pt>
                <c:pt idx="14753">
                  <c:v>21613.76953125</c:v>
                </c:pt>
                <c:pt idx="14754">
                  <c:v>21615.234375</c:v>
                </c:pt>
                <c:pt idx="14755">
                  <c:v>21616.69921875</c:v>
                </c:pt>
                <c:pt idx="14756">
                  <c:v>21618.1640625</c:v>
                </c:pt>
                <c:pt idx="14757">
                  <c:v>21619.62890625</c:v>
                </c:pt>
                <c:pt idx="14758">
                  <c:v>21621.09375</c:v>
                </c:pt>
                <c:pt idx="14759">
                  <c:v>21622.55859375</c:v>
                </c:pt>
                <c:pt idx="14760">
                  <c:v>21624.0234375</c:v>
                </c:pt>
                <c:pt idx="14761">
                  <c:v>21625.48828125</c:v>
                </c:pt>
                <c:pt idx="14762">
                  <c:v>21626.953125</c:v>
                </c:pt>
                <c:pt idx="14763">
                  <c:v>21628.41796875</c:v>
                </c:pt>
                <c:pt idx="14764">
                  <c:v>21629.8828125</c:v>
                </c:pt>
                <c:pt idx="14765">
                  <c:v>21631.34765625</c:v>
                </c:pt>
                <c:pt idx="14766">
                  <c:v>21632.8125</c:v>
                </c:pt>
                <c:pt idx="14767">
                  <c:v>21634.27734375</c:v>
                </c:pt>
                <c:pt idx="14768">
                  <c:v>21635.7421875</c:v>
                </c:pt>
                <c:pt idx="14769">
                  <c:v>21637.20703125</c:v>
                </c:pt>
                <c:pt idx="14770">
                  <c:v>21638.671875</c:v>
                </c:pt>
                <c:pt idx="14771">
                  <c:v>21640.13671875</c:v>
                </c:pt>
                <c:pt idx="14772">
                  <c:v>21641.6015625</c:v>
                </c:pt>
                <c:pt idx="14773">
                  <c:v>21643.06640625</c:v>
                </c:pt>
                <c:pt idx="14774">
                  <c:v>21644.53125</c:v>
                </c:pt>
                <c:pt idx="14775">
                  <c:v>21645.99609375</c:v>
                </c:pt>
                <c:pt idx="14776">
                  <c:v>21647.4609375</c:v>
                </c:pt>
                <c:pt idx="14777">
                  <c:v>21648.92578125</c:v>
                </c:pt>
                <c:pt idx="14778">
                  <c:v>21650.390625</c:v>
                </c:pt>
                <c:pt idx="14779">
                  <c:v>21651.85546875</c:v>
                </c:pt>
                <c:pt idx="14780">
                  <c:v>21653.3203125</c:v>
                </c:pt>
                <c:pt idx="14781">
                  <c:v>21654.78515625</c:v>
                </c:pt>
                <c:pt idx="14782">
                  <c:v>21656.25</c:v>
                </c:pt>
                <c:pt idx="14783">
                  <c:v>21657.71484375</c:v>
                </c:pt>
                <c:pt idx="14784">
                  <c:v>21659.1796875</c:v>
                </c:pt>
                <c:pt idx="14785">
                  <c:v>21660.64453125</c:v>
                </c:pt>
                <c:pt idx="14786">
                  <c:v>21662.109375</c:v>
                </c:pt>
                <c:pt idx="14787">
                  <c:v>21663.57421875</c:v>
                </c:pt>
                <c:pt idx="14788">
                  <c:v>21665.0390625</c:v>
                </c:pt>
                <c:pt idx="14789">
                  <c:v>21666.50390625</c:v>
                </c:pt>
                <c:pt idx="14790">
                  <c:v>21667.96875</c:v>
                </c:pt>
                <c:pt idx="14791">
                  <c:v>21669.43359375</c:v>
                </c:pt>
                <c:pt idx="14792">
                  <c:v>21670.8984375</c:v>
                </c:pt>
                <c:pt idx="14793">
                  <c:v>21672.36328125</c:v>
                </c:pt>
                <c:pt idx="14794">
                  <c:v>21673.828125</c:v>
                </c:pt>
                <c:pt idx="14795">
                  <c:v>21675.29296875</c:v>
                </c:pt>
                <c:pt idx="14796">
                  <c:v>21676.7578125</c:v>
                </c:pt>
                <c:pt idx="14797">
                  <c:v>21678.22265625</c:v>
                </c:pt>
                <c:pt idx="14798">
                  <c:v>21679.6875</c:v>
                </c:pt>
                <c:pt idx="14799">
                  <c:v>21681.15234375</c:v>
                </c:pt>
                <c:pt idx="14800">
                  <c:v>21682.6171875</c:v>
                </c:pt>
                <c:pt idx="14801">
                  <c:v>21684.08203125</c:v>
                </c:pt>
                <c:pt idx="14802">
                  <c:v>21685.546875</c:v>
                </c:pt>
                <c:pt idx="14803">
                  <c:v>21687.01171875</c:v>
                </c:pt>
                <c:pt idx="14804">
                  <c:v>21688.4765625</c:v>
                </c:pt>
                <c:pt idx="14805">
                  <c:v>21689.94140625</c:v>
                </c:pt>
                <c:pt idx="14806">
                  <c:v>21691.40625</c:v>
                </c:pt>
                <c:pt idx="14807">
                  <c:v>21692.87109375</c:v>
                </c:pt>
                <c:pt idx="14808">
                  <c:v>21694.3359375</c:v>
                </c:pt>
                <c:pt idx="14809">
                  <c:v>21695.80078125</c:v>
                </c:pt>
                <c:pt idx="14810">
                  <c:v>21697.265625</c:v>
                </c:pt>
                <c:pt idx="14811">
                  <c:v>21698.73046875</c:v>
                </c:pt>
                <c:pt idx="14812">
                  <c:v>21700.1953125</c:v>
                </c:pt>
                <c:pt idx="14813">
                  <c:v>21701.66015625</c:v>
                </c:pt>
                <c:pt idx="14814">
                  <c:v>21703.125</c:v>
                </c:pt>
                <c:pt idx="14815">
                  <c:v>21704.58984375</c:v>
                </c:pt>
                <c:pt idx="14816">
                  <c:v>21706.0546875</c:v>
                </c:pt>
                <c:pt idx="14817">
                  <c:v>21707.51953125</c:v>
                </c:pt>
                <c:pt idx="14818">
                  <c:v>21708.984375</c:v>
                </c:pt>
                <c:pt idx="14819">
                  <c:v>21710.44921875</c:v>
                </c:pt>
                <c:pt idx="14820">
                  <c:v>21711.9140625</c:v>
                </c:pt>
                <c:pt idx="14821">
                  <c:v>21713.37890625</c:v>
                </c:pt>
                <c:pt idx="14822">
                  <c:v>21714.84375</c:v>
                </c:pt>
                <c:pt idx="14823">
                  <c:v>21716.30859375</c:v>
                </c:pt>
                <c:pt idx="14824">
                  <c:v>21717.7734375</c:v>
                </c:pt>
                <c:pt idx="14825">
                  <c:v>21719.23828125</c:v>
                </c:pt>
                <c:pt idx="14826">
                  <c:v>21720.703125</c:v>
                </c:pt>
                <c:pt idx="14827">
                  <c:v>21722.16796875</c:v>
                </c:pt>
                <c:pt idx="14828">
                  <c:v>21723.6328125</c:v>
                </c:pt>
                <c:pt idx="14829">
                  <c:v>21725.09765625</c:v>
                </c:pt>
                <c:pt idx="14830">
                  <c:v>21726.5625</c:v>
                </c:pt>
                <c:pt idx="14831">
                  <c:v>21728.02734375</c:v>
                </c:pt>
                <c:pt idx="14832">
                  <c:v>21729.4921875</c:v>
                </c:pt>
                <c:pt idx="14833">
                  <c:v>21730.95703125</c:v>
                </c:pt>
                <c:pt idx="14834">
                  <c:v>21732.421875</c:v>
                </c:pt>
                <c:pt idx="14835">
                  <c:v>21733.88671875</c:v>
                </c:pt>
                <c:pt idx="14836">
                  <c:v>21735.3515625</c:v>
                </c:pt>
                <c:pt idx="14837">
                  <c:v>21736.81640625</c:v>
                </c:pt>
                <c:pt idx="14838">
                  <c:v>21738.28125</c:v>
                </c:pt>
                <c:pt idx="14839">
                  <c:v>21739.74609375</c:v>
                </c:pt>
                <c:pt idx="14840">
                  <c:v>21741.2109375</c:v>
                </c:pt>
                <c:pt idx="14841">
                  <c:v>21742.67578125</c:v>
                </c:pt>
                <c:pt idx="14842">
                  <c:v>21744.140625</c:v>
                </c:pt>
                <c:pt idx="14843">
                  <c:v>21745.60546875</c:v>
                </c:pt>
                <c:pt idx="14844">
                  <c:v>21747.0703125</c:v>
                </c:pt>
                <c:pt idx="14845">
                  <c:v>21748.53515625</c:v>
                </c:pt>
                <c:pt idx="14846">
                  <c:v>21750</c:v>
                </c:pt>
                <c:pt idx="14847">
                  <c:v>21751.46484375</c:v>
                </c:pt>
                <c:pt idx="14848">
                  <c:v>21752.9296875</c:v>
                </c:pt>
                <c:pt idx="14849">
                  <c:v>21754.39453125</c:v>
                </c:pt>
                <c:pt idx="14850">
                  <c:v>21755.859375</c:v>
                </c:pt>
                <c:pt idx="14851">
                  <c:v>21757.32421875</c:v>
                </c:pt>
                <c:pt idx="14852">
                  <c:v>21758.7890625</c:v>
                </c:pt>
                <c:pt idx="14853">
                  <c:v>21760.25390625</c:v>
                </c:pt>
                <c:pt idx="14854">
                  <c:v>21761.71875</c:v>
                </c:pt>
                <c:pt idx="14855">
                  <c:v>21763.18359375</c:v>
                </c:pt>
                <c:pt idx="14856">
                  <c:v>21764.6484375</c:v>
                </c:pt>
                <c:pt idx="14857">
                  <c:v>21766.11328125</c:v>
                </c:pt>
                <c:pt idx="14858">
                  <c:v>21767.578125</c:v>
                </c:pt>
                <c:pt idx="14859">
                  <c:v>21769.04296875</c:v>
                </c:pt>
                <c:pt idx="14860">
                  <c:v>21770.5078125</c:v>
                </c:pt>
                <c:pt idx="14861">
                  <c:v>21771.97265625</c:v>
                </c:pt>
                <c:pt idx="14862">
                  <c:v>21773.4375</c:v>
                </c:pt>
                <c:pt idx="14863">
                  <c:v>21774.90234375</c:v>
                </c:pt>
                <c:pt idx="14864">
                  <c:v>21776.3671875</c:v>
                </c:pt>
                <c:pt idx="14865">
                  <c:v>21777.83203125</c:v>
                </c:pt>
                <c:pt idx="14866">
                  <c:v>21779.296875</c:v>
                </c:pt>
                <c:pt idx="14867">
                  <c:v>21780.76171875</c:v>
                </c:pt>
                <c:pt idx="14868">
                  <c:v>21782.2265625</c:v>
                </c:pt>
                <c:pt idx="14869">
                  <c:v>21783.69140625</c:v>
                </c:pt>
                <c:pt idx="14870">
                  <c:v>21785.15625</c:v>
                </c:pt>
                <c:pt idx="14871">
                  <c:v>21786.62109375</c:v>
                </c:pt>
                <c:pt idx="14872">
                  <c:v>21788.0859375</c:v>
                </c:pt>
                <c:pt idx="14873">
                  <c:v>21789.55078125</c:v>
                </c:pt>
                <c:pt idx="14874">
                  <c:v>21791.015625</c:v>
                </c:pt>
                <c:pt idx="14875">
                  <c:v>21792.48046875</c:v>
                </c:pt>
                <c:pt idx="14876">
                  <c:v>21793.9453125</c:v>
                </c:pt>
                <c:pt idx="14877">
                  <c:v>21795.41015625</c:v>
                </c:pt>
                <c:pt idx="14878">
                  <c:v>21796.875</c:v>
                </c:pt>
                <c:pt idx="14879">
                  <c:v>21798.33984375</c:v>
                </c:pt>
                <c:pt idx="14880">
                  <c:v>21799.8046875</c:v>
                </c:pt>
                <c:pt idx="14881">
                  <c:v>21801.26953125</c:v>
                </c:pt>
                <c:pt idx="14882">
                  <c:v>21802.734375</c:v>
                </c:pt>
                <c:pt idx="14883">
                  <c:v>21804.19921875</c:v>
                </c:pt>
                <c:pt idx="14884">
                  <c:v>21805.6640625</c:v>
                </c:pt>
                <c:pt idx="14885">
                  <c:v>21807.12890625</c:v>
                </c:pt>
                <c:pt idx="14886">
                  <c:v>21808.59375</c:v>
                </c:pt>
                <c:pt idx="14887">
                  <c:v>21810.05859375</c:v>
                </c:pt>
                <c:pt idx="14888">
                  <c:v>21811.5234375</c:v>
                </c:pt>
                <c:pt idx="14889">
                  <c:v>21812.98828125</c:v>
                </c:pt>
                <c:pt idx="14890">
                  <c:v>21814.453125</c:v>
                </c:pt>
                <c:pt idx="14891">
                  <c:v>21815.91796875</c:v>
                </c:pt>
                <c:pt idx="14892">
                  <c:v>21817.3828125</c:v>
                </c:pt>
                <c:pt idx="14893">
                  <c:v>21818.84765625</c:v>
                </c:pt>
                <c:pt idx="14894">
                  <c:v>21820.3125</c:v>
                </c:pt>
                <c:pt idx="14895">
                  <c:v>21821.77734375</c:v>
                </c:pt>
                <c:pt idx="14896">
                  <c:v>21823.2421875</c:v>
                </c:pt>
                <c:pt idx="14897">
                  <c:v>21824.70703125</c:v>
                </c:pt>
                <c:pt idx="14898">
                  <c:v>21826.171875</c:v>
                </c:pt>
                <c:pt idx="14899">
                  <c:v>21827.63671875</c:v>
                </c:pt>
                <c:pt idx="14900">
                  <c:v>21829.1015625</c:v>
                </c:pt>
                <c:pt idx="14901">
                  <c:v>21830.56640625</c:v>
                </c:pt>
                <c:pt idx="14902">
                  <c:v>21832.03125</c:v>
                </c:pt>
                <c:pt idx="14903">
                  <c:v>21833.49609375</c:v>
                </c:pt>
                <c:pt idx="14904">
                  <c:v>21834.9609375</c:v>
                </c:pt>
                <c:pt idx="14905">
                  <c:v>21836.42578125</c:v>
                </c:pt>
                <c:pt idx="14906">
                  <c:v>21837.890625</c:v>
                </c:pt>
                <c:pt idx="14907">
                  <c:v>21839.35546875</c:v>
                </c:pt>
                <c:pt idx="14908">
                  <c:v>21840.8203125</c:v>
                </c:pt>
                <c:pt idx="14909">
                  <c:v>21842.28515625</c:v>
                </c:pt>
                <c:pt idx="14910">
                  <c:v>21843.75</c:v>
                </c:pt>
                <c:pt idx="14911">
                  <c:v>21845.21484375</c:v>
                </c:pt>
                <c:pt idx="14912">
                  <c:v>21846.6796875</c:v>
                </c:pt>
                <c:pt idx="14913">
                  <c:v>21848.14453125</c:v>
                </c:pt>
                <c:pt idx="14914">
                  <c:v>21849.609375</c:v>
                </c:pt>
                <c:pt idx="14915">
                  <c:v>21851.07421875</c:v>
                </c:pt>
                <c:pt idx="14916">
                  <c:v>21852.5390625</c:v>
                </c:pt>
                <c:pt idx="14917">
                  <c:v>21854.00390625</c:v>
                </c:pt>
                <c:pt idx="14918">
                  <c:v>21855.46875</c:v>
                </c:pt>
                <c:pt idx="14919">
                  <c:v>21856.93359375</c:v>
                </c:pt>
                <c:pt idx="14920">
                  <c:v>21858.3984375</c:v>
                </c:pt>
                <c:pt idx="14921">
                  <c:v>21859.86328125</c:v>
                </c:pt>
                <c:pt idx="14922">
                  <c:v>21861.328125</c:v>
                </c:pt>
                <c:pt idx="14923">
                  <c:v>21862.79296875</c:v>
                </c:pt>
                <c:pt idx="14924">
                  <c:v>21864.2578125</c:v>
                </c:pt>
                <c:pt idx="14925">
                  <c:v>21865.72265625</c:v>
                </c:pt>
                <c:pt idx="14926">
                  <c:v>21867.1875</c:v>
                </c:pt>
                <c:pt idx="14927">
                  <c:v>21868.65234375</c:v>
                </c:pt>
                <c:pt idx="14928">
                  <c:v>21870.1171875</c:v>
                </c:pt>
                <c:pt idx="14929">
                  <c:v>21871.58203125</c:v>
                </c:pt>
                <c:pt idx="14930">
                  <c:v>21873.046875</c:v>
                </c:pt>
                <c:pt idx="14931">
                  <c:v>21874.51171875</c:v>
                </c:pt>
                <c:pt idx="14932">
                  <c:v>21875.9765625</c:v>
                </c:pt>
                <c:pt idx="14933">
                  <c:v>21877.44140625</c:v>
                </c:pt>
                <c:pt idx="14934">
                  <c:v>21878.90625</c:v>
                </c:pt>
                <c:pt idx="14935">
                  <c:v>21880.37109375</c:v>
                </c:pt>
                <c:pt idx="14936">
                  <c:v>21881.8359375</c:v>
                </c:pt>
                <c:pt idx="14937">
                  <c:v>21883.30078125</c:v>
                </c:pt>
                <c:pt idx="14938">
                  <c:v>21884.765625</c:v>
                </c:pt>
                <c:pt idx="14939">
                  <c:v>21886.23046875</c:v>
                </c:pt>
                <c:pt idx="14940">
                  <c:v>21887.6953125</c:v>
                </c:pt>
                <c:pt idx="14941">
                  <c:v>21889.16015625</c:v>
                </c:pt>
                <c:pt idx="14942">
                  <c:v>21890.625</c:v>
                </c:pt>
                <c:pt idx="14943">
                  <c:v>21892.08984375</c:v>
                </c:pt>
                <c:pt idx="14944">
                  <c:v>21893.5546875</c:v>
                </c:pt>
                <c:pt idx="14945">
                  <c:v>21895.01953125</c:v>
                </c:pt>
                <c:pt idx="14946">
                  <c:v>21896.484375</c:v>
                </c:pt>
                <c:pt idx="14947">
                  <c:v>21897.94921875</c:v>
                </c:pt>
                <c:pt idx="14948">
                  <c:v>21899.4140625</c:v>
                </c:pt>
                <c:pt idx="14949">
                  <c:v>21900.87890625</c:v>
                </c:pt>
                <c:pt idx="14950">
                  <c:v>21902.34375</c:v>
                </c:pt>
                <c:pt idx="14951">
                  <c:v>21903.80859375</c:v>
                </c:pt>
                <c:pt idx="14952">
                  <c:v>21905.2734375</c:v>
                </c:pt>
                <c:pt idx="14953">
                  <c:v>21906.73828125</c:v>
                </c:pt>
                <c:pt idx="14954">
                  <c:v>21908.203125</c:v>
                </c:pt>
                <c:pt idx="14955">
                  <c:v>21909.66796875</c:v>
                </c:pt>
                <c:pt idx="14956">
                  <c:v>21911.1328125</c:v>
                </c:pt>
                <c:pt idx="14957">
                  <c:v>21912.59765625</c:v>
                </c:pt>
                <c:pt idx="14958">
                  <c:v>21914.0625</c:v>
                </c:pt>
                <c:pt idx="14959">
                  <c:v>21915.52734375</c:v>
                </c:pt>
                <c:pt idx="14960">
                  <c:v>21916.9921875</c:v>
                </c:pt>
                <c:pt idx="14961">
                  <c:v>21918.45703125</c:v>
                </c:pt>
                <c:pt idx="14962">
                  <c:v>21919.921875</c:v>
                </c:pt>
                <c:pt idx="14963">
                  <c:v>21921.38671875</c:v>
                </c:pt>
                <c:pt idx="14964">
                  <c:v>21922.8515625</c:v>
                </c:pt>
                <c:pt idx="14965">
                  <c:v>21924.31640625</c:v>
                </c:pt>
                <c:pt idx="14966">
                  <c:v>21925.78125</c:v>
                </c:pt>
                <c:pt idx="14967">
                  <c:v>21927.24609375</c:v>
                </c:pt>
                <c:pt idx="14968">
                  <c:v>21928.7109375</c:v>
                </c:pt>
                <c:pt idx="14969">
                  <c:v>21930.17578125</c:v>
                </c:pt>
                <c:pt idx="14970">
                  <c:v>21931.640625</c:v>
                </c:pt>
                <c:pt idx="14971">
                  <c:v>21933.10546875</c:v>
                </c:pt>
                <c:pt idx="14972">
                  <c:v>21934.5703125</c:v>
                </c:pt>
                <c:pt idx="14973">
                  <c:v>21936.03515625</c:v>
                </c:pt>
                <c:pt idx="14974">
                  <c:v>21937.5</c:v>
                </c:pt>
                <c:pt idx="14975">
                  <c:v>21938.96484375</c:v>
                </c:pt>
                <c:pt idx="14976">
                  <c:v>21940.4296875</c:v>
                </c:pt>
                <c:pt idx="14977">
                  <c:v>21941.89453125</c:v>
                </c:pt>
                <c:pt idx="14978">
                  <c:v>21943.359375</c:v>
                </c:pt>
                <c:pt idx="14979">
                  <c:v>21944.82421875</c:v>
                </c:pt>
                <c:pt idx="14980">
                  <c:v>21946.2890625</c:v>
                </c:pt>
                <c:pt idx="14981">
                  <c:v>21947.75390625</c:v>
                </c:pt>
                <c:pt idx="14982">
                  <c:v>21949.21875</c:v>
                </c:pt>
                <c:pt idx="14983">
                  <c:v>21950.68359375</c:v>
                </c:pt>
                <c:pt idx="14984">
                  <c:v>21952.1484375</c:v>
                </c:pt>
                <c:pt idx="14985">
                  <c:v>21953.61328125</c:v>
                </c:pt>
                <c:pt idx="14986">
                  <c:v>21955.078125</c:v>
                </c:pt>
                <c:pt idx="14987">
                  <c:v>21956.54296875</c:v>
                </c:pt>
                <c:pt idx="14988">
                  <c:v>21958.0078125</c:v>
                </c:pt>
                <c:pt idx="14989">
                  <c:v>21959.47265625</c:v>
                </c:pt>
                <c:pt idx="14990">
                  <c:v>21960.9375</c:v>
                </c:pt>
                <c:pt idx="14991">
                  <c:v>21962.40234375</c:v>
                </c:pt>
                <c:pt idx="14992">
                  <c:v>21963.8671875</c:v>
                </c:pt>
                <c:pt idx="14993">
                  <c:v>21965.33203125</c:v>
                </c:pt>
                <c:pt idx="14994">
                  <c:v>21966.796875</c:v>
                </c:pt>
                <c:pt idx="14995">
                  <c:v>21968.26171875</c:v>
                </c:pt>
                <c:pt idx="14996">
                  <c:v>21969.7265625</c:v>
                </c:pt>
                <c:pt idx="14997">
                  <c:v>21971.19140625</c:v>
                </c:pt>
                <c:pt idx="14998">
                  <c:v>21972.65625</c:v>
                </c:pt>
                <c:pt idx="14999">
                  <c:v>21974.12109375</c:v>
                </c:pt>
                <c:pt idx="15000">
                  <c:v>21975.5859375</c:v>
                </c:pt>
                <c:pt idx="15001">
                  <c:v>21977.05078125</c:v>
                </c:pt>
                <c:pt idx="15002">
                  <c:v>21978.515625</c:v>
                </c:pt>
                <c:pt idx="15003">
                  <c:v>21979.98046875</c:v>
                </c:pt>
                <c:pt idx="15004">
                  <c:v>21981.4453125</c:v>
                </c:pt>
                <c:pt idx="15005">
                  <c:v>21982.91015625</c:v>
                </c:pt>
                <c:pt idx="15006">
                  <c:v>21984.375</c:v>
                </c:pt>
                <c:pt idx="15007">
                  <c:v>21985.83984375</c:v>
                </c:pt>
                <c:pt idx="15008">
                  <c:v>21987.3046875</c:v>
                </c:pt>
                <c:pt idx="15009">
                  <c:v>21988.76953125</c:v>
                </c:pt>
                <c:pt idx="15010">
                  <c:v>21990.234375</c:v>
                </c:pt>
                <c:pt idx="15011">
                  <c:v>21991.69921875</c:v>
                </c:pt>
                <c:pt idx="15012">
                  <c:v>21993.1640625</c:v>
                </c:pt>
                <c:pt idx="15013">
                  <c:v>21994.62890625</c:v>
                </c:pt>
                <c:pt idx="15014">
                  <c:v>21996.09375</c:v>
                </c:pt>
                <c:pt idx="15015">
                  <c:v>21997.55859375</c:v>
                </c:pt>
                <c:pt idx="15016">
                  <c:v>21999.0234375</c:v>
                </c:pt>
                <c:pt idx="15017">
                  <c:v>22000.48828125</c:v>
                </c:pt>
                <c:pt idx="15018">
                  <c:v>22001.953125</c:v>
                </c:pt>
                <c:pt idx="15019">
                  <c:v>22003.41796875</c:v>
                </c:pt>
                <c:pt idx="15020">
                  <c:v>22004.8828125</c:v>
                </c:pt>
                <c:pt idx="15021">
                  <c:v>22006.34765625</c:v>
                </c:pt>
                <c:pt idx="15022">
                  <c:v>22007.8125</c:v>
                </c:pt>
                <c:pt idx="15023">
                  <c:v>22009.27734375</c:v>
                </c:pt>
                <c:pt idx="15024">
                  <c:v>22010.7421875</c:v>
                </c:pt>
                <c:pt idx="15025">
                  <c:v>22012.20703125</c:v>
                </c:pt>
                <c:pt idx="15026">
                  <c:v>22013.671875</c:v>
                </c:pt>
                <c:pt idx="15027">
                  <c:v>22015.13671875</c:v>
                </c:pt>
                <c:pt idx="15028">
                  <c:v>22016.6015625</c:v>
                </c:pt>
                <c:pt idx="15029">
                  <c:v>22018.06640625</c:v>
                </c:pt>
                <c:pt idx="15030">
                  <c:v>22019.53125</c:v>
                </c:pt>
                <c:pt idx="15031">
                  <c:v>22020.99609375</c:v>
                </c:pt>
                <c:pt idx="15032">
                  <c:v>22022.4609375</c:v>
                </c:pt>
                <c:pt idx="15033">
                  <c:v>22023.92578125</c:v>
                </c:pt>
                <c:pt idx="15034">
                  <c:v>22025.390625</c:v>
                </c:pt>
                <c:pt idx="15035">
                  <c:v>22026.85546875</c:v>
                </c:pt>
                <c:pt idx="15036">
                  <c:v>22028.3203125</c:v>
                </c:pt>
                <c:pt idx="15037">
                  <c:v>22029.78515625</c:v>
                </c:pt>
                <c:pt idx="15038">
                  <c:v>22031.25</c:v>
                </c:pt>
                <c:pt idx="15039">
                  <c:v>22032.71484375</c:v>
                </c:pt>
                <c:pt idx="15040">
                  <c:v>22034.1796875</c:v>
                </c:pt>
                <c:pt idx="15041">
                  <c:v>22035.64453125</c:v>
                </c:pt>
                <c:pt idx="15042">
                  <c:v>22037.109375</c:v>
                </c:pt>
                <c:pt idx="15043">
                  <c:v>22038.57421875</c:v>
                </c:pt>
                <c:pt idx="15044">
                  <c:v>22040.0390625</c:v>
                </c:pt>
                <c:pt idx="15045">
                  <c:v>22041.50390625</c:v>
                </c:pt>
                <c:pt idx="15046">
                  <c:v>22042.96875</c:v>
                </c:pt>
                <c:pt idx="15047">
                  <c:v>22044.43359375</c:v>
                </c:pt>
                <c:pt idx="15048">
                  <c:v>22045.8984375</c:v>
                </c:pt>
                <c:pt idx="15049">
                  <c:v>22047.36328125</c:v>
                </c:pt>
                <c:pt idx="15050">
                  <c:v>22048.828125</c:v>
                </c:pt>
                <c:pt idx="15051">
                  <c:v>22050.29296875</c:v>
                </c:pt>
                <c:pt idx="15052">
                  <c:v>22051.7578125</c:v>
                </c:pt>
                <c:pt idx="15053">
                  <c:v>22053.22265625</c:v>
                </c:pt>
                <c:pt idx="15054">
                  <c:v>22054.6875</c:v>
                </c:pt>
                <c:pt idx="15055">
                  <c:v>22056.15234375</c:v>
                </c:pt>
                <c:pt idx="15056">
                  <c:v>22057.6171875</c:v>
                </c:pt>
                <c:pt idx="15057">
                  <c:v>22059.08203125</c:v>
                </c:pt>
                <c:pt idx="15058">
                  <c:v>22060.546875</c:v>
                </c:pt>
                <c:pt idx="15059">
                  <c:v>22062.01171875</c:v>
                </c:pt>
                <c:pt idx="15060">
                  <c:v>22063.4765625</c:v>
                </c:pt>
                <c:pt idx="15061">
                  <c:v>22064.94140625</c:v>
                </c:pt>
                <c:pt idx="15062">
                  <c:v>22066.40625</c:v>
                </c:pt>
                <c:pt idx="15063">
                  <c:v>22067.87109375</c:v>
                </c:pt>
                <c:pt idx="15064">
                  <c:v>22069.3359375</c:v>
                </c:pt>
                <c:pt idx="15065">
                  <c:v>22070.80078125</c:v>
                </c:pt>
                <c:pt idx="15066">
                  <c:v>22072.265625</c:v>
                </c:pt>
                <c:pt idx="15067">
                  <c:v>22073.73046875</c:v>
                </c:pt>
                <c:pt idx="15068">
                  <c:v>22075.1953125</c:v>
                </c:pt>
                <c:pt idx="15069">
                  <c:v>22076.66015625</c:v>
                </c:pt>
                <c:pt idx="15070">
                  <c:v>22078.125</c:v>
                </c:pt>
                <c:pt idx="15071">
                  <c:v>22079.58984375</c:v>
                </c:pt>
                <c:pt idx="15072">
                  <c:v>22081.0546875</c:v>
                </c:pt>
                <c:pt idx="15073">
                  <c:v>22082.51953125</c:v>
                </c:pt>
                <c:pt idx="15074">
                  <c:v>22083.984375</c:v>
                </c:pt>
                <c:pt idx="15075">
                  <c:v>22085.44921875</c:v>
                </c:pt>
                <c:pt idx="15076">
                  <c:v>22086.9140625</c:v>
                </c:pt>
                <c:pt idx="15077">
                  <c:v>22088.37890625</c:v>
                </c:pt>
                <c:pt idx="15078">
                  <c:v>22089.84375</c:v>
                </c:pt>
                <c:pt idx="15079">
                  <c:v>22091.30859375</c:v>
                </c:pt>
                <c:pt idx="15080">
                  <c:v>22092.7734375</c:v>
                </c:pt>
                <c:pt idx="15081">
                  <c:v>22094.23828125</c:v>
                </c:pt>
                <c:pt idx="15082">
                  <c:v>22095.703125</c:v>
                </c:pt>
                <c:pt idx="15083">
                  <c:v>22097.16796875</c:v>
                </c:pt>
                <c:pt idx="15084">
                  <c:v>22098.6328125</c:v>
                </c:pt>
                <c:pt idx="15085">
                  <c:v>22100.09765625</c:v>
                </c:pt>
                <c:pt idx="15086">
                  <c:v>22101.5625</c:v>
                </c:pt>
                <c:pt idx="15087">
                  <c:v>22103.02734375</c:v>
                </c:pt>
                <c:pt idx="15088">
                  <c:v>22104.4921875</c:v>
                </c:pt>
                <c:pt idx="15089">
                  <c:v>22105.95703125</c:v>
                </c:pt>
                <c:pt idx="15090">
                  <c:v>22107.421875</c:v>
                </c:pt>
                <c:pt idx="15091">
                  <c:v>22108.88671875</c:v>
                </c:pt>
                <c:pt idx="15092">
                  <c:v>22110.3515625</c:v>
                </c:pt>
                <c:pt idx="15093">
                  <c:v>22111.81640625</c:v>
                </c:pt>
                <c:pt idx="15094">
                  <c:v>22113.28125</c:v>
                </c:pt>
                <c:pt idx="15095">
                  <c:v>22114.74609375</c:v>
                </c:pt>
                <c:pt idx="15096">
                  <c:v>22116.2109375</c:v>
                </c:pt>
                <c:pt idx="15097">
                  <c:v>22117.67578125</c:v>
                </c:pt>
                <c:pt idx="15098">
                  <c:v>22119.140625</c:v>
                </c:pt>
                <c:pt idx="15099">
                  <c:v>22120.60546875</c:v>
                </c:pt>
                <c:pt idx="15100">
                  <c:v>22122.0703125</c:v>
                </c:pt>
                <c:pt idx="15101">
                  <c:v>22123.53515625</c:v>
                </c:pt>
                <c:pt idx="15102">
                  <c:v>22125</c:v>
                </c:pt>
                <c:pt idx="15103">
                  <c:v>22126.46484375</c:v>
                </c:pt>
                <c:pt idx="15104">
                  <c:v>22127.9296875</c:v>
                </c:pt>
                <c:pt idx="15105">
                  <c:v>22129.39453125</c:v>
                </c:pt>
                <c:pt idx="15106">
                  <c:v>22130.859375</c:v>
                </c:pt>
                <c:pt idx="15107">
                  <c:v>22132.32421875</c:v>
                </c:pt>
                <c:pt idx="15108">
                  <c:v>22133.7890625</c:v>
                </c:pt>
                <c:pt idx="15109">
                  <c:v>22135.25390625</c:v>
                </c:pt>
                <c:pt idx="15110">
                  <c:v>22136.71875</c:v>
                </c:pt>
                <c:pt idx="15111">
                  <c:v>22138.18359375</c:v>
                </c:pt>
                <c:pt idx="15112">
                  <c:v>22139.6484375</c:v>
                </c:pt>
                <c:pt idx="15113">
                  <c:v>22141.11328125</c:v>
                </c:pt>
                <c:pt idx="15114">
                  <c:v>22142.578125</c:v>
                </c:pt>
                <c:pt idx="15115">
                  <c:v>22144.04296875</c:v>
                </c:pt>
                <c:pt idx="15116">
                  <c:v>22145.5078125</c:v>
                </c:pt>
                <c:pt idx="15117">
                  <c:v>22146.97265625</c:v>
                </c:pt>
                <c:pt idx="15118">
                  <c:v>22148.4375</c:v>
                </c:pt>
                <c:pt idx="15119">
                  <c:v>22149.90234375</c:v>
                </c:pt>
                <c:pt idx="15120">
                  <c:v>22151.3671875</c:v>
                </c:pt>
                <c:pt idx="15121">
                  <c:v>22152.83203125</c:v>
                </c:pt>
                <c:pt idx="15122">
                  <c:v>22154.296875</c:v>
                </c:pt>
                <c:pt idx="15123">
                  <c:v>22155.76171875</c:v>
                </c:pt>
                <c:pt idx="15124">
                  <c:v>22157.2265625</c:v>
                </c:pt>
                <c:pt idx="15125">
                  <c:v>22158.69140625</c:v>
                </c:pt>
                <c:pt idx="15126">
                  <c:v>22160.15625</c:v>
                </c:pt>
                <c:pt idx="15127">
                  <c:v>22161.62109375</c:v>
                </c:pt>
                <c:pt idx="15128">
                  <c:v>22163.0859375</c:v>
                </c:pt>
                <c:pt idx="15129">
                  <c:v>22164.55078125</c:v>
                </c:pt>
                <c:pt idx="15130">
                  <c:v>22166.015625</c:v>
                </c:pt>
                <c:pt idx="15131">
                  <c:v>22167.48046875</c:v>
                </c:pt>
                <c:pt idx="15132">
                  <c:v>22168.9453125</c:v>
                </c:pt>
                <c:pt idx="15133">
                  <c:v>22170.41015625</c:v>
                </c:pt>
                <c:pt idx="15134">
                  <c:v>22171.875</c:v>
                </c:pt>
                <c:pt idx="15135">
                  <c:v>22173.33984375</c:v>
                </c:pt>
                <c:pt idx="15136">
                  <c:v>22174.8046875</c:v>
                </c:pt>
                <c:pt idx="15137">
                  <c:v>22176.26953125</c:v>
                </c:pt>
                <c:pt idx="15138">
                  <c:v>22177.734375</c:v>
                </c:pt>
                <c:pt idx="15139">
                  <c:v>22179.19921875</c:v>
                </c:pt>
                <c:pt idx="15140">
                  <c:v>22180.6640625</c:v>
                </c:pt>
                <c:pt idx="15141">
                  <c:v>22182.12890625</c:v>
                </c:pt>
                <c:pt idx="15142">
                  <c:v>22183.59375</c:v>
                </c:pt>
                <c:pt idx="15143">
                  <c:v>22185.05859375</c:v>
                </c:pt>
                <c:pt idx="15144">
                  <c:v>22186.5234375</c:v>
                </c:pt>
                <c:pt idx="15145">
                  <c:v>22187.98828125</c:v>
                </c:pt>
                <c:pt idx="15146">
                  <c:v>22189.453125</c:v>
                </c:pt>
                <c:pt idx="15147">
                  <c:v>22190.91796875</c:v>
                </c:pt>
                <c:pt idx="15148">
                  <c:v>22192.3828125</c:v>
                </c:pt>
                <c:pt idx="15149">
                  <c:v>22193.84765625</c:v>
                </c:pt>
                <c:pt idx="15150">
                  <c:v>22195.3125</c:v>
                </c:pt>
                <c:pt idx="15151">
                  <c:v>22196.77734375</c:v>
                </c:pt>
                <c:pt idx="15152">
                  <c:v>22198.2421875</c:v>
                </c:pt>
                <c:pt idx="15153">
                  <c:v>22199.70703125</c:v>
                </c:pt>
                <c:pt idx="15154">
                  <c:v>22201.171875</c:v>
                </c:pt>
                <c:pt idx="15155">
                  <c:v>22202.63671875</c:v>
                </c:pt>
                <c:pt idx="15156">
                  <c:v>22204.1015625</c:v>
                </c:pt>
                <c:pt idx="15157">
                  <c:v>22205.56640625</c:v>
                </c:pt>
                <c:pt idx="15158">
                  <c:v>22207.03125</c:v>
                </c:pt>
                <c:pt idx="15159">
                  <c:v>22208.49609375</c:v>
                </c:pt>
                <c:pt idx="15160">
                  <c:v>22209.9609375</c:v>
                </c:pt>
                <c:pt idx="15161">
                  <c:v>22211.42578125</c:v>
                </c:pt>
                <c:pt idx="15162">
                  <c:v>22212.890625</c:v>
                </c:pt>
                <c:pt idx="15163">
                  <c:v>22214.35546875</c:v>
                </c:pt>
                <c:pt idx="15164">
                  <c:v>22215.8203125</c:v>
                </c:pt>
                <c:pt idx="15165">
                  <c:v>22217.28515625</c:v>
                </c:pt>
                <c:pt idx="15166">
                  <c:v>22218.75</c:v>
                </c:pt>
                <c:pt idx="15167">
                  <c:v>22220.21484375</c:v>
                </c:pt>
                <c:pt idx="15168">
                  <c:v>22221.6796875</c:v>
                </c:pt>
                <c:pt idx="15169">
                  <c:v>22223.14453125</c:v>
                </c:pt>
                <c:pt idx="15170">
                  <c:v>22224.609375</c:v>
                </c:pt>
                <c:pt idx="15171">
                  <c:v>22226.07421875</c:v>
                </c:pt>
                <c:pt idx="15172">
                  <c:v>22227.5390625</c:v>
                </c:pt>
                <c:pt idx="15173">
                  <c:v>22229.00390625</c:v>
                </c:pt>
                <c:pt idx="15174">
                  <c:v>22230.46875</c:v>
                </c:pt>
                <c:pt idx="15175">
                  <c:v>22231.93359375</c:v>
                </c:pt>
                <c:pt idx="15176">
                  <c:v>22233.3984375</c:v>
                </c:pt>
                <c:pt idx="15177">
                  <c:v>22234.86328125</c:v>
                </c:pt>
                <c:pt idx="15178">
                  <c:v>22236.328125</c:v>
                </c:pt>
                <c:pt idx="15179">
                  <c:v>22237.79296875</c:v>
                </c:pt>
                <c:pt idx="15180">
                  <c:v>22239.2578125</c:v>
                </c:pt>
                <c:pt idx="15181">
                  <c:v>22240.72265625</c:v>
                </c:pt>
                <c:pt idx="15182">
                  <c:v>22242.1875</c:v>
                </c:pt>
                <c:pt idx="15183">
                  <c:v>22243.65234375</c:v>
                </c:pt>
                <c:pt idx="15184">
                  <c:v>22245.1171875</c:v>
                </c:pt>
                <c:pt idx="15185">
                  <c:v>22246.58203125</c:v>
                </c:pt>
                <c:pt idx="15186">
                  <c:v>22248.046875</c:v>
                </c:pt>
                <c:pt idx="15187">
                  <c:v>22249.51171875</c:v>
                </c:pt>
                <c:pt idx="15188">
                  <c:v>22250.9765625</c:v>
                </c:pt>
                <c:pt idx="15189">
                  <c:v>22252.44140625</c:v>
                </c:pt>
                <c:pt idx="15190">
                  <c:v>22253.90625</c:v>
                </c:pt>
                <c:pt idx="15191">
                  <c:v>22255.37109375</c:v>
                </c:pt>
                <c:pt idx="15192">
                  <c:v>22256.8359375</c:v>
                </c:pt>
                <c:pt idx="15193">
                  <c:v>22258.30078125</c:v>
                </c:pt>
                <c:pt idx="15194">
                  <c:v>22259.765625</c:v>
                </c:pt>
                <c:pt idx="15195">
                  <c:v>22261.23046875</c:v>
                </c:pt>
                <c:pt idx="15196">
                  <c:v>22262.6953125</c:v>
                </c:pt>
                <c:pt idx="15197">
                  <c:v>22264.16015625</c:v>
                </c:pt>
                <c:pt idx="15198">
                  <c:v>22265.625</c:v>
                </c:pt>
                <c:pt idx="15199">
                  <c:v>22267.08984375</c:v>
                </c:pt>
                <c:pt idx="15200">
                  <c:v>22268.5546875</c:v>
                </c:pt>
                <c:pt idx="15201">
                  <c:v>22270.01953125</c:v>
                </c:pt>
                <c:pt idx="15202">
                  <c:v>22271.484375</c:v>
                </c:pt>
                <c:pt idx="15203">
                  <c:v>22272.94921875</c:v>
                </c:pt>
                <c:pt idx="15204">
                  <c:v>22274.4140625</c:v>
                </c:pt>
                <c:pt idx="15205">
                  <c:v>22275.87890625</c:v>
                </c:pt>
                <c:pt idx="15206">
                  <c:v>22277.34375</c:v>
                </c:pt>
                <c:pt idx="15207">
                  <c:v>22278.80859375</c:v>
                </c:pt>
                <c:pt idx="15208">
                  <c:v>22280.2734375</c:v>
                </c:pt>
                <c:pt idx="15209">
                  <c:v>22281.73828125</c:v>
                </c:pt>
                <c:pt idx="15210">
                  <c:v>22283.203125</c:v>
                </c:pt>
                <c:pt idx="15211">
                  <c:v>22284.66796875</c:v>
                </c:pt>
                <c:pt idx="15212">
                  <c:v>22286.1328125</c:v>
                </c:pt>
                <c:pt idx="15213">
                  <c:v>22287.59765625</c:v>
                </c:pt>
                <c:pt idx="15214">
                  <c:v>22289.0625</c:v>
                </c:pt>
                <c:pt idx="15215">
                  <c:v>22290.52734375</c:v>
                </c:pt>
                <c:pt idx="15216">
                  <c:v>22291.9921875</c:v>
                </c:pt>
                <c:pt idx="15217">
                  <c:v>22293.45703125</c:v>
                </c:pt>
                <c:pt idx="15218">
                  <c:v>22294.921875</c:v>
                </c:pt>
                <c:pt idx="15219">
                  <c:v>22296.38671875</c:v>
                </c:pt>
                <c:pt idx="15220">
                  <c:v>22297.8515625</c:v>
                </c:pt>
                <c:pt idx="15221">
                  <c:v>22299.31640625</c:v>
                </c:pt>
                <c:pt idx="15222">
                  <c:v>22300.78125</c:v>
                </c:pt>
                <c:pt idx="15223">
                  <c:v>22302.24609375</c:v>
                </c:pt>
                <c:pt idx="15224">
                  <c:v>22303.7109375</c:v>
                </c:pt>
                <c:pt idx="15225">
                  <c:v>22305.17578125</c:v>
                </c:pt>
                <c:pt idx="15226">
                  <c:v>22306.640625</c:v>
                </c:pt>
                <c:pt idx="15227">
                  <c:v>22308.10546875</c:v>
                </c:pt>
                <c:pt idx="15228">
                  <c:v>22309.5703125</c:v>
                </c:pt>
                <c:pt idx="15229">
                  <c:v>22311.03515625</c:v>
                </c:pt>
                <c:pt idx="15230">
                  <c:v>22312.5</c:v>
                </c:pt>
                <c:pt idx="15231">
                  <c:v>22313.96484375</c:v>
                </c:pt>
                <c:pt idx="15232">
                  <c:v>22315.4296875</c:v>
                </c:pt>
                <c:pt idx="15233">
                  <c:v>22316.89453125</c:v>
                </c:pt>
                <c:pt idx="15234">
                  <c:v>22318.359375</c:v>
                </c:pt>
                <c:pt idx="15235">
                  <c:v>22319.82421875</c:v>
                </c:pt>
                <c:pt idx="15236">
                  <c:v>22321.2890625</c:v>
                </c:pt>
                <c:pt idx="15237">
                  <c:v>22322.75390625</c:v>
                </c:pt>
                <c:pt idx="15238">
                  <c:v>22324.21875</c:v>
                </c:pt>
                <c:pt idx="15239">
                  <c:v>22325.68359375</c:v>
                </c:pt>
                <c:pt idx="15240">
                  <c:v>22327.1484375</c:v>
                </c:pt>
                <c:pt idx="15241">
                  <c:v>22328.61328125</c:v>
                </c:pt>
                <c:pt idx="15242">
                  <c:v>22330.078125</c:v>
                </c:pt>
                <c:pt idx="15243">
                  <c:v>22331.54296875</c:v>
                </c:pt>
                <c:pt idx="15244">
                  <c:v>22333.0078125</c:v>
                </c:pt>
                <c:pt idx="15245">
                  <c:v>22334.47265625</c:v>
                </c:pt>
                <c:pt idx="15246">
                  <c:v>22335.9375</c:v>
                </c:pt>
                <c:pt idx="15247">
                  <c:v>22337.40234375</c:v>
                </c:pt>
                <c:pt idx="15248">
                  <c:v>22338.8671875</c:v>
                </c:pt>
                <c:pt idx="15249">
                  <c:v>22340.33203125</c:v>
                </c:pt>
                <c:pt idx="15250">
                  <c:v>22341.796875</c:v>
                </c:pt>
                <c:pt idx="15251">
                  <c:v>22343.26171875</c:v>
                </c:pt>
                <c:pt idx="15252">
                  <c:v>22344.7265625</c:v>
                </c:pt>
                <c:pt idx="15253">
                  <c:v>22346.19140625</c:v>
                </c:pt>
                <c:pt idx="15254">
                  <c:v>22347.65625</c:v>
                </c:pt>
                <c:pt idx="15255">
                  <c:v>22349.12109375</c:v>
                </c:pt>
                <c:pt idx="15256">
                  <c:v>22350.5859375</c:v>
                </c:pt>
                <c:pt idx="15257">
                  <c:v>22352.05078125</c:v>
                </c:pt>
                <c:pt idx="15258">
                  <c:v>22353.515625</c:v>
                </c:pt>
                <c:pt idx="15259">
                  <c:v>22354.98046875</c:v>
                </c:pt>
                <c:pt idx="15260">
                  <c:v>22356.4453125</c:v>
                </c:pt>
                <c:pt idx="15261">
                  <c:v>22357.91015625</c:v>
                </c:pt>
                <c:pt idx="15262">
                  <c:v>22359.375</c:v>
                </c:pt>
                <c:pt idx="15263">
                  <c:v>22360.83984375</c:v>
                </c:pt>
                <c:pt idx="15264">
                  <c:v>22362.3046875</c:v>
                </c:pt>
                <c:pt idx="15265">
                  <c:v>22363.76953125</c:v>
                </c:pt>
                <c:pt idx="15266">
                  <c:v>22365.234375</c:v>
                </c:pt>
                <c:pt idx="15267">
                  <c:v>22366.69921875</c:v>
                </c:pt>
                <c:pt idx="15268">
                  <c:v>22368.1640625</c:v>
                </c:pt>
                <c:pt idx="15269">
                  <c:v>22369.62890625</c:v>
                </c:pt>
                <c:pt idx="15270">
                  <c:v>22371.09375</c:v>
                </c:pt>
                <c:pt idx="15271">
                  <c:v>22372.55859375</c:v>
                </c:pt>
                <c:pt idx="15272">
                  <c:v>22374.0234375</c:v>
                </c:pt>
                <c:pt idx="15273">
                  <c:v>22375.48828125</c:v>
                </c:pt>
                <c:pt idx="15274">
                  <c:v>22376.953125</c:v>
                </c:pt>
                <c:pt idx="15275">
                  <c:v>22378.41796875</c:v>
                </c:pt>
                <c:pt idx="15276">
                  <c:v>22379.8828125</c:v>
                </c:pt>
                <c:pt idx="15277">
                  <c:v>22381.34765625</c:v>
                </c:pt>
                <c:pt idx="15278">
                  <c:v>22382.8125</c:v>
                </c:pt>
                <c:pt idx="15279">
                  <c:v>22384.27734375</c:v>
                </c:pt>
                <c:pt idx="15280">
                  <c:v>22385.7421875</c:v>
                </c:pt>
                <c:pt idx="15281">
                  <c:v>22387.20703125</c:v>
                </c:pt>
                <c:pt idx="15282">
                  <c:v>22388.671875</c:v>
                </c:pt>
                <c:pt idx="15283">
                  <c:v>22390.13671875</c:v>
                </c:pt>
                <c:pt idx="15284">
                  <c:v>22391.6015625</c:v>
                </c:pt>
                <c:pt idx="15285">
                  <c:v>22393.06640625</c:v>
                </c:pt>
                <c:pt idx="15286">
                  <c:v>22394.53125</c:v>
                </c:pt>
                <c:pt idx="15287">
                  <c:v>22395.99609375</c:v>
                </c:pt>
                <c:pt idx="15288">
                  <c:v>22397.4609375</c:v>
                </c:pt>
                <c:pt idx="15289">
                  <c:v>22398.92578125</c:v>
                </c:pt>
                <c:pt idx="15290">
                  <c:v>22400.390625</c:v>
                </c:pt>
                <c:pt idx="15291">
                  <c:v>22401.85546875</c:v>
                </c:pt>
                <c:pt idx="15292">
                  <c:v>22403.3203125</c:v>
                </c:pt>
                <c:pt idx="15293">
                  <c:v>22404.78515625</c:v>
                </c:pt>
                <c:pt idx="15294">
                  <c:v>22406.25</c:v>
                </c:pt>
                <c:pt idx="15295">
                  <c:v>22407.71484375</c:v>
                </c:pt>
                <c:pt idx="15296">
                  <c:v>22409.1796875</c:v>
                </c:pt>
                <c:pt idx="15297">
                  <c:v>22410.64453125</c:v>
                </c:pt>
                <c:pt idx="15298">
                  <c:v>22412.109375</c:v>
                </c:pt>
                <c:pt idx="15299">
                  <c:v>22413.57421875</c:v>
                </c:pt>
                <c:pt idx="15300">
                  <c:v>22415.0390625</c:v>
                </c:pt>
                <c:pt idx="15301">
                  <c:v>22416.50390625</c:v>
                </c:pt>
                <c:pt idx="15302">
                  <c:v>22417.96875</c:v>
                </c:pt>
                <c:pt idx="15303">
                  <c:v>22419.43359375</c:v>
                </c:pt>
                <c:pt idx="15304">
                  <c:v>22420.8984375</c:v>
                </c:pt>
                <c:pt idx="15305">
                  <c:v>22422.36328125</c:v>
                </c:pt>
                <c:pt idx="15306">
                  <c:v>22423.828125</c:v>
                </c:pt>
                <c:pt idx="15307">
                  <c:v>22425.29296875</c:v>
                </c:pt>
                <c:pt idx="15308">
                  <c:v>22426.7578125</c:v>
                </c:pt>
                <c:pt idx="15309">
                  <c:v>22428.22265625</c:v>
                </c:pt>
                <c:pt idx="15310">
                  <c:v>22429.6875</c:v>
                </c:pt>
                <c:pt idx="15311">
                  <c:v>22431.15234375</c:v>
                </c:pt>
                <c:pt idx="15312">
                  <c:v>22432.6171875</c:v>
                </c:pt>
                <c:pt idx="15313">
                  <c:v>22434.08203125</c:v>
                </c:pt>
                <c:pt idx="15314">
                  <c:v>22435.546875</c:v>
                </c:pt>
                <c:pt idx="15315">
                  <c:v>22437.01171875</c:v>
                </c:pt>
                <c:pt idx="15316">
                  <c:v>22438.4765625</c:v>
                </c:pt>
                <c:pt idx="15317">
                  <c:v>22439.94140625</c:v>
                </c:pt>
                <c:pt idx="15318">
                  <c:v>22441.40625</c:v>
                </c:pt>
                <c:pt idx="15319">
                  <c:v>22442.87109375</c:v>
                </c:pt>
                <c:pt idx="15320">
                  <c:v>22444.3359375</c:v>
                </c:pt>
                <c:pt idx="15321">
                  <c:v>22445.80078125</c:v>
                </c:pt>
                <c:pt idx="15322">
                  <c:v>22447.265625</c:v>
                </c:pt>
                <c:pt idx="15323">
                  <c:v>22448.73046875</c:v>
                </c:pt>
                <c:pt idx="15324">
                  <c:v>22450.1953125</c:v>
                </c:pt>
                <c:pt idx="15325">
                  <c:v>22451.66015625</c:v>
                </c:pt>
                <c:pt idx="15326">
                  <c:v>22453.125</c:v>
                </c:pt>
                <c:pt idx="15327">
                  <c:v>22454.58984375</c:v>
                </c:pt>
                <c:pt idx="15328">
                  <c:v>22456.0546875</c:v>
                </c:pt>
                <c:pt idx="15329">
                  <c:v>22457.51953125</c:v>
                </c:pt>
                <c:pt idx="15330">
                  <c:v>22458.984375</c:v>
                </c:pt>
                <c:pt idx="15331">
                  <c:v>22460.44921875</c:v>
                </c:pt>
                <c:pt idx="15332">
                  <c:v>22461.9140625</c:v>
                </c:pt>
                <c:pt idx="15333">
                  <c:v>22463.37890625</c:v>
                </c:pt>
                <c:pt idx="15334">
                  <c:v>22464.84375</c:v>
                </c:pt>
                <c:pt idx="15335">
                  <c:v>22466.30859375</c:v>
                </c:pt>
                <c:pt idx="15336">
                  <c:v>22467.7734375</c:v>
                </c:pt>
                <c:pt idx="15337">
                  <c:v>22469.23828125</c:v>
                </c:pt>
                <c:pt idx="15338">
                  <c:v>22470.703125</c:v>
                </c:pt>
                <c:pt idx="15339">
                  <c:v>22472.16796875</c:v>
                </c:pt>
                <c:pt idx="15340">
                  <c:v>22473.6328125</c:v>
                </c:pt>
                <c:pt idx="15341">
                  <c:v>22475.09765625</c:v>
                </c:pt>
                <c:pt idx="15342">
                  <c:v>22476.5625</c:v>
                </c:pt>
                <c:pt idx="15343">
                  <c:v>22478.02734375</c:v>
                </c:pt>
                <c:pt idx="15344">
                  <c:v>22479.4921875</c:v>
                </c:pt>
                <c:pt idx="15345">
                  <c:v>22480.95703125</c:v>
                </c:pt>
                <c:pt idx="15346">
                  <c:v>22482.421875</c:v>
                </c:pt>
                <c:pt idx="15347">
                  <c:v>22483.88671875</c:v>
                </c:pt>
                <c:pt idx="15348">
                  <c:v>22485.3515625</c:v>
                </c:pt>
                <c:pt idx="15349">
                  <c:v>22486.81640625</c:v>
                </c:pt>
                <c:pt idx="15350">
                  <c:v>22488.28125</c:v>
                </c:pt>
                <c:pt idx="15351">
                  <c:v>22489.74609375</c:v>
                </c:pt>
                <c:pt idx="15352">
                  <c:v>22491.2109375</c:v>
                </c:pt>
                <c:pt idx="15353">
                  <c:v>22492.67578125</c:v>
                </c:pt>
                <c:pt idx="15354">
                  <c:v>22494.140625</c:v>
                </c:pt>
                <c:pt idx="15355">
                  <c:v>22495.60546875</c:v>
                </c:pt>
                <c:pt idx="15356">
                  <c:v>22497.0703125</c:v>
                </c:pt>
                <c:pt idx="15357">
                  <c:v>22498.53515625</c:v>
                </c:pt>
                <c:pt idx="15358">
                  <c:v>22500</c:v>
                </c:pt>
                <c:pt idx="15359">
                  <c:v>22501.46484375</c:v>
                </c:pt>
                <c:pt idx="15360">
                  <c:v>22502.9296875</c:v>
                </c:pt>
                <c:pt idx="15361">
                  <c:v>22504.39453125</c:v>
                </c:pt>
                <c:pt idx="15362">
                  <c:v>22505.859375</c:v>
                </c:pt>
                <c:pt idx="15363">
                  <c:v>22507.32421875</c:v>
                </c:pt>
                <c:pt idx="15364">
                  <c:v>22508.7890625</c:v>
                </c:pt>
                <c:pt idx="15365">
                  <c:v>22510.25390625</c:v>
                </c:pt>
                <c:pt idx="15366">
                  <c:v>22511.71875</c:v>
                </c:pt>
                <c:pt idx="15367">
                  <c:v>22513.18359375</c:v>
                </c:pt>
                <c:pt idx="15368">
                  <c:v>22514.6484375</c:v>
                </c:pt>
                <c:pt idx="15369">
                  <c:v>22516.11328125</c:v>
                </c:pt>
                <c:pt idx="15370">
                  <c:v>22517.578125</c:v>
                </c:pt>
                <c:pt idx="15371">
                  <c:v>22519.04296875</c:v>
                </c:pt>
                <c:pt idx="15372">
                  <c:v>22520.5078125</c:v>
                </c:pt>
                <c:pt idx="15373">
                  <c:v>22521.97265625</c:v>
                </c:pt>
                <c:pt idx="15374">
                  <c:v>22523.4375</c:v>
                </c:pt>
                <c:pt idx="15375">
                  <c:v>22524.90234375</c:v>
                </c:pt>
                <c:pt idx="15376">
                  <c:v>22526.3671875</c:v>
                </c:pt>
                <c:pt idx="15377">
                  <c:v>22527.83203125</c:v>
                </c:pt>
                <c:pt idx="15378">
                  <c:v>22529.296875</c:v>
                </c:pt>
                <c:pt idx="15379">
                  <c:v>22530.76171875</c:v>
                </c:pt>
                <c:pt idx="15380">
                  <c:v>22532.2265625</c:v>
                </c:pt>
                <c:pt idx="15381">
                  <c:v>22533.69140625</c:v>
                </c:pt>
                <c:pt idx="15382">
                  <c:v>22535.15625</c:v>
                </c:pt>
                <c:pt idx="15383">
                  <c:v>22536.62109375</c:v>
                </c:pt>
                <c:pt idx="15384">
                  <c:v>22538.0859375</c:v>
                </c:pt>
                <c:pt idx="15385">
                  <c:v>22539.55078125</c:v>
                </c:pt>
                <c:pt idx="15386">
                  <c:v>22541.015625</c:v>
                </c:pt>
                <c:pt idx="15387">
                  <c:v>22542.48046875</c:v>
                </c:pt>
                <c:pt idx="15388">
                  <c:v>22543.9453125</c:v>
                </c:pt>
                <c:pt idx="15389">
                  <c:v>22545.41015625</c:v>
                </c:pt>
                <c:pt idx="15390">
                  <c:v>22546.875</c:v>
                </c:pt>
                <c:pt idx="15391">
                  <c:v>22548.33984375</c:v>
                </c:pt>
                <c:pt idx="15392">
                  <c:v>22549.8046875</c:v>
                </c:pt>
                <c:pt idx="15393">
                  <c:v>22551.26953125</c:v>
                </c:pt>
                <c:pt idx="15394">
                  <c:v>22552.734375</c:v>
                </c:pt>
                <c:pt idx="15395">
                  <c:v>22554.19921875</c:v>
                </c:pt>
                <c:pt idx="15396">
                  <c:v>22555.6640625</c:v>
                </c:pt>
                <c:pt idx="15397">
                  <c:v>22557.12890625</c:v>
                </c:pt>
                <c:pt idx="15398">
                  <c:v>22558.59375</c:v>
                </c:pt>
                <c:pt idx="15399">
                  <c:v>22560.05859375</c:v>
                </c:pt>
                <c:pt idx="15400">
                  <c:v>22561.5234375</c:v>
                </c:pt>
                <c:pt idx="15401">
                  <c:v>22562.98828125</c:v>
                </c:pt>
                <c:pt idx="15402">
                  <c:v>22564.453125</c:v>
                </c:pt>
                <c:pt idx="15403">
                  <c:v>22565.91796875</c:v>
                </c:pt>
                <c:pt idx="15404">
                  <c:v>22567.3828125</c:v>
                </c:pt>
                <c:pt idx="15405">
                  <c:v>22568.84765625</c:v>
                </c:pt>
                <c:pt idx="15406">
                  <c:v>22570.3125</c:v>
                </c:pt>
                <c:pt idx="15407">
                  <c:v>22571.77734375</c:v>
                </c:pt>
                <c:pt idx="15408">
                  <c:v>22573.2421875</c:v>
                </c:pt>
                <c:pt idx="15409">
                  <c:v>22574.70703125</c:v>
                </c:pt>
                <c:pt idx="15410">
                  <c:v>22576.171875</c:v>
                </c:pt>
                <c:pt idx="15411">
                  <c:v>22577.63671875</c:v>
                </c:pt>
                <c:pt idx="15412">
                  <c:v>22579.1015625</c:v>
                </c:pt>
                <c:pt idx="15413">
                  <c:v>22580.56640625</c:v>
                </c:pt>
                <c:pt idx="15414">
                  <c:v>22582.03125</c:v>
                </c:pt>
                <c:pt idx="15415">
                  <c:v>22583.49609375</c:v>
                </c:pt>
                <c:pt idx="15416">
                  <c:v>22584.9609375</c:v>
                </c:pt>
                <c:pt idx="15417">
                  <c:v>22586.42578125</c:v>
                </c:pt>
                <c:pt idx="15418">
                  <c:v>22587.890625</c:v>
                </c:pt>
                <c:pt idx="15419">
                  <c:v>22589.35546875</c:v>
                </c:pt>
                <c:pt idx="15420">
                  <c:v>22590.8203125</c:v>
                </c:pt>
                <c:pt idx="15421">
                  <c:v>22592.28515625</c:v>
                </c:pt>
                <c:pt idx="15422">
                  <c:v>22593.75</c:v>
                </c:pt>
                <c:pt idx="15423">
                  <c:v>22595.21484375</c:v>
                </c:pt>
                <c:pt idx="15424">
                  <c:v>22596.6796875</c:v>
                </c:pt>
                <c:pt idx="15425">
                  <c:v>22598.14453125</c:v>
                </c:pt>
                <c:pt idx="15426">
                  <c:v>22599.609375</c:v>
                </c:pt>
                <c:pt idx="15427">
                  <c:v>22601.07421875</c:v>
                </c:pt>
                <c:pt idx="15428">
                  <c:v>22602.5390625</c:v>
                </c:pt>
                <c:pt idx="15429">
                  <c:v>22604.00390625</c:v>
                </c:pt>
                <c:pt idx="15430">
                  <c:v>22605.46875</c:v>
                </c:pt>
                <c:pt idx="15431">
                  <c:v>22606.93359375</c:v>
                </c:pt>
                <c:pt idx="15432">
                  <c:v>22608.3984375</c:v>
                </c:pt>
                <c:pt idx="15433">
                  <c:v>22609.86328125</c:v>
                </c:pt>
                <c:pt idx="15434">
                  <c:v>22611.328125</c:v>
                </c:pt>
                <c:pt idx="15435">
                  <c:v>22612.79296875</c:v>
                </c:pt>
                <c:pt idx="15436">
                  <c:v>22614.2578125</c:v>
                </c:pt>
                <c:pt idx="15437">
                  <c:v>22615.72265625</c:v>
                </c:pt>
                <c:pt idx="15438">
                  <c:v>22617.1875</c:v>
                </c:pt>
                <c:pt idx="15439">
                  <c:v>22618.65234375</c:v>
                </c:pt>
                <c:pt idx="15440">
                  <c:v>22620.1171875</c:v>
                </c:pt>
                <c:pt idx="15441">
                  <c:v>22621.58203125</c:v>
                </c:pt>
                <c:pt idx="15442">
                  <c:v>22623.046875</c:v>
                </c:pt>
                <c:pt idx="15443">
                  <c:v>22624.51171875</c:v>
                </c:pt>
                <c:pt idx="15444">
                  <c:v>22625.9765625</c:v>
                </c:pt>
                <c:pt idx="15445">
                  <c:v>22627.44140625</c:v>
                </c:pt>
                <c:pt idx="15446">
                  <c:v>22628.90625</c:v>
                </c:pt>
                <c:pt idx="15447">
                  <c:v>22630.37109375</c:v>
                </c:pt>
                <c:pt idx="15448">
                  <c:v>22631.8359375</c:v>
                </c:pt>
                <c:pt idx="15449">
                  <c:v>22633.30078125</c:v>
                </c:pt>
                <c:pt idx="15450">
                  <c:v>22634.765625</c:v>
                </c:pt>
                <c:pt idx="15451">
                  <c:v>22636.23046875</c:v>
                </c:pt>
                <c:pt idx="15452">
                  <c:v>22637.6953125</c:v>
                </c:pt>
                <c:pt idx="15453">
                  <c:v>22639.16015625</c:v>
                </c:pt>
                <c:pt idx="15454">
                  <c:v>22640.625</c:v>
                </c:pt>
                <c:pt idx="15455">
                  <c:v>22642.08984375</c:v>
                </c:pt>
                <c:pt idx="15456">
                  <c:v>22643.5546875</c:v>
                </c:pt>
                <c:pt idx="15457">
                  <c:v>22645.01953125</c:v>
                </c:pt>
                <c:pt idx="15458">
                  <c:v>22646.484375</c:v>
                </c:pt>
                <c:pt idx="15459">
                  <c:v>22647.94921875</c:v>
                </c:pt>
                <c:pt idx="15460">
                  <c:v>22649.4140625</c:v>
                </c:pt>
                <c:pt idx="15461">
                  <c:v>22650.87890625</c:v>
                </c:pt>
                <c:pt idx="15462">
                  <c:v>22652.34375</c:v>
                </c:pt>
                <c:pt idx="15463">
                  <c:v>22653.80859375</c:v>
                </c:pt>
                <c:pt idx="15464">
                  <c:v>22655.2734375</c:v>
                </c:pt>
                <c:pt idx="15465">
                  <c:v>22656.73828125</c:v>
                </c:pt>
                <c:pt idx="15466">
                  <c:v>22658.203125</c:v>
                </c:pt>
                <c:pt idx="15467">
                  <c:v>22659.66796875</c:v>
                </c:pt>
                <c:pt idx="15468">
                  <c:v>22661.1328125</c:v>
                </c:pt>
                <c:pt idx="15469">
                  <c:v>22662.59765625</c:v>
                </c:pt>
                <c:pt idx="15470">
                  <c:v>22664.0625</c:v>
                </c:pt>
                <c:pt idx="15471">
                  <c:v>22665.52734375</c:v>
                </c:pt>
                <c:pt idx="15472">
                  <c:v>22666.9921875</c:v>
                </c:pt>
                <c:pt idx="15473">
                  <c:v>22668.45703125</c:v>
                </c:pt>
                <c:pt idx="15474">
                  <c:v>22669.921875</c:v>
                </c:pt>
                <c:pt idx="15475">
                  <c:v>22671.38671875</c:v>
                </c:pt>
                <c:pt idx="15476">
                  <c:v>22672.8515625</c:v>
                </c:pt>
                <c:pt idx="15477">
                  <c:v>22674.31640625</c:v>
                </c:pt>
                <c:pt idx="15478">
                  <c:v>22675.78125</c:v>
                </c:pt>
                <c:pt idx="15479">
                  <c:v>22677.24609375</c:v>
                </c:pt>
                <c:pt idx="15480">
                  <c:v>22678.7109375</c:v>
                </c:pt>
                <c:pt idx="15481">
                  <c:v>22680.17578125</c:v>
                </c:pt>
                <c:pt idx="15482">
                  <c:v>22681.640625</c:v>
                </c:pt>
                <c:pt idx="15483">
                  <c:v>22683.10546875</c:v>
                </c:pt>
                <c:pt idx="15484">
                  <c:v>22684.5703125</c:v>
                </c:pt>
                <c:pt idx="15485">
                  <c:v>22686.03515625</c:v>
                </c:pt>
                <c:pt idx="15486">
                  <c:v>22687.5</c:v>
                </c:pt>
                <c:pt idx="15487">
                  <c:v>22688.96484375</c:v>
                </c:pt>
                <c:pt idx="15488">
                  <c:v>22690.4296875</c:v>
                </c:pt>
                <c:pt idx="15489">
                  <c:v>22691.89453125</c:v>
                </c:pt>
                <c:pt idx="15490">
                  <c:v>22693.359375</c:v>
                </c:pt>
                <c:pt idx="15491">
                  <c:v>22694.82421875</c:v>
                </c:pt>
                <c:pt idx="15492">
                  <c:v>22696.2890625</c:v>
                </c:pt>
                <c:pt idx="15493">
                  <c:v>22697.75390625</c:v>
                </c:pt>
                <c:pt idx="15494">
                  <c:v>22699.21875</c:v>
                </c:pt>
                <c:pt idx="15495">
                  <c:v>22700.68359375</c:v>
                </c:pt>
                <c:pt idx="15496">
                  <c:v>22702.1484375</c:v>
                </c:pt>
                <c:pt idx="15497">
                  <c:v>22703.61328125</c:v>
                </c:pt>
                <c:pt idx="15498">
                  <c:v>22705.078125</c:v>
                </c:pt>
                <c:pt idx="15499">
                  <c:v>22706.54296875</c:v>
                </c:pt>
                <c:pt idx="15500">
                  <c:v>22708.0078125</c:v>
                </c:pt>
                <c:pt idx="15501">
                  <c:v>22709.47265625</c:v>
                </c:pt>
                <c:pt idx="15502">
                  <c:v>22710.9375</c:v>
                </c:pt>
                <c:pt idx="15503">
                  <c:v>22712.40234375</c:v>
                </c:pt>
                <c:pt idx="15504">
                  <c:v>22713.8671875</c:v>
                </c:pt>
                <c:pt idx="15505">
                  <c:v>22715.33203125</c:v>
                </c:pt>
                <c:pt idx="15506">
                  <c:v>22716.796875</c:v>
                </c:pt>
                <c:pt idx="15507">
                  <c:v>22718.26171875</c:v>
                </c:pt>
                <c:pt idx="15508">
                  <c:v>22719.7265625</c:v>
                </c:pt>
                <c:pt idx="15509">
                  <c:v>22721.19140625</c:v>
                </c:pt>
                <c:pt idx="15510">
                  <c:v>22722.65625</c:v>
                </c:pt>
                <c:pt idx="15511">
                  <c:v>22724.12109375</c:v>
                </c:pt>
                <c:pt idx="15512">
                  <c:v>22725.5859375</c:v>
                </c:pt>
                <c:pt idx="15513">
                  <c:v>22727.05078125</c:v>
                </c:pt>
                <c:pt idx="15514">
                  <c:v>22728.515625</c:v>
                </c:pt>
                <c:pt idx="15515">
                  <c:v>22729.98046875</c:v>
                </c:pt>
                <c:pt idx="15516">
                  <c:v>22731.4453125</c:v>
                </c:pt>
                <c:pt idx="15517">
                  <c:v>22732.91015625</c:v>
                </c:pt>
                <c:pt idx="15518">
                  <c:v>22734.375</c:v>
                </c:pt>
                <c:pt idx="15519">
                  <c:v>22735.83984375</c:v>
                </c:pt>
                <c:pt idx="15520">
                  <c:v>22737.3046875</c:v>
                </c:pt>
                <c:pt idx="15521">
                  <c:v>22738.76953125</c:v>
                </c:pt>
                <c:pt idx="15522">
                  <c:v>22740.234375</c:v>
                </c:pt>
                <c:pt idx="15523">
                  <c:v>22741.69921875</c:v>
                </c:pt>
                <c:pt idx="15524">
                  <c:v>22743.1640625</c:v>
                </c:pt>
                <c:pt idx="15525">
                  <c:v>22744.62890625</c:v>
                </c:pt>
                <c:pt idx="15526">
                  <c:v>22746.09375</c:v>
                </c:pt>
                <c:pt idx="15527">
                  <c:v>22747.55859375</c:v>
                </c:pt>
                <c:pt idx="15528">
                  <c:v>22749.0234375</c:v>
                </c:pt>
                <c:pt idx="15529">
                  <c:v>22750.48828125</c:v>
                </c:pt>
                <c:pt idx="15530">
                  <c:v>22751.953125</c:v>
                </c:pt>
                <c:pt idx="15531">
                  <c:v>22753.41796875</c:v>
                </c:pt>
                <c:pt idx="15532">
                  <c:v>22754.8828125</c:v>
                </c:pt>
                <c:pt idx="15533">
                  <c:v>22756.34765625</c:v>
                </c:pt>
                <c:pt idx="15534">
                  <c:v>22757.8125</c:v>
                </c:pt>
                <c:pt idx="15535">
                  <c:v>22759.27734375</c:v>
                </c:pt>
                <c:pt idx="15536">
                  <c:v>22760.7421875</c:v>
                </c:pt>
                <c:pt idx="15537">
                  <c:v>22762.20703125</c:v>
                </c:pt>
                <c:pt idx="15538">
                  <c:v>22763.671875</c:v>
                </c:pt>
                <c:pt idx="15539">
                  <c:v>22765.13671875</c:v>
                </c:pt>
                <c:pt idx="15540">
                  <c:v>22766.6015625</c:v>
                </c:pt>
                <c:pt idx="15541">
                  <c:v>22768.06640625</c:v>
                </c:pt>
                <c:pt idx="15542">
                  <c:v>22769.53125</c:v>
                </c:pt>
                <c:pt idx="15543">
                  <c:v>22770.99609375</c:v>
                </c:pt>
                <c:pt idx="15544">
                  <c:v>22772.4609375</c:v>
                </c:pt>
                <c:pt idx="15545">
                  <c:v>22773.92578125</c:v>
                </c:pt>
                <c:pt idx="15546">
                  <c:v>22775.390625</c:v>
                </c:pt>
                <c:pt idx="15547">
                  <c:v>22776.85546875</c:v>
                </c:pt>
                <c:pt idx="15548">
                  <c:v>22778.3203125</c:v>
                </c:pt>
                <c:pt idx="15549">
                  <c:v>22779.78515625</c:v>
                </c:pt>
                <c:pt idx="15550">
                  <c:v>22781.25</c:v>
                </c:pt>
                <c:pt idx="15551">
                  <c:v>22782.71484375</c:v>
                </c:pt>
                <c:pt idx="15552">
                  <c:v>22784.1796875</c:v>
                </c:pt>
                <c:pt idx="15553">
                  <c:v>22785.64453125</c:v>
                </c:pt>
                <c:pt idx="15554">
                  <c:v>22787.109375</c:v>
                </c:pt>
                <c:pt idx="15555">
                  <c:v>22788.57421875</c:v>
                </c:pt>
                <c:pt idx="15556">
                  <c:v>22790.0390625</c:v>
                </c:pt>
                <c:pt idx="15557">
                  <c:v>22791.50390625</c:v>
                </c:pt>
                <c:pt idx="15558">
                  <c:v>22792.96875</c:v>
                </c:pt>
                <c:pt idx="15559">
                  <c:v>22794.43359375</c:v>
                </c:pt>
                <c:pt idx="15560">
                  <c:v>22795.8984375</c:v>
                </c:pt>
                <c:pt idx="15561">
                  <c:v>22797.36328125</c:v>
                </c:pt>
                <c:pt idx="15562">
                  <c:v>22798.828125</c:v>
                </c:pt>
                <c:pt idx="15563">
                  <c:v>22800.29296875</c:v>
                </c:pt>
                <c:pt idx="15564">
                  <c:v>22801.7578125</c:v>
                </c:pt>
                <c:pt idx="15565">
                  <c:v>22803.22265625</c:v>
                </c:pt>
                <c:pt idx="15566">
                  <c:v>22804.6875</c:v>
                </c:pt>
                <c:pt idx="15567">
                  <c:v>22806.15234375</c:v>
                </c:pt>
                <c:pt idx="15568">
                  <c:v>22807.6171875</c:v>
                </c:pt>
                <c:pt idx="15569">
                  <c:v>22809.08203125</c:v>
                </c:pt>
                <c:pt idx="15570">
                  <c:v>22810.546875</c:v>
                </c:pt>
                <c:pt idx="15571">
                  <c:v>22812.01171875</c:v>
                </c:pt>
                <c:pt idx="15572">
                  <c:v>22813.4765625</c:v>
                </c:pt>
                <c:pt idx="15573">
                  <c:v>22814.94140625</c:v>
                </c:pt>
                <c:pt idx="15574">
                  <c:v>22816.40625</c:v>
                </c:pt>
                <c:pt idx="15575">
                  <c:v>22817.87109375</c:v>
                </c:pt>
                <c:pt idx="15576">
                  <c:v>22819.3359375</c:v>
                </c:pt>
                <c:pt idx="15577">
                  <c:v>22820.80078125</c:v>
                </c:pt>
                <c:pt idx="15578">
                  <c:v>22822.265625</c:v>
                </c:pt>
                <c:pt idx="15579">
                  <c:v>22823.73046875</c:v>
                </c:pt>
                <c:pt idx="15580">
                  <c:v>22825.1953125</c:v>
                </c:pt>
                <c:pt idx="15581">
                  <c:v>22826.66015625</c:v>
                </c:pt>
                <c:pt idx="15582">
                  <c:v>22828.125</c:v>
                </c:pt>
                <c:pt idx="15583">
                  <c:v>22829.58984375</c:v>
                </c:pt>
                <c:pt idx="15584">
                  <c:v>22831.0546875</c:v>
                </c:pt>
                <c:pt idx="15585">
                  <c:v>22832.51953125</c:v>
                </c:pt>
                <c:pt idx="15586">
                  <c:v>22833.984375</c:v>
                </c:pt>
                <c:pt idx="15587">
                  <c:v>22835.44921875</c:v>
                </c:pt>
                <c:pt idx="15588">
                  <c:v>22836.9140625</c:v>
                </c:pt>
                <c:pt idx="15589">
                  <c:v>22838.37890625</c:v>
                </c:pt>
                <c:pt idx="15590">
                  <c:v>22839.84375</c:v>
                </c:pt>
                <c:pt idx="15591">
                  <c:v>22841.30859375</c:v>
                </c:pt>
                <c:pt idx="15592">
                  <c:v>22842.7734375</c:v>
                </c:pt>
                <c:pt idx="15593">
                  <c:v>22844.23828125</c:v>
                </c:pt>
                <c:pt idx="15594">
                  <c:v>22845.703125</c:v>
                </c:pt>
                <c:pt idx="15595">
                  <c:v>22847.16796875</c:v>
                </c:pt>
                <c:pt idx="15596">
                  <c:v>22848.6328125</c:v>
                </c:pt>
                <c:pt idx="15597">
                  <c:v>22850.09765625</c:v>
                </c:pt>
                <c:pt idx="15598">
                  <c:v>22851.5625</c:v>
                </c:pt>
                <c:pt idx="15599">
                  <c:v>22853.02734375</c:v>
                </c:pt>
                <c:pt idx="15600">
                  <c:v>22854.4921875</c:v>
                </c:pt>
                <c:pt idx="15601">
                  <c:v>22855.95703125</c:v>
                </c:pt>
                <c:pt idx="15602">
                  <c:v>22857.421875</c:v>
                </c:pt>
                <c:pt idx="15603">
                  <c:v>22858.88671875</c:v>
                </c:pt>
                <c:pt idx="15604">
                  <c:v>22860.3515625</c:v>
                </c:pt>
                <c:pt idx="15605">
                  <c:v>22861.81640625</c:v>
                </c:pt>
                <c:pt idx="15606">
                  <c:v>22863.28125</c:v>
                </c:pt>
                <c:pt idx="15607">
                  <c:v>22864.74609375</c:v>
                </c:pt>
                <c:pt idx="15608">
                  <c:v>22866.2109375</c:v>
                </c:pt>
                <c:pt idx="15609">
                  <c:v>22867.67578125</c:v>
                </c:pt>
                <c:pt idx="15610">
                  <c:v>22869.140625</c:v>
                </c:pt>
                <c:pt idx="15611">
                  <c:v>22870.60546875</c:v>
                </c:pt>
                <c:pt idx="15612">
                  <c:v>22872.0703125</c:v>
                </c:pt>
                <c:pt idx="15613">
                  <c:v>22873.53515625</c:v>
                </c:pt>
                <c:pt idx="15614">
                  <c:v>22875</c:v>
                </c:pt>
                <c:pt idx="15615">
                  <c:v>22876.46484375</c:v>
                </c:pt>
                <c:pt idx="15616">
                  <c:v>22877.9296875</c:v>
                </c:pt>
                <c:pt idx="15617">
                  <c:v>22879.39453125</c:v>
                </c:pt>
                <c:pt idx="15618">
                  <c:v>22880.859375</c:v>
                </c:pt>
                <c:pt idx="15619">
                  <c:v>22882.32421875</c:v>
                </c:pt>
                <c:pt idx="15620">
                  <c:v>22883.7890625</c:v>
                </c:pt>
                <c:pt idx="15621">
                  <c:v>22885.25390625</c:v>
                </c:pt>
                <c:pt idx="15622">
                  <c:v>22886.71875</c:v>
                </c:pt>
                <c:pt idx="15623">
                  <c:v>22888.18359375</c:v>
                </c:pt>
                <c:pt idx="15624">
                  <c:v>22889.6484375</c:v>
                </c:pt>
                <c:pt idx="15625">
                  <c:v>22891.11328125</c:v>
                </c:pt>
                <c:pt idx="15626">
                  <c:v>22892.578125</c:v>
                </c:pt>
                <c:pt idx="15627">
                  <c:v>22894.04296875</c:v>
                </c:pt>
                <c:pt idx="15628">
                  <c:v>22895.5078125</c:v>
                </c:pt>
                <c:pt idx="15629">
                  <c:v>22896.97265625</c:v>
                </c:pt>
                <c:pt idx="15630">
                  <c:v>22898.4375</c:v>
                </c:pt>
                <c:pt idx="15631">
                  <c:v>22899.90234375</c:v>
                </c:pt>
                <c:pt idx="15632">
                  <c:v>22901.3671875</c:v>
                </c:pt>
                <c:pt idx="15633">
                  <c:v>22902.83203125</c:v>
                </c:pt>
                <c:pt idx="15634">
                  <c:v>22904.296875</c:v>
                </c:pt>
                <c:pt idx="15635">
                  <c:v>22905.76171875</c:v>
                </c:pt>
                <c:pt idx="15636">
                  <c:v>22907.2265625</c:v>
                </c:pt>
                <c:pt idx="15637">
                  <c:v>22908.69140625</c:v>
                </c:pt>
                <c:pt idx="15638">
                  <c:v>22910.15625</c:v>
                </c:pt>
                <c:pt idx="15639">
                  <c:v>22911.62109375</c:v>
                </c:pt>
                <c:pt idx="15640">
                  <c:v>22913.0859375</c:v>
                </c:pt>
                <c:pt idx="15641">
                  <c:v>22914.55078125</c:v>
                </c:pt>
                <c:pt idx="15642">
                  <c:v>22916.015625</c:v>
                </c:pt>
                <c:pt idx="15643">
                  <c:v>22917.48046875</c:v>
                </c:pt>
                <c:pt idx="15644">
                  <c:v>22918.9453125</c:v>
                </c:pt>
                <c:pt idx="15645">
                  <c:v>22920.41015625</c:v>
                </c:pt>
                <c:pt idx="15646">
                  <c:v>22921.875</c:v>
                </c:pt>
                <c:pt idx="15647">
                  <c:v>22923.33984375</c:v>
                </c:pt>
                <c:pt idx="15648">
                  <c:v>22924.8046875</c:v>
                </c:pt>
                <c:pt idx="15649">
                  <c:v>22926.26953125</c:v>
                </c:pt>
                <c:pt idx="15650">
                  <c:v>22927.734375</c:v>
                </c:pt>
                <c:pt idx="15651">
                  <c:v>22929.19921875</c:v>
                </c:pt>
                <c:pt idx="15652">
                  <c:v>22930.6640625</c:v>
                </c:pt>
                <c:pt idx="15653">
                  <c:v>22932.12890625</c:v>
                </c:pt>
                <c:pt idx="15654">
                  <c:v>22933.59375</c:v>
                </c:pt>
                <c:pt idx="15655">
                  <c:v>22935.05859375</c:v>
                </c:pt>
                <c:pt idx="15656">
                  <c:v>22936.5234375</c:v>
                </c:pt>
                <c:pt idx="15657">
                  <c:v>22937.98828125</c:v>
                </c:pt>
                <c:pt idx="15658">
                  <c:v>22939.453125</c:v>
                </c:pt>
                <c:pt idx="15659">
                  <c:v>22940.91796875</c:v>
                </c:pt>
                <c:pt idx="15660">
                  <c:v>22942.3828125</c:v>
                </c:pt>
                <c:pt idx="15661">
                  <c:v>22943.84765625</c:v>
                </c:pt>
                <c:pt idx="15662">
                  <c:v>22945.3125</c:v>
                </c:pt>
                <c:pt idx="15663">
                  <c:v>22946.77734375</c:v>
                </c:pt>
                <c:pt idx="15664">
                  <c:v>22948.2421875</c:v>
                </c:pt>
                <c:pt idx="15665">
                  <c:v>22949.70703125</c:v>
                </c:pt>
                <c:pt idx="15666">
                  <c:v>22951.171875</c:v>
                </c:pt>
                <c:pt idx="15667">
                  <c:v>22952.63671875</c:v>
                </c:pt>
                <c:pt idx="15668">
                  <c:v>22954.1015625</c:v>
                </c:pt>
                <c:pt idx="15669">
                  <c:v>22955.56640625</c:v>
                </c:pt>
                <c:pt idx="15670">
                  <c:v>22957.03125</c:v>
                </c:pt>
                <c:pt idx="15671">
                  <c:v>22958.49609375</c:v>
                </c:pt>
                <c:pt idx="15672">
                  <c:v>22959.9609375</c:v>
                </c:pt>
                <c:pt idx="15673">
                  <c:v>22961.42578125</c:v>
                </c:pt>
                <c:pt idx="15674">
                  <c:v>22962.890625</c:v>
                </c:pt>
                <c:pt idx="15675">
                  <c:v>22964.35546875</c:v>
                </c:pt>
                <c:pt idx="15676">
                  <c:v>22965.8203125</c:v>
                </c:pt>
                <c:pt idx="15677">
                  <c:v>22967.28515625</c:v>
                </c:pt>
                <c:pt idx="15678">
                  <c:v>22968.75</c:v>
                </c:pt>
                <c:pt idx="15679">
                  <c:v>22970.21484375</c:v>
                </c:pt>
                <c:pt idx="15680">
                  <c:v>22971.6796875</c:v>
                </c:pt>
                <c:pt idx="15681">
                  <c:v>22973.14453125</c:v>
                </c:pt>
                <c:pt idx="15682">
                  <c:v>22974.609375</c:v>
                </c:pt>
                <c:pt idx="15683">
                  <c:v>22976.07421875</c:v>
                </c:pt>
                <c:pt idx="15684">
                  <c:v>22977.5390625</c:v>
                </c:pt>
                <c:pt idx="15685">
                  <c:v>22979.00390625</c:v>
                </c:pt>
                <c:pt idx="15686">
                  <c:v>22980.46875</c:v>
                </c:pt>
                <c:pt idx="15687">
                  <c:v>22981.93359375</c:v>
                </c:pt>
                <c:pt idx="15688">
                  <c:v>22983.3984375</c:v>
                </c:pt>
                <c:pt idx="15689">
                  <c:v>22984.86328125</c:v>
                </c:pt>
                <c:pt idx="15690">
                  <c:v>22986.328125</c:v>
                </c:pt>
                <c:pt idx="15691">
                  <c:v>22987.79296875</c:v>
                </c:pt>
                <c:pt idx="15692">
                  <c:v>22989.2578125</c:v>
                </c:pt>
                <c:pt idx="15693">
                  <c:v>22990.72265625</c:v>
                </c:pt>
                <c:pt idx="15694">
                  <c:v>22992.1875</c:v>
                </c:pt>
                <c:pt idx="15695">
                  <c:v>22993.65234375</c:v>
                </c:pt>
                <c:pt idx="15696">
                  <c:v>22995.1171875</c:v>
                </c:pt>
                <c:pt idx="15697">
                  <c:v>22996.58203125</c:v>
                </c:pt>
                <c:pt idx="15698">
                  <c:v>22998.046875</c:v>
                </c:pt>
                <c:pt idx="15699">
                  <c:v>22999.51171875</c:v>
                </c:pt>
                <c:pt idx="15700">
                  <c:v>23000.9765625</c:v>
                </c:pt>
                <c:pt idx="15701">
                  <c:v>23002.44140625</c:v>
                </c:pt>
                <c:pt idx="15702">
                  <c:v>23003.90625</c:v>
                </c:pt>
                <c:pt idx="15703">
                  <c:v>23005.37109375</c:v>
                </c:pt>
                <c:pt idx="15704">
                  <c:v>23006.8359375</c:v>
                </c:pt>
                <c:pt idx="15705">
                  <c:v>23008.30078125</c:v>
                </c:pt>
                <c:pt idx="15706">
                  <c:v>23009.765625</c:v>
                </c:pt>
                <c:pt idx="15707">
                  <c:v>23011.23046875</c:v>
                </c:pt>
                <c:pt idx="15708">
                  <c:v>23012.6953125</c:v>
                </c:pt>
                <c:pt idx="15709">
                  <c:v>23014.16015625</c:v>
                </c:pt>
                <c:pt idx="15710">
                  <c:v>23015.625</c:v>
                </c:pt>
                <c:pt idx="15711">
                  <c:v>23017.08984375</c:v>
                </c:pt>
                <c:pt idx="15712">
                  <c:v>23018.5546875</c:v>
                </c:pt>
                <c:pt idx="15713">
                  <c:v>23020.01953125</c:v>
                </c:pt>
                <c:pt idx="15714">
                  <c:v>23021.484375</c:v>
                </c:pt>
                <c:pt idx="15715">
                  <c:v>23022.94921875</c:v>
                </c:pt>
                <c:pt idx="15716">
                  <c:v>23024.4140625</c:v>
                </c:pt>
                <c:pt idx="15717">
                  <c:v>23025.87890625</c:v>
                </c:pt>
                <c:pt idx="15718">
                  <c:v>23027.34375</c:v>
                </c:pt>
                <c:pt idx="15719">
                  <c:v>23028.80859375</c:v>
                </c:pt>
                <c:pt idx="15720">
                  <c:v>23030.2734375</c:v>
                </c:pt>
                <c:pt idx="15721">
                  <c:v>23031.73828125</c:v>
                </c:pt>
                <c:pt idx="15722">
                  <c:v>23033.203125</c:v>
                </c:pt>
                <c:pt idx="15723">
                  <c:v>23034.66796875</c:v>
                </c:pt>
                <c:pt idx="15724">
                  <c:v>23036.1328125</c:v>
                </c:pt>
                <c:pt idx="15725">
                  <c:v>23037.59765625</c:v>
                </c:pt>
                <c:pt idx="15726">
                  <c:v>23039.0625</c:v>
                </c:pt>
                <c:pt idx="15727">
                  <c:v>23040.52734375</c:v>
                </c:pt>
                <c:pt idx="15728">
                  <c:v>23041.9921875</c:v>
                </c:pt>
                <c:pt idx="15729">
                  <c:v>23043.45703125</c:v>
                </c:pt>
                <c:pt idx="15730">
                  <c:v>23044.921875</c:v>
                </c:pt>
                <c:pt idx="15731">
                  <c:v>23046.38671875</c:v>
                </c:pt>
                <c:pt idx="15732">
                  <c:v>23047.8515625</c:v>
                </c:pt>
                <c:pt idx="15733">
                  <c:v>23049.31640625</c:v>
                </c:pt>
                <c:pt idx="15734">
                  <c:v>23050.78125</c:v>
                </c:pt>
                <c:pt idx="15735">
                  <c:v>23052.24609375</c:v>
                </c:pt>
                <c:pt idx="15736">
                  <c:v>23053.7109375</c:v>
                </c:pt>
                <c:pt idx="15737">
                  <c:v>23055.17578125</c:v>
                </c:pt>
                <c:pt idx="15738">
                  <c:v>23056.640625</c:v>
                </c:pt>
                <c:pt idx="15739">
                  <c:v>23058.10546875</c:v>
                </c:pt>
                <c:pt idx="15740">
                  <c:v>23059.5703125</c:v>
                </c:pt>
                <c:pt idx="15741">
                  <c:v>23061.03515625</c:v>
                </c:pt>
                <c:pt idx="15742">
                  <c:v>23062.5</c:v>
                </c:pt>
                <c:pt idx="15743">
                  <c:v>23063.96484375</c:v>
                </c:pt>
                <c:pt idx="15744">
                  <c:v>23065.4296875</c:v>
                </c:pt>
                <c:pt idx="15745">
                  <c:v>23066.89453125</c:v>
                </c:pt>
                <c:pt idx="15746">
                  <c:v>23068.359375</c:v>
                </c:pt>
                <c:pt idx="15747">
                  <c:v>23069.82421875</c:v>
                </c:pt>
                <c:pt idx="15748">
                  <c:v>23071.2890625</c:v>
                </c:pt>
                <c:pt idx="15749">
                  <c:v>23072.75390625</c:v>
                </c:pt>
                <c:pt idx="15750">
                  <c:v>23074.21875</c:v>
                </c:pt>
                <c:pt idx="15751">
                  <c:v>23075.68359375</c:v>
                </c:pt>
                <c:pt idx="15752">
                  <c:v>23077.1484375</c:v>
                </c:pt>
                <c:pt idx="15753">
                  <c:v>23078.61328125</c:v>
                </c:pt>
                <c:pt idx="15754">
                  <c:v>23080.078125</c:v>
                </c:pt>
                <c:pt idx="15755">
                  <c:v>23081.54296875</c:v>
                </c:pt>
                <c:pt idx="15756">
                  <c:v>23083.0078125</c:v>
                </c:pt>
                <c:pt idx="15757">
                  <c:v>23084.47265625</c:v>
                </c:pt>
                <c:pt idx="15758">
                  <c:v>23085.9375</c:v>
                </c:pt>
                <c:pt idx="15759">
                  <c:v>23087.40234375</c:v>
                </c:pt>
                <c:pt idx="15760">
                  <c:v>23088.8671875</c:v>
                </c:pt>
                <c:pt idx="15761">
                  <c:v>23090.33203125</c:v>
                </c:pt>
                <c:pt idx="15762">
                  <c:v>23091.796875</c:v>
                </c:pt>
                <c:pt idx="15763">
                  <c:v>23093.26171875</c:v>
                </c:pt>
                <c:pt idx="15764">
                  <c:v>23094.7265625</c:v>
                </c:pt>
                <c:pt idx="15765">
                  <c:v>23096.19140625</c:v>
                </c:pt>
                <c:pt idx="15766">
                  <c:v>23097.65625</c:v>
                </c:pt>
                <c:pt idx="15767">
                  <c:v>23099.12109375</c:v>
                </c:pt>
                <c:pt idx="15768">
                  <c:v>23100.5859375</c:v>
                </c:pt>
                <c:pt idx="15769">
                  <c:v>23102.05078125</c:v>
                </c:pt>
                <c:pt idx="15770">
                  <c:v>23103.515625</c:v>
                </c:pt>
                <c:pt idx="15771">
                  <c:v>23104.98046875</c:v>
                </c:pt>
                <c:pt idx="15772">
                  <c:v>23106.4453125</c:v>
                </c:pt>
                <c:pt idx="15773">
                  <c:v>23107.91015625</c:v>
                </c:pt>
                <c:pt idx="15774">
                  <c:v>23109.375</c:v>
                </c:pt>
                <c:pt idx="15775">
                  <c:v>23110.83984375</c:v>
                </c:pt>
                <c:pt idx="15776">
                  <c:v>23112.3046875</c:v>
                </c:pt>
                <c:pt idx="15777">
                  <c:v>23113.76953125</c:v>
                </c:pt>
                <c:pt idx="15778">
                  <c:v>23115.234375</c:v>
                </c:pt>
                <c:pt idx="15779">
                  <c:v>23116.69921875</c:v>
                </c:pt>
                <c:pt idx="15780">
                  <c:v>23118.1640625</c:v>
                </c:pt>
                <c:pt idx="15781">
                  <c:v>23119.62890625</c:v>
                </c:pt>
                <c:pt idx="15782">
                  <c:v>23121.09375</c:v>
                </c:pt>
                <c:pt idx="15783">
                  <c:v>23122.55859375</c:v>
                </c:pt>
                <c:pt idx="15784">
                  <c:v>23124.0234375</c:v>
                </c:pt>
                <c:pt idx="15785">
                  <c:v>23125.48828125</c:v>
                </c:pt>
                <c:pt idx="15786">
                  <c:v>23126.953125</c:v>
                </c:pt>
                <c:pt idx="15787">
                  <c:v>23128.41796875</c:v>
                </c:pt>
                <c:pt idx="15788">
                  <c:v>23129.8828125</c:v>
                </c:pt>
                <c:pt idx="15789">
                  <c:v>23131.34765625</c:v>
                </c:pt>
                <c:pt idx="15790">
                  <c:v>23132.8125</c:v>
                </c:pt>
                <c:pt idx="15791">
                  <c:v>23134.27734375</c:v>
                </c:pt>
                <c:pt idx="15792">
                  <c:v>23135.7421875</c:v>
                </c:pt>
                <c:pt idx="15793">
                  <c:v>23137.20703125</c:v>
                </c:pt>
                <c:pt idx="15794">
                  <c:v>23138.671875</c:v>
                </c:pt>
                <c:pt idx="15795">
                  <c:v>23140.13671875</c:v>
                </c:pt>
                <c:pt idx="15796">
                  <c:v>23141.6015625</c:v>
                </c:pt>
                <c:pt idx="15797">
                  <c:v>23143.06640625</c:v>
                </c:pt>
                <c:pt idx="15798">
                  <c:v>23144.53125</c:v>
                </c:pt>
                <c:pt idx="15799">
                  <c:v>23145.99609375</c:v>
                </c:pt>
                <c:pt idx="15800">
                  <c:v>23147.4609375</c:v>
                </c:pt>
                <c:pt idx="15801">
                  <c:v>23148.92578125</c:v>
                </c:pt>
                <c:pt idx="15802">
                  <c:v>23150.390625</c:v>
                </c:pt>
                <c:pt idx="15803">
                  <c:v>23151.85546875</c:v>
                </c:pt>
                <c:pt idx="15804">
                  <c:v>23153.3203125</c:v>
                </c:pt>
                <c:pt idx="15805">
                  <c:v>23154.78515625</c:v>
                </c:pt>
                <c:pt idx="15806">
                  <c:v>23156.25</c:v>
                </c:pt>
                <c:pt idx="15807">
                  <c:v>23157.71484375</c:v>
                </c:pt>
                <c:pt idx="15808">
                  <c:v>23159.1796875</c:v>
                </c:pt>
                <c:pt idx="15809">
                  <c:v>23160.64453125</c:v>
                </c:pt>
                <c:pt idx="15810">
                  <c:v>23162.109375</c:v>
                </c:pt>
                <c:pt idx="15811">
                  <c:v>23163.57421875</c:v>
                </c:pt>
                <c:pt idx="15812">
                  <c:v>23165.0390625</c:v>
                </c:pt>
                <c:pt idx="15813">
                  <c:v>23166.50390625</c:v>
                </c:pt>
                <c:pt idx="15814">
                  <c:v>23167.96875</c:v>
                </c:pt>
                <c:pt idx="15815">
                  <c:v>23169.43359375</c:v>
                </c:pt>
                <c:pt idx="15816">
                  <c:v>23170.8984375</c:v>
                </c:pt>
                <c:pt idx="15817">
                  <c:v>23172.36328125</c:v>
                </c:pt>
                <c:pt idx="15818">
                  <c:v>23173.828125</c:v>
                </c:pt>
                <c:pt idx="15819">
                  <c:v>23175.29296875</c:v>
                </c:pt>
                <c:pt idx="15820">
                  <c:v>23176.7578125</c:v>
                </c:pt>
                <c:pt idx="15821">
                  <c:v>23178.22265625</c:v>
                </c:pt>
                <c:pt idx="15822">
                  <c:v>23179.6875</c:v>
                </c:pt>
                <c:pt idx="15823">
                  <c:v>23181.15234375</c:v>
                </c:pt>
                <c:pt idx="15824">
                  <c:v>23182.6171875</c:v>
                </c:pt>
                <c:pt idx="15825">
                  <c:v>23184.08203125</c:v>
                </c:pt>
                <c:pt idx="15826">
                  <c:v>23185.546875</c:v>
                </c:pt>
                <c:pt idx="15827">
                  <c:v>23187.01171875</c:v>
                </c:pt>
                <c:pt idx="15828">
                  <c:v>23188.4765625</c:v>
                </c:pt>
                <c:pt idx="15829">
                  <c:v>23189.94140625</c:v>
                </c:pt>
                <c:pt idx="15830">
                  <c:v>23191.40625</c:v>
                </c:pt>
                <c:pt idx="15831">
                  <c:v>23192.87109375</c:v>
                </c:pt>
                <c:pt idx="15832">
                  <c:v>23194.3359375</c:v>
                </c:pt>
                <c:pt idx="15833">
                  <c:v>23195.80078125</c:v>
                </c:pt>
                <c:pt idx="15834">
                  <c:v>23197.265625</c:v>
                </c:pt>
                <c:pt idx="15835">
                  <c:v>23198.73046875</c:v>
                </c:pt>
                <c:pt idx="15836">
                  <c:v>23200.1953125</c:v>
                </c:pt>
                <c:pt idx="15837">
                  <c:v>23201.66015625</c:v>
                </c:pt>
                <c:pt idx="15838">
                  <c:v>23203.125</c:v>
                </c:pt>
                <c:pt idx="15839">
                  <c:v>23204.58984375</c:v>
                </c:pt>
                <c:pt idx="15840">
                  <c:v>23206.0546875</c:v>
                </c:pt>
                <c:pt idx="15841">
                  <c:v>23207.51953125</c:v>
                </c:pt>
                <c:pt idx="15842">
                  <c:v>23208.984375</c:v>
                </c:pt>
                <c:pt idx="15843">
                  <c:v>23210.44921875</c:v>
                </c:pt>
                <c:pt idx="15844">
                  <c:v>23211.9140625</c:v>
                </c:pt>
                <c:pt idx="15845">
                  <c:v>23213.37890625</c:v>
                </c:pt>
                <c:pt idx="15846">
                  <c:v>23214.84375</c:v>
                </c:pt>
                <c:pt idx="15847">
                  <c:v>23216.30859375</c:v>
                </c:pt>
                <c:pt idx="15848">
                  <c:v>23217.7734375</c:v>
                </c:pt>
                <c:pt idx="15849">
                  <c:v>23219.23828125</c:v>
                </c:pt>
                <c:pt idx="15850">
                  <c:v>23220.703125</c:v>
                </c:pt>
                <c:pt idx="15851">
                  <c:v>23222.16796875</c:v>
                </c:pt>
                <c:pt idx="15852">
                  <c:v>23223.6328125</c:v>
                </c:pt>
                <c:pt idx="15853">
                  <c:v>23225.09765625</c:v>
                </c:pt>
                <c:pt idx="15854">
                  <c:v>23226.5625</c:v>
                </c:pt>
                <c:pt idx="15855">
                  <c:v>23228.02734375</c:v>
                </c:pt>
                <c:pt idx="15856">
                  <c:v>23229.4921875</c:v>
                </c:pt>
                <c:pt idx="15857">
                  <c:v>23230.95703125</c:v>
                </c:pt>
                <c:pt idx="15858">
                  <c:v>23232.421875</c:v>
                </c:pt>
                <c:pt idx="15859">
                  <c:v>23233.88671875</c:v>
                </c:pt>
                <c:pt idx="15860">
                  <c:v>23235.3515625</c:v>
                </c:pt>
                <c:pt idx="15861">
                  <c:v>23236.81640625</c:v>
                </c:pt>
                <c:pt idx="15862">
                  <c:v>23238.28125</c:v>
                </c:pt>
                <c:pt idx="15863">
                  <c:v>23239.74609375</c:v>
                </c:pt>
                <c:pt idx="15864">
                  <c:v>23241.2109375</c:v>
                </c:pt>
                <c:pt idx="15865">
                  <c:v>23242.67578125</c:v>
                </c:pt>
                <c:pt idx="15866">
                  <c:v>23244.140625</c:v>
                </c:pt>
                <c:pt idx="15867">
                  <c:v>23245.60546875</c:v>
                </c:pt>
                <c:pt idx="15868">
                  <c:v>23247.0703125</c:v>
                </c:pt>
                <c:pt idx="15869">
                  <c:v>23248.53515625</c:v>
                </c:pt>
                <c:pt idx="15870">
                  <c:v>23250</c:v>
                </c:pt>
                <c:pt idx="15871">
                  <c:v>23251.46484375</c:v>
                </c:pt>
                <c:pt idx="15872">
                  <c:v>23252.9296875</c:v>
                </c:pt>
                <c:pt idx="15873">
                  <c:v>23254.39453125</c:v>
                </c:pt>
                <c:pt idx="15874">
                  <c:v>23255.859375</c:v>
                </c:pt>
                <c:pt idx="15875">
                  <c:v>23257.32421875</c:v>
                </c:pt>
                <c:pt idx="15876">
                  <c:v>23258.7890625</c:v>
                </c:pt>
                <c:pt idx="15877">
                  <c:v>23260.25390625</c:v>
                </c:pt>
                <c:pt idx="15878">
                  <c:v>23261.71875</c:v>
                </c:pt>
                <c:pt idx="15879">
                  <c:v>23263.18359375</c:v>
                </c:pt>
                <c:pt idx="15880">
                  <c:v>23264.6484375</c:v>
                </c:pt>
                <c:pt idx="15881">
                  <c:v>23266.11328125</c:v>
                </c:pt>
                <c:pt idx="15882">
                  <c:v>23267.578125</c:v>
                </c:pt>
                <c:pt idx="15883">
                  <c:v>23269.04296875</c:v>
                </c:pt>
                <c:pt idx="15884">
                  <c:v>23270.5078125</c:v>
                </c:pt>
                <c:pt idx="15885">
                  <c:v>23271.97265625</c:v>
                </c:pt>
                <c:pt idx="15886">
                  <c:v>23273.4375</c:v>
                </c:pt>
                <c:pt idx="15887">
                  <c:v>23274.90234375</c:v>
                </c:pt>
                <c:pt idx="15888">
                  <c:v>23276.3671875</c:v>
                </c:pt>
                <c:pt idx="15889">
                  <c:v>23277.83203125</c:v>
                </c:pt>
                <c:pt idx="15890">
                  <c:v>23279.296875</c:v>
                </c:pt>
                <c:pt idx="15891">
                  <c:v>23280.76171875</c:v>
                </c:pt>
                <c:pt idx="15892">
                  <c:v>23282.2265625</c:v>
                </c:pt>
                <c:pt idx="15893">
                  <c:v>23283.69140625</c:v>
                </c:pt>
                <c:pt idx="15894">
                  <c:v>23285.15625</c:v>
                </c:pt>
                <c:pt idx="15895">
                  <c:v>23286.62109375</c:v>
                </c:pt>
                <c:pt idx="15896">
                  <c:v>23288.0859375</c:v>
                </c:pt>
                <c:pt idx="15897">
                  <c:v>23289.55078125</c:v>
                </c:pt>
                <c:pt idx="15898">
                  <c:v>23291.015625</c:v>
                </c:pt>
                <c:pt idx="15899">
                  <c:v>23292.48046875</c:v>
                </c:pt>
                <c:pt idx="15900">
                  <c:v>23293.9453125</c:v>
                </c:pt>
                <c:pt idx="15901">
                  <c:v>23295.41015625</c:v>
                </c:pt>
                <c:pt idx="15902">
                  <c:v>23296.875</c:v>
                </c:pt>
                <c:pt idx="15903">
                  <c:v>23298.33984375</c:v>
                </c:pt>
                <c:pt idx="15904">
                  <c:v>23299.8046875</c:v>
                </c:pt>
                <c:pt idx="15905">
                  <c:v>23301.26953125</c:v>
                </c:pt>
                <c:pt idx="15906">
                  <c:v>23302.734375</c:v>
                </c:pt>
                <c:pt idx="15907">
                  <c:v>23304.19921875</c:v>
                </c:pt>
                <c:pt idx="15908">
                  <c:v>23305.6640625</c:v>
                </c:pt>
                <c:pt idx="15909">
                  <c:v>23307.12890625</c:v>
                </c:pt>
                <c:pt idx="15910">
                  <c:v>23308.59375</c:v>
                </c:pt>
                <c:pt idx="15911">
                  <c:v>23310.05859375</c:v>
                </c:pt>
                <c:pt idx="15912">
                  <c:v>23311.5234375</c:v>
                </c:pt>
                <c:pt idx="15913">
                  <c:v>23312.98828125</c:v>
                </c:pt>
                <c:pt idx="15914">
                  <c:v>23314.453125</c:v>
                </c:pt>
                <c:pt idx="15915">
                  <c:v>23315.91796875</c:v>
                </c:pt>
                <c:pt idx="15916">
                  <c:v>23317.3828125</c:v>
                </c:pt>
                <c:pt idx="15917">
                  <c:v>23318.84765625</c:v>
                </c:pt>
                <c:pt idx="15918">
                  <c:v>23320.3125</c:v>
                </c:pt>
                <c:pt idx="15919">
                  <c:v>23321.77734375</c:v>
                </c:pt>
                <c:pt idx="15920">
                  <c:v>23323.2421875</c:v>
                </c:pt>
                <c:pt idx="15921">
                  <c:v>23324.70703125</c:v>
                </c:pt>
                <c:pt idx="15922">
                  <c:v>23326.171875</c:v>
                </c:pt>
                <c:pt idx="15923">
                  <c:v>23327.63671875</c:v>
                </c:pt>
                <c:pt idx="15924">
                  <c:v>23329.1015625</c:v>
                </c:pt>
                <c:pt idx="15925">
                  <c:v>23330.56640625</c:v>
                </c:pt>
                <c:pt idx="15926">
                  <c:v>23332.03125</c:v>
                </c:pt>
                <c:pt idx="15927">
                  <c:v>23333.49609375</c:v>
                </c:pt>
                <c:pt idx="15928">
                  <c:v>23334.9609375</c:v>
                </c:pt>
                <c:pt idx="15929">
                  <c:v>23336.42578125</c:v>
                </c:pt>
                <c:pt idx="15930">
                  <c:v>23337.890625</c:v>
                </c:pt>
                <c:pt idx="15931">
                  <c:v>23339.35546875</c:v>
                </c:pt>
                <c:pt idx="15932">
                  <c:v>23340.8203125</c:v>
                </c:pt>
                <c:pt idx="15933">
                  <c:v>23342.28515625</c:v>
                </c:pt>
                <c:pt idx="15934">
                  <c:v>23343.75</c:v>
                </c:pt>
                <c:pt idx="15935">
                  <c:v>23345.21484375</c:v>
                </c:pt>
                <c:pt idx="15936">
                  <c:v>23346.6796875</c:v>
                </c:pt>
                <c:pt idx="15937">
                  <c:v>23348.14453125</c:v>
                </c:pt>
                <c:pt idx="15938">
                  <c:v>23349.609375</c:v>
                </c:pt>
                <c:pt idx="15939">
                  <c:v>23351.07421875</c:v>
                </c:pt>
                <c:pt idx="15940">
                  <c:v>23352.5390625</c:v>
                </c:pt>
                <c:pt idx="15941">
                  <c:v>23354.00390625</c:v>
                </c:pt>
                <c:pt idx="15942">
                  <c:v>23355.46875</c:v>
                </c:pt>
                <c:pt idx="15943">
                  <c:v>23356.93359375</c:v>
                </c:pt>
                <c:pt idx="15944">
                  <c:v>23358.3984375</c:v>
                </c:pt>
                <c:pt idx="15945">
                  <c:v>23359.86328125</c:v>
                </c:pt>
                <c:pt idx="15946">
                  <c:v>23361.328125</c:v>
                </c:pt>
                <c:pt idx="15947">
                  <c:v>23362.79296875</c:v>
                </c:pt>
                <c:pt idx="15948">
                  <c:v>23364.2578125</c:v>
                </c:pt>
                <c:pt idx="15949">
                  <c:v>23365.72265625</c:v>
                </c:pt>
                <c:pt idx="15950">
                  <c:v>23367.1875</c:v>
                </c:pt>
                <c:pt idx="15951">
                  <c:v>23368.65234375</c:v>
                </c:pt>
                <c:pt idx="15952">
                  <c:v>23370.1171875</c:v>
                </c:pt>
                <c:pt idx="15953">
                  <c:v>23371.58203125</c:v>
                </c:pt>
                <c:pt idx="15954">
                  <c:v>23373.046875</c:v>
                </c:pt>
                <c:pt idx="15955">
                  <c:v>23374.51171875</c:v>
                </c:pt>
                <c:pt idx="15956">
                  <c:v>23375.9765625</c:v>
                </c:pt>
                <c:pt idx="15957">
                  <c:v>23377.44140625</c:v>
                </c:pt>
                <c:pt idx="15958">
                  <c:v>23378.90625</c:v>
                </c:pt>
                <c:pt idx="15959">
                  <c:v>23380.37109375</c:v>
                </c:pt>
                <c:pt idx="15960">
                  <c:v>23381.8359375</c:v>
                </c:pt>
                <c:pt idx="15961">
                  <c:v>23383.30078125</c:v>
                </c:pt>
                <c:pt idx="15962">
                  <c:v>23384.765625</c:v>
                </c:pt>
                <c:pt idx="15963">
                  <c:v>23386.23046875</c:v>
                </c:pt>
                <c:pt idx="15964">
                  <c:v>23387.6953125</c:v>
                </c:pt>
                <c:pt idx="15965">
                  <c:v>23389.16015625</c:v>
                </c:pt>
                <c:pt idx="15966">
                  <c:v>23390.625</c:v>
                </c:pt>
                <c:pt idx="15967">
                  <c:v>23392.08984375</c:v>
                </c:pt>
                <c:pt idx="15968">
                  <c:v>23393.5546875</c:v>
                </c:pt>
                <c:pt idx="15969">
                  <c:v>23395.01953125</c:v>
                </c:pt>
                <c:pt idx="15970">
                  <c:v>23396.484375</c:v>
                </c:pt>
                <c:pt idx="15971">
                  <c:v>23397.94921875</c:v>
                </c:pt>
                <c:pt idx="15972">
                  <c:v>23399.4140625</c:v>
                </c:pt>
                <c:pt idx="15973">
                  <c:v>23400.87890625</c:v>
                </c:pt>
                <c:pt idx="15974">
                  <c:v>23402.34375</c:v>
                </c:pt>
                <c:pt idx="15975">
                  <c:v>23403.80859375</c:v>
                </c:pt>
                <c:pt idx="15976">
                  <c:v>23405.2734375</c:v>
                </c:pt>
                <c:pt idx="15977">
                  <c:v>23406.73828125</c:v>
                </c:pt>
                <c:pt idx="15978">
                  <c:v>23408.203125</c:v>
                </c:pt>
                <c:pt idx="15979">
                  <c:v>23409.66796875</c:v>
                </c:pt>
                <c:pt idx="15980">
                  <c:v>23411.1328125</c:v>
                </c:pt>
                <c:pt idx="15981">
                  <c:v>23412.59765625</c:v>
                </c:pt>
                <c:pt idx="15982">
                  <c:v>23414.0625</c:v>
                </c:pt>
                <c:pt idx="15983">
                  <c:v>23415.52734375</c:v>
                </c:pt>
                <c:pt idx="15984">
                  <c:v>23416.9921875</c:v>
                </c:pt>
                <c:pt idx="15985">
                  <c:v>23418.45703125</c:v>
                </c:pt>
                <c:pt idx="15986">
                  <c:v>23419.921875</c:v>
                </c:pt>
                <c:pt idx="15987">
                  <c:v>23421.38671875</c:v>
                </c:pt>
                <c:pt idx="15988">
                  <c:v>23422.8515625</c:v>
                </c:pt>
                <c:pt idx="15989">
                  <c:v>23424.31640625</c:v>
                </c:pt>
                <c:pt idx="15990">
                  <c:v>23425.78125</c:v>
                </c:pt>
                <c:pt idx="15991">
                  <c:v>23427.24609375</c:v>
                </c:pt>
                <c:pt idx="15992">
                  <c:v>23428.7109375</c:v>
                </c:pt>
                <c:pt idx="15993">
                  <c:v>23430.17578125</c:v>
                </c:pt>
                <c:pt idx="15994">
                  <c:v>23431.640625</c:v>
                </c:pt>
                <c:pt idx="15995">
                  <c:v>23433.10546875</c:v>
                </c:pt>
                <c:pt idx="15996">
                  <c:v>23434.5703125</c:v>
                </c:pt>
                <c:pt idx="15997">
                  <c:v>23436.03515625</c:v>
                </c:pt>
                <c:pt idx="15998">
                  <c:v>23437.5</c:v>
                </c:pt>
                <c:pt idx="15999">
                  <c:v>23438.96484375</c:v>
                </c:pt>
                <c:pt idx="16000">
                  <c:v>23440.4296875</c:v>
                </c:pt>
                <c:pt idx="16001">
                  <c:v>23441.89453125</c:v>
                </c:pt>
                <c:pt idx="16002">
                  <c:v>23443.359375</c:v>
                </c:pt>
                <c:pt idx="16003">
                  <c:v>23444.82421875</c:v>
                </c:pt>
                <c:pt idx="16004">
                  <c:v>23446.2890625</c:v>
                </c:pt>
                <c:pt idx="16005">
                  <c:v>23447.75390625</c:v>
                </c:pt>
                <c:pt idx="16006">
                  <c:v>23449.21875</c:v>
                </c:pt>
                <c:pt idx="16007">
                  <c:v>23450.68359375</c:v>
                </c:pt>
                <c:pt idx="16008">
                  <c:v>23452.1484375</c:v>
                </c:pt>
                <c:pt idx="16009">
                  <c:v>23453.61328125</c:v>
                </c:pt>
                <c:pt idx="16010">
                  <c:v>23455.078125</c:v>
                </c:pt>
                <c:pt idx="16011">
                  <c:v>23456.54296875</c:v>
                </c:pt>
                <c:pt idx="16012">
                  <c:v>23458.0078125</c:v>
                </c:pt>
                <c:pt idx="16013">
                  <c:v>23459.47265625</c:v>
                </c:pt>
                <c:pt idx="16014">
                  <c:v>23460.9375</c:v>
                </c:pt>
                <c:pt idx="16015">
                  <c:v>23462.40234375</c:v>
                </c:pt>
                <c:pt idx="16016">
                  <c:v>23463.8671875</c:v>
                </c:pt>
                <c:pt idx="16017">
                  <c:v>23465.33203125</c:v>
                </c:pt>
                <c:pt idx="16018">
                  <c:v>23466.796875</c:v>
                </c:pt>
                <c:pt idx="16019">
                  <c:v>23468.26171875</c:v>
                </c:pt>
                <c:pt idx="16020">
                  <c:v>23469.7265625</c:v>
                </c:pt>
                <c:pt idx="16021">
                  <c:v>23471.19140625</c:v>
                </c:pt>
                <c:pt idx="16022">
                  <c:v>23472.65625</c:v>
                </c:pt>
                <c:pt idx="16023">
                  <c:v>23474.12109375</c:v>
                </c:pt>
                <c:pt idx="16024">
                  <c:v>23475.5859375</c:v>
                </c:pt>
                <c:pt idx="16025">
                  <c:v>23477.05078125</c:v>
                </c:pt>
                <c:pt idx="16026">
                  <c:v>23478.515625</c:v>
                </c:pt>
                <c:pt idx="16027">
                  <c:v>23479.98046875</c:v>
                </c:pt>
                <c:pt idx="16028">
                  <c:v>23481.4453125</c:v>
                </c:pt>
                <c:pt idx="16029">
                  <c:v>23482.91015625</c:v>
                </c:pt>
                <c:pt idx="16030">
                  <c:v>23484.375</c:v>
                </c:pt>
                <c:pt idx="16031">
                  <c:v>23485.83984375</c:v>
                </c:pt>
                <c:pt idx="16032">
                  <c:v>23487.3046875</c:v>
                </c:pt>
                <c:pt idx="16033">
                  <c:v>23488.76953125</c:v>
                </c:pt>
                <c:pt idx="16034">
                  <c:v>23490.234375</c:v>
                </c:pt>
                <c:pt idx="16035">
                  <c:v>23491.69921875</c:v>
                </c:pt>
                <c:pt idx="16036">
                  <c:v>23493.1640625</c:v>
                </c:pt>
                <c:pt idx="16037">
                  <c:v>23494.62890625</c:v>
                </c:pt>
                <c:pt idx="16038">
                  <c:v>23496.09375</c:v>
                </c:pt>
                <c:pt idx="16039">
                  <c:v>23497.55859375</c:v>
                </c:pt>
                <c:pt idx="16040">
                  <c:v>23499.0234375</c:v>
                </c:pt>
                <c:pt idx="16041">
                  <c:v>23500.48828125</c:v>
                </c:pt>
                <c:pt idx="16042">
                  <c:v>23501.953125</c:v>
                </c:pt>
                <c:pt idx="16043">
                  <c:v>23503.41796875</c:v>
                </c:pt>
                <c:pt idx="16044">
                  <c:v>23504.8828125</c:v>
                </c:pt>
                <c:pt idx="16045">
                  <c:v>23506.34765625</c:v>
                </c:pt>
                <c:pt idx="16046">
                  <c:v>23507.8125</c:v>
                </c:pt>
                <c:pt idx="16047">
                  <c:v>23509.27734375</c:v>
                </c:pt>
                <c:pt idx="16048">
                  <c:v>23510.7421875</c:v>
                </c:pt>
                <c:pt idx="16049">
                  <c:v>23512.20703125</c:v>
                </c:pt>
                <c:pt idx="16050">
                  <c:v>23513.671875</c:v>
                </c:pt>
                <c:pt idx="16051">
                  <c:v>23515.13671875</c:v>
                </c:pt>
                <c:pt idx="16052">
                  <c:v>23516.6015625</c:v>
                </c:pt>
                <c:pt idx="16053">
                  <c:v>23518.06640625</c:v>
                </c:pt>
                <c:pt idx="16054">
                  <c:v>23519.53125</c:v>
                </c:pt>
                <c:pt idx="16055">
                  <c:v>23520.99609375</c:v>
                </c:pt>
                <c:pt idx="16056">
                  <c:v>23522.4609375</c:v>
                </c:pt>
                <c:pt idx="16057">
                  <c:v>23523.92578125</c:v>
                </c:pt>
                <c:pt idx="16058">
                  <c:v>23525.390625</c:v>
                </c:pt>
                <c:pt idx="16059">
                  <c:v>23526.85546875</c:v>
                </c:pt>
                <c:pt idx="16060">
                  <c:v>23528.3203125</c:v>
                </c:pt>
                <c:pt idx="16061">
                  <c:v>23529.78515625</c:v>
                </c:pt>
                <c:pt idx="16062">
                  <c:v>23531.25</c:v>
                </c:pt>
                <c:pt idx="16063">
                  <c:v>23532.71484375</c:v>
                </c:pt>
                <c:pt idx="16064">
                  <c:v>23534.1796875</c:v>
                </c:pt>
                <c:pt idx="16065">
                  <c:v>23535.64453125</c:v>
                </c:pt>
                <c:pt idx="16066">
                  <c:v>23537.109375</c:v>
                </c:pt>
                <c:pt idx="16067">
                  <c:v>23538.57421875</c:v>
                </c:pt>
                <c:pt idx="16068">
                  <c:v>23540.0390625</c:v>
                </c:pt>
                <c:pt idx="16069">
                  <c:v>23541.50390625</c:v>
                </c:pt>
                <c:pt idx="16070">
                  <c:v>23542.96875</c:v>
                </c:pt>
                <c:pt idx="16071">
                  <c:v>23544.43359375</c:v>
                </c:pt>
                <c:pt idx="16072">
                  <c:v>23545.8984375</c:v>
                </c:pt>
                <c:pt idx="16073">
                  <c:v>23547.36328125</c:v>
                </c:pt>
                <c:pt idx="16074">
                  <c:v>23548.828125</c:v>
                </c:pt>
                <c:pt idx="16075">
                  <c:v>23550.29296875</c:v>
                </c:pt>
                <c:pt idx="16076">
                  <c:v>23551.7578125</c:v>
                </c:pt>
                <c:pt idx="16077">
                  <c:v>23553.22265625</c:v>
                </c:pt>
                <c:pt idx="16078">
                  <c:v>23554.6875</c:v>
                </c:pt>
                <c:pt idx="16079">
                  <c:v>23556.15234375</c:v>
                </c:pt>
                <c:pt idx="16080">
                  <c:v>23557.6171875</c:v>
                </c:pt>
                <c:pt idx="16081">
                  <c:v>23559.08203125</c:v>
                </c:pt>
                <c:pt idx="16082">
                  <c:v>23560.546875</c:v>
                </c:pt>
                <c:pt idx="16083">
                  <c:v>23562.01171875</c:v>
                </c:pt>
                <c:pt idx="16084">
                  <c:v>23563.4765625</c:v>
                </c:pt>
                <c:pt idx="16085">
                  <c:v>23564.94140625</c:v>
                </c:pt>
                <c:pt idx="16086">
                  <c:v>23566.40625</c:v>
                </c:pt>
                <c:pt idx="16087">
                  <c:v>23567.87109375</c:v>
                </c:pt>
                <c:pt idx="16088">
                  <c:v>23569.3359375</c:v>
                </c:pt>
                <c:pt idx="16089">
                  <c:v>23570.80078125</c:v>
                </c:pt>
                <c:pt idx="16090">
                  <c:v>23572.265625</c:v>
                </c:pt>
                <c:pt idx="16091">
                  <c:v>23573.73046875</c:v>
                </c:pt>
                <c:pt idx="16092">
                  <c:v>23575.1953125</c:v>
                </c:pt>
                <c:pt idx="16093">
                  <c:v>23576.66015625</c:v>
                </c:pt>
                <c:pt idx="16094">
                  <c:v>23578.125</c:v>
                </c:pt>
                <c:pt idx="16095">
                  <c:v>23579.58984375</c:v>
                </c:pt>
                <c:pt idx="16096">
                  <c:v>23581.0546875</c:v>
                </c:pt>
                <c:pt idx="16097">
                  <c:v>23582.51953125</c:v>
                </c:pt>
                <c:pt idx="16098">
                  <c:v>23583.984375</c:v>
                </c:pt>
                <c:pt idx="16099">
                  <c:v>23585.44921875</c:v>
                </c:pt>
                <c:pt idx="16100">
                  <c:v>23586.9140625</c:v>
                </c:pt>
                <c:pt idx="16101">
                  <c:v>23588.37890625</c:v>
                </c:pt>
                <c:pt idx="16102">
                  <c:v>23589.84375</c:v>
                </c:pt>
                <c:pt idx="16103">
                  <c:v>23591.30859375</c:v>
                </c:pt>
                <c:pt idx="16104">
                  <c:v>23592.7734375</c:v>
                </c:pt>
                <c:pt idx="16105">
                  <c:v>23594.23828125</c:v>
                </c:pt>
                <c:pt idx="16106">
                  <c:v>23595.703125</c:v>
                </c:pt>
                <c:pt idx="16107">
                  <c:v>23597.16796875</c:v>
                </c:pt>
                <c:pt idx="16108">
                  <c:v>23598.6328125</c:v>
                </c:pt>
                <c:pt idx="16109">
                  <c:v>23600.09765625</c:v>
                </c:pt>
                <c:pt idx="16110">
                  <c:v>23601.5625</c:v>
                </c:pt>
                <c:pt idx="16111">
                  <c:v>23603.02734375</c:v>
                </c:pt>
                <c:pt idx="16112">
                  <c:v>23604.4921875</c:v>
                </c:pt>
                <c:pt idx="16113">
                  <c:v>23605.95703125</c:v>
                </c:pt>
                <c:pt idx="16114">
                  <c:v>23607.421875</c:v>
                </c:pt>
                <c:pt idx="16115">
                  <c:v>23608.88671875</c:v>
                </c:pt>
                <c:pt idx="16116">
                  <c:v>23610.3515625</c:v>
                </c:pt>
                <c:pt idx="16117">
                  <c:v>23611.81640625</c:v>
                </c:pt>
                <c:pt idx="16118">
                  <c:v>23613.28125</c:v>
                </c:pt>
                <c:pt idx="16119">
                  <c:v>23614.74609375</c:v>
                </c:pt>
                <c:pt idx="16120">
                  <c:v>23616.2109375</c:v>
                </c:pt>
                <c:pt idx="16121">
                  <c:v>23617.67578125</c:v>
                </c:pt>
                <c:pt idx="16122">
                  <c:v>23619.140625</c:v>
                </c:pt>
                <c:pt idx="16123">
                  <c:v>23620.60546875</c:v>
                </c:pt>
                <c:pt idx="16124">
                  <c:v>23622.0703125</c:v>
                </c:pt>
                <c:pt idx="16125">
                  <c:v>23623.53515625</c:v>
                </c:pt>
                <c:pt idx="16126">
                  <c:v>23625</c:v>
                </c:pt>
                <c:pt idx="16127">
                  <c:v>23626.46484375</c:v>
                </c:pt>
                <c:pt idx="16128">
                  <c:v>23627.9296875</c:v>
                </c:pt>
                <c:pt idx="16129">
                  <c:v>23629.39453125</c:v>
                </c:pt>
                <c:pt idx="16130">
                  <c:v>23630.859375</c:v>
                </c:pt>
                <c:pt idx="16131">
                  <c:v>23632.32421875</c:v>
                </c:pt>
                <c:pt idx="16132">
                  <c:v>23633.7890625</c:v>
                </c:pt>
                <c:pt idx="16133">
                  <c:v>23635.25390625</c:v>
                </c:pt>
                <c:pt idx="16134">
                  <c:v>23636.71875</c:v>
                </c:pt>
                <c:pt idx="16135">
                  <c:v>23638.18359375</c:v>
                </c:pt>
                <c:pt idx="16136">
                  <c:v>23639.6484375</c:v>
                </c:pt>
                <c:pt idx="16137">
                  <c:v>23641.11328125</c:v>
                </c:pt>
                <c:pt idx="16138">
                  <c:v>23642.578125</c:v>
                </c:pt>
                <c:pt idx="16139">
                  <c:v>23644.04296875</c:v>
                </c:pt>
                <c:pt idx="16140">
                  <c:v>23645.5078125</c:v>
                </c:pt>
                <c:pt idx="16141">
                  <c:v>23646.97265625</c:v>
                </c:pt>
                <c:pt idx="16142">
                  <c:v>23648.4375</c:v>
                </c:pt>
                <c:pt idx="16143">
                  <c:v>23649.90234375</c:v>
                </c:pt>
                <c:pt idx="16144">
                  <c:v>23651.3671875</c:v>
                </c:pt>
                <c:pt idx="16145">
                  <c:v>23652.83203125</c:v>
                </c:pt>
                <c:pt idx="16146">
                  <c:v>23654.296875</c:v>
                </c:pt>
                <c:pt idx="16147">
                  <c:v>23655.76171875</c:v>
                </c:pt>
                <c:pt idx="16148">
                  <c:v>23657.2265625</c:v>
                </c:pt>
                <c:pt idx="16149">
                  <c:v>23658.69140625</c:v>
                </c:pt>
                <c:pt idx="16150">
                  <c:v>23660.15625</c:v>
                </c:pt>
                <c:pt idx="16151">
                  <c:v>23661.62109375</c:v>
                </c:pt>
                <c:pt idx="16152">
                  <c:v>23663.0859375</c:v>
                </c:pt>
                <c:pt idx="16153">
                  <c:v>23664.55078125</c:v>
                </c:pt>
                <c:pt idx="16154">
                  <c:v>23666.015625</c:v>
                </c:pt>
                <c:pt idx="16155">
                  <c:v>23667.48046875</c:v>
                </c:pt>
                <c:pt idx="16156">
                  <c:v>23668.9453125</c:v>
                </c:pt>
                <c:pt idx="16157">
                  <c:v>23670.41015625</c:v>
                </c:pt>
                <c:pt idx="16158">
                  <c:v>23671.875</c:v>
                </c:pt>
                <c:pt idx="16159">
                  <c:v>23673.33984375</c:v>
                </c:pt>
                <c:pt idx="16160">
                  <c:v>23674.8046875</c:v>
                </c:pt>
                <c:pt idx="16161">
                  <c:v>23676.26953125</c:v>
                </c:pt>
                <c:pt idx="16162">
                  <c:v>23677.734375</c:v>
                </c:pt>
                <c:pt idx="16163">
                  <c:v>23679.19921875</c:v>
                </c:pt>
                <c:pt idx="16164">
                  <c:v>23680.6640625</c:v>
                </c:pt>
                <c:pt idx="16165">
                  <c:v>23682.12890625</c:v>
                </c:pt>
                <c:pt idx="16166">
                  <c:v>23683.59375</c:v>
                </c:pt>
                <c:pt idx="16167">
                  <c:v>23685.05859375</c:v>
                </c:pt>
                <c:pt idx="16168">
                  <c:v>23686.5234375</c:v>
                </c:pt>
                <c:pt idx="16169">
                  <c:v>23687.98828125</c:v>
                </c:pt>
                <c:pt idx="16170">
                  <c:v>23689.453125</c:v>
                </c:pt>
                <c:pt idx="16171">
                  <c:v>23690.91796875</c:v>
                </c:pt>
                <c:pt idx="16172">
                  <c:v>23692.3828125</c:v>
                </c:pt>
                <c:pt idx="16173">
                  <c:v>23693.84765625</c:v>
                </c:pt>
                <c:pt idx="16174">
                  <c:v>23695.3125</c:v>
                </c:pt>
                <c:pt idx="16175">
                  <c:v>23696.77734375</c:v>
                </c:pt>
                <c:pt idx="16176">
                  <c:v>23698.2421875</c:v>
                </c:pt>
                <c:pt idx="16177">
                  <c:v>23699.70703125</c:v>
                </c:pt>
                <c:pt idx="16178">
                  <c:v>23701.171875</c:v>
                </c:pt>
                <c:pt idx="16179">
                  <c:v>23702.63671875</c:v>
                </c:pt>
                <c:pt idx="16180">
                  <c:v>23704.1015625</c:v>
                </c:pt>
                <c:pt idx="16181">
                  <c:v>23705.56640625</c:v>
                </c:pt>
                <c:pt idx="16182">
                  <c:v>23707.03125</c:v>
                </c:pt>
                <c:pt idx="16183">
                  <c:v>23708.49609375</c:v>
                </c:pt>
                <c:pt idx="16184">
                  <c:v>23709.9609375</c:v>
                </c:pt>
                <c:pt idx="16185">
                  <c:v>23711.42578125</c:v>
                </c:pt>
                <c:pt idx="16186">
                  <c:v>23712.890625</c:v>
                </c:pt>
                <c:pt idx="16187">
                  <c:v>23714.35546875</c:v>
                </c:pt>
                <c:pt idx="16188">
                  <c:v>23715.8203125</c:v>
                </c:pt>
                <c:pt idx="16189">
                  <c:v>23717.28515625</c:v>
                </c:pt>
                <c:pt idx="16190">
                  <c:v>23718.75</c:v>
                </c:pt>
                <c:pt idx="16191">
                  <c:v>23720.21484375</c:v>
                </c:pt>
                <c:pt idx="16192">
                  <c:v>23721.6796875</c:v>
                </c:pt>
                <c:pt idx="16193">
                  <c:v>23723.14453125</c:v>
                </c:pt>
                <c:pt idx="16194">
                  <c:v>23724.609375</c:v>
                </c:pt>
                <c:pt idx="16195">
                  <c:v>23726.07421875</c:v>
                </c:pt>
                <c:pt idx="16196">
                  <c:v>23727.5390625</c:v>
                </c:pt>
                <c:pt idx="16197">
                  <c:v>23729.00390625</c:v>
                </c:pt>
                <c:pt idx="16198">
                  <c:v>23730.46875</c:v>
                </c:pt>
                <c:pt idx="16199">
                  <c:v>23731.93359375</c:v>
                </c:pt>
                <c:pt idx="16200">
                  <c:v>23733.3984375</c:v>
                </c:pt>
                <c:pt idx="16201">
                  <c:v>23734.86328125</c:v>
                </c:pt>
                <c:pt idx="16202">
                  <c:v>23736.328125</c:v>
                </c:pt>
                <c:pt idx="16203">
                  <c:v>23737.79296875</c:v>
                </c:pt>
                <c:pt idx="16204">
                  <c:v>23739.2578125</c:v>
                </c:pt>
                <c:pt idx="16205">
                  <c:v>23740.72265625</c:v>
                </c:pt>
                <c:pt idx="16206">
                  <c:v>23742.1875</c:v>
                </c:pt>
                <c:pt idx="16207">
                  <c:v>23743.65234375</c:v>
                </c:pt>
                <c:pt idx="16208">
                  <c:v>23745.1171875</c:v>
                </c:pt>
                <c:pt idx="16209">
                  <c:v>23746.58203125</c:v>
                </c:pt>
                <c:pt idx="16210">
                  <c:v>23748.046875</c:v>
                </c:pt>
                <c:pt idx="16211">
                  <c:v>23749.51171875</c:v>
                </c:pt>
                <c:pt idx="16212">
                  <c:v>23750.9765625</c:v>
                </c:pt>
                <c:pt idx="16213">
                  <c:v>23752.44140625</c:v>
                </c:pt>
                <c:pt idx="16214">
                  <c:v>23753.90625</c:v>
                </c:pt>
                <c:pt idx="16215">
                  <c:v>23755.37109375</c:v>
                </c:pt>
                <c:pt idx="16216">
                  <c:v>23756.8359375</c:v>
                </c:pt>
                <c:pt idx="16217">
                  <c:v>23758.30078125</c:v>
                </c:pt>
                <c:pt idx="16218">
                  <c:v>23759.765625</c:v>
                </c:pt>
                <c:pt idx="16219">
                  <c:v>23761.23046875</c:v>
                </c:pt>
                <c:pt idx="16220">
                  <c:v>23762.6953125</c:v>
                </c:pt>
                <c:pt idx="16221">
                  <c:v>23764.16015625</c:v>
                </c:pt>
                <c:pt idx="16222">
                  <c:v>23765.625</c:v>
                </c:pt>
                <c:pt idx="16223">
                  <c:v>23767.08984375</c:v>
                </c:pt>
                <c:pt idx="16224">
                  <c:v>23768.5546875</c:v>
                </c:pt>
                <c:pt idx="16225">
                  <c:v>23770.01953125</c:v>
                </c:pt>
                <c:pt idx="16226">
                  <c:v>23771.484375</c:v>
                </c:pt>
                <c:pt idx="16227">
                  <c:v>23772.94921875</c:v>
                </c:pt>
                <c:pt idx="16228">
                  <c:v>23774.4140625</c:v>
                </c:pt>
                <c:pt idx="16229">
                  <c:v>23775.87890625</c:v>
                </c:pt>
                <c:pt idx="16230">
                  <c:v>23777.34375</c:v>
                </c:pt>
                <c:pt idx="16231">
                  <c:v>23778.80859375</c:v>
                </c:pt>
                <c:pt idx="16232">
                  <c:v>23780.2734375</c:v>
                </c:pt>
                <c:pt idx="16233">
                  <c:v>23781.73828125</c:v>
                </c:pt>
                <c:pt idx="16234">
                  <c:v>23783.203125</c:v>
                </c:pt>
                <c:pt idx="16235">
                  <c:v>23784.66796875</c:v>
                </c:pt>
                <c:pt idx="16236">
                  <c:v>23786.1328125</c:v>
                </c:pt>
                <c:pt idx="16237">
                  <c:v>23787.59765625</c:v>
                </c:pt>
                <c:pt idx="16238">
                  <c:v>23789.0625</c:v>
                </c:pt>
                <c:pt idx="16239">
                  <c:v>23790.52734375</c:v>
                </c:pt>
                <c:pt idx="16240">
                  <c:v>23791.9921875</c:v>
                </c:pt>
                <c:pt idx="16241">
                  <c:v>23793.45703125</c:v>
                </c:pt>
                <c:pt idx="16242">
                  <c:v>23794.921875</c:v>
                </c:pt>
                <c:pt idx="16243">
                  <c:v>23796.38671875</c:v>
                </c:pt>
                <c:pt idx="16244">
                  <c:v>23797.8515625</c:v>
                </c:pt>
                <c:pt idx="16245">
                  <c:v>23799.31640625</c:v>
                </c:pt>
                <c:pt idx="16246">
                  <c:v>23800.78125</c:v>
                </c:pt>
                <c:pt idx="16247">
                  <c:v>23802.24609375</c:v>
                </c:pt>
                <c:pt idx="16248">
                  <c:v>23803.7109375</c:v>
                </c:pt>
                <c:pt idx="16249">
                  <c:v>23805.17578125</c:v>
                </c:pt>
                <c:pt idx="16250">
                  <c:v>23806.640625</c:v>
                </c:pt>
                <c:pt idx="16251">
                  <c:v>23808.10546875</c:v>
                </c:pt>
                <c:pt idx="16252">
                  <c:v>23809.5703125</c:v>
                </c:pt>
                <c:pt idx="16253">
                  <c:v>23811.03515625</c:v>
                </c:pt>
                <c:pt idx="16254">
                  <c:v>23812.5</c:v>
                </c:pt>
                <c:pt idx="16255">
                  <c:v>23813.96484375</c:v>
                </c:pt>
                <c:pt idx="16256">
                  <c:v>23815.4296875</c:v>
                </c:pt>
                <c:pt idx="16257">
                  <c:v>23816.89453125</c:v>
                </c:pt>
                <c:pt idx="16258">
                  <c:v>23818.359375</c:v>
                </c:pt>
                <c:pt idx="16259">
                  <c:v>23819.82421875</c:v>
                </c:pt>
                <c:pt idx="16260">
                  <c:v>23821.2890625</c:v>
                </c:pt>
                <c:pt idx="16261">
                  <c:v>23822.75390625</c:v>
                </c:pt>
                <c:pt idx="16262">
                  <c:v>23824.21875</c:v>
                </c:pt>
                <c:pt idx="16263">
                  <c:v>23825.68359375</c:v>
                </c:pt>
                <c:pt idx="16264">
                  <c:v>23827.1484375</c:v>
                </c:pt>
                <c:pt idx="16265">
                  <c:v>23828.61328125</c:v>
                </c:pt>
                <c:pt idx="16266">
                  <c:v>23830.078125</c:v>
                </c:pt>
                <c:pt idx="16267">
                  <c:v>23831.54296875</c:v>
                </c:pt>
                <c:pt idx="16268">
                  <c:v>23833.0078125</c:v>
                </c:pt>
                <c:pt idx="16269">
                  <c:v>23834.47265625</c:v>
                </c:pt>
                <c:pt idx="16270">
                  <c:v>23835.9375</c:v>
                </c:pt>
                <c:pt idx="16271">
                  <c:v>23837.40234375</c:v>
                </c:pt>
                <c:pt idx="16272">
                  <c:v>23838.8671875</c:v>
                </c:pt>
                <c:pt idx="16273">
                  <c:v>23840.33203125</c:v>
                </c:pt>
                <c:pt idx="16274">
                  <c:v>23841.796875</c:v>
                </c:pt>
                <c:pt idx="16275">
                  <c:v>23843.26171875</c:v>
                </c:pt>
                <c:pt idx="16276">
                  <c:v>23844.7265625</c:v>
                </c:pt>
                <c:pt idx="16277">
                  <c:v>23846.19140625</c:v>
                </c:pt>
                <c:pt idx="16278">
                  <c:v>23847.65625</c:v>
                </c:pt>
                <c:pt idx="16279">
                  <c:v>23849.12109375</c:v>
                </c:pt>
                <c:pt idx="16280">
                  <c:v>23850.5859375</c:v>
                </c:pt>
                <c:pt idx="16281">
                  <c:v>23852.05078125</c:v>
                </c:pt>
                <c:pt idx="16282">
                  <c:v>23853.515625</c:v>
                </c:pt>
                <c:pt idx="16283">
                  <c:v>23854.98046875</c:v>
                </c:pt>
                <c:pt idx="16284">
                  <c:v>23856.4453125</c:v>
                </c:pt>
                <c:pt idx="16285">
                  <c:v>23857.91015625</c:v>
                </c:pt>
                <c:pt idx="16286">
                  <c:v>23859.375</c:v>
                </c:pt>
                <c:pt idx="16287">
                  <c:v>23860.83984375</c:v>
                </c:pt>
                <c:pt idx="16288">
                  <c:v>23862.3046875</c:v>
                </c:pt>
                <c:pt idx="16289">
                  <c:v>23863.76953125</c:v>
                </c:pt>
                <c:pt idx="16290">
                  <c:v>23865.234375</c:v>
                </c:pt>
                <c:pt idx="16291">
                  <c:v>23866.69921875</c:v>
                </c:pt>
                <c:pt idx="16292">
                  <c:v>23868.1640625</c:v>
                </c:pt>
                <c:pt idx="16293">
                  <c:v>23869.62890625</c:v>
                </c:pt>
                <c:pt idx="16294">
                  <c:v>23871.09375</c:v>
                </c:pt>
                <c:pt idx="16295">
                  <c:v>23872.55859375</c:v>
                </c:pt>
                <c:pt idx="16296">
                  <c:v>23874.0234375</c:v>
                </c:pt>
                <c:pt idx="16297">
                  <c:v>23875.48828125</c:v>
                </c:pt>
                <c:pt idx="16298">
                  <c:v>23876.953125</c:v>
                </c:pt>
                <c:pt idx="16299">
                  <c:v>23878.41796875</c:v>
                </c:pt>
                <c:pt idx="16300">
                  <c:v>23879.8828125</c:v>
                </c:pt>
                <c:pt idx="16301">
                  <c:v>23881.34765625</c:v>
                </c:pt>
                <c:pt idx="16302">
                  <c:v>23882.8125</c:v>
                </c:pt>
                <c:pt idx="16303">
                  <c:v>23884.27734375</c:v>
                </c:pt>
                <c:pt idx="16304">
                  <c:v>23885.7421875</c:v>
                </c:pt>
                <c:pt idx="16305">
                  <c:v>23887.20703125</c:v>
                </c:pt>
                <c:pt idx="16306">
                  <c:v>23888.671875</c:v>
                </c:pt>
                <c:pt idx="16307">
                  <c:v>23890.13671875</c:v>
                </c:pt>
                <c:pt idx="16308">
                  <c:v>23891.6015625</c:v>
                </c:pt>
                <c:pt idx="16309">
                  <c:v>23893.06640625</c:v>
                </c:pt>
                <c:pt idx="16310">
                  <c:v>23894.53125</c:v>
                </c:pt>
                <c:pt idx="16311">
                  <c:v>23895.99609375</c:v>
                </c:pt>
                <c:pt idx="16312">
                  <c:v>23897.4609375</c:v>
                </c:pt>
                <c:pt idx="16313">
                  <c:v>23898.92578125</c:v>
                </c:pt>
                <c:pt idx="16314">
                  <c:v>23900.390625</c:v>
                </c:pt>
                <c:pt idx="16315">
                  <c:v>23901.85546875</c:v>
                </c:pt>
                <c:pt idx="16316">
                  <c:v>23903.3203125</c:v>
                </c:pt>
                <c:pt idx="16317">
                  <c:v>23904.78515625</c:v>
                </c:pt>
                <c:pt idx="16318">
                  <c:v>23906.25</c:v>
                </c:pt>
                <c:pt idx="16319">
                  <c:v>23907.71484375</c:v>
                </c:pt>
                <c:pt idx="16320">
                  <c:v>23909.1796875</c:v>
                </c:pt>
                <c:pt idx="16321">
                  <c:v>23910.64453125</c:v>
                </c:pt>
                <c:pt idx="16322">
                  <c:v>23912.109375</c:v>
                </c:pt>
                <c:pt idx="16323">
                  <c:v>23913.57421875</c:v>
                </c:pt>
                <c:pt idx="16324">
                  <c:v>23915.0390625</c:v>
                </c:pt>
                <c:pt idx="16325">
                  <c:v>23916.50390625</c:v>
                </c:pt>
                <c:pt idx="16326">
                  <c:v>23917.96875</c:v>
                </c:pt>
                <c:pt idx="16327">
                  <c:v>23919.43359375</c:v>
                </c:pt>
                <c:pt idx="16328">
                  <c:v>23920.8984375</c:v>
                </c:pt>
                <c:pt idx="16329">
                  <c:v>23922.36328125</c:v>
                </c:pt>
                <c:pt idx="16330">
                  <c:v>23923.828125</c:v>
                </c:pt>
                <c:pt idx="16331">
                  <c:v>23925.29296875</c:v>
                </c:pt>
                <c:pt idx="16332">
                  <c:v>23926.7578125</c:v>
                </c:pt>
                <c:pt idx="16333">
                  <c:v>23928.22265625</c:v>
                </c:pt>
                <c:pt idx="16334">
                  <c:v>23929.6875</c:v>
                </c:pt>
                <c:pt idx="16335">
                  <c:v>23931.15234375</c:v>
                </c:pt>
                <c:pt idx="16336">
                  <c:v>23932.6171875</c:v>
                </c:pt>
                <c:pt idx="16337">
                  <c:v>23934.08203125</c:v>
                </c:pt>
                <c:pt idx="16338">
                  <c:v>23935.546875</c:v>
                </c:pt>
                <c:pt idx="16339">
                  <c:v>23937.01171875</c:v>
                </c:pt>
                <c:pt idx="16340">
                  <c:v>23938.4765625</c:v>
                </c:pt>
                <c:pt idx="16341">
                  <c:v>23939.94140625</c:v>
                </c:pt>
                <c:pt idx="16342">
                  <c:v>23941.40625</c:v>
                </c:pt>
                <c:pt idx="16343">
                  <c:v>23942.87109375</c:v>
                </c:pt>
                <c:pt idx="16344">
                  <c:v>23944.3359375</c:v>
                </c:pt>
                <c:pt idx="16345">
                  <c:v>23945.80078125</c:v>
                </c:pt>
                <c:pt idx="16346">
                  <c:v>23947.265625</c:v>
                </c:pt>
                <c:pt idx="16347">
                  <c:v>23948.73046875</c:v>
                </c:pt>
                <c:pt idx="16348">
                  <c:v>23950.1953125</c:v>
                </c:pt>
                <c:pt idx="16349">
                  <c:v>23951.66015625</c:v>
                </c:pt>
                <c:pt idx="16350">
                  <c:v>23953.125</c:v>
                </c:pt>
                <c:pt idx="16351">
                  <c:v>23954.58984375</c:v>
                </c:pt>
                <c:pt idx="16352">
                  <c:v>23956.0546875</c:v>
                </c:pt>
                <c:pt idx="16353">
                  <c:v>23957.51953125</c:v>
                </c:pt>
                <c:pt idx="16354">
                  <c:v>23958.984375</c:v>
                </c:pt>
                <c:pt idx="16355">
                  <c:v>23960.44921875</c:v>
                </c:pt>
                <c:pt idx="16356">
                  <c:v>23961.9140625</c:v>
                </c:pt>
                <c:pt idx="16357">
                  <c:v>23963.37890625</c:v>
                </c:pt>
                <c:pt idx="16358">
                  <c:v>23964.84375</c:v>
                </c:pt>
                <c:pt idx="16359">
                  <c:v>23966.30859375</c:v>
                </c:pt>
                <c:pt idx="16360">
                  <c:v>23967.7734375</c:v>
                </c:pt>
                <c:pt idx="16361">
                  <c:v>23969.23828125</c:v>
                </c:pt>
                <c:pt idx="16362">
                  <c:v>23970.703125</c:v>
                </c:pt>
                <c:pt idx="16363">
                  <c:v>23972.16796875</c:v>
                </c:pt>
                <c:pt idx="16364">
                  <c:v>23973.6328125</c:v>
                </c:pt>
                <c:pt idx="16365">
                  <c:v>23975.09765625</c:v>
                </c:pt>
                <c:pt idx="16366">
                  <c:v>23976.5625</c:v>
                </c:pt>
                <c:pt idx="16367">
                  <c:v>23978.02734375</c:v>
                </c:pt>
                <c:pt idx="16368">
                  <c:v>23979.4921875</c:v>
                </c:pt>
                <c:pt idx="16369">
                  <c:v>23980.95703125</c:v>
                </c:pt>
                <c:pt idx="16370">
                  <c:v>23982.421875</c:v>
                </c:pt>
                <c:pt idx="16371">
                  <c:v>23983.88671875</c:v>
                </c:pt>
                <c:pt idx="16372">
                  <c:v>23985.3515625</c:v>
                </c:pt>
                <c:pt idx="16373">
                  <c:v>23986.81640625</c:v>
                </c:pt>
                <c:pt idx="16374">
                  <c:v>23988.28125</c:v>
                </c:pt>
                <c:pt idx="16375">
                  <c:v>23989.74609375</c:v>
                </c:pt>
                <c:pt idx="16376">
                  <c:v>23991.2109375</c:v>
                </c:pt>
                <c:pt idx="16377">
                  <c:v>23992.67578125</c:v>
                </c:pt>
                <c:pt idx="16378">
                  <c:v>23994.140625</c:v>
                </c:pt>
                <c:pt idx="16379">
                  <c:v>23995.60546875</c:v>
                </c:pt>
                <c:pt idx="16380">
                  <c:v>23997.0703125</c:v>
                </c:pt>
                <c:pt idx="16381">
                  <c:v>23998.53515625</c:v>
                </c:pt>
              </c:numCache>
            </c:numRef>
          </c:xVal>
          <c:yVal>
            <c:numRef>
              <c:f>'FFT Spectrum'!$B$2:$B$16383</c:f>
              <c:numCache>
                <c:formatCode>General</c:formatCode>
                <c:ptCount val="16382"/>
                <c:pt idx="0">
                  <c:v>2.917981840435278</c:v>
                </c:pt>
                <c:pt idx="1">
                  <c:v>2.729317731690307</c:v>
                </c:pt>
                <c:pt idx="2">
                  <c:v>2.8416265466761539</c:v>
                </c:pt>
                <c:pt idx="3">
                  <c:v>4.3840206144569303</c:v>
                </c:pt>
                <c:pt idx="4">
                  <c:v>3.3567679918621591</c:v>
                </c:pt>
                <c:pt idx="5">
                  <c:v>4.5553775227074418</c:v>
                </c:pt>
                <c:pt idx="6">
                  <c:v>9.5143659948154724</c:v>
                </c:pt>
                <c:pt idx="7">
                  <c:v>6.3749521419296888</c:v>
                </c:pt>
                <c:pt idx="8">
                  <c:v>4.7117410175971921</c:v>
                </c:pt>
                <c:pt idx="9">
                  <c:v>7.5054519311204206</c:v>
                </c:pt>
                <c:pt idx="10">
                  <c:v>7.1936355409306287</c:v>
                </c:pt>
                <c:pt idx="11">
                  <c:v>9.9147943019304972</c:v>
                </c:pt>
                <c:pt idx="12">
                  <c:v>16.578298381955367</c:v>
                </c:pt>
                <c:pt idx="13">
                  <c:v>21.082614698640121</c:v>
                </c:pt>
                <c:pt idx="14">
                  <c:v>3.1658044216969485</c:v>
                </c:pt>
                <c:pt idx="15">
                  <c:v>16.795961744644746</c:v>
                </c:pt>
                <c:pt idx="16">
                  <c:v>39.285212266673426</c:v>
                </c:pt>
                <c:pt idx="17">
                  <c:v>7.7397996277115695</c:v>
                </c:pt>
                <c:pt idx="18">
                  <c:v>19.706789720909491</c:v>
                </c:pt>
                <c:pt idx="19">
                  <c:v>16.962810859266344</c:v>
                </c:pt>
                <c:pt idx="20">
                  <c:v>23.664333290110104</c:v>
                </c:pt>
                <c:pt idx="21">
                  <c:v>26.806406101590479</c:v>
                </c:pt>
                <c:pt idx="22">
                  <c:v>44.985277646489784</c:v>
                </c:pt>
                <c:pt idx="23">
                  <c:v>24.367709221980153</c:v>
                </c:pt>
                <c:pt idx="24">
                  <c:v>16.759374648072622</c:v>
                </c:pt>
                <c:pt idx="25">
                  <c:v>45.450653005474074</c:v>
                </c:pt>
                <c:pt idx="26">
                  <c:v>38.243288450632569</c:v>
                </c:pt>
                <c:pt idx="27">
                  <c:v>30.100033763834873</c:v>
                </c:pt>
                <c:pt idx="28">
                  <c:v>27.926617653639166</c:v>
                </c:pt>
                <c:pt idx="29">
                  <c:v>15.084731998868849</c:v>
                </c:pt>
                <c:pt idx="30">
                  <c:v>14.383378770130658</c:v>
                </c:pt>
                <c:pt idx="31">
                  <c:v>9.012231072680768</c:v>
                </c:pt>
                <c:pt idx="32">
                  <c:v>25.134936106487981</c:v>
                </c:pt>
                <c:pt idx="33">
                  <c:v>17.950216770975409</c:v>
                </c:pt>
                <c:pt idx="34">
                  <c:v>24.734903474135081</c:v>
                </c:pt>
                <c:pt idx="35">
                  <c:v>37.545250850541521</c:v>
                </c:pt>
                <c:pt idx="36">
                  <c:v>22.519757067072824</c:v>
                </c:pt>
                <c:pt idx="37">
                  <c:v>10.151543670669493</c:v>
                </c:pt>
                <c:pt idx="38">
                  <c:v>15.222467302265164</c:v>
                </c:pt>
                <c:pt idx="39">
                  <c:v>6.704842696155664</c:v>
                </c:pt>
                <c:pt idx="40">
                  <c:v>46.884666104292897</c:v>
                </c:pt>
                <c:pt idx="41">
                  <c:v>22.612591151915598</c:v>
                </c:pt>
                <c:pt idx="42">
                  <c:v>9.9109766011091924</c:v>
                </c:pt>
                <c:pt idx="43">
                  <c:v>31.936317521660463</c:v>
                </c:pt>
                <c:pt idx="44">
                  <c:v>23.496691073507488</c:v>
                </c:pt>
                <c:pt idx="45">
                  <c:v>30.722893680988545</c:v>
                </c:pt>
                <c:pt idx="46">
                  <c:v>4.8107130511949219</c:v>
                </c:pt>
                <c:pt idx="47">
                  <c:v>10.472127457212398</c:v>
                </c:pt>
                <c:pt idx="48">
                  <c:v>15.751847596047046</c:v>
                </c:pt>
                <c:pt idx="49">
                  <c:v>2.6794234774023282</c:v>
                </c:pt>
                <c:pt idx="50">
                  <c:v>6.1086275068528657</c:v>
                </c:pt>
                <c:pt idx="51">
                  <c:v>25.411653127948092</c:v>
                </c:pt>
                <c:pt idx="52">
                  <c:v>7.1094738408149647</c:v>
                </c:pt>
                <c:pt idx="53">
                  <c:v>12.78772149249569</c:v>
                </c:pt>
                <c:pt idx="54">
                  <c:v>4.431241068243752</c:v>
                </c:pt>
                <c:pt idx="55">
                  <c:v>14.004816984253257</c:v>
                </c:pt>
                <c:pt idx="56">
                  <c:v>3.8024937945980271</c:v>
                </c:pt>
                <c:pt idx="57">
                  <c:v>4.1909062040082672</c:v>
                </c:pt>
                <c:pt idx="58">
                  <c:v>17.532104085130776</c:v>
                </c:pt>
                <c:pt idx="59">
                  <c:v>5.3907040354195823</c:v>
                </c:pt>
                <c:pt idx="60">
                  <c:v>12.110792111516616</c:v>
                </c:pt>
                <c:pt idx="61">
                  <c:v>4.248692068299059</c:v>
                </c:pt>
                <c:pt idx="62">
                  <c:v>7.8660282643954247</c:v>
                </c:pt>
                <c:pt idx="63">
                  <c:v>17.105621996411855</c:v>
                </c:pt>
                <c:pt idx="64">
                  <c:v>4.0649541032375422</c:v>
                </c:pt>
                <c:pt idx="65">
                  <c:v>13.738363480817377</c:v>
                </c:pt>
                <c:pt idx="66">
                  <c:v>5.8103222295147505</c:v>
                </c:pt>
                <c:pt idx="67">
                  <c:v>3.9651001051999066</c:v>
                </c:pt>
                <c:pt idx="68">
                  <c:v>8.9993026481182206</c:v>
                </c:pt>
                <c:pt idx="69">
                  <c:v>9.4072546826058741</c:v>
                </c:pt>
                <c:pt idx="70">
                  <c:v>14.068703957908435</c:v>
                </c:pt>
                <c:pt idx="71">
                  <c:v>14.459401550460166</c:v>
                </c:pt>
                <c:pt idx="72">
                  <c:v>10.221648365742189</c:v>
                </c:pt>
                <c:pt idx="73">
                  <c:v>8.6398206931591091</c:v>
                </c:pt>
                <c:pt idx="74">
                  <c:v>11.785266864077796</c:v>
                </c:pt>
                <c:pt idx="75">
                  <c:v>14.958306175966882</c:v>
                </c:pt>
                <c:pt idx="76">
                  <c:v>9.682180642306184</c:v>
                </c:pt>
                <c:pt idx="77">
                  <c:v>4.211343266004973</c:v>
                </c:pt>
                <c:pt idx="78">
                  <c:v>9.7211619397350901</c:v>
                </c:pt>
                <c:pt idx="79">
                  <c:v>2.5609363092249859</c:v>
                </c:pt>
                <c:pt idx="80">
                  <c:v>13.847782312568173</c:v>
                </c:pt>
                <c:pt idx="81">
                  <c:v>10.616453922205809</c:v>
                </c:pt>
                <c:pt idx="82">
                  <c:v>10.459616009909952</c:v>
                </c:pt>
                <c:pt idx="83">
                  <c:v>14.218498752884564</c:v>
                </c:pt>
                <c:pt idx="84">
                  <c:v>9.7102127340156663</c:v>
                </c:pt>
                <c:pt idx="85">
                  <c:v>7.6027709773607377</c:v>
                </c:pt>
                <c:pt idx="86">
                  <c:v>4.6121898721896395</c:v>
                </c:pt>
                <c:pt idx="87">
                  <c:v>2.9670968163895703</c:v>
                </c:pt>
                <c:pt idx="88">
                  <c:v>5.6269470427362256</c:v>
                </c:pt>
                <c:pt idx="89">
                  <c:v>6.3490042484570512</c:v>
                </c:pt>
                <c:pt idx="90">
                  <c:v>14.713966414867507</c:v>
                </c:pt>
                <c:pt idx="91">
                  <c:v>3.8189112670639527</c:v>
                </c:pt>
                <c:pt idx="92">
                  <c:v>10.595867933824243</c:v>
                </c:pt>
                <c:pt idx="93">
                  <c:v>8.2823394010224618</c:v>
                </c:pt>
                <c:pt idx="94">
                  <c:v>5.603557513146229</c:v>
                </c:pt>
                <c:pt idx="95">
                  <c:v>15.249416270515779</c:v>
                </c:pt>
                <c:pt idx="96">
                  <c:v>12.246571358593375</c:v>
                </c:pt>
                <c:pt idx="97">
                  <c:v>8.3919068833159844</c:v>
                </c:pt>
                <c:pt idx="98">
                  <c:v>10.460342882501838</c:v>
                </c:pt>
                <c:pt idx="99">
                  <c:v>19.952127162049912</c:v>
                </c:pt>
                <c:pt idx="100">
                  <c:v>16.160789431375168</c:v>
                </c:pt>
                <c:pt idx="101">
                  <c:v>15.35454456012932</c:v>
                </c:pt>
                <c:pt idx="102">
                  <c:v>5.7171368852574433</c:v>
                </c:pt>
                <c:pt idx="103">
                  <c:v>13.522213643725912</c:v>
                </c:pt>
                <c:pt idx="104">
                  <c:v>15.182720949397696</c:v>
                </c:pt>
                <c:pt idx="105">
                  <c:v>14.785360582885906</c:v>
                </c:pt>
                <c:pt idx="106">
                  <c:v>15.772397564496931</c:v>
                </c:pt>
                <c:pt idx="107">
                  <c:v>12.756560549209155</c:v>
                </c:pt>
                <c:pt idx="108">
                  <c:v>10.390789067001737</c:v>
                </c:pt>
                <c:pt idx="109">
                  <c:v>6.219134738788596</c:v>
                </c:pt>
                <c:pt idx="110">
                  <c:v>3.3363468356099575</c:v>
                </c:pt>
                <c:pt idx="111">
                  <c:v>5.1077126188555191</c:v>
                </c:pt>
                <c:pt idx="112">
                  <c:v>7.9507008713856004</c:v>
                </c:pt>
                <c:pt idx="113">
                  <c:v>1.8200047499219538</c:v>
                </c:pt>
                <c:pt idx="114">
                  <c:v>10.20963296039921</c:v>
                </c:pt>
                <c:pt idx="115">
                  <c:v>4.109297104120242</c:v>
                </c:pt>
                <c:pt idx="116">
                  <c:v>7.1889340270805508</c:v>
                </c:pt>
                <c:pt idx="117">
                  <c:v>2.696372957462414</c:v>
                </c:pt>
                <c:pt idx="118">
                  <c:v>4.9387937874752188</c:v>
                </c:pt>
                <c:pt idx="119">
                  <c:v>4.3776713467076132</c:v>
                </c:pt>
                <c:pt idx="120">
                  <c:v>3.437365209663048</c:v>
                </c:pt>
                <c:pt idx="121">
                  <c:v>6.3408220560924518</c:v>
                </c:pt>
                <c:pt idx="122">
                  <c:v>5.9982849606491113</c:v>
                </c:pt>
                <c:pt idx="123">
                  <c:v>18.341628675689748</c:v>
                </c:pt>
                <c:pt idx="124">
                  <c:v>11.426391319412422</c:v>
                </c:pt>
                <c:pt idx="125">
                  <c:v>7.6786337851594491</c:v>
                </c:pt>
                <c:pt idx="126">
                  <c:v>2.4327012664508465</c:v>
                </c:pt>
                <c:pt idx="127">
                  <c:v>3.9979910722790111</c:v>
                </c:pt>
                <c:pt idx="128">
                  <c:v>16.984120712839939</c:v>
                </c:pt>
                <c:pt idx="129">
                  <c:v>13.592625325234401</c:v>
                </c:pt>
                <c:pt idx="130">
                  <c:v>5.7648187271594278</c:v>
                </c:pt>
                <c:pt idx="131">
                  <c:v>8.0667383512958146</c:v>
                </c:pt>
                <c:pt idx="132">
                  <c:v>4.7812927135959225</c:v>
                </c:pt>
                <c:pt idx="133">
                  <c:v>7.6703869985028348</c:v>
                </c:pt>
                <c:pt idx="134">
                  <c:v>6.4916102067052597</c:v>
                </c:pt>
                <c:pt idx="135">
                  <c:v>12.376246884438441</c:v>
                </c:pt>
                <c:pt idx="136">
                  <c:v>17.141705426527285</c:v>
                </c:pt>
                <c:pt idx="137">
                  <c:v>6.2381958751022086</c:v>
                </c:pt>
                <c:pt idx="138">
                  <c:v>7.7562542674690444</c:v>
                </c:pt>
                <c:pt idx="139">
                  <c:v>3.0405708434349923</c:v>
                </c:pt>
                <c:pt idx="140">
                  <c:v>2.3993940191767051</c:v>
                </c:pt>
                <c:pt idx="141">
                  <c:v>8.24124703250415</c:v>
                </c:pt>
                <c:pt idx="142">
                  <c:v>6.61690535835376</c:v>
                </c:pt>
                <c:pt idx="143">
                  <c:v>7.8422019321220544</c:v>
                </c:pt>
                <c:pt idx="144">
                  <c:v>6.3763705601171203</c:v>
                </c:pt>
                <c:pt idx="145">
                  <c:v>7.0430565973415655</c:v>
                </c:pt>
                <c:pt idx="146">
                  <c:v>10.073737157017188</c:v>
                </c:pt>
                <c:pt idx="147">
                  <c:v>10.253846278578594</c:v>
                </c:pt>
                <c:pt idx="148">
                  <c:v>4.0359062522636773</c:v>
                </c:pt>
                <c:pt idx="149">
                  <c:v>8.3817142059073717</c:v>
                </c:pt>
                <c:pt idx="150">
                  <c:v>14.001625989934661</c:v>
                </c:pt>
                <c:pt idx="151">
                  <c:v>10.335064165338181</c:v>
                </c:pt>
                <c:pt idx="152">
                  <c:v>17.079697699279187</c:v>
                </c:pt>
                <c:pt idx="153">
                  <c:v>13.156336360758146</c:v>
                </c:pt>
                <c:pt idx="154">
                  <c:v>9.2970071648931203</c:v>
                </c:pt>
                <c:pt idx="155">
                  <c:v>8.5898525557933816</c:v>
                </c:pt>
                <c:pt idx="156">
                  <c:v>6.1957475165700924</c:v>
                </c:pt>
                <c:pt idx="157">
                  <c:v>8.5938764787617039</c:v>
                </c:pt>
                <c:pt idx="158">
                  <c:v>2.505565565792728</c:v>
                </c:pt>
                <c:pt idx="159">
                  <c:v>10.033718703998286</c:v>
                </c:pt>
                <c:pt idx="160">
                  <c:v>5.9726079033058292</c:v>
                </c:pt>
                <c:pt idx="161">
                  <c:v>2.8405189092058243</c:v>
                </c:pt>
                <c:pt idx="162">
                  <c:v>2.3300395763876192</c:v>
                </c:pt>
                <c:pt idx="163">
                  <c:v>0.24512987776135697</c:v>
                </c:pt>
                <c:pt idx="164">
                  <c:v>2.3433470188057566</c:v>
                </c:pt>
                <c:pt idx="165">
                  <c:v>15.221895944086206</c:v>
                </c:pt>
                <c:pt idx="166">
                  <c:v>5.2274965520010284</c:v>
                </c:pt>
                <c:pt idx="167">
                  <c:v>11.3145917315818</c:v>
                </c:pt>
                <c:pt idx="168">
                  <c:v>7.4211642712745167</c:v>
                </c:pt>
                <c:pt idx="169">
                  <c:v>6.669552127981798</c:v>
                </c:pt>
                <c:pt idx="170">
                  <c:v>10.101455196032942</c:v>
                </c:pt>
                <c:pt idx="171">
                  <c:v>10.367751248474503</c:v>
                </c:pt>
                <c:pt idx="172">
                  <c:v>8.5969306747064778</c:v>
                </c:pt>
                <c:pt idx="173">
                  <c:v>9.1480019091492437</c:v>
                </c:pt>
                <c:pt idx="174">
                  <c:v>5.5851714961348806</c:v>
                </c:pt>
                <c:pt idx="175">
                  <c:v>3.8982714252153792</c:v>
                </c:pt>
                <c:pt idx="176">
                  <c:v>3.4159156561144046</c:v>
                </c:pt>
                <c:pt idx="177">
                  <c:v>9.1780192669064977</c:v>
                </c:pt>
                <c:pt idx="178">
                  <c:v>9.6389857068513987</c:v>
                </c:pt>
                <c:pt idx="179">
                  <c:v>7.705526616844022</c:v>
                </c:pt>
                <c:pt idx="180">
                  <c:v>13.64126541844796</c:v>
                </c:pt>
                <c:pt idx="181">
                  <c:v>5.0422275928411198</c:v>
                </c:pt>
                <c:pt idx="182">
                  <c:v>5.929214909562134</c:v>
                </c:pt>
                <c:pt idx="183">
                  <c:v>10.147642605159289</c:v>
                </c:pt>
                <c:pt idx="184">
                  <c:v>7.8019521767764584</c:v>
                </c:pt>
                <c:pt idx="185">
                  <c:v>2.3705450154447716</c:v>
                </c:pt>
                <c:pt idx="186">
                  <c:v>1.5034449169127606</c:v>
                </c:pt>
                <c:pt idx="187">
                  <c:v>7.2003022780472197</c:v>
                </c:pt>
                <c:pt idx="188">
                  <c:v>0.27399514626570087</c:v>
                </c:pt>
                <c:pt idx="189">
                  <c:v>13.592831225085483</c:v>
                </c:pt>
                <c:pt idx="190">
                  <c:v>6.9571721032759024</c:v>
                </c:pt>
                <c:pt idx="191">
                  <c:v>2.1542657281028346</c:v>
                </c:pt>
                <c:pt idx="192">
                  <c:v>4.2420616133823659</c:v>
                </c:pt>
                <c:pt idx="193">
                  <c:v>5.562082372752454</c:v>
                </c:pt>
                <c:pt idx="194">
                  <c:v>5.0765633518624504</c:v>
                </c:pt>
                <c:pt idx="195">
                  <c:v>4.7674379523272341</c:v>
                </c:pt>
                <c:pt idx="196">
                  <c:v>8.0170896245194179</c:v>
                </c:pt>
                <c:pt idx="197">
                  <c:v>8.7529790821116382</c:v>
                </c:pt>
                <c:pt idx="198">
                  <c:v>11.171768502265479</c:v>
                </c:pt>
                <c:pt idx="199">
                  <c:v>5.143671852054081</c:v>
                </c:pt>
                <c:pt idx="200">
                  <c:v>4.7295468983729485</c:v>
                </c:pt>
                <c:pt idx="201">
                  <c:v>9.2572032971149909</c:v>
                </c:pt>
                <c:pt idx="202">
                  <c:v>5.3679930548081209</c:v>
                </c:pt>
                <c:pt idx="203">
                  <c:v>7.8747978253872191</c:v>
                </c:pt>
                <c:pt idx="204">
                  <c:v>2.9755175919305299</c:v>
                </c:pt>
                <c:pt idx="205">
                  <c:v>4.4172416358675211</c:v>
                </c:pt>
                <c:pt idx="206">
                  <c:v>3.3423611245600129</c:v>
                </c:pt>
                <c:pt idx="207">
                  <c:v>3.9430035510354786</c:v>
                </c:pt>
                <c:pt idx="208">
                  <c:v>6.93362925401056</c:v>
                </c:pt>
                <c:pt idx="209">
                  <c:v>6.6680631027686807</c:v>
                </c:pt>
                <c:pt idx="210">
                  <c:v>8.7533779334488866</c:v>
                </c:pt>
                <c:pt idx="211">
                  <c:v>6.3459464584249954</c:v>
                </c:pt>
                <c:pt idx="212">
                  <c:v>0.43019473151025045</c:v>
                </c:pt>
                <c:pt idx="213">
                  <c:v>10.015749797855412</c:v>
                </c:pt>
                <c:pt idx="214">
                  <c:v>6.6294444767779304</c:v>
                </c:pt>
                <c:pt idx="215">
                  <c:v>2.2745432614510142</c:v>
                </c:pt>
                <c:pt idx="216">
                  <c:v>11.523261451705755</c:v>
                </c:pt>
                <c:pt idx="217">
                  <c:v>3.3084971875389972</c:v>
                </c:pt>
                <c:pt idx="218">
                  <c:v>0.90778646069698876</c:v>
                </c:pt>
                <c:pt idx="219">
                  <c:v>7.6031699800418808</c:v>
                </c:pt>
                <c:pt idx="220">
                  <c:v>1.4350800748513022</c:v>
                </c:pt>
                <c:pt idx="221">
                  <c:v>6.7824029159298833</c:v>
                </c:pt>
                <c:pt idx="222">
                  <c:v>6.7190007101508753</c:v>
                </c:pt>
                <c:pt idx="223">
                  <c:v>3.609020056850202</c:v>
                </c:pt>
                <c:pt idx="224">
                  <c:v>9.568300202421069</c:v>
                </c:pt>
                <c:pt idx="225">
                  <c:v>7.7588249252385735</c:v>
                </c:pt>
                <c:pt idx="226">
                  <c:v>11.158119017399086</c:v>
                </c:pt>
                <c:pt idx="227">
                  <c:v>8.8024357586717574</c:v>
                </c:pt>
                <c:pt idx="228">
                  <c:v>11.025780924084046</c:v>
                </c:pt>
                <c:pt idx="229">
                  <c:v>17.35603366758863</c:v>
                </c:pt>
                <c:pt idx="230">
                  <c:v>17.440163352911661</c:v>
                </c:pt>
                <c:pt idx="231">
                  <c:v>11.363981187756002</c:v>
                </c:pt>
                <c:pt idx="232">
                  <c:v>7.092201848499216</c:v>
                </c:pt>
                <c:pt idx="233">
                  <c:v>7.2219486190332498</c:v>
                </c:pt>
                <c:pt idx="234">
                  <c:v>8.7468564378461924</c:v>
                </c:pt>
                <c:pt idx="235">
                  <c:v>7.6678827225951647</c:v>
                </c:pt>
                <c:pt idx="236">
                  <c:v>2.437151402083825</c:v>
                </c:pt>
                <c:pt idx="237">
                  <c:v>4.0388988322720536</c:v>
                </c:pt>
                <c:pt idx="238">
                  <c:v>3.1565758166135227</c:v>
                </c:pt>
                <c:pt idx="239">
                  <c:v>10.298614081376323</c:v>
                </c:pt>
                <c:pt idx="240">
                  <c:v>4.456959015348934</c:v>
                </c:pt>
                <c:pt idx="241">
                  <c:v>9.3837530869913817</c:v>
                </c:pt>
                <c:pt idx="242">
                  <c:v>7.8821727755747766</c:v>
                </c:pt>
                <c:pt idx="243">
                  <c:v>5.849158756434834</c:v>
                </c:pt>
                <c:pt idx="244">
                  <c:v>3.5678746160880386</c:v>
                </c:pt>
                <c:pt idx="245">
                  <c:v>8.3066336695493312</c:v>
                </c:pt>
                <c:pt idx="246">
                  <c:v>5.2597784941094368</c:v>
                </c:pt>
                <c:pt idx="247">
                  <c:v>4.3203497409221656</c:v>
                </c:pt>
                <c:pt idx="248">
                  <c:v>4.9958618635109131</c:v>
                </c:pt>
                <c:pt idx="249">
                  <c:v>13.331767020507717</c:v>
                </c:pt>
                <c:pt idx="250">
                  <c:v>2.4459410472861096</c:v>
                </c:pt>
                <c:pt idx="251">
                  <c:v>8.5173500247029672</c:v>
                </c:pt>
                <c:pt idx="252">
                  <c:v>3.0102598532992446</c:v>
                </c:pt>
                <c:pt idx="253">
                  <c:v>7.5494690479130053</c:v>
                </c:pt>
                <c:pt idx="254">
                  <c:v>9.3561460835226153</c:v>
                </c:pt>
                <c:pt idx="255">
                  <c:v>6.7095358008797499</c:v>
                </c:pt>
                <c:pt idx="256">
                  <c:v>6.6078871761571136</c:v>
                </c:pt>
                <c:pt idx="257">
                  <c:v>4.4164081139577478</c:v>
                </c:pt>
                <c:pt idx="258">
                  <c:v>12.683600060899478</c:v>
                </c:pt>
                <c:pt idx="259">
                  <c:v>6.1347600655869403</c:v>
                </c:pt>
                <c:pt idx="260">
                  <c:v>15.194074474139667</c:v>
                </c:pt>
                <c:pt idx="261">
                  <c:v>4.5691213628216909</c:v>
                </c:pt>
                <c:pt idx="262">
                  <c:v>5.6036462668688261</c:v>
                </c:pt>
                <c:pt idx="263">
                  <c:v>3.5432389550677241</c:v>
                </c:pt>
                <c:pt idx="264">
                  <c:v>2.8066106111728812</c:v>
                </c:pt>
                <c:pt idx="265">
                  <c:v>5.7746165465663157</c:v>
                </c:pt>
                <c:pt idx="266">
                  <c:v>3.7649533996193609</c:v>
                </c:pt>
                <c:pt idx="267">
                  <c:v>6.5395343111408986</c:v>
                </c:pt>
                <c:pt idx="268">
                  <c:v>1.5759140958440188</c:v>
                </c:pt>
                <c:pt idx="269">
                  <c:v>4.1576613619946263</c:v>
                </c:pt>
                <c:pt idx="270">
                  <c:v>4.5403936848656059</c:v>
                </c:pt>
                <c:pt idx="271">
                  <c:v>0.23862296983148112</c:v>
                </c:pt>
                <c:pt idx="272">
                  <c:v>9.0737248078086186</c:v>
                </c:pt>
                <c:pt idx="273">
                  <c:v>2.4882945525982505</c:v>
                </c:pt>
                <c:pt idx="274">
                  <c:v>2.4684830141964995</c:v>
                </c:pt>
                <c:pt idx="275">
                  <c:v>1.1483453173915537</c:v>
                </c:pt>
                <c:pt idx="276">
                  <c:v>2.41167561135696</c:v>
                </c:pt>
                <c:pt idx="277">
                  <c:v>0.64285449308698428</c:v>
                </c:pt>
                <c:pt idx="278">
                  <c:v>2.4123337871964026</c:v>
                </c:pt>
                <c:pt idx="279">
                  <c:v>4.4876445310808917</c:v>
                </c:pt>
                <c:pt idx="280">
                  <c:v>2.2682883800766627</c:v>
                </c:pt>
                <c:pt idx="281">
                  <c:v>2.7921624335771589</c:v>
                </c:pt>
                <c:pt idx="282">
                  <c:v>5.5698511176594234</c:v>
                </c:pt>
                <c:pt idx="283">
                  <c:v>3.1563877438172794</c:v>
                </c:pt>
                <c:pt idx="284">
                  <c:v>11.491613561785943</c:v>
                </c:pt>
                <c:pt idx="285">
                  <c:v>3.8745631447513995</c:v>
                </c:pt>
                <c:pt idx="286">
                  <c:v>3.0173113078874536</c:v>
                </c:pt>
                <c:pt idx="287">
                  <c:v>7.6135666372380504</c:v>
                </c:pt>
                <c:pt idx="288">
                  <c:v>7.0523970417864579</c:v>
                </c:pt>
                <c:pt idx="289">
                  <c:v>3.3546221005219508</c:v>
                </c:pt>
                <c:pt idx="290">
                  <c:v>7.9273647164797891</c:v>
                </c:pt>
                <c:pt idx="291">
                  <c:v>6.8984662244118535</c:v>
                </c:pt>
                <c:pt idx="292">
                  <c:v>6.8471657531756094</c:v>
                </c:pt>
                <c:pt idx="293">
                  <c:v>3.2060654473319179</c:v>
                </c:pt>
                <c:pt idx="294">
                  <c:v>6.4688979215614992</c:v>
                </c:pt>
                <c:pt idx="295">
                  <c:v>3.0150589527527658</c:v>
                </c:pt>
                <c:pt idx="296">
                  <c:v>8.3407839913041251</c:v>
                </c:pt>
                <c:pt idx="297">
                  <c:v>4.2084229340100796</c:v>
                </c:pt>
                <c:pt idx="298">
                  <c:v>2.089099651902703</c:v>
                </c:pt>
                <c:pt idx="299">
                  <c:v>2.7735295841380601</c:v>
                </c:pt>
                <c:pt idx="300">
                  <c:v>3.2248183878472001</c:v>
                </c:pt>
                <c:pt idx="301">
                  <c:v>4.5392303653524442</c:v>
                </c:pt>
                <c:pt idx="302">
                  <c:v>3.2035751239147294</c:v>
                </c:pt>
                <c:pt idx="303">
                  <c:v>4.1011348155268985</c:v>
                </c:pt>
                <c:pt idx="304">
                  <c:v>4.3114024759757958</c:v>
                </c:pt>
                <c:pt idx="305">
                  <c:v>4.7581549599620541</c:v>
                </c:pt>
                <c:pt idx="306">
                  <c:v>3.2062847865677249</c:v>
                </c:pt>
                <c:pt idx="307">
                  <c:v>0.97086520435012547</c:v>
                </c:pt>
                <c:pt idx="308">
                  <c:v>3.8803709747436326</c:v>
                </c:pt>
                <c:pt idx="309">
                  <c:v>3.8952176726307024</c:v>
                </c:pt>
                <c:pt idx="310">
                  <c:v>1.7597185666508017</c:v>
                </c:pt>
                <c:pt idx="311">
                  <c:v>3.0311780917380844</c:v>
                </c:pt>
                <c:pt idx="312">
                  <c:v>0.73971833269480758</c:v>
                </c:pt>
                <c:pt idx="313">
                  <c:v>3.7827024594069716</c:v>
                </c:pt>
                <c:pt idx="314">
                  <c:v>4.640991464632898</c:v>
                </c:pt>
                <c:pt idx="315">
                  <c:v>3.8170488482942009</c:v>
                </c:pt>
                <c:pt idx="316">
                  <c:v>3.4056282996708864</c:v>
                </c:pt>
                <c:pt idx="317">
                  <c:v>4.0200426672769476</c:v>
                </c:pt>
                <c:pt idx="318">
                  <c:v>4.1160125024072807</c:v>
                </c:pt>
                <c:pt idx="319">
                  <c:v>0.82607549802921609</c:v>
                </c:pt>
                <c:pt idx="320">
                  <c:v>2.7576335633610478</c:v>
                </c:pt>
                <c:pt idx="321">
                  <c:v>3.6992111585031213</c:v>
                </c:pt>
                <c:pt idx="322">
                  <c:v>1.0770115477913027</c:v>
                </c:pt>
                <c:pt idx="323">
                  <c:v>6.4494196062144251</c:v>
                </c:pt>
                <c:pt idx="324">
                  <c:v>3.2706154969009251</c:v>
                </c:pt>
                <c:pt idx="325">
                  <c:v>2.0029600673317067</c:v>
                </c:pt>
                <c:pt idx="326">
                  <c:v>2.64980671070035</c:v>
                </c:pt>
                <c:pt idx="327">
                  <c:v>4.2333537301153532</c:v>
                </c:pt>
                <c:pt idx="328">
                  <c:v>2.8445834664215286</c:v>
                </c:pt>
                <c:pt idx="329">
                  <c:v>9.6723145711449661</c:v>
                </c:pt>
                <c:pt idx="330">
                  <c:v>6.5291915682208765</c:v>
                </c:pt>
                <c:pt idx="331">
                  <c:v>4.0228890517589635</c:v>
                </c:pt>
                <c:pt idx="332">
                  <c:v>8.0320897111633816</c:v>
                </c:pt>
                <c:pt idx="333">
                  <c:v>4.3156517391645179</c:v>
                </c:pt>
                <c:pt idx="334">
                  <c:v>16.45568441959491</c:v>
                </c:pt>
                <c:pt idx="335">
                  <c:v>17.003339710523473</c:v>
                </c:pt>
                <c:pt idx="336">
                  <c:v>7.5424158764092111</c:v>
                </c:pt>
                <c:pt idx="337">
                  <c:v>7.4993644900158616</c:v>
                </c:pt>
                <c:pt idx="338">
                  <c:v>10.636034956784977</c:v>
                </c:pt>
                <c:pt idx="339">
                  <c:v>8.920246019458995</c:v>
                </c:pt>
                <c:pt idx="340">
                  <c:v>5.4132577320435535</c:v>
                </c:pt>
                <c:pt idx="341">
                  <c:v>8.8793311496831695</c:v>
                </c:pt>
                <c:pt idx="342">
                  <c:v>9.6252073492518946</c:v>
                </c:pt>
                <c:pt idx="343">
                  <c:v>9.6899885999475135</c:v>
                </c:pt>
                <c:pt idx="344">
                  <c:v>1.2526536065336742</c:v>
                </c:pt>
                <c:pt idx="345">
                  <c:v>2.9637709146829923</c:v>
                </c:pt>
                <c:pt idx="346">
                  <c:v>5.9681298549992023</c:v>
                </c:pt>
                <c:pt idx="347">
                  <c:v>1.4052876055138592</c:v>
                </c:pt>
                <c:pt idx="348">
                  <c:v>5.0296811199475178</c:v>
                </c:pt>
                <c:pt idx="349">
                  <c:v>5.3966708118287805</c:v>
                </c:pt>
                <c:pt idx="350">
                  <c:v>2.2905517608324315</c:v>
                </c:pt>
                <c:pt idx="351">
                  <c:v>11.066428538252064</c:v>
                </c:pt>
                <c:pt idx="352">
                  <c:v>7.2788416879619788</c:v>
                </c:pt>
                <c:pt idx="353">
                  <c:v>7.4058060909017458</c:v>
                </c:pt>
                <c:pt idx="354">
                  <c:v>6.6821561423240459</c:v>
                </c:pt>
                <c:pt idx="355">
                  <c:v>18.030562917909233</c:v>
                </c:pt>
                <c:pt idx="356">
                  <c:v>11.10710519319958</c:v>
                </c:pt>
                <c:pt idx="357">
                  <c:v>6.4014545673685648</c:v>
                </c:pt>
                <c:pt idx="358">
                  <c:v>4.067453879489241</c:v>
                </c:pt>
                <c:pt idx="359">
                  <c:v>16.875779797906358</c:v>
                </c:pt>
                <c:pt idx="360">
                  <c:v>8.1752332071245117</c:v>
                </c:pt>
                <c:pt idx="361">
                  <c:v>6.4027970779659835</c:v>
                </c:pt>
                <c:pt idx="362">
                  <c:v>10.143582564005875</c:v>
                </c:pt>
                <c:pt idx="363">
                  <c:v>5.4455206438719834</c:v>
                </c:pt>
                <c:pt idx="364">
                  <c:v>17.308502312838147</c:v>
                </c:pt>
                <c:pt idx="365">
                  <c:v>13.255090290653698</c:v>
                </c:pt>
                <c:pt idx="366">
                  <c:v>9.4473286393188349</c:v>
                </c:pt>
                <c:pt idx="367">
                  <c:v>10.263321323015331</c:v>
                </c:pt>
                <c:pt idx="368">
                  <c:v>6.911300994858359</c:v>
                </c:pt>
                <c:pt idx="369">
                  <c:v>8.4556384737090244</c:v>
                </c:pt>
                <c:pt idx="370">
                  <c:v>4.7554438479940888</c:v>
                </c:pt>
                <c:pt idx="371">
                  <c:v>13.611318451856887</c:v>
                </c:pt>
                <c:pt idx="372">
                  <c:v>6.2956292592733769</c:v>
                </c:pt>
                <c:pt idx="373">
                  <c:v>8.0788421981717047</c:v>
                </c:pt>
                <c:pt idx="374">
                  <c:v>4.6707306236734469</c:v>
                </c:pt>
                <c:pt idx="375">
                  <c:v>6.5069611104468468</c:v>
                </c:pt>
                <c:pt idx="376">
                  <c:v>5.3353927639423873</c:v>
                </c:pt>
                <c:pt idx="377">
                  <c:v>8.8902225144819358</c:v>
                </c:pt>
                <c:pt idx="378">
                  <c:v>2.3661968727780573</c:v>
                </c:pt>
                <c:pt idx="379">
                  <c:v>3.9179208574532365</c:v>
                </c:pt>
                <c:pt idx="380">
                  <c:v>9.6544955922671356</c:v>
                </c:pt>
                <c:pt idx="381">
                  <c:v>3.6700412929882091</c:v>
                </c:pt>
                <c:pt idx="382">
                  <c:v>7.5993994748075107</c:v>
                </c:pt>
                <c:pt idx="383">
                  <c:v>9.4140055668241818</c:v>
                </c:pt>
                <c:pt idx="384">
                  <c:v>10.460741323306797</c:v>
                </c:pt>
                <c:pt idx="385">
                  <c:v>13.070418121201305</c:v>
                </c:pt>
                <c:pt idx="386">
                  <c:v>4.5628682339073547</c:v>
                </c:pt>
                <c:pt idx="387">
                  <c:v>4.6393387893362448</c:v>
                </c:pt>
                <c:pt idx="388">
                  <c:v>2.6391735764365634</c:v>
                </c:pt>
                <c:pt idx="389">
                  <c:v>0.8902693354286354</c:v>
                </c:pt>
                <c:pt idx="390">
                  <c:v>8.4299792493227343</c:v>
                </c:pt>
                <c:pt idx="391">
                  <c:v>1.616203485960342</c:v>
                </c:pt>
                <c:pt idx="392">
                  <c:v>1.4759815043498232</c:v>
                </c:pt>
                <c:pt idx="393">
                  <c:v>4.9773204434259979</c:v>
                </c:pt>
                <c:pt idx="394">
                  <c:v>3.9007771847566173</c:v>
                </c:pt>
                <c:pt idx="395">
                  <c:v>0.23656606896784393</c:v>
                </c:pt>
                <c:pt idx="396">
                  <c:v>5.1787510498318259</c:v>
                </c:pt>
                <c:pt idx="397">
                  <c:v>3.6044464376860348</c:v>
                </c:pt>
                <c:pt idx="398">
                  <c:v>7.8433834564676301</c:v>
                </c:pt>
                <c:pt idx="399">
                  <c:v>2.3192550194914592</c:v>
                </c:pt>
                <c:pt idx="400">
                  <c:v>0.63534841087478788</c:v>
                </c:pt>
                <c:pt idx="401">
                  <c:v>5.0776042109330817</c:v>
                </c:pt>
                <c:pt idx="402">
                  <c:v>2.4677924637713815</c:v>
                </c:pt>
                <c:pt idx="403">
                  <c:v>2.0626470487381314</c:v>
                </c:pt>
                <c:pt idx="404">
                  <c:v>1.1836946369585319</c:v>
                </c:pt>
                <c:pt idx="405">
                  <c:v>4.7472546062547316</c:v>
                </c:pt>
                <c:pt idx="406">
                  <c:v>2.6468029994681261</c:v>
                </c:pt>
                <c:pt idx="407">
                  <c:v>7.2338182360092986</c:v>
                </c:pt>
                <c:pt idx="408">
                  <c:v>8.3719932087393651</c:v>
                </c:pt>
                <c:pt idx="409">
                  <c:v>5.1925642974190289</c:v>
                </c:pt>
                <c:pt idx="410">
                  <c:v>3.5419825375534386</c:v>
                </c:pt>
                <c:pt idx="411">
                  <c:v>2.7206336229188754</c:v>
                </c:pt>
                <c:pt idx="412">
                  <c:v>5.9435025974017481</c:v>
                </c:pt>
                <c:pt idx="413">
                  <c:v>2.5427823462817249</c:v>
                </c:pt>
                <c:pt idx="414">
                  <c:v>3.4512873245393361</c:v>
                </c:pt>
                <c:pt idx="415">
                  <c:v>3.1085963011027635</c:v>
                </c:pt>
                <c:pt idx="416">
                  <c:v>2.6134349512935424</c:v>
                </c:pt>
                <c:pt idx="417">
                  <c:v>0.57555652494283527</c:v>
                </c:pt>
                <c:pt idx="418">
                  <c:v>0.18446073315662595</c:v>
                </c:pt>
                <c:pt idx="419">
                  <c:v>3.6827930579967183</c:v>
                </c:pt>
                <c:pt idx="420">
                  <c:v>4.0956675626992931</c:v>
                </c:pt>
                <c:pt idx="421">
                  <c:v>6.3820805091704065</c:v>
                </c:pt>
                <c:pt idx="422">
                  <c:v>2.1588437274623584</c:v>
                </c:pt>
                <c:pt idx="423">
                  <c:v>3.3124730787838765</c:v>
                </c:pt>
                <c:pt idx="424">
                  <c:v>2.4550391302704977</c:v>
                </c:pt>
                <c:pt idx="425">
                  <c:v>3.3230980434040891</c:v>
                </c:pt>
                <c:pt idx="426">
                  <c:v>7.3866245454147048</c:v>
                </c:pt>
                <c:pt idx="427">
                  <c:v>2.8913523836996218</c:v>
                </c:pt>
                <c:pt idx="428">
                  <c:v>2.9644394517418076</c:v>
                </c:pt>
                <c:pt idx="429">
                  <c:v>3.6892664635809473</c:v>
                </c:pt>
                <c:pt idx="430">
                  <c:v>2.0389024585950377</c:v>
                </c:pt>
                <c:pt idx="431">
                  <c:v>1.3368415154915454</c:v>
                </c:pt>
                <c:pt idx="432">
                  <c:v>2.7802593452858795</c:v>
                </c:pt>
                <c:pt idx="433">
                  <c:v>1.6980226477908924</c:v>
                </c:pt>
                <c:pt idx="434">
                  <c:v>2.6676007370582133</c:v>
                </c:pt>
                <c:pt idx="435">
                  <c:v>3.4352855945006544</c:v>
                </c:pt>
                <c:pt idx="436">
                  <c:v>2.8391726375817692</c:v>
                </c:pt>
                <c:pt idx="437">
                  <c:v>2.7962644673744528</c:v>
                </c:pt>
                <c:pt idx="438">
                  <c:v>3.4426750316788417</c:v>
                </c:pt>
                <c:pt idx="439">
                  <c:v>1.3483163744219906</c:v>
                </c:pt>
                <c:pt idx="440">
                  <c:v>2.7235127265631434</c:v>
                </c:pt>
                <c:pt idx="441">
                  <c:v>3.6035894764987675</c:v>
                </c:pt>
                <c:pt idx="442">
                  <c:v>5.0069703516717103</c:v>
                </c:pt>
                <c:pt idx="443">
                  <c:v>4.4150158640877839</c:v>
                </c:pt>
                <c:pt idx="444">
                  <c:v>3.7769906410044567</c:v>
                </c:pt>
                <c:pt idx="445">
                  <c:v>4.7365812276221577</c:v>
                </c:pt>
                <c:pt idx="446">
                  <c:v>1.702586655085105</c:v>
                </c:pt>
                <c:pt idx="447">
                  <c:v>0.95996516062748627</c:v>
                </c:pt>
                <c:pt idx="448">
                  <c:v>2.9056918668564324</c:v>
                </c:pt>
                <c:pt idx="449">
                  <c:v>2.9334445709403503</c:v>
                </c:pt>
                <c:pt idx="450">
                  <c:v>1.3802618967291618</c:v>
                </c:pt>
                <c:pt idx="451">
                  <c:v>2.2030463632977955</c:v>
                </c:pt>
                <c:pt idx="452">
                  <c:v>3.1339550090031576</c:v>
                </c:pt>
                <c:pt idx="453">
                  <c:v>2.6130405771771565</c:v>
                </c:pt>
                <c:pt idx="454">
                  <c:v>0.81075368562016414</c:v>
                </c:pt>
                <c:pt idx="455">
                  <c:v>0.87811802927844473</c:v>
                </c:pt>
                <c:pt idx="456">
                  <c:v>2.2488479890318587</c:v>
                </c:pt>
                <c:pt idx="457">
                  <c:v>3.3686933076395511</c:v>
                </c:pt>
                <c:pt idx="458">
                  <c:v>3.8355906754236635</c:v>
                </c:pt>
                <c:pt idx="459">
                  <c:v>5.3392329176338853</c:v>
                </c:pt>
                <c:pt idx="460">
                  <c:v>2.5192142042451544</c:v>
                </c:pt>
                <c:pt idx="461">
                  <c:v>4.271804249502174</c:v>
                </c:pt>
                <c:pt idx="462">
                  <c:v>1.7624561439708437</c:v>
                </c:pt>
                <c:pt idx="463">
                  <c:v>3.875438109723492</c:v>
                </c:pt>
                <c:pt idx="464">
                  <c:v>5.5811285828166826</c:v>
                </c:pt>
                <c:pt idx="465">
                  <c:v>2.2877896712610006</c:v>
                </c:pt>
                <c:pt idx="466">
                  <c:v>1.3285881959463739</c:v>
                </c:pt>
                <c:pt idx="467">
                  <c:v>2.8554948929325876</c:v>
                </c:pt>
                <c:pt idx="468">
                  <c:v>1.6216212671978409</c:v>
                </c:pt>
                <c:pt idx="469">
                  <c:v>2.4708834135976985</c:v>
                </c:pt>
                <c:pt idx="470">
                  <c:v>1.1612532182347532</c:v>
                </c:pt>
                <c:pt idx="471">
                  <c:v>0.57925538329914472</c:v>
                </c:pt>
                <c:pt idx="472">
                  <c:v>1.0178882416168458</c:v>
                </c:pt>
                <c:pt idx="473">
                  <c:v>4.7508288730084747</c:v>
                </c:pt>
                <c:pt idx="474">
                  <c:v>4.3606689118599258</c:v>
                </c:pt>
                <c:pt idx="475">
                  <c:v>3.8246102874004402</c:v>
                </c:pt>
                <c:pt idx="476">
                  <c:v>0.26446822834806905</c:v>
                </c:pt>
                <c:pt idx="477">
                  <c:v>2.1917810796336621</c:v>
                </c:pt>
                <c:pt idx="478">
                  <c:v>3.9235425163445536</c:v>
                </c:pt>
                <c:pt idx="479">
                  <c:v>1.7687175573965834</c:v>
                </c:pt>
                <c:pt idx="480">
                  <c:v>1.5261752224835736</c:v>
                </c:pt>
                <c:pt idx="481">
                  <c:v>4.5267579244143983</c:v>
                </c:pt>
                <c:pt idx="482">
                  <c:v>0.98847780267765029</c:v>
                </c:pt>
                <c:pt idx="483">
                  <c:v>0.98761964785499656</c:v>
                </c:pt>
                <c:pt idx="484">
                  <c:v>1.7913764508114156</c:v>
                </c:pt>
                <c:pt idx="485">
                  <c:v>1.0791984953977309</c:v>
                </c:pt>
                <c:pt idx="486">
                  <c:v>2.5594420010425756</c:v>
                </c:pt>
                <c:pt idx="487">
                  <c:v>1.2145750251765335</c:v>
                </c:pt>
                <c:pt idx="488">
                  <c:v>1.6148650646381648</c:v>
                </c:pt>
                <c:pt idx="489">
                  <c:v>2.255126108227568</c:v>
                </c:pt>
                <c:pt idx="490">
                  <c:v>0.42632736837977703</c:v>
                </c:pt>
                <c:pt idx="491">
                  <c:v>0.38828690123789827</c:v>
                </c:pt>
                <c:pt idx="492">
                  <c:v>0.72703413645492598</c:v>
                </c:pt>
                <c:pt idx="493">
                  <c:v>1.2134661880817001</c:v>
                </c:pt>
                <c:pt idx="494">
                  <c:v>0.1260481414527892</c:v>
                </c:pt>
                <c:pt idx="495">
                  <c:v>1.0609657301202426</c:v>
                </c:pt>
                <c:pt idx="496">
                  <c:v>2.015422639181538</c:v>
                </c:pt>
                <c:pt idx="497">
                  <c:v>2.7373394795485448</c:v>
                </c:pt>
                <c:pt idx="498">
                  <c:v>3.1845949679613321</c:v>
                </c:pt>
                <c:pt idx="499">
                  <c:v>2.451432606069667</c:v>
                </c:pt>
                <c:pt idx="500">
                  <c:v>0.86456819270642937</c:v>
                </c:pt>
                <c:pt idx="501">
                  <c:v>1.6647062708724982</c:v>
                </c:pt>
                <c:pt idx="502">
                  <c:v>1.5534798695048047</c:v>
                </c:pt>
                <c:pt idx="503">
                  <c:v>1.0868939375161406</c:v>
                </c:pt>
                <c:pt idx="504">
                  <c:v>1.263800314776107</c:v>
                </c:pt>
                <c:pt idx="505">
                  <c:v>1.155671706246018</c:v>
                </c:pt>
                <c:pt idx="506">
                  <c:v>1.9139192832451595</c:v>
                </c:pt>
                <c:pt idx="507">
                  <c:v>0.96202049319598182</c:v>
                </c:pt>
                <c:pt idx="508">
                  <c:v>1.8181607579033814</c:v>
                </c:pt>
                <c:pt idx="509">
                  <c:v>1.3713822243104816</c:v>
                </c:pt>
                <c:pt idx="510">
                  <c:v>0.16207061658757102</c:v>
                </c:pt>
                <c:pt idx="511">
                  <c:v>0.42644726054787996</c:v>
                </c:pt>
                <c:pt idx="512">
                  <c:v>0.70585694639631646</c:v>
                </c:pt>
                <c:pt idx="513">
                  <c:v>0.19675974946547187</c:v>
                </c:pt>
                <c:pt idx="514">
                  <c:v>1.843995687186039</c:v>
                </c:pt>
                <c:pt idx="515">
                  <c:v>1.2036405041039455</c:v>
                </c:pt>
                <c:pt idx="516">
                  <c:v>1.0936402545681532</c:v>
                </c:pt>
                <c:pt idx="517">
                  <c:v>0.8216394532218475</c:v>
                </c:pt>
                <c:pt idx="518">
                  <c:v>0.79065190088986803</c:v>
                </c:pt>
                <c:pt idx="519">
                  <c:v>1.3771075511733875</c:v>
                </c:pt>
                <c:pt idx="520">
                  <c:v>1.6075125456914945</c:v>
                </c:pt>
                <c:pt idx="521">
                  <c:v>2.1829965906301139</c:v>
                </c:pt>
                <c:pt idx="522">
                  <c:v>2.5436425108147436</c:v>
                </c:pt>
                <c:pt idx="523">
                  <c:v>1.418708009706112</c:v>
                </c:pt>
                <c:pt idx="524">
                  <c:v>2.0011519835302374</c:v>
                </c:pt>
                <c:pt idx="525">
                  <c:v>3.4289751080539204</c:v>
                </c:pt>
                <c:pt idx="526">
                  <c:v>1.0912486588414188</c:v>
                </c:pt>
                <c:pt idx="527">
                  <c:v>0.68795637847318269</c:v>
                </c:pt>
                <c:pt idx="528">
                  <c:v>0.36553282518052621</c:v>
                </c:pt>
                <c:pt idx="529">
                  <c:v>2.6869956980437988</c:v>
                </c:pt>
                <c:pt idx="530">
                  <c:v>0.66288531809431717</c:v>
                </c:pt>
                <c:pt idx="531">
                  <c:v>1.965788746642537</c:v>
                </c:pt>
                <c:pt idx="532">
                  <c:v>0.99203924167355706</c:v>
                </c:pt>
                <c:pt idx="533">
                  <c:v>1.7852284666049438</c:v>
                </c:pt>
                <c:pt idx="534">
                  <c:v>1.9030881225983454</c:v>
                </c:pt>
                <c:pt idx="535">
                  <c:v>0.42146931479274102</c:v>
                </c:pt>
                <c:pt idx="536">
                  <c:v>1.6438571997148332</c:v>
                </c:pt>
                <c:pt idx="537">
                  <c:v>0.45740298344095592</c:v>
                </c:pt>
                <c:pt idx="538">
                  <c:v>1.6371019425579825</c:v>
                </c:pt>
                <c:pt idx="539">
                  <c:v>0.7618838872601128</c:v>
                </c:pt>
                <c:pt idx="540">
                  <c:v>0.98081318132997442</c:v>
                </c:pt>
                <c:pt idx="541">
                  <c:v>1.3440604661719397</c:v>
                </c:pt>
                <c:pt idx="542">
                  <c:v>1.8646845183916139</c:v>
                </c:pt>
                <c:pt idx="543">
                  <c:v>0.37379630569314454</c:v>
                </c:pt>
                <c:pt idx="544">
                  <c:v>3.0547429142484783</c:v>
                </c:pt>
                <c:pt idx="545">
                  <c:v>3.723602575590752</c:v>
                </c:pt>
                <c:pt idx="546">
                  <c:v>3.6110878493924186</c:v>
                </c:pt>
                <c:pt idx="547">
                  <c:v>2.6546011161503671</c:v>
                </c:pt>
                <c:pt idx="548">
                  <c:v>0.50030568240440709</c:v>
                </c:pt>
                <c:pt idx="549">
                  <c:v>1.8870320639062166</c:v>
                </c:pt>
                <c:pt idx="550">
                  <c:v>1.6508059594733373</c:v>
                </c:pt>
                <c:pt idx="551">
                  <c:v>1.1375768899046479</c:v>
                </c:pt>
                <c:pt idx="552">
                  <c:v>2.4836132293496909</c:v>
                </c:pt>
                <c:pt idx="553">
                  <c:v>1.0464691037080049</c:v>
                </c:pt>
                <c:pt idx="554">
                  <c:v>1.9030481044973477</c:v>
                </c:pt>
                <c:pt idx="555">
                  <c:v>1.1339356599104065</c:v>
                </c:pt>
                <c:pt idx="556">
                  <c:v>2.619139257504794</c:v>
                </c:pt>
                <c:pt idx="557">
                  <c:v>2.6014098747060417</c:v>
                </c:pt>
                <c:pt idx="558">
                  <c:v>2.3561054198682516</c:v>
                </c:pt>
                <c:pt idx="559">
                  <c:v>2.7482329547363498</c:v>
                </c:pt>
                <c:pt idx="560">
                  <c:v>0.95790930565968291</c:v>
                </c:pt>
                <c:pt idx="561">
                  <c:v>2.5581128066487357</c:v>
                </c:pt>
                <c:pt idx="562">
                  <c:v>1.4614141672338288</c:v>
                </c:pt>
                <c:pt idx="563">
                  <c:v>1.8627878409826586</c:v>
                </c:pt>
                <c:pt idx="564">
                  <c:v>0.36921587975744624</c:v>
                </c:pt>
                <c:pt idx="565">
                  <c:v>1.7137515700590809</c:v>
                </c:pt>
                <c:pt idx="566">
                  <c:v>0.51486238912663951</c:v>
                </c:pt>
                <c:pt idx="567">
                  <c:v>0.72120816634568219</c:v>
                </c:pt>
                <c:pt idx="568">
                  <c:v>0.57506994312980619</c:v>
                </c:pt>
                <c:pt idx="569">
                  <c:v>1.6375470922325475</c:v>
                </c:pt>
                <c:pt idx="570">
                  <c:v>1.3583745154503863</c:v>
                </c:pt>
                <c:pt idx="571">
                  <c:v>1.614904120977031</c:v>
                </c:pt>
                <c:pt idx="572">
                  <c:v>0.90948834350999419</c:v>
                </c:pt>
                <c:pt idx="573">
                  <c:v>1.0838395397692404</c:v>
                </c:pt>
                <c:pt idx="574">
                  <c:v>2.1138738992754114</c:v>
                </c:pt>
                <c:pt idx="575">
                  <c:v>0.57934776831755808</c:v>
                </c:pt>
                <c:pt idx="576">
                  <c:v>0.75137069296542081</c:v>
                </c:pt>
                <c:pt idx="577">
                  <c:v>1.2119546296854458</c:v>
                </c:pt>
                <c:pt idx="578">
                  <c:v>0.88639863308429756</c:v>
                </c:pt>
                <c:pt idx="579">
                  <c:v>1.0767417155129417</c:v>
                </c:pt>
                <c:pt idx="580">
                  <c:v>1.334328938726292</c:v>
                </c:pt>
                <c:pt idx="581">
                  <c:v>1.513897778083078</c:v>
                </c:pt>
                <c:pt idx="582">
                  <c:v>0.9379481916675515</c:v>
                </c:pt>
                <c:pt idx="583">
                  <c:v>1.4899093842998137</c:v>
                </c:pt>
                <c:pt idx="584">
                  <c:v>1.1220304499319924</c:v>
                </c:pt>
                <c:pt idx="585">
                  <c:v>0.98798707267536445</c:v>
                </c:pt>
                <c:pt idx="586">
                  <c:v>0.36805512477590069</c:v>
                </c:pt>
                <c:pt idx="587">
                  <c:v>0.62327319988339258</c:v>
                </c:pt>
                <c:pt idx="588">
                  <c:v>1.5070393338237247</c:v>
                </c:pt>
                <c:pt idx="589">
                  <c:v>1.5910989511333906</c:v>
                </c:pt>
                <c:pt idx="590">
                  <c:v>1.7855571967293729</c:v>
                </c:pt>
                <c:pt idx="591">
                  <c:v>0.95748623400523902</c:v>
                </c:pt>
                <c:pt idx="592">
                  <c:v>1.227448435297223</c:v>
                </c:pt>
                <c:pt idx="593">
                  <c:v>1.3765251651699904</c:v>
                </c:pt>
                <c:pt idx="594">
                  <c:v>1.223132548392466</c:v>
                </c:pt>
                <c:pt idx="595">
                  <c:v>0.9062508060515656</c:v>
                </c:pt>
                <c:pt idx="596">
                  <c:v>0.59885612781254716</c:v>
                </c:pt>
                <c:pt idx="597">
                  <c:v>1.6013941613503337</c:v>
                </c:pt>
                <c:pt idx="598">
                  <c:v>0.14186965388768671</c:v>
                </c:pt>
                <c:pt idx="599">
                  <c:v>0.82316966545447745</c:v>
                </c:pt>
                <c:pt idx="600">
                  <c:v>1.968776800816634</c:v>
                </c:pt>
                <c:pt idx="601">
                  <c:v>1.480295895087826</c:v>
                </c:pt>
                <c:pt idx="602">
                  <c:v>0.89350406209638522</c:v>
                </c:pt>
                <c:pt idx="603">
                  <c:v>0.50964521424279507</c:v>
                </c:pt>
                <c:pt idx="604">
                  <c:v>0.74614618682556699</c:v>
                </c:pt>
                <c:pt idx="605">
                  <c:v>1.8101853684489042</c:v>
                </c:pt>
                <c:pt idx="606">
                  <c:v>1.6246935270224481</c:v>
                </c:pt>
                <c:pt idx="607">
                  <c:v>1.5651228359716296</c:v>
                </c:pt>
                <c:pt idx="608">
                  <c:v>1.5492147713837501</c:v>
                </c:pt>
                <c:pt idx="609">
                  <c:v>0.85069272198658696</c:v>
                </c:pt>
                <c:pt idx="610">
                  <c:v>0.57609427240243261</c:v>
                </c:pt>
                <c:pt idx="611">
                  <c:v>0.84607266894838085</c:v>
                </c:pt>
                <c:pt idx="612">
                  <c:v>1.5227299667409047</c:v>
                </c:pt>
                <c:pt idx="613">
                  <c:v>2.1932033081397622</c:v>
                </c:pt>
                <c:pt idx="614">
                  <c:v>0.4427091913079646</c:v>
                </c:pt>
                <c:pt idx="615">
                  <c:v>0.41798509427876218</c:v>
                </c:pt>
                <c:pt idx="616">
                  <c:v>1.0932390728162913</c:v>
                </c:pt>
                <c:pt idx="617">
                  <c:v>0.92927383092898563</c:v>
                </c:pt>
                <c:pt idx="618">
                  <c:v>0.42282861913864822</c:v>
                </c:pt>
                <c:pt idx="619">
                  <c:v>0.54071406836448199</c:v>
                </c:pt>
                <c:pt idx="620">
                  <c:v>0.66665776672729915</c:v>
                </c:pt>
                <c:pt idx="621">
                  <c:v>1.5852430827940032</c:v>
                </c:pt>
                <c:pt idx="622">
                  <c:v>1.0203667122884112</c:v>
                </c:pt>
                <c:pt idx="623">
                  <c:v>1.8980404113038036</c:v>
                </c:pt>
                <c:pt idx="624">
                  <c:v>0.37697845212165615</c:v>
                </c:pt>
                <c:pt idx="625">
                  <c:v>1.9387078848138464</c:v>
                </c:pt>
                <c:pt idx="626">
                  <c:v>2.0953283249919696</c:v>
                </c:pt>
                <c:pt idx="627">
                  <c:v>1.9254031080185423</c:v>
                </c:pt>
                <c:pt idx="628">
                  <c:v>1.0229718321586387</c:v>
                </c:pt>
                <c:pt idx="629">
                  <c:v>2.3103791497929311</c:v>
                </c:pt>
                <c:pt idx="630">
                  <c:v>0.96565404065528104</c:v>
                </c:pt>
                <c:pt idx="631">
                  <c:v>1.5204268019883693</c:v>
                </c:pt>
                <c:pt idx="632">
                  <c:v>2.3409935297463922</c:v>
                </c:pt>
                <c:pt idx="633">
                  <c:v>1.4216279725533185</c:v>
                </c:pt>
                <c:pt idx="634">
                  <c:v>1.8256279670582152</c:v>
                </c:pt>
                <c:pt idx="635">
                  <c:v>1.003517068262842</c:v>
                </c:pt>
                <c:pt idx="636">
                  <c:v>0.61626609655776454</c:v>
                </c:pt>
                <c:pt idx="637">
                  <c:v>0.53323841663368388</c:v>
                </c:pt>
                <c:pt idx="638">
                  <c:v>1.4961890648109921</c:v>
                </c:pt>
                <c:pt idx="639">
                  <c:v>0.8332208166779308</c:v>
                </c:pt>
                <c:pt idx="640">
                  <c:v>2.0462595235937688</c:v>
                </c:pt>
                <c:pt idx="641">
                  <c:v>1.0724195866892094</c:v>
                </c:pt>
                <c:pt idx="642">
                  <c:v>0.57203183588785511</c:v>
                </c:pt>
                <c:pt idx="643">
                  <c:v>0.68071056231058258</c:v>
                </c:pt>
                <c:pt idx="644">
                  <c:v>0.40766617976861858</c:v>
                </c:pt>
                <c:pt idx="645">
                  <c:v>1.7794583849237491</c:v>
                </c:pt>
                <c:pt idx="646">
                  <c:v>0.35891267600102394</c:v>
                </c:pt>
                <c:pt idx="647">
                  <c:v>0.33012090470138505</c:v>
                </c:pt>
                <c:pt idx="648">
                  <c:v>0.24167138950407374</c:v>
                </c:pt>
                <c:pt idx="649">
                  <c:v>1.1341612721957131</c:v>
                </c:pt>
                <c:pt idx="650">
                  <c:v>1.6476182290416226</c:v>
                </c:pt>
                <c:pt idx="651">
                  <c:v>0.24934282741524758</c:v>
                </c:pt>
                <c:pt idx="652">
                  <c:v>0.99076341117012146</c:v>
                </c:pt>
                <c:pt idx="653">
                  <c:v>1.166161304011357</c:v>
                </c:pt>
                <c:pt idx="654">
                  <c:v>1.1618974013236103</c:v>
                </c:pt>
                <c:pt idx="655">
                  <c:v>0.79255918289783844</c:v>
                </c:pt>
                <c:pt idx="656">
                  <c:v>0.71187113659513812</c:v>
                </c:pt>
                <c:pt idx="657">
                  <c:v>0.73125153495901629</c:v>
                </c:pt>
                <c:pt idx="658">
                  <c:v>0.77357491627746777</c:v>
                </c:pt>
                <c:pt idx="659">
                  <c:v>0.66064880005774396</c:v>
                </c:pt>
                <c:pt idx="660">
                  <c:v>1.1962708627772092</c:v>
                </c:pt>
                <c:pt idx="661">
                  <c:v>1.0320997767932563</c:v>
                </c:pt>
                <c:pt idx="662">
                  <c:v>0.79935808495419647</c:v>
                </c:pt>
                <c:pt idx="663">
                  <c:v>0.52354058281854998</c:v>
                </c:pt>
                <c:pt idx="664">
                  <c:v>1.6318975791708337</c:v>
                </c:pt>
                <c:pt idx="665">
                  <c:v>1.7952077446143915</c:v>
                </c:pt>
                <c:pt idx="666">
                  <c:v>1.3423437891245498</c:v>
                </c:pt>
                <c:pt idx="667">
                  <c:v>0.60305343798354361</c:v>
                </c:pt>
                <c:pt idx="668">
                  <c:v>1.9659025292101844</c:v>
                </c:pt>
                <c:pt idx="669">
                  <c:v>2.2240181909194776</c:v>
                </c:pt>
                <c:pt idx="670">
                  <c:v>0.21440146087619719</c:v>
                </c:pt>
                <c:pt idx="671">
                  <c:v>0.43235065030279457</c:v>
                </c:pt>
                <c:pt idx="672">
                  <c:v>1.6722358943672782</c:v>
                </c:pt>
                <c:pt idx="673">
                  <c:v>0.76914769548993511</c:v>
                </c:pt>
                <c:pt idx="674">
                  <c:v>0.5566113256117089</c:v>
                </c:pt>
                <c:pt idx="675">
                  <c:v>1.0194802457457868</c:v>
                </c:pt>
                <c:pt idx="676">
                  <c:v>1.5458114488049373</c:v>
                </c:pt>
                <c:pt idx="677">
                  <c:v>0.72794233764691696</c:v>
                </c:pt>
                <c:pt idx="678">
                  <c:v>0.17108077909737038</c:v>
                </c:pt>
                <c:pt idx="679">
                  <c:v>1.1033464788501868</c:v>
                </c:pt>
                <c:pt idx="680">
                  <c:v>0.51030714825093482</c:v>
                </c:pt>
                <c:pt idx="681">
                  <c:v>2.0415593816372573</c:v>
                </c:pt>
                <c:pt idx="682">
                  <c:v>5.897340406626124E-2</c:v>
                </c:pt>
                <c:pt idx="683">
                  <c:v>1.671177252853002</c:v>
                </c:pt>
                <c:pt idx="684">
                  <c:v>2.6194647464019272</c:v>
                </c:pt>
                <c:pt idx="685">
                  <c:v>2.0520581845587471</c:v>
                </c:pt>
                <c:pt idx="686">
                  <c:v>1.2171185185235811</c:v>
                </c:pt>
                <c:pt idx="687">
                  <c:v>1.0729063456372385</c:v>
                </c:pt>
                <c:pt idx="688">
                  <c:v>1.6336517680484466</c:v>
                </c:pt>
                <c:pt idx="689">
                  <c:v>1.8389631275222054</c:v>
                </c:pt>
                <c:pt idx="690">
                  <c:v>1.8370534271844212</c:v>
                </c:pt>
                <c:pt idx="691">
                  <c:v>0.53041927155357271</c:v>
                </c:pt>
                <c:pt idx="692">
                  <c:v>2.46842343105165</c:v>
                </c:pt>
                <c:pt idx="693">
                  <c:v>1.9190887068216882</c:v>
                </c:pt>
                <c:pt idx="694">
                  <c:v>0.96746104648258213</c:v>
                </c:pt>
                <c:pt idx="695">
                  <c:v>1.2403925157205384</c:v>
                </c:pt>
                <c:pt idx="696">
                  <c:v>1.6953241127973786</c:v>
                </c:pt>
                <c:pt idx="697">
                  <c:v>1.0236461339515266</c:v>
                </c:pt>
                <c:pt idx="698">
                  <c:v>1.4817981993668328</c:v>
                </c:pt>
                <c:pt idx="699">
                  <c:v>1.1687200220232252</c:v>
                </c:pt>
                <c:pt idx="700">
                  <c:v>1.0815117574868669</c:v>
                </c:pt>
                <c:pt idx="701">
                  <c:v>0.44014161389223622</c:v>
                </c:pt>
                <c:pt idx="702">
                  <c:v>0.65951270862674338</c:v>
                </c:pt>
                <c:pt idx="703">
                  <c:v>0.99744088898268646</c:v>
                </c:pt>
                <c:pt idx="704">
                  <c:v>1.0630551077696557</c:v>
                </c:pt>
                <c:pt idx="705">
                  <c:v>0.77618684638536961</c:v>
                </c:pt>
                <c:pt idx="706">
                  <c:v>0.24962609197846045</c:v>
                </c:pt>
                <c:pt idx="707">
                  <c:v>0.56035220423434406</c:v>
                </c:pt>
                <c:pt idx="708">
                  <c:v>1.0326244562740026</c:v>
                </c:pt>
                <c:pt idx="709">
                  <c:v>0.43396562578363912</c:v>
                </c:pt>
                <c:pt idx="710">
                  <c:v>0.44328054088930252</c:v>
                </c:pt>
                <c:pt idx="711">
                  <c:v>2.1908771243297993</c:v>
                </c:pt>
                <c:pt idx="712">
                  <c:v>1.7010837904139471</c:v>
                </c:pt>
                <c:pt idx="713">
                  <c:v>0.20220917130471514</c:v>
                </c:pt>
                <c:pt idx="714">
                  <c:v>1.4752501172376924</c:v>
                </c:pt>
                <c:pt idx="715">
                  <c:v>0.90350985158848673</c:v>
                </c:pt>
                <c:pt idx="716">
                  <c:v>0.88519833875936949</c:v>
                </c:pt>
                <c:pt idx="717">
                  <c:v>1.7579021848267682</c:v>
                </c:pt>
                <c:pt idx="718">
                  <c:v>1.1048679230391545</c:v>
                </c:pt>
                <c:pt idx="719">
                  <c:v>8.3911879682596321E-2</c:v>
                </c:pt>
                <c:pt idx="720">
                  <c:v>0.68994657991256536</c:v>
                </c:pt>
                <c:pt idx="721">
                  <c:v>0.22337647665990523</c:v>
                </c:pt>
                <c:pt idx="722">
                  <c:v>0.64559947398079631</c:v>
                </c:pt>
                <c:pt idx="723">
                  <c:v>0.40192629508228972</c:v>
                </c:pt>
                <c:pt idx="724">
                  <c:v>0.39072000059120432</c:v>
                </c:pt>
                <c:pt idx="725">
                  <c:v>0.49026170810984354</c:v>
                </c:pt>
                <c:pt idx="726">
                  <c:v>0.33708179696051616</c:v>
                </c:pt>
                <c:pt idx="727">
                  <c:v>1.819336170828963</c:v>
                </c:pt>
                <c:pt idx="728">
                  <c:v>1.2472107421095247</c:v>
                </c:pt>
                <c:pt idx="729">
                  <c:v>1.1232640621381043</c:v>
                </c:pt>
                <c:pt idx="730">
                  <c:v>1.0657776291495209</c:v>
                </c:pt>
                <c:pt idx="731">
                  <c:v>1.6381052162494132</c:v>
                </c:pt>
                <c:pt idx="732">
                  <c:v>1.8013093697024609</c:v>
                </c:pt>
                <c:pt idx="733">
                  <c:v>2.2196490215991833</c:v>
                </c:pt>
                <c:pt idx="734">
                  <c:v>2.1120095986086787</c:v>
                </c:pt>
                <c:pt idx="735">
                  <c:v>1.4615766327759707</c:v>
                </c:pt>
                <c:pt idx="736">
                  <c:v>2.0378211857133559</c:v>
                </c:pt>
                <c:pt idx="737">
                  <c:v>1.8691186414992005</c:v>
                </c:pt>
                <c:pt idx="738">
                  <c:v>2.7970971038264136</c:v>
                </c:pt>
                <c:pt idx="739">
                  <c:v>2.0571118858018269</c:v>
                </c:pt>
                <c:pt idx="740">
                  <c:v>1.8001470739681229</c:v>
                </c:pt>
                <c:pt idx="741">
                  <c:v>3.6743020332196723</c:v>
                </c:pt>
                <c:pt idx="742">
                  <c:v>2.4280007720989891</c:v>
                </c:pt>
                <c:pt idx="743">
                  <c:v>3.1093748957469574</c:v>
                </c:pt>
                <c:pt idx="744">
                  <c:v>3.6808371517048668</c:v>
                </c:pt>
                <c:pt idx="745">
                  <c:v>3.1843996276222382</c:v>
                </c:pt>
                <c:pt idx="746">
                  <c:v>2.2501540700791387</c:v>
                </c:pt>
                <c:pt idx="747">
                  <c:v>2.5472989565924538</c:v>
                </c:pt>
                <c:pt idx="748">
                  <c:v>1.9878215633593237</c:v>
                </c:pt>
                <c:pt idx="749">
                  <c:v>1.593487008879362</c:v>
                </c:pt>
                <c:pt idx="750">
                  <c:v>1.4771230609304746</c:v>
                </c:pt>
                <c:pt idx="751">
                  <c:v>0.44870851627306696</c:v>
                </c:pt>
                <c:pt idx="752">
                  <c:v>0.87399175223918324</c:v>
                </c:pt>
                <c:pt idx="753">
                  <c:v>0.9236571032404497</c:v>
                </c:pt>
                <c:pt idx="754">
                  <c:v>1.7845276218241142</c:v>
                </c:pt>
                <c:pt idx="755">
                  <c:v>0.6299201704813906</c:v>
                </c:pt>
                <c:pt idx="756">
                  <c:v>1.1394377765550623</c:v>
                </c:pt>
                <c:pt idx="757">
                  <c:v>2.0526752858800994</c:v>
                </c:pt>
                <c:pt idx="758">
                  <c:v>0.97535221400548844</c:v>
                </c:pt>
                <c:pt idx="759">
                  <c:v>0.77738559631858606</c:v>
                </c:pt>
                <c:pt idx="760">
                  <c:v>1.4605689961101362</c:v>
                </c:pt>
                <c:pt idx="761">
                  <c:v>1.9592486101452935</c:v>
                </c:pt>
                <c:pt idx="762">
                  <c:v>1.5877081754940991</c:v>
                </c:pt>
                <c:pt idx="763">
                  <c:v>2.0790737405513777</c:v>
                </c:pt>
                <c:pt idx="764">
                  <c:v>0.93093268219186842</c:v>
                </c:pt>
                <c:pt idx="765">
                  <c:v>2.129386765549357</c:v>
                </c:pt>
                <c:pt idx="766">
                  <c:v>2.1050368649218694</c:v>
                </c:pt>
                <c:pt idx="767">
                  <c:v>0.64670341032664114</c:v>
                </c:pt>
                <c:pt idx="768">
                  <c:v>1.4864300662416072</c:v>
                </c:pt>
                <c:pt idx="769">
                  <c:v>2.2380788469941573</c:v>
                </c:pt>
                <c:pt idx="770">
                  <c:v>1.2585098349605666</c:v>
                </c:pt>
                <c:pt idx="771">
                  <c:v>1.0190038193952091</c:v>
                </c:pt>
                <c:pt idx="772">
                  <c:v>1.4833438854575303</c:v>
                </c:pt>
                <c:pt idx="773">
                  <c:v>1.6875366460931691</c:v>
                </c:pt>
                <c:pt idx="774">
                  <c:v>1.2672051728774434</c:v>
                </c:pt>
                <c:pt idx="775">
                  <c:v>0.82324343944126688</c:v>
                </c:pt>
                <c:pt idx="776">
                  <c:v>0.67726171575096528</c:v>
                </c:pt>
                <c:pt idx="777">
                  <c:v>0.54582354886368811</c:v>
                </c:pt>
                <c:pt idx="778">
                  <c:v>1.3539166300070351</c:v>
                </c:pt>
                <c:pt idx="779">
                  <c:v>1.0227506818506167</c:v>
                </c:pt>
                <c:pt idx="780">
                  <c:v>0.97296171147145472</c:v>
                </c:pt>
                <c:pt idx="781">
                  <c:v>0.48061892264677397</c:v>
                </c:pt>
                <c:pt idx="782">
                  <c:v>0.58173843548667026</c:v>
                </c:pt>
                <c:pt idx="783">
                  <c:v>0.71482204253324866</c:v>
                </c:pt>
                <c:pt idx="784">
                  <c:v>0.54265017345599109</c:v>
                </c:pt>
                <c:pt idx="785">
                  <c:v>1.7851617506945108</c:v>
                </c:pt>
                <c:pt idx="786">
                  <c:v>0.47685525654124322</c:v>
                </c:pt>
                <c:pt idx="787">
                  <c:v>2.0016923298392633</c:v>
                </c:pt>
                <c:pt idx="788">
                  <c:v>0.58917382559523357</c:v>
                </c:pt>
                <c:pt idx="789">
                  <c:v>0.84938031396685254</c:v>
                </c:pt>
                <c:pt idx="790">
                  <c:v>0.60760097775566457</c:v>
                </c:pt>
                <c:pt idx="791">
                  <c:v>0.72411037706552628</c:v>
                </c:pt>
                <c:pt idx="792">
                  <c:v>1.0446972149360585</c:v>
                </c:pt>
                <c:pt idx="793">
                  <c:v>1.4194244552072524</c:v>
                </c:pt>
                <c:pt idx="794">
                  <c:v>1.2454072162153753</c:v>
                </c:pt>
                <c:pt idx="795">
                  <c:v>1.4515184778179087</c:v>
                </c:pt>
                <c:pt idx="796">
                  <c:v>0.65499838665671761</c:v>
                </c:pt>
                <c:pt idx="797">
                  <c:v>0.77889316836703915</c:v>
                </c:pt>
                <c:pt idx="798">
                  <c:v>0.83172812538738727</c:v>
                </c:pt>
                <c:pt idx="799">
                  <c:v>1.515881395124504</c:v>
                </c:pt>
                <c:pt idx="800">
                  <c:v>1.546172578965495</c:v>
                </c:pt>
                <c:pt idx="801">
                  <c:v>1.7564062032276555</c:v>
                </c:pt>
                <c:pt idx="802">
                  <c:v>1.9051652828670431</c:v>
                </c:pt>
                <c:pt idx="803">
                  <c:v>0.99117973394228176</c:v>
                </c:pt>
                <c:pt idx="804">
                  <c:v>0.83328322196567139</c:v>
                </c:pt>
                <c:pt idx="805">
                  <c:v>2.2454155868898691</c:v>
                </c:pt>
                <c:pt idx="806">
                  <c:v>2.4173594948850874</c:v>
                </c:pt>
                <c:pt idx="807">
                  <c:v>1.0496097979311869</c:v>
                </c:pt>
                <c:pt idx="808">
                  <c:v>1.0751328448237802</c:v>
                </c:pt>
                <c:pt idx="809">
                  <c:v>0.89087911321009128</c:v>
                </c:pt>
                <c:pt idx="810">
                  <c:v>1.48887237150393</c:v>
                </c:pt>
                <c:pt idx="811">
                  <c:v>1.3189558489713211</c:v>
                </c:pt>
                <c:pt idx="812">
                  <c:v>0.48410222017868687</c:v>
                </c:pt>
                <c:pt idx="813">
                  <c:v>1.6508459201882761</c:v>
                </c:pt>
                <c:pt idx="814">
                  <c:v>1.0016138060732014</c:v>
                </c:pt>
                <c:pt idx="815">
                  <c:v>0.89273529637160254</c:v>
                </c:pt>
                <c:pt idx="816">
                  <c:v>1.3442079974299725</c:v>
                </c:pt>
                <c:pt idx="817">
                  <c:v>5.5466538416275686</c:v>
                </c:pt>
                <c:pt idx="818">
                  <c:v>1.2100924678212195</c:v>
                </c:pt>
                <c:pt idx="819">
                  <c:v>0.33142732482956971</c:v>
                </c:pt>
                <c:pt idx="820">
                  <c:v>0.5063600775731617</c:v>
                </c:pt>
                <c:pt idx="821">
                  <c:v>1.3031808947623531</c:v>
                </c:pt>
                <c:pt idx="822">
                  <c:v>0.6222829667064087</c:v>
                </c:pt>
                <c:pt idx="823">
                  <c:v>0.29250584141767111</c:v>
                </c:pt>
                <c:pt idx="824">
                  <c:v>2.0374831492224423</c:v>
                </c:pt>
                <c:pt idx="825">
                  <c:v>0.81545242181173894</c:v>
                </c:pt>
                <c:pt idx="826">
                  <c:v>1.2142679491940092</c:v>
                </c:pt>
                <c:pt idx="827">
                  <c:v>0.71328818664342286</c:v>
                </c:pt>
                <c:pt idx="828">
                  <c:v>1.483370827438699</c:v>
                </c:pt>
                <c:pt idx="829">
                  <c:v>1.0144948409283432</c:v>
                </c:pt>
                <c:pt idx="830">
                  <c:v>1.0497828760275314</c:v>
                </c:pt>
                <c:pt idx="831">
                  <c:v>0.41512760589336456</c:v>
                </c:pt>
                <c:pt idx="832">
                  <c:v>0.97194438936633099</c:v>
                </c:pt>
                <c:pt idx="833">
                  <c:v>0.88021395478767839</c:v>
                </c:pt>
                <c:pt idx="834">
                  <c:v>0.82760284899561387</c:v>
                </c:pt>
                <c:pt idx="835">
                  <c:v>0.87750969674258283</c:v>
                </c:pt>
                <c:pt idx="836">
                  <c:v>1.1798778872522733</c:v>
                </c:pt>
                <c:pt idx="837">
                  <c:v>0.50509110667649038</c:v>
                </c:pt>
                <c:pt idx="838">
                  <c:v>0.59040227401067091</c:v>
                </c:pt>
                <c:pt idx="839">
                  <c:v>0.32739654754620912</c:v>
                </c:pt>
                <c:pt idx="840">
                  <c:v>1.1580060228129123</c:v>
                </c:pt>
                <c:pt idx="841">
                  <c:v>1.2324106509863224</c:v>
                </c:pt>
                <c:pt idx="842">
                  <c:v>0.38874321022966257</c:v>
                </c:pt>
                <c:pt idx="843">
                  <c:v>0.18922407644000941</c:v>
                </c:pt>
                <c:pt idx="844">
                  <c:v>0.58785210090509332</c:v>
                </c:pt>
                <c:pt idx="845">
                  <c:v>1.8000846408485236</c:v>
                </c:pt>
                <c:pt idx="846">
                  <c:v>0.23395540370469364</c:v>
                </c:pt>
                <c:pt idx="847">
                  <c:v>1.3817427590095821</c:v>
                </c:pt>
                <c:pt idx="848">
                  <c:v>0.62731605709184468</c:v>
                </c:pt>
                <c:pt idx="849">
                  <c:v>0.39961480181576886</c:v>
                </c:pt>
                <c:pt idx="850">
                  <c:v>1.3624846528659913</c:v>
                </c:pt>
                <c:pt idx="851">
                  <c:v>0.27879893828854141</c:v>
                </c:pt>
                <c:pt idx="852">
                  <c:v>0.95050874328468549</c:v>
                </c:pt>
                <c:pt idx="853">
                  <c:v>0.91928647174490652</c:v>
                </c:pt>
                <c:pt idx="854">
                  <c:v>0.70838890866822846</c:v>
                </c:pt>
                <c:pt idx="855">
                  <c:v>0.52587495502301174</c:v>
                </c:pt>
                <c:pt idx="856">
                  <c:v>0.86143635750855996</c:v>
                </c:pt>
                <c:pt idx="857">
                  <c:v>1.2998539494239931</c:v>
                </c:pt>
                <c:pt idx="858">
                  <c:v>0.59141130633938466</c:v>
                </c:pt>
                <c:pt idx="859">
                  <c:v>0.38579279326909771</c:v>
                </c:pt>
                <c:pt idx="860">
                  <c:v>1.5953408659232711</c:v>
                </c:pt>
                <c:pt idx="861">
                  <c:v>0.30350006817288377</c:v>
                </c:pt>
                <c:pt idx="862">
                  <c:v>0.62077895751038581</c:v>
                </c:pt>
                <c:pt idx="863">
                  <c:v>1.2228410249455834</c:v>
                </c:pt>
                <c:pt idx="864">
                  <c:v>0.79773839272652036</c:v>
                </c:pt>
                <c:pt idx="865">
                  <c:v>1.4343644741455754</c:v>
                </c:pt>
                <c:pt idx="866">
                  <c:v>0.61105591263194969</c:v>
                </c:pt>
                <c:pt idx="867">
                  <c:v>0.98785617897863065</c:v>
                </c:pt>
                <c:pt idx="868">
                  <c:v>1.1408945314316805</c:v>
                </c:pt>
                <c:pt idx="869">
                  <c:v>0.40520033670702321</c:v>
                </c:pt>
                <c:pt idx="870">
                  <c:v>1.0071774203035926</c:v>
                </c:pt>
                <c:pt idx="871">
                  <c:v>0.45616207604959053</c:v>
                </c:pt>
                <c:pt idx="872">
                  <c:v>0.94691947464486681</c:v>
                </c:pt>
                <c:pt idx="873">
                  <c:v>1.4050720630075464</c:v>
                </c:pt>
                <c:pt idx="874">
                  <c:v>0.28229234221101746</c:v>
                </c:pt>
                <c:pt idx="875">
                  <c:v>1.3840119250011016</c:v>
                </c:pt>
                <c:pt idx="876">
                  <c:v>1.488821539719611</c:v>
                </c:pt>
                <c:pt idx="877">
                  <c:v>0.56643071087381358</c:v>
                </c:pt>
                <c:pt idx="878">
                  <c:v>0.83294203513930842</c:v>
                </c:pt>
                <c:pt idx="879">
                  <c:v>0.28556265954255106</c:v>
                </c:pt>
                <c:pt idx="880">
                  <c:v>0.1626170728130916</c:v>
                </c:pt>
                <c:pt idx="881">
                  <c:v>0.8838678536564909</c:v>
                </c:pt>
                <c:pt idx="882">
                  <c:v>1.4388899795033538</c:v>
                </c:pt>
                <c:pt idx="883">
                  <c:v>0.96256033132234931</c:v>
                </c:pt>
                <c:pt idx="884">
                  <c:v>0.97770383600053201</c:v>
                </c:pt>
                <c:pt idx="885">
                  <c:v>1.0606493249894591</c:v>
                </c:pt>
                <c:pt idx="886">
                  <c:v>1.0189492633481889</c:v>
                </c:pt>
                <c:pt idx="887">
                  <c:v>0.76227091021601145</c:v>
                </c:pt>
                <c:pt idx="888">
                  <c:v>0.80029427864675373</c:v>
                </c:pt>
                <c:pt idx="889">
                  <c:v>0.44290772045678561</c:v>
                </c:pt>
                <c:pt idx="890">
                  <c:v>0.42831992251407436</c:v>
                </c:pt>
                <c:pt idx="891">
                  <c:v>0.81801459435982238</c:v>
                </c:pt>
                <c:pt idx="892">
                  <c:v>0.88044533626773225</c:v>
                </c:pt>
                <c:pt idx="893">
                  <c:v>0.95417768561046057</c:v>
                </c:pt>
                <c:pt idx="894">
                  <c:v>0.39192388396766836</c:v>
                </c:pt>
                <c:pt idx="895">
                  <c:v>0.32243625351442973</c:v>
                </c:pt>
                <c:pt idx="896">
                  <c:v>0.402540662663814</c:v>
                </c:pt>
                <c:pt idx="897">
                  <c:v>0.45226652825416697</c:v>
                </c:pt>
                <c:pt idx="898">
                  <c:v>0.93915743693750919</c:v>
                </c:pt>
                <c:pt idx="899">
                  <c:v>0.21053009649227836</c:v>
                </c:pt>
                <c:pt idx="900">
                  <c:v>0.69476749977781338</c:v>
                </c:pt>
                <c:pt idx="901">
                  <c:v>0.60794079925856559</c:v>
                </c:pt>
                <c:pt idx="902">
                  <c:v>0.18894561238024446</c:v>
                </c:pt>
                <c:pt idx="903">
                  <c:v>0.8027118643913338</c:v>
                </c:pt>
                <c:pt idx="904">
                  <c:v>0.26384763492985835</c:v>
                </c:pt>
                <c:pt idx="905">
                  <c:v>0.28804664228752841</c:v>
                </c:pt>
                <c:pt idx="906">
                  <c:v>0.54756146727586086</c:v>
                </c:pt>
                <c:pt idx="907">
                  <c:v>0.72056244767282485</c:v>
                </c:pt>
                <c:pt idx="908">
                  <c:v>1.0510893876875116</c:v>
                </c:pt>
                <c:pt idx="909">
                  <c:v>0.63641861762533447</c:v>
                </c:pt>
                <c:pt idx="910">
                  <c:v>0.45360719798958082</c:v>
                </c:pt>
                <c:pt idx="911">
                  <c:v>0.29427407486502827</c:v>
                </c:pt>
                <c:pt idx="912">
                  <c:v>0.91150192382935658</c:v>
                </c:pt>
                <c:pt idx="913">
                  <c:v>0.86575508901522358</c:v>
                </c:pt>
                <c:pt idx="914">
                  <c:v>0.36313632413529284</c:v>
                </c:pt>
                <c:pt idx="915">
                  <c:v>1.4936659986351222</c:v>
                </c:pt>
                <c:pt idx="916">
                  <c:v>0.14891857770356415</c:v>
                </c:pt>
                <c:pt idx="917">
                  <c:v>0.25374197956771749</c:v>
                </c:pt>
                <c:pt idx="918">
                  <c:v>0.58228581053434392</c:v>
                </c:pt>
                <c:pt idx="919">
                  <c:v>0.45226110480011061</c:v>
                </c:pt>
                <c:pt idx="920">
                  <c:v>0.48494457015907244</c:v>
                </c:pt>
                <c:pt idx="921">
                  <c:v>0.72491898323359905</c:v>
                </c:pt>
                <c:pt idx="922">
                  <c:v>0.5911262224660474</c:v>
                </c:pt>
                <c:pt idx="923">
                  <c:v>0.47887968290281524</c:v>
                </c:pt>
                <c:pt idx="924">
                  <c:v>1.723679001584159</c:v>
                </c:pt>
                <c:pt idx="925">
                  <c:v>1.0013707868803103</c:v>
                </c:pt>
                <c:pt idx="926">
                  <c:v>0.43962181257246308</c:v>
                </c:pt>
                <c:pt idx="927">
                  <c:v>1.7784379231208127</c:v>
                </c:pt>
                <c:pt idx="928">
                  <c:v>0.47944477760213483</c:v>
                </c:pt>
                <c:pt idx="929">
                  <c:v>0.2530201120739598</c:v>
                </c:pt>
                <c:pt idx="930">
                  <c:v>0.17783324449179352</c:v>
                </c:pt>
                <c:pt idx="931">
                  <c:v>0.2716966779586889</c:v>
                </c:pt>
                <c:pt idx="932">
                  <c:v>0.62164178152514882</c:v>
                </c:pt>
                <c:pt idx="933">
                  <c:v>0.31529683531009756</c:v>
                </c:pt>
                <c:pt idx="934">
                  <c:v>0.61154311545558493</c:v>
                </c:pt>
                <c:pt idx="935">
                  <c:v>0.19548810930212707</c:v>
                </c:pt>
                <c:pt idx="936">
                  <c:v>0.9443396569094773</c:v>
                </c:pt>
                <c:pt idx="937">
                  <c:v>0.80331565864961696</c:v>
                </c:pt>
                <c:pt idx="938">
                  <c:v>0.30441109906265412</c:v>
                </c:pt>
                <c:pt idx="939">
                  <c:v>0.4166223724766806</c:v>
                </c:pt>
                <c:pt idx="940">
                  <c:v>1.5901814643460046</c:v>
                </c:pt>
                <c:pt idx="941">
                  <c:v>0.3428976977127558</c:v>
                </c:pt>
                <c:pt idx="942">
                  <c:v>0.88968692592702747</c:v>
                </c:pt>
                <c:pt idx="943">
                  <c:v>0.63145785147061728</c:v>
                </c:pt>
                <c:pt idx="944">
                  <c:v>0.23853113401665355</c:v>
                </c:pt>
                <c:pt idx="945">
                  <c:v>0.79713380435383541</c:v>
                </c:pt>
                <c:pt idx="946">
                  <c:v>1.1160623908790228</c:v>
                </c:pt>
                <c:pt idx="947">
                  <c:v>1.2245438625408303</c:v>
                </c:pt>
                <c:pt idx="948">
                  <c:v>0.65363487525480446</c:v>
                </c:pt>
                <c:pt idx="949">
                  <c:v>0.94240402895262476</c:v>
                </c:pt>
                <c:pt idx="950">
                  <c:v>0.59708696121257343</c:v>
                </c:pt>
                <c:pt idx="951">
                  <c:v>0.38754539769103369</c:v>
                </c:pt>
                <c:pt idx="952">
                  <c:v>0.87629602044092292</c:v>
                </c:pt>
                <c:pt idx="953">
                  <c:v>0.43258374227469087</c:v>
                </c:pt>
                <c:pt idx="954">
                  <c:v>0.60062778631474156</c:v>
                </c:pt>
                <c:pt idx="955">
                  <c:v>0.32688383058461234</c:v>
                </c:pt>
                <c:pt idx="956">
                  <c:v>0.35970286646282401</c:v>
                </c:pt>
                <c:pt idx="957">
                  <c:v>0.59496361960750466</c:v>
                </c:pt>
                <c:pt idx="958">
                  <c:v>0.39975665599857874</c:v>
                </c:pt>
                <c:pt idx="959">
                  <c:v>0.37775917628189942</c:v>
                </c:pt>
                <c:pt idx="960">
                  <c:v>0.23628356966834371</c:v>
                </c:pt>
                <c:pt idx="961">
                  <c:v>0.53925551958852158</c:v>
                </c:pt>
                <c:pt idx="962">
                  <c:v>0.46709960824342622</c:v>
                </c:pt>
                <c:pt idx="963">
                  <c:v>0.56393352929867724</c:v>
                </c:pt>
                <c:pt idx="964">
                  <c:v>0.4074509570364146</c:v>
                </c:pt>
                <c:pt idx="965">
                  <c:v>0.2431034978654821</c:v>
                </c:pt>
                <c:pt idx="966">
                  <c:v>0.94608298765149246</c:v>
                </c:pt>
                <c:pt idx="967">
                  <c:v>0.82118343709910813</c:v>
                </c:pt>
                <c:pt idx="968">
                  <c:v>1.1178401507055662</c:v>
                </c:pt>
                <c:pt idx="969">
                  <c:v>0.48452742602087229</c:v>
                </c:pt>
                <c:pt idx="970">
                  <c:v>0.61555810869362471</c:v>
                </c:pt>
                <c:pt idx="971">
                  <c:v>0.76647700201033786</c:v>
                </c:pt>
                <c:pt idx="972">
                  <c:v>0.25672138903569042</c:v>
                </c:pt>
                <c:pt idx="973">
                  <c:v>0.65828998254417859</c:v>
                </c:pt>
                <c:pt idx="974">
                  <c:v>0.59990097619068627</c:v>
                </c:pt>
                <c:pt idx="975">
                  <c:v>0.38647508273646591</c:v>
                </c:pt>
                <c:pt idx="976">
                  <c:v>0.44410101022399245</c:v>
                </c:pt>
                <c:pt idx="977">
                  <c:v>0.62883627209079207</c:v>
                </c:pt>
                <c:pt idx="978">
                  <c:v>0.74055329676163206</c:v>
                </c:pt>
                <c:pt idx="979">
                  <c:v>1.4848514394730623</c:v>
                </c:pt>
                <c:pt idx="980">
                  <c:v>0.30648933093310499</c:v>
                </c:pt>
                <c:pt idx="981">
                  <c:v>0.35892624040724586</c:v>
                </c:pt>
                <c:pt idx="982">
                  <c:v>0.65835668963231764</c:v>
                </c:pt>
                <c:pt idx="983">
                  <c:v>0.58588568632167182</c:v>
                </c:pt>
                <c:pt idx="984">
                  <c:v>0.60985644203372369</c:v>
                </c:pt>
                <c:pt idx="985">
                  <c:v>0.55650815262641362</c:v>
                </c:pt>
                <c:pt idx="986">
                  <c:v>0.46331430880742519</c:v>
                </c:pt>
                <c:pt idx="987">
                  <c:v>0.66644738330086928</c:v>
                </c:pt>
                <c:pt idx="988">
                  <c:v>1.3697252056136586</c:v>
                </c:pt>
                <c:pt idx="989">
                  <c:v>0.66393179966061155</c:v>
                </c:pt>
                <c:pt idx="990">
                  <c:v>0.49551481266059488</c:v>
                </c:pt>
                <c:pt idx="991">
                  <c:v>0.13464229206855266</c:v>
                </c:pt>
                <c:pt idx="992">
                  <c:v>0.51333910855458398</c:v>
                </c:pt>
                <c:pt idx="993">
                  <c:v>0.88893981233416552</c:v>
                </c:pt>
                <c:pt idx="994">
                  <c:v>0.63992274967497964</c:v>
                </c:pt>
                <c:pt idx="995">
                  <c:v>0.31227381897218043</c:v>
                </c:pt>
                <c:pt idx="996">
                  <c:v>0.80214311177058983</c:v>
                </c:pt>
                <c:pt idx="997">
                  <c:v>0.95716857673753264</c:v>
                </c:pt>
                <c:pt idx="998">
                  <c:v>0.82190994206497225</c:v>
                </c:pt>
                <c:pt idx="999">
                  <c:v>0.39991050539484535</c:v>
                </c:pt>
                <c:pt idx="1000">
                  <c:v>0.54168048298337346</c:v>
                </c:pt>
                <c:pt idx="1001">
                  <c:v>8.4813965223055926E-2</c:v>
                </c:pt>
                <c:pt idx="1002">
                  <c:v>0.56248980907116841</c:v>
                </c:pt>
                <c:pt idx="1003">
                  <c:v>1.0461809953814338</c:v>
                </c:pt>
                <c:pt idx="1004">
                  <c:v>0.99724349975388604</c:v>
                </c:pt>
                <c:pt idx="1005">
                  <c:v>0.85702458143181526</c:v>
                </c:pt>
                <c:pt idx="1006">
                  <c:v>6.7981673769462972E-2</c:v>
                </c:pt>
                <c:pt idx="1007">
                  <c:v>5.6538797530412799E-2</c:v>
                </c:pt>
                <c:pt idx="1008">
                  <c:v>0.56160878833783623</c:v>
                </c:pt>
                <c:pt idx="1009">
                  <c:v>0.47499623249061723</c:v>
                </c:pt>
                <c:pt idx="1010">
                  <c:v>0.68723847149273809</c:v>
                </c:pt>
                <c:pt idx="1011">
                  <c:v>0.87592507385853302</c:v>
                </c:pt>
                <c:pt idx="1012">
                  <c:v>0.41731046686777123</c:v>
                </c:pt>
                <c:pt idx="1013">
                  <c:v>8.6171936959171899E-2</c:v>
                </c:pt>
                <c:pt idx="1014">
                  <c:v>0.67566961393187619</c:v>
                </c:pt>
                <c:pt idx="1015">
                  <c:v>0.55031358857194279</c:v>
                </c:pt>
                <c:pt idx="1016">
                  <c:v>0.32435774142870616</c:v>
                </c:pt>
                <c:pt idx="1017">
                  <c:v>0.61924282608933645</c:v>
                </c:pt>
                <c:pt idx="1018">
                  <c:v>0.66032070910834206</c:v>
                </c:pt>
                <c:pt idx="1019">
                  <c:v>0.65027887113186555</c:v>
                </c:pt>
                <c:pt idx="1020">
                  <c:v>1.4024451891502754</c:v>
                </c:pt>
                <c:pt idx="1021">
                  <c:v>0.57239751680471695</c:v>
                </c:pt>
                <c:pt idx="1022">
                  <c:v>2.7899818400037022</c:v>
                </c:pt>
                <c:pt idx="1023">
                  <c:v>0.25789991484840036</c:v>
                </c:pt>
                <c:pt idx="1024">
                  <c:v>0.28309871559426592</c:v>
                </c:pt>
                <c:pt idx="1025">
                  <c:v>0.81840779026306321</c:v>
                </c:pt>
                <c:pt idx="1026">
                  <c:v>0.71751427776002052</c:v>
                </c:pt>
                <c:pt idx="1027">
                  <c:v>0.61307244263202287</c:v>
                </c:pt>
                <c:pt idx="1028">
                  <c:v>1.1415465312673851</c:v>
                </c:pt>
                <c:pt idx="1029">
                  <c:v>0.25629316238650596</c:v>
                </c:pt>
                <c:pt idx="1030">
                  <c:v>0.6858423736969681</c:v>
                </c:pt>
                <c:pt idx="1031">
                  <c:v>0.16273758743028569</c:v>
                </c:pt>
                <c:pt idx="1032">
                  <c:v>0.64699093664640883</c:v>
                </c:pt>
                <c:pt idx="1033">
                  <c:v>0.59142762134135007</c:v>
                </c:pt>
                <c:pt idx="1034">
                  <c:v>1.9236482897981161E-2</c:v>
                </c:pt>
                <c:pt idx="1035">
                  <c:v>0.29386348842542143</c:v>
                </c:pt>
                <c:pt idx="1036">
                  <c:v>0.69032032046924752</c:v>
                </c:pt>
                <c:pt idx="1037">
                  <c:v>0.91361194772619203</c:v>
                </c:pt>
                <c:pt idx="1038">
                  <c:v>0.61872764268937785</c:v>
                </c:pt>
                <c:pt idx="1039">
                  <c:v>0.82683516206094021</c:v>
                </c:pt>
                <c:pt idx="1040">
                  <c:v>4.3067008690190658E-2</c:v>
                </c:pt>
                <c:pt idx="1041">
                  <c:v>1.2515180406270381</c:v>
                </c:pt>
                <c:pt idx="1042">
                  <c:v>0.71597465995855014</c:v>
                </c:pt>
                <c:pt idx="1043">
                  <c:v>0.48563314435336541</c:v>
                </c:pt>
                <c:pt idx="1044">
                  <c:v>0.78763674647413695</c:v>
                </c:pt>
                <c:pt idx="1045">
                  <c:v>0.96706234221440113</c:v>
                </c:pt>
                <c:pt idx="1046">
                  <c:v>0.73951372891780809</c:v>
                </c:pt>
                <c:pt idx="1047">
                  <c:v>0.63752489084304675</c:v>
                </c:pt>
                <c:pt idx="1048">
                  <c:v>0.19496148806402969</c:v>
                </c:pt>
                <c:pt idx="1049">
                  <c:v>0.35015470245744412</c:v>
                </c:pt>
                <c:pt idx="1050">
                  <c:v>0.79038226042441473</c:v>
                </c:pt>
                <c:pt idx="1051">
                  <c:v>1.1628102677348704</c:v>
                </c:pt>
                <c:pt idx="1052">
                  <c:v>0.35969881020571504</c:v>
                </c:pt>
                <c:pt idx="1053">
                  <c:v>0.29822038559079356</c:v>
                </c:pt>
                <c:pt idx="1054">
                  <c:v>0.12004401348479243</c:v>
                </c:pt>
                <c:pt idx="1055">
                  <c:v>0.38303595964333637</c:v>
                </c:pt>
                <c:pt idx="1056">
                  <c:v>0.40541782853360619</c:v>
                </c:pt>
                <c:pt idx="1057">
                  <c:v>0.6138887123022474</c:v>
                </c:pt>
                <c:pt idx="1058">
                  <c:v>0.93442653465252301</c:v>
                </c:pt>
                <c:pt idx="1059">
                  <c:v>0.62470923240795695</c:v>
                </c:pt>
                <c:pt idx="1060">
                  <c:v>0.20791327398614629</c:v>
                </c:pt>
                <c:pt idx="1061">
                  <c:v>1.0583174583853399</c:v>
                </c:pt>
                <c:pt idx="1062">
                  <c:v>0.28832754497868585</c:v>
                </c:pt>
                <c:pt idx="1063">
                  <c:v>0.55333018506761777</c:v>
                </c:pt>
                <c:pt idx="1064">
                  <c:v>0.40189144314517472</c:v>
                </c:pt>
                <c:pt idx="1065">
                  <c:v>0.21620976373637762</c:v>
                </c:pt>
                <c:pt idx="1066">
                  <c:v>0.18771979206229866</c:v>
                </c:pt>
                <c:pt idx="1067">
                  <c:v>0.4027883122344918</c:v>
                </c:pt>
                <c:pt idx="1068">
                  <c:v>0.29213307362123442</c:v>
                </c:pt>
                <c:pt idx="1069">
                  <c:v>0.34954240176398693</c:v>
                </c:pt>
                <c:pt idx="1070">
                  <c:v>0.34655242558231397</c:v>
                </c:pt>
                <c:pt idx="1071">
                  <c:v>0.28639033622986071</c:v>
                </c:pt>
                <c:pt idx="1072">
                  <c:v>0.3629586418394854</c:v>
                </c:pt>
                <c:pt idx="1073">
                  <c:v>0.42717402128442039</c:v>
                </c:pt>
                <c:pt idx="1074">
                  <c:v>0.49940030687742493</c:v>
                </c:pt>
                <c:pt idx="1075">
                  <c:v>0.65594502146230671</c:v>
                </c:pt>
                <c:pt idx="1076">
                  <c:v>0.54667535695371794</c:v>
                </c:pt>
                <c:pt idx="1077">
                  <c:v>0.3644523013596806</c:v>
                </c:pt>
                <c:pt idx="1078">
                  <c:v>0.59328928157677274</c:v>
                </c:pt>
                <c:pt idx="1079">
                  <c:v>0.23616261140617431</c:v>
                </c:pt>
                <c:pt idx="1080">
                  <c:v>0.3086307526311044</c:v>
                </c:pt>
                <c:pt idx="1081">
                  <c:v>0.27441343413522573</c:v>
                </c:pt>
                <c:pt idx="1082">
                  <c:v>0.47906415440972289</c:v>
                </c:pt>
                <c:pt idx="1083">
                  <c:v>0.67007466244866087</c:v>
                </c:pt>
                <c:pt idx="1084">
                  <c:v>0.78369498274852734</c:v>
                </c:pt>
                <c:pt idx="1085">
                  <c:v>0.12819813422659579</c:v>
                </c:pt>
                <c:pt idx="1086">
                  <c:v>0.18587070519858639</c:v>
                </c:pt>
                <c:pt idx="1087">
                  <c:v>0.85453493001768688</c:v>
                </c:pt>
                <c:pt idx="1088">
                  <c:v>0.30897614108885302</c:v>
                </c:pt>
                <c:pt idx="1089">
                  <c:v>0.51654728539781747</c:v>
                </c:pt>
                <c:pt idx="1090">
                  <c:v>3.3891361085360706E-2</c:v>
                </c:pt>
                <c:pt idx="1091">
                  <c:v>0.36044809163566416</c:v>
                </c:pt>
                <c:pt idx="1092">
                  <c:v>0.38087622012145206</c:v>
                </c:pt>
                <c:pt idx="1093">
                  <c:v>0.73410339097107591</c:v>
                </c:pt>
                <c:pt idx="1094">
                  <c:v>0.45135134599771054</c:v>
                </c:pt>
                <c:pt idx="1095">
                  <c:v>0.10751411991987429</c:v>
                </c:pt>
                <c:pt idx="1096">
                  <c:v>0.2204926904941012</c:v>
                </c:pt>
                <c:pt idx="1097">
                  <c:v>0.43958120951344615</c:v>
                </c:pt>
                <c:pt idx="1098">
                  <c:v>0.61568042440100235</c:v>
                </c:pt>
                <c:pt idx="1099">
                  <c:v>0.34857886315851</c:v>
                </c:pt>
                <c:pt idx="1100">
                  <c:v>0.21323412395417868</c:v>
                </c:pt>
                <c:pt idx="1101">
                  <c:v>0.68202545516760493</c:v>
                </c:pt>
                <c:pt idx="1102">
                  <c:v>0.29277671130591787</c:v>
                </c:pt>
                <c:pt idx="1103">
                  <c:v>0.83136645740007453</c:v>
                </c:pt>
                <c:pt idx="1104">
                  <c:v>0.47422293086572387</c:v>
                </c:pt>
                <c:pt idx="1105">
                  <c:v>0.26353400047941578</c:v>
                </c:pt>
                <c:pt idx="1106">
                  <c:v>0.53630802508859299</c:v>
                </c:pt>
                <c:pt idx="1107">
                  <c:v>0.5899744446177041</c:v>
                </c:pt>
                <c:pt idx="1108">
                  <c:v>0.68397518335724428</c:v>
                </c:pt>
                <c:pt idx="1109">
                  <c:v>0.47133801874200149</c:v>
                </c:pt>
                <c:pt idx="1110">
                  <c:v>0.50527147071353207</c:v>
                </c:pt>
                <c:pt idx="1111">
                  <c:v>0.18013135532498892</c:v>
                </c:pt>
                <c:pt idx="1112">
                  <c:v>0.47623279831600884</c:v>
                </c:pt>
                <c:pt idx="1113">
                  <c:v>1.0455065805481776</c:v>
                </c:pt>
                <c:pt idx="1114">
                  <c:v>0.71329995322773609</c:v>
                </c:pt>
                <c:pt idx="1115">
                  <c:v>0.2174048146889373</c:v>
                </c:pt>
                <c:pt idx="1116">
                  <c:v>0.72950961465857023</c:v>
                </c:pt>
                <c:pt idx="1117">
                  <c:v>0.26869045508312911</c:v>
                </c:pt>
                <c:pt idx="1118">
                  <c:v>0.32360678522229014</c:v>
                </c:pt>
                <c:pt idx="1119">
                  <c:v>0.17426050812241786</c:v>
                </c:pt>
                <c:pt idx="1120">
                  <c:v>0.33024926456318421</c:v>
                </c:pt>
                <c:pt idx="1121">
                  <c:v>0.24039797129494395</c:v>
                </c:pt>
                <c:pt idx="1122">
                  <c:v>0.23247359099688672</c:v>
                </c:pt>
                <c:pt idx="1123">
                  <c:v>0.26228942170117936</c:v>
                </c:pt>
                <c:pt idx="1124">
                  <c:v>0.23201222560728224</c:v>
                </c:pt>
                <c:pt idx="1125">
                  <c:v>0.29314104722188961</c:v>
                </c:pt>
                <c:pt idx="1126">
                  <c:v>0.29256377427645386</c:v>
                </c:pt>
                <c:pt idx="1127">
                  <c:v>0.28635006199479451</c:v>
                </c:pt>
                <c:pt idx="1128">
                  <c:v>0.23766885289111897</c:v>
                </c:pt>
                <c:pt idx="1129">
                  <c:v>0.23516660363328554</c:v>
                </c:pt>
                <c:pt idx="1130">
                  <c:v>0.57225395812618118</c:v>
                </c:pt>
                <c:pt idx="1131">
                  <c:v>0.87822287338328764</c:v>
                </c:pt>
                <c:pt idx="1132">
                  <c:v>0.3590686574533607</c:v>
                </c:pt>
                <c:pt idx="1133">
                  <c:v>0.49680369833823129</c:v>
                </c:pt>
                <c:pt idx="1134">
                  <c:v>0.37625092253556719</c:v>
                </c:pt>
                <c:pt idx="1135">
                  <c:v>0.26883772505537962</c:v>
                </c:pt>
                <c:pt idx="1136">
                  <c:v>0.93334596648066304</c:v>
                </c:pt>
                <c:pt idx="1137">
                  <c:v>0.47069512481905523</c:v>
                </c:pt>
                <c:pt idx="1138">
                  <c:v>0.20873941159458489</c:v>
                </c:pt>
                <c:pt idx="1139">
                  <c:v>0.45109799448339594</c:v>
                </c:pt>
                <c:pt idx="1140">
                  <c:v>0.71231765404147374</c:v>
                </c:pt>
                <c:pt idx="1141">
                  <c:v>0.4465528183489485</c:v>
                </c:pt>
                <c:pt idx="1142">
                  <c:v>1.0697642820084168</c:v>
                </c:pt>
                <c:pt idx="1143">
                  <c:v>1.2110941063606375</c:v>
                </c:pt>
                <c:pt idx="1144">
                  <c:v>0.72282752024263164</c:v>
                </c:pt>
                <c:pt idx="1145">
                  <c:v>0.35156687671649445</c:v>
                </c:pt>
                <c:pt idx="1146">
                  <c:v>0.35161248349586022</c:v>
                </c:pt>
                <c:pt idx="1147">
                  <c:v>0.92873936010320957</c:v>
                </c:pt>
                <c:pt idx="1148">
                  <c:v>0.39848820027639587</c:v>
                </c:pt>
                <c:pt idx="1149">
                  <c:v>7.0123468780930315E-2</c:v>
                </c:pt>
                <c:pt idx="1150">
                  <c:v>0.64478678810818479</c:v>
                </c:pt>
                <c:pt idx="1151">
                  <c:v>0.41832945467776123</c:v>
                </c:pt>
                <c:pt idx="1152">
                  <c:v>0.53597211623244956</c:v>
                </c:pt>
                <c:pt idx="1153">
                  <c:v>0.35284295483000766</c:v>
                </c:pt>
                <c:pt idx="1154">
                  <c:v>0.35042670811251003</c:v>
                </c:pt>
                <c:pt idx="1155">
                  <c:v>0.44720953819865772</c:v>
                </c:pt>
                <c:pt idx="1156">
                  <c:v>0.51692433745976918</c:v>
                </c:pt>
                <c:pt idx="1157">
                  <c:v>0.32080806749233715</c:v>
                </c:pt>
                <c:pt idx="1158">
                  <c:v>0.37104096071152265</c:v>
                </c:pt>
                <c:pt idx="1159">
                  <c:v>0.55006590482159612</c:v>
                </c:pt>
                <c:pt idx="1160">
                  <c:v>0.49364855904655147</c:v>
                </c:pt>
                <c:pt idx="1161">
                  <c:v>0.26842720008960752</c:v>
                </c:pt>
                <c:pt idx="1162">
                  <c:v>0.20314633273994531</c:v>
                </c:pt>
                <c:pt idx="1163">
                  <c:v>0.33293836442169744</c:v>
                </c:pt>
                <c:pt idx="1164">
                  <c:v>0.20382588568981236</c:v>
                </c:pt>
                <c:pt idx="1165">
                  <c:v>0.1104255257783302</c:v>
                </c:pt>
                <c:pt idx="1166">
                  <c:v>0.34658649849572659</c:v>
                </c:pt>
                <c:pt idx="1167">
                  <c:v>0.33494731815536233</c:v>
                </c:pt>
                <c:pt idx="1168">
                  <c:v>0.37054085064951486</c:v>
                </c:pt>
                <c:pt idx="1169">
                  <c:v>9.6761674867707786E-2</c:v>
                </c:pt>
                <c:pt idx="1170">
                  <c:v>0.32663768204077365</c:v>
                </c:pt>
                <c:pt idx="1171">
                  <c:v>0.32671521827005917</c:v>
                </c:pt>
                <c:pt idx="1172">
                  <c:v>0.27609882547025733</c:v>
                </c:pt>
                <c:pt idx="1173">
                  <c:v>0.49140874011094554</c:v>
                </c:pt>
                <c:pt idx="1174">
                  <c:v>0.16593318551023323</c:v>
                </c:pt>
                <c:pt idx="1175">
                  <c:v>0.36137666478313424</c:v>
                </c:pt>
                <c:pt idx="1176">
                  <c:v>0.25030374348367468</c:v>
                </c:pt>
                <c:pt idx="1177">
                  <c:v>0.2060565133133769</c:v>
                </c:pt>
                <c:pt idx="1178">
                  <c:v>0.38203940982441864</c:v>
                </c:pt>
                <c:pt idx="1179">
                  <c:v>0.27351963463595341</c:v>
                </c:pt>
                <c:pt idx="1180">
                  <c:v>0.18696980307884462</c:v>
                </c:pt>
                <c:pt idx="1181">
                  <c:v>0.44990243147637449</c:v>
                </c:pt>
                <c:pt idx="1182">
                  <c:v>0.24946062186798193</c:v>
                </c:pt>
                <c:pt idx="1183">
                  <c:v>0.35914016499045265</c:v>
                </c:pt>
                <c:pt idx="1184">
                  <c:v>0.24628256019069242</c:v>
                </c:pt>
                <c:pt idx="1185">
                  <c:v>0.88457802295108212</c:v>
                </c:pt>
                <c:pt idx="1186">
                  <c:v>8.8260870633537533E-2</c:v>
                </c:pt>
                <c:pt idx="1187">
                  <c:v>0.82133345011374037</c:v>
                </c:pt>
                <c:pt idx="1188">
                  <c:v>0.29095213107219298</c:v>
                </c:pt>
                <c:pt idx="1189">
                  <c:v>0.56142441735719051</c:v>
                </c:pt>
                <c:pt idx="1190">
                  <c:v>0.40368250946356582</c:v>
                </c:pt>
                <c:pt idx="1191">
                  <c:v>0.34070302690646559</c:v>
                </c:pt>
                <c:pt idx="1192">
                  <c:v>0.52484108560282161</c:v>
                </c:pt>
                <c:pt idx="1193">
                  <c:v>0.4440517139677399</c:v>
                </c:pt>
                <c:pt idx="1194">
                  <c:v>0.60958653250882244</c:v>
                </c:pt>
                <c:pt idx="1195">
                  <c:v>0.20927660928807099</c:v>
                </c:pt>
                <c:pt idx="1196">
                  <c:v>0.43002102195022662</c:v>
                </c:pt>
                <c:pt idx="1197">
                  <c:v>0.46863206366562338</c:v>
                </c:pt>
                <c:pt idx="1198">
                  <c:v>0.5333627978454254</c:v>
                </c:pt>
                <c:pt idx="1199">
                  <c:v>0.83352764950233904</c:v>
                </c:pt>
                <c:pt idx="1200">
                  <c:v>0.89405619934835645</c:v>
                </c:pt>
                <c:pt idx="1201">
                  <c:v>0.69857921885685836</c:v>
                </c:pt>
                <c:pt idx="1202">
                  <c:v>0.57276257354607629</c:v>
                </c:pt>
                <c:pt idx="1203">
                  <c:v>0.42929911946821281</c:v>
                </c:pt>
                <c:pt idx="1204">
                  <c:v>0.36484465973634861</c:v>
                </c:pt>
                <c:pt idx="1205">
                  <c:v>0.17863677006950865</c:v>
                </c:pt>
                <c:pt idx="1206">
                  <c:v>0.32654747113958471</c:v>
                </c:pt>
                <c:pt idx="1207">
                  <c:v>0.14508977686960503</c:v>
                </c:pt>
                <c:pt idx="1208">
                  <c:v>0.55923880031119344</c:v>
                </c:pt>
                <c:pt idx="1209">
                  <c:v>8.5232704244008542E-2</c:v>
                </c:pt>
                <c:pt idx="1210">
                  <c:v>0.17590226046472973</c:v>
                </c:pt>
                <c:pt idx="1211">
                  <c:v>0.39551015446564969</c:v>
                </c:pt>
                <c:pt idx="1212">
                  <c:v>0.34097668988414087</c:v>
                </c:pt>
                <c:pt idx="1213">
                  <c:v>0.57608638463715311</c:v>
                </c:pt>
                <c:pt idx="1214">
                  <c:v>0.10369105186735522</c:v>
                </c:pt>
                <c:pt idx="1215">
                  <c:v>0.49394765734754736</c:v>
                </c:pt>
                <c:pt idx="1216">
                  <c:v>0.66665780129640984</c:v>
                </c:pt>
                <c:pt idx="1217">
                  <c:v>0.46501770797011044</c:v>
                </c:pt>
                <c:pt idx="1218">
                  <c:v>0.46956897044974694</c:v>
                </c:pt>
                <c:pt idx="1219">
                  <c:v>0.19731838876761179</c:v>
                </c:pt>
                <c:pt idx="1220">
                  <c:v>0.53810109631030778</c:v>
                </c:pt>
                <c:pt idx="1221">
                  <c:v>0.16491401078437251</c:v>
                </c:pt>
                <c:pt idx="1222">
                  <c:v>0.17600651780688881</c:v>
                </c:pt>
                <c:pt idx="1223">
                  <c:v>0.2826424765059824</c:v>
                </c:pt>
                <c:pt idx="1224">
                  <c:v>0.50502776327760268</c:v>
                </c:pt>
                <c:pt idx="1225">
                  <c:v>0.20263686826532981</c:v>
                </c:pt>
                <c:pt idx="1226">
                  <c:v>0.37935941745590518</c:v>
                </c:pt>
                <c:pt idx="1227">
                  <c:v>0.78938782716821498</c:v>
                </c:pt>
                <c:pt idx="1228">
                  <c:v>0.24333414550903618</c:v>
                </c:pt>
                <c:pt idx="1229">
                  <c:v>0.4904589179157714</c:v>
                </c:pt>
                <c:pt idx="1230">
                  <c:v>0.12082134217341071</c:v>
                </c:pt>
                <c:pt idx="1231">
                  <c:v>0.84259285814222673</c:v>
                </c:pt>
                <c:pt idx="1232">
                  <c:v>0.37369573884352592</c:v>
                </c:pt>
                <c:pt idx="1233">
                  <c:v>0.42507751858975407</c:v>
                </c:pt>
                <c:pt idx="1234">
                  <c:v>0.23276347356588326</c:v>
                </c:pt>
                <c:pt idx="1235">
                  <c:v>0.49733167611569806</c:v>
                </c:pt>
                <c:pt idx="1236">
                  <c:v>0.36779099539782784</c:v>
                </c:pt>
                <c:pt idx="1237">
                  <c:v>0.21205783283077409</c:v>
                </c:pt>
                <c:pt idx="1238">
                  <c:v>0.43503602093089883</c:v>
                </c:pt>
                <c:pt idx="1239">
                  <c:v>0.33182576982590073</c:v>
                </c:pt>
                <c:pt idx="1240">
                  <c:v>0.12104697248052876</c:v>
                </c:pt>
                <c:pt idx="1241">
                  <c:v>0.75912825023784936</c:v>
                </c:pt>
                <c:pt idx="1242">
                  <c:v>0.57754461494309262</c:v>
                </c:pt>
                <c:pt idx="1243">
                  <c:v>3.6509338628123542E-2</c:v>
                </c:pt>
                <c:pt idx="1244">
                  <c:v>0.43441082664487013</c:v>
                </c:pt>
                <c:pt idx="1245">
                  <c:v>0.27938415209644668</c:v>
                </c:pt>
                <c:pt idx="1246">
                  <c:v>0.13593237162467814</c:v>
                </c:pt>
                <c:pt idx="1247">
                  <c:v>0.43999765564293514</c:v>
                </c:pt>
                <c:pt idx="1248">
                  <c:v>0.37319339803662677</c:v>
                </c:pt>
                <c:pt idx="1249">
                  <c:v>0.63194504796671513</c:v>
                </c:pt>
                <c:pt idx="1250">
                  <c:v>0.58513280665035705</c:v>
                </c:pt>
                <c:pt idx="1251">
                  <c:v>0.29053882994371361</c:v>
                </c:pt>
                <c:pt idx="1252">
                  <c:v>0.29686887070746365</c:v>
                </c:pt>
                <c:pt idx="1253">
                  <c:v>0.32968538336207176</c:v>
                </c:pt>
                <c:pt idx="1254">
                  <c:v>0.4983607138974549</c:v>
                </c:pt>
                <c:pt idx="1255">
                  <c:v>0.17130692222098476</c:v>
                </c:pt>
                <c:pt idx="1256">
                  <c:v>0.68396986217682554</c:v>
                </c:pt>
                <c:pt idx="1257">
                  <c:v>0.32216191911699921</c:v>
                </c:pt>
                <c:pt idx="1258">
                  <c:v>8.1943541029921241E-2</c:v>
                </c:pt>
                <c:pt idx="1259">
                  <c:v>0.64756192407234303</c:v>
                </c:pt>
                <c:pt idx="1260">
                  <c:v>0.65695412318459201</c:v>
                </c:pt>
                <c:pt idx="1261">
                  <c:v>0.52946509539258912</c:v>
                </c:pt>
                <c:pt idx="1262">
                  <c:v>0.17982322839031267</c:v>
                </c:pt>
                <c:pt idx="1263">
                  <c:v>0.53837252590148543</c:v>
                </c:pt>
                <c:pt idx="1264">
                  <c:v>0.17984973253024822</c:v>
                </c:pt>
                <c:pt idx="1265">
                  <c:v>0.36975426892674207</c:v>
                </c:pt>
                <c:pt idx="1266">
                  <c:v>0.51348806719634887</c:v>
                </c:pt>
                <c:pt idx="1267">
                  <c:v>0.32922888983446241</c:v>
                </c:pt>
                <c:pt idx="1268">
                  <c:v>0.53665177376669815</c:v>
                </c:pt>
                <c:pt idx="1269">
                  <c:v>0.33293995236376905</c:v>
                </c:pt>
                <c:pt idx="1270">
                  <c:v>0.56744347439984932</c:v>
                </c:pt>
                <c:pt idx="1271">
                  <c:v>0.41890166811077895</c:v>
                </c:pt>
                <c:pt idx="1272">
                  <c:v>0.39320157435098746</c:v>
                </c:pt>
                <c:pt idx="1273">
                  <c:v>0.38574204550053298</c:v>
                </c:pt>
                <c:pt idx="1274">
                  <c:v>0.41646087795478087</c:v>
                </c:pt>
                <c:pt idx="1275">
                  <c:v>0.45058475501791723</c:v>
                </c:pt>
                <c:pt idx="1276">
                  <c:v>0.38601951179529992</c:v>
                </c:pt>
                <c:pt idx="1277">
                  <c:v>0.3676805996558013</c:v>
                </c:pt>
                <c:pt idx="1278">
                  <c:v>0.7517745688653702</c:v>
                </c:pt>
                <c:pt idx="1279">
                  <c:v>0.47149024079669144</c:v>
                </c:pt>
                <c:pt idx="1280">
                  <c:v>0.51027851958962211</c:v>
                </c:pt>
                <c:pt idx="1281">
                  <c:v>7.2178299321637121E-2</c:v>
                </c:pt>
                <c:pt idx="1282">
                  <c:v>0.32028173346074246</c:v>
                </c:pt>
                <c:pt idx="1283">
                  <c:v>0.35109885711863342</c:v>
                </c:pt>
                <c:pt idx="1284">
                  <c:v>0.67711281966239922</c:v>
                </c:pt>
                <c:pt idx="1285">
                  <c:v>0.30096972760824703</c:v>
                </c:pt>
                <c:pt idx="1286">
                  <c:v>9.1848160618850122E-2</c:v>
                </c:pt>
                <c:pt idx="1287">
                  <c:v>0.30079771318097986</c:v>
                </c:pt>
                <c:pt idx="1288">
                  <c:v>0.2863174411395486</c:v>
                </c:pt>
                <c:pt idx="1289">
                  <c:v>0.37119745237862845</c:v>
                </c:pt>
                <c:pt idx="1290">
                  <c:v>0.23757896320215924</c:v>
                </c:pt>
                <c:pt idx="1291">
                  <c:v>0.23429851372315177</c:v>
                </c:pt>
                <c:pt idx="1292">
                  <c:v>0.41283034170417926</c:v>
                </c:pt>
                <c:pt idx="1293">
                  <c:v>0.27302000909017576</c:v>
                </c:pt>
                <c:pt idx="1294">
                  <c:v>0.42847051738827296</c:v>
                </c:pt>
                <c:pt idx="1295">
                  <c:v>0.3286782796104315</c:v>
                </c:pt>
                <c:pt idx="1296">
                  <c:v>0.26839079204166322</c:v>
                </c:pt>
                <c:pt idx="1297">
                  <c:v>0.45263007979938152</c:v>
                </c:pt>
                <c:pt idx="1298">
                  <c:v>0.53825098449812148</c:v>
                </c:pt>
                <c:pt idx="1299">
                  <c:v>0.93989483160267007</c:v>
                </c:pt>
                <c:pt idx="1300">
                  <c:v>6.0082773475740953E-2</c:v>
                </c:pt>
                <c:pt idx="1301">
                  <c:v>0.33046613121029361</c:v>
                </c:pt>
                <c:pt idx="1302">
                  <c:v>0.12777542487147922</c:v>
                </c:pt>
                <c:pt idx="1303">
                  <c:v>0.48397941377881132</c:v>
                </c:pt>
                <c:pt idx="1304">
                  <c:v>0.65606710413415481</c:v>
                </c:pt>
                <c:pt idx="1305">
                  <c:v>0.10384741172916308</c:v>
                </c:pt>
                <c:pt idx="1306">
                  <c:v>0.48902706635104665</c:v>
                </c:pt>
                <c:pt idx="1307">
                  <c:v>0.27852534221687597</c:v>
                </c:pt>
                <c:pt idx="1308">
                  <c:v>0.42099321773964155</c:v>
                </c:pt>
                <c:pt idx="1309">
                  <c:v>0.53347838133319803</c:v>
                </c:pt>
                <c:pt idx="1310">
                  <c:v>0.29143993994749007</c:v>
                </c:pt>
                <c:pt idx="1311">
                  <c:v>0.34793522843413455</c:v>
                </c:pt>
                <c:pt idx="1312">
                  <c:v>0.3253656145118401</c:v>
                </c:pt>
                <c:pt idx="1313">
                  <c:v>0.3118702884551835</c:v>
                </c:pt>
                <c:pt idx="1314">
                  <c:v>0.48266967209863049</c:v>
                </c:pt>
                <c:pt idx="1315">
                  <c:v>0.60041765626098598</c:v>
                </c:pt>
                <c:pt idx="1316">
                  <c:v>0.31069986825099477</c:v>
                </c:pt>
                <c:pt idx="1317">
                  <c:v>0.46039336215603766</c:v>
                </c:pt>
                <c:pt idx="1318">
                  <c:v>0.21126456805169183</c:v>
                </c:pt>
                <c:pt idx="1319">
                  <c:v>0.8396133623666634</c:v>
                </c:pt>
                <c:pt idx="1320">
                  <c:v>0.27175579279772605</c:v>
                </c:pt>
                <c:pt idx="1321">
                  <c:v>0.61421252878280586</c:v>
                </c:pt>
                <c:pt idx="1322">
                  <c:v>0.20360067764040291</c:v>
                </c:pt>
                <c:pt idx="1323">
                  <c:v>1.4050713109917276E-2</c:v>
                </c:pt>
                <c:pt idx="1324">
                  <c:v>0.6176571224788624</c:v>
                </c:pt>
                <c:pt idx="1325">
                  <c:v>0.3642756154954187</c:v>
                </c:pt>
                <c:pt idx="1326">
                  <c:v>0.45960584260534421</c:v>
                </c:pt>
                <c:pt idx="1327">
                  <c:v>0.29445810898793717</c:v>
                </c:pt>
                <c:pt idx="1328">
                  <c:v>0.28076571086472873</c:v>
                </c:pt>
                <c:pt idx="1329">
                  <c:v>0.29010869688190921</c:v>
                </c:pt>
                <c:pt idx="1330">
                  <c:v>0.17188978330360336</c:v>
                </c:pt>
                <c:pt idx="1331">
                  <c:v>0.26998697421701862</c:v>
                </c:pt>
                <c:pt idx="1332">
                  <c:v>0.45734654328361957</c:v>
                </c:pt>
                <c:pt idx="1333">
                  <c:v>0.38715904437467558</c:v>
                </c:pt>
                <c:pt idx="1334">
                  <c:v>0.29800530678330933</c:v>
                </c:pt>
                <c:pt idx="1335">
                  <c:v>0.51886841187816435</c:v>
                </c:pt>
                <c:pt idx="1336">
                  <c:v>0.16611994225832413</c:v>
                </c:pt>
                <c:pt idx="1337">
                  <c:v>0.19875847226990795</c:v>
                </c:pt>
                <c:pt idx="1338">
                  <c:v>0.30973906259870165</c:v>
                </c:pt>
                <c:pt idx="1339">
                  <c:v>0.35184655397663023</c:v>
                </c:pt>
                <c:pt idx="1340">
                  <c:v>0.25080827203954642</c:v>
                </c:pt>
                <c:pt idx="1341">
                  <c:v>0.18665373910832153</c:v>
                </c:pt>
                <c:pt idx="1342">
                  <c:v>0.84391838109065842</c:v>
                </c:pt>
                <c:pt idx="1343">
                  <c:v>0.41104719019094121</c:v>
                </c:pt>
                <c:pt idx="1344">
                  <c:v>6.9996105737814257E-2</c:v>
                </c:pt>
                <c:pt idx="1345">
                  <c:v>0.23998387382453806</c:v>
                </c:pt>
                <c:pt idx="1346">
                  <c:v>0.11440393421672243</c:v>
                </c:pt>
                <c:pt idx="1347">
                  <c:v>0.20502227616273144</c:v>
                </c:pt>
                <c:pt idx="1348">
                  <c:v>0.4339856000478734</c:v>
                </c:pt>
                <c:pt idx="1349">
                  <c:v>0.61422587005090212</c:v>
                </c:pt>
                <c:pt idx="1350">
                  <c:v>0.19754965939726482</c:v>
                </c:pt>
                <c:pt idx="1351">
                  <c:v>0.28469204742905035</c:v>
                </c:pt>
                <c:pt idx="1352">
                  <c:v>0.17241863996334719</c:v>
                </c:pt>
                <c:pt idx="1353">
                  <c:v>0.49578508448440145</c:v>
                </c:pt>
                <c:pt idx="1354">
                  <c:v>0.29710239085139994</c:v>
                </c:pt>
                <c:pt idx="1355">
                  <c:v>0.48487723012308098</c:v>
                </c:pt>
                <c:pt idx="1356">
                  <c:v>6.0603115499436574E-2</c:v>
                </c:pt>
                <c:pt idx="1357">
                  <c:v>0.30846284380647443</c:v>
                </c:pt>
                <c:pt idx="1358">
                  <c:v>0.40756395104107407</c:v>
                </c:pt>
                <c:pt idx="1359">
                  <c:v>0.20588764047415345</c:v>
                </c:pt>
                <c:pt idx="1360">
                  <c:v>0.22376220707685865</c:v>
                </c:pt>
                <c:pt idx="1361">
                  <c:v>0.16225382029264157</c:v>
                </c:pt>
                <c:pt idx="1362">
                  <c:v>7.6843148856053173E-2</c:v>
                </c:pt>
                <c:pt idx="1363">
                  <c:v>7.268038028230131E-2</c:v>
                </c:pt>
                <c:pt idx="1364">
                  <c:v>0.56279538734564671</c:v>
                </c:pt>
                <c:pt idx="1365">
                  <c:v>0.28238871882876104</c:v>
                </c:pt>
                <c:pt idx="1366">
                  <c:v>0.24452364701125975</c:v>
                </c:pt>
                <c:pt idx="1367">
                  <c:v>0.20864194027137883</c:v>
                </c:pt>
                <c:pt idx="1368">
                  <c:v>1.8316987001947841E-2</c:v>
                </c:pt>
                <c:pt idx="1369">
                  <c:v>0.10298752689318359</c:v>
                </c:pt>
                <c:pt idx="1370">
                  <c:v>6.0775843510461239E-2</c:v>
                </c:pt>
                <c:pt idx="1371">
                  <c:v>0.45505313911313772</c:v>
                </c:pt>
                <c:pt idx="1372">
                  <c:v>0.21397507068695584</c:v>
                </c:pt>
                <c:pt idx="1373">
                  <c:v>0.17641023178386631</c:v>
                </c:pt>
                <c:pt idx="1374">
                  <c:v>8.4444047191037985E-2</c:v>
                </c:pt>
                <c:pt idx="1375">
                  <c:v>0.30428244351741779</c:v>
                </c:pt>
                <c:pt idx="1376">
                  <c:v>0.22169532989140986</c:v>
                </c:pt>
                <c:pt idx="1377">
                  <c:v>0.42934417119977697</c:v>
                </c:pt>
                <c:pt idx="1378">
                  <c:v>0.4911967172384149</c:v>
                </c:pt>
                <c:pt idx="1379">
                  <c:v>0.34731265403808398</c:v>
                </c:pt>
                <c:pt idx="1380">
                  <c:v>3.3579765049965377E-2</c:v>
                </c:pt>
                <c:pt idx="1381">
                  <c:v>0.54955857941542441</c:v>
                </c:pt>
                <c:pt idx="1382">
                  <c:v>0.44366162667342435</c:v>
                </c:pt>
                <c:pt idx="1383">
                  <c:v>0.19452566553185352</c:v>
                </c:pt>
                <c:pt idx="1384">
                  <c:v>0.12744088158395972</c:v>
                </c:pt>
                <c:pt idx="1385">
                  <c:v>0.37305704965047681</c:v>
                </c:pt>
                <c:pt idx="1386">
                  <c:v>0.31384645560891394</c:v>
                </c:pt>
                <c:pt idx="1387">
                  <c:v>0.29116668564293019</c:v>
                </c:pt>
                <c:pt idx="1388">
                  <c:v>6.9351186270028856E-2</c:v>
                </c:pt>
                <c:pt idx="1389">
                  <c:v>0.15253852626995723</c:v>
                </c:pt>
                <c:pt idx="1390">
                  <c:v>0.37200737480315132</c:v>
                </c:pt>
                <c:pt idx="1391">
                  <c:v>0.24866193638710246</c:v>
                </c:pt>
                <c:pt idx="1392">
                  <c:v>0.47713293055312045</c:v>
                </c:pt>
                <c:pt idx="1393">
                  <c:v>0.43301248908385376</c:v>
                </c:pt>
                <c:pt idx="1394">
                  <c:v>0.51876116078358736</c:v>
                </c:pt>
                <c:pt idx="1395">
                  <c:v>0.359636773325202</c:v>
                </c:pt>
                <c:pt idx="1396">
                  <c:v>0.26405572837287261</c:v>
                </c:pt>
                <c:pt idx="1397">
                  <c:v>0.18684983750168641</c:v>
                </c:pt>
                <c:pt idx="1398">
                  <c:v>0.25781866885363497</c:v>
                </c:pt>
                <c:pt idx="1399">
                  <c:v>0.30106585410931047</c:v>
                </c:pt>
                <c:pt idx="1400">
                  <c:v>0.10453189027420551</c:v>
                </c:pt>
                <c:pt idx="1401">
                  <c:v>0.35456521536885882</c:v>
                </c:pt>
                <c:pt idx="1402">
                  <c:v>0.16787629248091807</c:v>
                </c:pt>
                <c:pt idx="1403">
                  <c:v>0.30669329873500767</c:v>
                </c:pt>
                <c:pt idx="1404">
                  <c:v>0.22881190197625739</c:v>
                </c:pt>
                <c:pt idx="1405">
                  <c:v>0.26038377935938462</c:v>
                </c:pt>
                <c:pt idx="1406">
                  <c:v>0.42052275777839782</c:v>
                </c:pt>
                <c:pt idx="1407">
                  <c:v>0.48266025844485877</c:v>
                </c:pt>
                <c:pt idx="1408">
                  <c:v>0.61399984022745624</c:v>
                </c:pt>
                <c:pt idx="1409">
                  <c:v>0.39183556326707053</c:v>
                </c:pt>
                <c:pt idx="1410">
                  <c:v>0.31106473634817244</c:v>
                </c:pt>
                <c:pt idx="1411">
                  <c:v>0.24584839853655005</c:v>
                </c:pt>
                <c:pt idx="1412">
                  <c:v>0.217313622759887</c:v>
                </c:pt>
                <c:pt idx="1413">
                  <c:v>0.24719489378861664</c:v>
                </c:pt>
                <c:pt idx="1414">
                  <c:v>0.30927144820958979</c:v>
                </c:pt>
                <c:pt idx="1415">
                  <c:v>0.55466355535938505</c:v>
                </c:pt>
                <c:pt idx="1416">
                  <c:v>0.55367075721500336</c:v>
                </c:pt>
                <c:pt idx="1417">
                  <c:v>0.28040994950813986</c:v>
                </c:pt>
                <c:pt idx="1418">
                  <c:v>0.26795301592713844</c:v>
                </c:pt>
                <c:pt idx="1419">
                  <c:v>0.33636138778154617</c:v>
                </c:pt>
                <c:pt idx="1420">
                  <c:v>0.26904092736135765</c:v>
                </c:pt>
                <c:pt idx="1421">
                  <c:v>0.4460612103285751</c:v>
                </c:pt>
                <c:pt idx="1422">
                  <c:v>0.10062373152652927</c:v>
                </c:pt>
                <c:pt idx="1423">
                  <c:v>0.23888843620272213</c:v>
                </c:pt>
                <c:pt idx="1424">
                  <c:v>0.27960242567854021</c:v>
                </c:pt>
                <c:pt idx="1425">
                  <c:v>0.14037088396221595</c:v>
                </c:pt>
                <c:pt idx="1426">
                  <c:v>0.16593879878198237</c:v>
                </c:pt>
                <c:pt idx="1427">
                  <c:v>0.1987142665106516</c:v>
                </c:pt>
                <c:pt idx="1428">
                  <c:v>0.23829577651301609</c:v>
                </c:pt>
                <c:pt idx="1429">
                  <c:v>0.44333400593147831</c:v>
                </c:pt>
                <c:pt idx="1430">
                  <c:v>0.86504277578507416</c:v>
                </c:pt>
                <c:pt idx="1431">
                  <c:v>1.5522948512577539</c:v>
                </c:pt>
                <c:pt idx="1432">
                  <c:v>2.8288775261545234</c:v>
                </c:pt>
                <c:pt idx="1433">
                  <c:v>0.81387497068933368</c:v>
                </c:pt>
                <c:pt idx="1434">
                  <c:v>0.36864092077846511</c:v>
                </c:pt>
                <c:pt idx="1435">
                  <c:v>0.18791089213098036</c:v>
                </c:pt>
                <c:pt idx="1436">
                  <c:v>0.1377525906077704</c:v>
                </c:pt>
                <c:pt idx="1437">
                  <c:v>0.36046664524514616</c:v>
                </c:pt>
                <c:pt idx="1438">
                  <c:v>0.32489967921864277</c:v>
                </c:pt>
                <c:pt idx="1439">
                  <c:v>0.25426134749835672</c:v>
                </c:pt>
                <c:pt idx="1440">
                  <c:v>0.44079750380751087</c:v>
                </c:pt>
                <c:pt idx="1441">
                  <c:v>0.79419392876017791</c:v>
                </c:pt>
                <c:pt idx="1442">
                  <c:v>0.15654553187733639</c:v>
                </c:pt>
                <c:pt idx="1443">
                  <c:v>2.4781627669749822E-2</c:v>
                </c:pt>
                <c:pt idx="1444">
                  <c:v>0.1068467289284199</c:v>
                </c:pt>
                <c:pt idx="1445">
                  <c:v>0.11751493804861311</c:v>
                </c:pt>
                <c:pt idx="1446">
                  <c:v>0.25398687994774205</c:v>
                </c:pt>
                <c:pt idx="1447">
                  <c:v>0.28471367271285319</c:v>
                </c:pt>
                <c:pt idx="1448">
                  <c:v>0.25697954681745344</c:v>
                </c:pt>
                <c:pt idx="1449">
                  <c:v>9.1886352063520402E-2</c:v>
                </c:pt>
                <c:pt idx="1450">
                  <c:v>0.33220892697570964</c:v>
                </c:pt>
                <c:pt idx="1451">
                  <c:v>0.33168768721812664</c:v>
                </c:pt>
                <c:pt idx="1452">
                  <c:v>0.46204345493284482</c:v>
                </c:pt>
                <c:pt idx="1453">
                  <c:v>0.52033001589758698</c:v>
                </c:pt>
                <c:pt idx="1454">
                  <c:v>0.24722567224977848</c:v>
                </c:pt>
                <c:pt idx="1455">
                  <c:v>0.16169739686097206</c:v>
                </c:pt>
                <c:pt idx="1456">
                  <c:v>0.40062913735313921</c:v>
                </c:pt>
                <c:pt idx="1457">
                  <c:v>0.21047029309425444</c:v>
                </c:pt>
                <c:pt idx="1458">
                  <c:v>0.23014744616012167</c:v>
                </c:pt>
                <c:pt idx="1459">
                  <c:v>0.14777820850157175</c:v>
                </c:pt>
                <c:pt idx="1460">
                  <c:v>0.10152094810767097</c:v>
                </c:pt>
                <c:pt idx="1461">
                  <c:v>0.1759156529019483</c:v>
                </c:pt>
                <c:pt idx="1462">
                  <c:v>0.27492153697350924</c:v>
                </c:pt>
                <c:pt idx="1463">
                  <c:v>0.32203781281738869</c:v>
                </c:pt>
                <c:pt idx="1464">
                  <c:v>0.32301517700979776</c:v>
                </c:pt>
                <c:pt idx="1465">
                  <c:v>0.17186558867582188</c:v>
                </c:pt>
                <c:pt idx="1466">
                  <c:v>0.18889261242461075</c:v>
                </c:pt>
                <c:pt idx="1467">
                  <c:v>0.33647778428838387</c:v>
                </c:pt>
                <c:pt idx="1468">
                  <c:v>0.16014809325666801</c:v>
                </c:pt>
                <c:pt idx="1469">
                  <c:v>0.45715726843913568</c:v>
                </c:pt>
                <c:pt idx="1470">
                  <c:v>0.3527474829449192</c:v>
                </c:pt>
                <c:pt idx="1471">
                  <c:v>0.72491698173764685</c:v>
                </c:pt>
                <c:pt idx="1472">
                  <c:v>0.29484926791602795</c:v>
                </c:pt>
                <c:pt idx="1473">
                  <c:v>0.56814519709287536</c:v>
                </c:pt>
                <c:pt idx="1474">
                  <c:v>0.677675566088068</c:v>
                </c:pt>
                <c:pt idx="1475">
                  <c:v>0.29691622149199509</c:v>
                </c:pt>
                <c:pt idx="1476">
                  <c:v>0.51712791573221328</c:v>
                </c:pt>
                <c:pt idx="1477">
                  <c:v>0.26585789412150673</c:v>
                </c:pt>
                <c:pt idx="1478">
                  <c:v>0.41703377038723444</c:v>
                </c:pt>
                <c:pt idx="1479">
                  <c:v>3.4613121190094069E-2</c:v>
                </c:pt>
                <c:pt idx="1480">
                  <c:v>0.37765063081450939</c:v>
                </c:pt>
                <c:pt idx="1481">
                  <c:v>0.4461163518838297</c:v>
                </c:pt>
                <c:pt idx="1482">
                  <c:v>0.24128615349494256</c:v>
                </c:pt>
                <c:pt idx="1483">
                  <c:v>0.20589593008024257</c:v>
                </c:pt>
                <c:pt idx="1484">
                  <c:v>0.46985877745160504</c:v>
                </c:pt>
                <c:pt idx="1485">
                  <c:v>0.1568895151799774</c:v>
                </c:pt>
                <c:pt idx="1486">
                  <c:v>0.19681923346578067</c:v>
                </c:pt>
                <c:pt idx="1487">
                  <c:v>0.12400508912600601</c:v>
                </c:pt>
                <c:pt idx="1488">
                  <c:v>0.13915410131015093</c:v>
                </c:pt>
                <c:pt idx="1489">
                  <c:v>0.16737380095241688</c:v>
                </c:pt>
                <c:pt idx="1490">
                  <c:v>0.19351694760544694</c:v>
                </c:pt>
                <c:pt idx="1491">
                  <c:v>0.5087129519758381</c:v>
                </c:pt>
                <c:pt idx="1492">
                  <c:v>0.20791920810768713</c:v>
                </c:pt>
                <c:pt idx="1493">
                  <c:v>0.43316885218489287</c:v>
                </c:pt>
                <c:pt idx="1494">
                  <c:v>0.25291541121764055</c:v>
                </c:pt>
                <c:pt idx="1495">
                  <c:v>0.19374679322779617</c:v>
                </c:pt>
                <c:pt idx="1496">
                  <c:v>0.26971377634674015</c:v>
                </c:pt>
                <c:pt idx="1497">
                  <c:v>0.19547935467595265</c:v>
                </c:pt>
                <c:pt idx="1498">
                  <c:v>0.43991268812680351</c:v>
                </c:pt>
                <c:pt idx="1499">
                  <c:v>0.21118826926675613</c:v>
                </c:pt>
                <c:pt idx="1500">
                  <c:v>8.8394332287409616E-2</c:v>
                </c:pt>
                <c:pt idx="1501">
                  <c:v>9.3024731721862222E-2</c:v>
                </c:pt>
                <c:pt idx="1502">
                  <c:v>0.25479976651162711</c:v>
                </c:pt>
                <c:pt idx="1503">
                  <c:v>6.518086148850756E-2</c:v>
                </c:pt>
                <c:pt idx="1504">
                  <c:v>0.25438205164857058</c:v>
                </c:pt>
                <c:pt idx="1505">
                  <c:v>0.18973266276703155</c:v>
                </c:pt>
                <c:pt idx="1506">
                  <c:v>0.37014815274288715</c:v>
                </c:pt>
                <c:pt idx="1507">
                  <c:v>0.45963633057366804</c:v>
                </c:pt>
                <c:pt idx="1508">
                  <c:v>0.60400614148634046</c:v>
                </c:pt>
                <c:pt idx="1509">
                  <c:v>0.14436498689521557</c:v>
                </c:pt>
                <c:pt idx="1510">
                  <c:v>0.192074203716605</c:v>
                </c:pt>
                <c:pt idx="1511">
                  <c:v>0.24143600464739798</c:v>
                </c:pt>
                <c:pt idx="1512">
                  <c:v>0.36672527227883767</c:v>
                </c:pt>
                <c:pt idx="1513">
                  <c:v>0.38602372189453765</c:v>
                </c:pt>
                <c:pt idx="1514">
                  <c:v>0.20690150255059164</c:v>
                </c:pt>
                <c:pt idx="1515">
                  <c:v>0.17978877617686648</c:v>
                </c:pt>
                <c:pt idx="1516">
                  <c:v>0.28755878852479894</c:v>
                </c:pt>
                <c:pt idx="1517">
                  <c:v>8.3690485512756527E-2</c:v>
                </c:pt>
                <c:pt idx="1518">
                  <c:v>0.24468078570995563</c:v>
                </c:pt>
                <c:pt idx="1519">
                  <c:v>7.885553091859536E-2</c:v>
                </c:pt>
                <c:pt idx="1520">
                  <c:v>0.25279227589348807</c:v>
                </c:pt>
                <c:pt idx="1521">
                  <c:v>0.27567828172432263</c:v>
                </c:pt>
                <c:pt idx="1522">
                  <c:v>0.35936771368567666</c:v>
                </c:pt>
                <c:pt idx="1523">
                  <c:v>0.12019978787968749</c:v>
                </c:pt>
                <c:pt idx="1524">
                  <c:v>8.188654803889639E-2</c:v>
                </c:pt>
                <c:pt idx="1525">
                  <c:v>0.31209685826041683</c:v>
                </c:pt>
                <c:pt idx="1526">
                  <c:v>0.24602148555573092</c:v>
                </c:pt>
                <c:pt idx="1527">
                  <c:v>0.44571460595033102</c:v>
                </c:pt>
                <c:pt idx="1528">
                  <c:v>0.2132394326215365</c:v>
                </c:pt>
                <c:pt idx="1529">
                  <c:v>0.15736863921717612</c:v>
                </c:pt>
                <c:pt idx="1530">
                  <c:v>0.36544531245300882</c:v>
                </c:pt>
                <c:pt idx="1531">
                  <c:v>0.26994016722536002</c:v>
                </c:pt>
                <c:pt idx="1532">
                  <c:v>0.34334034521634188</c:v>
                </c:pt>
                <c:pt idx="1533">
                  <c:v>0.30592542185586002</c:v>
                </c:pt>
                <c:pt idx="1534">
                  <c:v>0.2778742544182331</c:v>
                </c:pt>
                <c:pt idx="1535">
                  <c:v>0.22578130019825335</c:v>
                </c:pt>
                <c:pt idx="1536">
                  <c:v>0.19163630328171652</c:v>
                </c:pt>
                <c:pt idx="1537">
                  <c:v>0.18990294439996008</c:v>
                </c:pt>
                <c:pt idx="1538">
                  <c:v>0.18597864745123832</c:v>
                </c:pt>
                <c:pt idx="1539">
                  <c:v>0.18356688873236868</c:v>
                </c:pt>
                <c:pt idx="1540">
                  <c:v>0.27875212413223266</c:v>
                </c:pt>
                <c:pt idx="1541">
                  <c:v>0.26221368454797445</c:v>
                </c:pt>
                <c:pt idx="1542">
                  <c:v>0.23682986283817214</c:v>
                </c:pt>
                <c:pt idx="1543">
                  <c:v>0.39818813346764859</c:v>
                </c:pt>
                <c:pt idx="1544">
                  <c:v>0.14282121849857318</c:v>
                </c:pt>
                <c:pt idx="1545">
                  <c:v>0.65445004560462228</c:v>
                </c:pt>
                <c:pt idx="1546">
                  <c:v>0.34489280937976874</c:v>
                </c:pt>
                <c:pt idx="1547">
                  <c:v>9.9899168697795193E-2</c:v>
                </c:pt>
                <c:pt idx="1548">
                  <c:v>0.28582156689050447</c:v>
                </c:pt>
                <c:pt idx="1549">
                  <c:v>0.37030785748674089</c:v>
                </c:pt>
                <c:pt idx="1550">
                  <c:v>0.16808800947867719</c:v>
                </c:pt>
                <c:pt idx="1551">
                  <c:v>0.30136670281918349</c:v>
                </c:pt>
                <c:pt idx="1552">
                  <c:v>8.7928636466203455E-2</c:v>
                </c:pt>
                <c:pt idx="1553">
                  <c:v>0.29916527225757888</c:v>
                </c:pt>
                <c:pt idx="1554">
                  <c:v>0.19452581193161408</c:v>
                </c:pt>
                <c:pt idx="1555">
                  <c:v>0.43019268431522817</c:v>
                </c:pt>
                <c:pt idx="1556">
                  <c:v>0.37730979505717588</c:v>
                </c:pt>
                <c:pt idx="1557">
                  <c:v>0.17121050433531546</c:v>
                </c:pt>
                <c:pt idx="1558">
                  <c:v>0.15290258585587443</c:v>
                </c:pt>
                <c:pt idx="1559">
                  <c:v>0.1197901557221375</c:v>
                </c:pt>
                <c:pt idx="1560">
                  <c:v>0.18962761683821597</c:v>
                </c:pt>
                <c:pt idx="1561">
                  <c:v>0.15117824815340758</c:v>
                </c:pt>
                <c:pt idx="1562">
                  <c:v>0.21327318392829422</c:v>
                </c:pt>
                <c:pt idx="1563">
                  <c:v>0.23441939163880052</c:v>
                </c:pt>
                <c:pt idx="1564">
                  <c:v>5.3160884471135851E-2</c:v>
                </c:pt>
                <c:pt idx="1565">
                  <c:v>0.37880881740371292</c:v>
                </c:pt>
                <c:pt idx="1566">
                  <c:v>0.53722149073679437</c:v>
                </c:pt>
                <c:pt idx="1567">
                  <c:v>0.1229043682526442</c:v>
                </c:pt>
                <c:pt idx="1568">
                  <c:v>0.13961620040679792</c:v>
                </c:pt>
                <c:pt idx="1569">
                  <c:v>0.3228115729126263</c:v>
                </c:pt>
                <c:pt idx="1570">
                  <c:v>5.9346488383715743E-2</c:v>
                </c:pt>
                <c:pt idx="1571">
                  <c:v>0.13802265817221906</c:v>
                </c:pt>
                <c:pt idx="1572">
                  <c:v>0.163311446842</c:v>
                </c:pt>
                <c:pt idx="1573">
                  <c:v>3.3313141756810563E-2</c:v>
                </c:pt>
                <c:pt idx="1574">
                  <c:v>0.10619045775067662</c:v>
                </c:pt>
                <c:pt idx="1575">
                  <c:v>0.13960442877241597</c:v>
                </c:pt>
                <c:pt idx="1576">
                  <c:v>0.2422894766850803</c:v>
                </c:pt>
                <c:pt idx="1577">
                  <c:v>0.1973243863395682</c:v>
                </c:pt>
                <c:pt idx="1578">
                  <c:v>0.32041958430933049</c:v>
                </c:pt>
                <c:pt idx="1579">
                  <c:v>0.36055899840605021</c:v>
                </c:pt>
                <c:pt idx="1580">
                  <c:v>0.2079761878392942</c:v>
                </c:pt>
                <c:pt idx="1581">
                  <c:v>0.12937530853476842</c:v>
                </c:pt>
                <c:pt idx="1582">
                  <c:v>0.30154133840683273</c:v>
                </c:pt>
                <c:pt idx="1583">
                  <c:v>0.15616181537406565</c:v>
                </c:pt>
                <c:pt idx="1584">
                  <c:v>1.7203944077488976E-2</c:v>
                </c:pt>
                <c:pt idx="1585">
                  <c:v>0.3737888592629115</c:v>
                </c:pt>
                <c:pt idx="1586">
                  <c:v>5.0837056304984675E-2</c:v>
                </c:pt>
                <c:pt idx="1587">
                  <c:v>3.6474346625327669E-2</c:v>
                </c:pt>
                <c:pt idx="1588">
                  <c:v>0.22917633086465097</c:v>
                </c:pt>
                <c:pt idx="1589">
                  <c:v>0.26261942433929408</c:v>
                </c:pt>
                <c:pt idx="1590">
                  <c:v>0.10883266537690943</c:v>
                </c:pt>
                <c:pt idx="1591">
                  <c:v>3.8921553473454343E-2</c:v>
                </c:pt>
                <c:pt idx="1592">
                  <c:v>0.18539999208575472</c:v>
                </c:pt>
                <c:pt idx="1593">
                  <c:v>0.25112572059577631</c:v>
                </c:pt>
                <c:pt idx="1594">
                  <c:v>0.10464029519961054</c:v>
                </c:pt>
                <c:pt idx="1595">
                  <c:v>0.10933791350353518</c:v>
                </c:pt>
                <c:pt idx="1596">
                  <c:v>8.822370475201366E-2</c:v>
                </c:pt>
                <c:pt idx="1597">
                  <c:v>0.18658240605911683</c:v>
                </c:pt>
                <c:pt idx="1598">
                  <c:v>0.44724345407983235</c:v>
                </c:pt>
                <c:pt idx="1599">
                  <c:v>0.30813755655987046</c:v>
                </c:pt>
                <c:pt idx="1600">
                  <c:v>0.1760308942342268</c:v>
                </c:pt>
                <c:pt idx="1601">
                  <c:v>0.26869006356744607</c:v>
                </c:pt>
                <c:pt idx="1602">
                  <c:v>0.343004586735776</c:v>
                </c:pt>
                <c:pt idx="1603">
                  <c:v>0.19510188326019862</c:v>
                </c:pt>
                <c:pt idx="1604">
                  <c:v>0.40568220397064308</c:v>
                </c:pt>
                <c:pt idx="1605">
                  <c:v>0.43546854623893316</c:v>
                </c:pt>
                <c:pt idx="1606">
                  <c:v>0.19829754780095449</c:v>
                </c:pt>
                <c:pt idx="1607">
                  <c:v>0.27406672736889232</c:v>
                </c:pt>
                <c:pt idx="1608">
                  <c:v>0.20053454844417798</c:v>
                </c:pt>
                <c:pt idx="1609">
                  <c:v>0.19055963016244923</c:v>
                </c:pt>
                <c:pt idx="1610">
                  <c:v>0.25574371556472741</c:v>
                </c:pt>
                <c:pt idx="1611">
                  <c:v>0.29894860687678715</c:v>
                </c:pt>
                <c:pt idx="1612">
                  <c:v>7.9794405824273218E-2</c:v>
                </c:pt>
                <c:pt idx="1613">
                  <c:v>0.34071666742122847</c:v>
                </c:pt>
                <c:pt idx="1614">
                  <c:v>0.71830282499508236</c:v>
                </c:pt>
                <c:pt idx="1615">
                  <c:v>0.29713561095442931</c:v>
                </c:pt>
                <c:pt idx="1616">
                  <c:v>0.40956161574327915</c:v>
                </c:pt>
                <c:pt idx="1617">
                  <c:v>0.25292478262571411</c:v>
                </c:pt>
                <c:pt idx="1618">
                  <c:v>0.25473411508033289</c:v>
                </c:pt>
                <c:pt idx="1619">
                  <c:v>0.23211199111431419</c:v>
                </c:pt>
                <c:pt idx="1620">
                  <c:v>0.19479981311418537</c:v>
                </c:pt>
                <c:pt idx="1621">
                  <c:v>0.22164485658162536</c:v>
                </c:pt>
                <c:pt idx="1622">
                  <c:v>0.22109079431671033</c:v>
                </c:pt>
                <c:pt idx="1623">
                  <c:v>0.26448132800093704</c:v>
                </c:pt>
                <c:pt idx="1624">
                  <c:v>9.4147370699311519E-2</c:v>
                </c:pt>
                <c:pt idx="1625">
                  <c:v>0.49114956953197075</c:v>
                </c:pt>
                <c:pt idx="1626">
                  <c:v>0.60772539956832872</c:v>
                </c:pt>
                <c:pt idx="1627">
                  <c:v>0.4112857763928241</c:v>
                </c:pt>
                <c:pt idx="1628">
                  <c:v>0.42900998787809047</c:v>
                </c:pt>
                <c:pt idx="1629">
                  <c:v>7.4364057419317064E-2</c:v>
                </c:pt>
                <c:pt idx="1630">
                  <c:v>9.8389990206048716E-2</c:v>
                </c:pt>
                <c:pt idx="1631">
                  <c:v>3.2596265580282134E-2</c:v>
                </c:pt>
                <c:pt idx="1632">
                  <c:v>0.1408427093979818</c:v>
                </c:pt>
                <c:pt idx="1633">
                  <c:v>0.25910675516257109</c:v>
                </c:pt>
                <c:pt idx="1634">
                  <c:v>0.40624207208677565</c:v>
                </c:pt>
                <c:pt idx="1635">
                  <c:v>0.61321951819084164</c:v>
                </c:pt>
                <c:pt idx="1636">
                  <c:v>1.994776255822067</c:v>
                </c:pt>
                <c:pt idx="1637">
                  <c:v>0.9043537193822434</c:v>
                </c:pt>
                <c:pt idx="1638">
                  <c:v>7.2522703701123056E-2</c:v>
                </c:pt>
                <c:pt idx="1639">
                  <c:v>0.3575380015637411</c:v>
                </c:pt>
                <c:pt idx="1640">
                  <c:v>0.23897268686962722</c:v>
                </c:pt>
                <c:pt idx="1641">
                  <c:v>0.29298446228047181</c:v>
                </c:pt>
                <c:pt idx="1642">
                  <c:v>0.24197435158916417</c:v>
                </c:pt>
                <c:pt idx="1643">
                  <c:v>0.4663099389950589</c:v>
                </c:pt>
                <c:pt idx="1644">
                  <c:v>0.35634693977235249</c:v>
                </c:pt>
                <c:pt idx="1645">
                  <c:v>0.18883938052937374</c:v>
                </c:pt>
                <c:pt idx="1646">
                  <c:v>0.20192255369000847</c:v>
                </c:pt>
                <c:pt idx="1647">
                  <c:v>6.101018485160311E-2</c:v>
                </c:pt>
                <c:pt idx="1648">
                  <c:v>0.1222344499200025</c:v>
                </c:pt>
                <c:pt idx="1649">
                  <c:v>0.13948265693983677</c:v>
                </c:pt>
                <c:pt idx="1650">
                  <c:v>0.11518423672209875</c:v>
                </c:pt>
                <c:pt idx="1651">
                  <c:v>0.16202529041548877</c:v>
                </c:pt>
                <c:pt idx="1652">
                  <c:v>0.10716037103490886</c:v>
                </c:pt>
                <c:pt idx="1653">
                  <c:v>0.21151275573348033</c:v>
                </c:pt>
                <c:pt idx="1654">
                  <c:v>8.22733139939162E-2</c:v>
                </c:pt>
                <c:pt idx="1655">
                  <c:v>9.553150246318505E-2</c:v>
                </c:pt>
                <c:pt idx="1656">
                  <c:v>0.11630127363799955</c:v>
                </c:pt>
                <c:pt idx="1657">
                  <c:v>0.39574452203564531</c:v>
                </c:pt>
                <c:pt idx="1658">
                  <c:v>5.4452629521312593E-2</c:v>
                </c:pt>
                <c:pt idx="1659">
                  <c:v>0.27760690045636865</c:v>
                </c:pt>
                <c:pt idx="1660">
                  <c:v>0.17153908355588046</c:v>
                </c:pt>
                <c:pt idx="1661">
                  <c:v>0.25760188485990371</c:v>
                </c:pt>
                <c:pt idx="1662">
                  <c:v>3.2704765820967534E-2</c:v>
                </c:pt>
                <c:pt idx="1663">
                  <c:v>0.11144360277205985</c:v>
                </c:pt>
                <c:pt idx="1664">
                  <c:v>0.21884488882378003</c:v>
                </c:pt>
                <c:pt idx="1665">
                  <c:v>0.14656661899357734</c:v>
                </c:pt>
                <c:pt idx="1666">
                  <c:v>0.21024272039239186</c:v>
                </c:pt>
                <c:pt idx="1667">
                  <c:v>0.24669148351966447</c:v>
                </c:pt>
                <c:pt idx="1668">
                  <c:v>0.18690971763190142</c:v>
                </c:pt>
                <c:pt idx="1669">
                  <c:v>0.33011547428547849</c:v>
                </c:pt>
                <c:pt idx="1670">
                  <c:v>0.19852438365008732</c:v>
                </c:pt>
                <c:pt idx="1671">
                  <c:v>0.1835961712558436</c:v>
                </c:pt>
                <c:pt idx="1672">
                  <c:v>0.25461709747326022</c:v>
                </c:pt>
                <c:pt idx="1673">
                  <c:v>0.1242530170935221</c:v>
                </c:pt>
                <c:pt idx="1674">
                  <c:v>0.31258084085797111</c:v>
                </c:pt>
                <c:pt idx="1675">
                  <c:v>9.2912849693449776E-2</c:v>
                </c:pt>
                <c:pt idx="1676">
                  <c:v>0.28110777909575463</c:v>
                </c:pt>
                <c:pt idx="1677">
                  <c:v>0.12862685505996641</c:v>
                </c:pt>
                <c:pt idx="1678">
                  <c:v>0.11101754538108007</c:v>
                </c:pt>
                <c:pt idx="1679">
                  <c:v>0.14283557145754644</c:v>
                </c:pt>
                <c:pt idx="1680">
                  <c:v>8.6576729786789985E-2</c:v>
                </c:pt>
                <c:pt idx="1681">
                  <c:v>3.3046484719560329E-2</c:v>
                </c:pt>
                <c:pt idx="1682">
                  <c:v>0.14665908660256144</c:v>
                </c:pt>
                <c:pt idx="1683">
                  <c:v>0.18141928294701978</c:v>
                </c:pt>
                <c:pt idx="1684">
                  <c:v>0.18006885854926544</c:v>
                </c:pt>
                <c:pt idx="1685">
                  <c:v>0.15450137479933712</c:v>
                </c:pt>
                <c:pt idx="1686">
                  <c:v>0.36909536407616772</c:v>
                </c:pt>
                <c:pt idx="1687">
                  <c:v>0.5272319222225299</c:v>
                </c:pt>
                <c:pt idx="1688">
                  <c:v>0.22651428092701556</c:v>
                </c:pt>
                <c:pt idx="1689">
                  <c:v>0.14533390661347689</c:v>
                </c:pt>
                <c:pt idx="1690">
                  <c:v>0.39062615902935371</c:v>
                </c:pt>
                <c:pt idx="1691">
                  <c:v>0.32356721519433884</c:v>
                </c:pt>
                <c:pt idx="1692">
                  <c:v>0.21271474262955495</c:v>
                </c:pt>
                <c:pt idx="1693">
                  <c:v>4.7296083872685898E-2</c:v>
                </c:pt>
                <c:pt idx="1694">
                  <c:v>0.12404735478645224</c:v>
                </c:pt>
                <c:pt idx="1695">
                  <c:v>0.25907153088475976</c:v>
                </c:pt>
                <c:pt idx="1696">
                  <c:v>0.30674782344346702</c:v>
                </c:pt>
                <c:pt idx="1697">
                  <c:v>0.11841745853145696</c:v>
                </c:pt>
                <c:pt idx="1698">
                  <c:v>0.38280293462644088</c:v>
                </c:pt>
                <c:pt idx="1699">
                  <c:v>6.6227238946170941E-2</c:v>
                </c:pt>
                <c:pt idx="1700">
                  <c:v>0.2147688234218173</c:v>
                </c:pt>
                <c:pt idx="1701">
                  <c:v>0.13367934837338794</c:v>
                </c:pt>
                <c:pt idx="1702">
                  <c:v>0.21231395586650009</c:v>
                </c:pt>
                <c:pt idx="1703">
                  <c:v>0.17706270430326415</c:v>
                </c:pt>
                <c:pt idx="1704">
                  <c:v>0.11817999654546156</c:v>
                </c:pt>
                <c:pt idx="1705">
                  <c:v>0.37863496426148402</c:v>
                </c:pt>
                <c:pt idx="1706">
                  <c:v>0.17670688665034873</c:v>
                </c:pt>
                <c:pt idx="1707">
                  <c:v>0.32381277341091036</c:v>
                </c:pt>
                <c:pt idx="1708">
                  <c:v>0.13111727246080696</c:v>
                </c:pt>
                <c:pt idx="1709">
                  <c:v>0.24797657493562128</c:v>
                </c:pt>
                <c:pt idx="1710">
                  <c:v>0.15870432071289398</c:v>
                </c:pt>
                <c:pt idx="1711">
                  <c:v>0.25655180164111807</c:v>
                </c:pt>
                <c:pt idx="1712">
                  <c:v>0.20089666988192215</c:v>
                </c:pt>
                <c:pt idx="1713">
                  <c:v>0.2877465224546929</c:v>
                </c:pt>
                <c:pt idx="1714">
                  <c:v>0.22068837953743126</c:v>
                </c:pt>
                <c:pt idx="1715">
                  <c:v>0.25050277830635753</c:v>
                </c:pt>
                <c:pt idx="1716">
                  <c:v>5.8783435600182343E-2</c:v>
                </c:pt>
                <c:pt idx="1717">
                  <c:v>0.15760125201506739</c:v>
                </c:pt>
                <c:pt idx="1718">
                  <c:v>0.11669664122501759</c:v>
                </c:pt>
                <c:pt idx="1719">
                  <c:v>0.11429818751814619</c:v>
                </c:pt>
                <c:pt idx="1720">
                  <c:v>0.47695050470674122</c:v>
                </c:pt>
                <c:pt idx="1721">
                  <c:v>0.35081797969175615</c:v>
                </c:pt>
                <c:pt idx="1722">
                  <c:v>6.9987102651254796E-2</c:v>
                </c:pt>
                <c:pt idx="1723">
                  <c:v>7.0923772563218662E-2</c:v>
                </c:pt>
                <c:pt idx="1724">
                  <c:v>0.16775801272807594</c:v>
                </c:pt>
                <c:pt idx="1725">
                  <c:v>6.7585897453215041E-2</c:v>
                </c:pt>
                <c:pt idx="1726">
                  <c:v>0.36849983187081498</c:v>
                </c:pt>
                <c:pt idx="1727">
                  <c:v>0.21085397433800884</c:v>
                </c:pt>
                <c:pt idx="1728">
                  <c:v>0.22946824724796899</c:v>
                </c:pt>
                <c:pt idx="1729">
                  <c:v>0.17689188282387397</c:v>
                </c:pt>
                <c:pt idx="1730">
                  <c:v>0.41487680570060897</c:v>
                </c:pt>
                <c:pt idx="1731">
                  <c:v>0.23156436686759466</c:v>
                </c:pt>
                <c:pt idx="1732">
                  <c:v>0.21880699297738115</c:v>
                </c:pt>
                <c:pt idx="1733">
                  <c:v>0.29990378836603776</c:v>
                </c:pt>
                <c:pt idx="1734">
                  <c:v>0.19635941218220951</c:v>
                </c:pt>
                <c:pt idx="1735">
                  <c:v>0.39445439618570299</c:v>
                </c:pt>
                <c:pt idx="1736">
                  <c:v>0.40116161404751527</c:v>
                </c:pt>
                <c:pt idx="1737">
                  <c:v>0.3776246020960386</c:v>
                </c:pt>
                <c:pt idx="1738">
                  <c:v>0.17412178515035229</c:v>
                </c:pt>
                <c:pt idx="1739">
                  <c:v>0.30854382915608053</c:v>
                </c:pt>
                <c:pt idx="1740">
                  <c:v>0.4040442367857503</c:v>
                </c:pt>
                <c:pt idx="1741">
                  <c:v>0.29023363452681006</c:v>
                </c:pt>
                <c:pt idx="1742">
                  <c:v>0.16254041423591734</c:v>
                </c:pt>
                <c:pt idx="1743">
                  <c:v>0.12968372366972705</c:v>
                </c:pt>
                <c:pt idx="1744">
                  <c:v>0.25536172288856995</c:v>
                </c:pt>
                <c:pt idx="1745">
                  <c:v>3.9559966733324146E-2</c:v>
                </c:pt>
                <c:pt idx="1746">
                  <c:v>0.39236522998127721</c:v>
                </c:pt>
                <c:pt idx="1747">
                  <c:v>0.30897144370469287</c:v>
                </c:pt>
                <c:pt idx="1748">
                  <c:v>0.24323480605863068</c:v>
                </c:pt>
                <c:pt idx="1749">
                  <c:v>0.2476381838635682</c:v>
                </c:pt>
                <c:pt idx="1750">
                  <c:v>3.1678505753157137E-2</c:v>
                </c:pt>
                <c:pt idx="1751">
                  <c:v>0.23301923163212201</c:v>
                </c:pt>
                <c:pt idx="1752">
                  <c:v>0.26254826109906187</c:v>
                </c:pt>
                <c:pt idx="1753">
                  <c:v>9.4867161659140969E-2</c:v>
                </c:pt>
                <c:pt idx="1754">
                  <c:v>0.18875667164665255</c:v>
                </c:pt>
                <c:pt idx="1755">
                  <c:v>0.4213539453159158</c:v>
                </c:pt>
                <c:pt idx="1756">
                  <c:v>6.2996508000536258E-2</c:v>
                </c:pt>
                <c:pt idx="1757">
                  <c:v>1.8201478018991926E-2</c:v>
                </c:pt>
                <c:pt idx="1758">
                  <c:v>0.22944103810680147</c:v>
                </c:pt>
                <c:pt idx="1759">
                  <c:v>0.19814668380215436</c:v>
                </c:pt>
                <c:pt idx="1760">
                  <c:v>0.11982004938266658</c:v>
                </c:pt>
                <c:pt idx="1761">
                  <c:v>6.7635588739948238E-2</c:v>
                </c:pt>
                <c:pt idx="1762">
                  <c:v>0.20468765440935416</c:v>
                </c:pt>
                <c:pt idx="1763">
                  <c:v>0.17626271062599025</c:v>
                </c:pt>
                <c:pt idx="1764">
                  <c:v>0.2207503253730754</c:v>
                </c:pt>
                <c:pt idx="1765">
                  <c:v>6.0053409882707701E-2</c:v>
                </c:pt>
                <c:pt idx="1766">
                  <c:v>8.3869080804871141E-2</c:v>
                </c:pt>
                <c:pt idx="1767">
                  <c:v>0.30062712933870689</c:v>
                </c:pt>
                <c:pt idx="1768">
                  <c:v>0.13596959356544946</c:v>
                </c:pt>
                <c:pt idx="1769">
                  <c:v>0.12881951964075539</c:v>
                </c:pt>
                <c:pt idx="1770">
                  <c:v>9.1410957919846228E-2</c:v>
                </c:pt>
                <c:pt idx="1771">
                  <c:v>0.55691868892245289</c:v>
                </c:pt>
                <c:pt idx="1772">
                  <c:v>0.19005368421434837</c:v>
                </c:pt>
                <c:pt idx="1773">
                  <c:v>0.17302274978445578</c:v>
                </c:pt>
                <c:pt idx="1774">
                  <c:v>0.18302624421604216</c:v>
                </c:pt>
                <c:pt idx="1775">
                  <c:v>9.8974766324260721E-2</c:v>
                </c:pt>
                <c:pt idx="1776">
                  <c:v>0.33014074879617222</c:v>
                </c:pt>
                <c:pt idx="1777">
                  <c:v>0.56909197400122968</c:v>
                </c:pt>
                <c:pt idx="1778">
                  <c:v>0.19483155932417726</c:v>
                </c:pt>
                <c:pt idx="1779">
                  <c:v>0.18244186488645597</c:v>
                </c:pt>
                <c:pt idx="1780">
                  <c:v>5.563261551915253E-2</c:v>
                </c:pt>
                <c:pt idx="1781">
                  <c:v>9.6832687135365053E-2</c:v>
                </c:pt>
                <c:pt idx="1782">
                  <c:v>0.23045878454579477</c:v>
                </c:pt>
                <c:pt idx="1783">
                  <c:v>0.18488930312139112</c:v>
                </c:pt>
                <c:pt idx="1784">
                  <c:v>0.38983402455284838</c:v>
                </c:pt>
                <c:pt idx="1785">
                  <c:v>0.1607679114489303</c:v>
                </c:pt>
                <c:pt idx="1786">
                  <c:v>0.42421888905683353</c:v>
                </c:pt>
                <c:pt idx="1787">
                  <c:v>0.40867687669423919</c:v>
                </c:pt>
                <c:pt idx="1788">
                  <c:v>0.22435803032067567</c:v>
                </c:pt>
                <c:pt idx="1789">
                  <c:v>0.5928046573508734</c:v>
                </c:pt>
                <c:pt idx="1790">
                  <c:v>0.65943888251623972</c:v>
                </c:pt>
                <c:pt idx="1791">
                  <c:v>0.61390246774129809</c:v>
                </c:pt>
                <c:pt idx="1792">
                  <c:v>7.0946145872805247E-2</c:v>
                </c:pt>
                <c:pt idx="1793">
                  <c:v>0.37559133780018494</c:v>
                </c:pt>
                <c:pt idx="1794">
                  <c:v>0.3149323962557069</c:v>
                </c:pt>
                <c:pt idx="1795">
                  <c:v>0.19099443593664775</c:v>
                </c:pt>
                <c:pt idx="1796">
                  <c:v>0.2714750684875572</c:v>
                </c:pt>
                <c:pt idx="1797">
                  <c:v>0.3269316160639345</c:v>
                </c:pt>
                <c:pt idx="1798">
                  <c:v>0.15630618622185199</c:v>
                </c:pt>
                <c:pt idx="1799">
                  <c:v>0.37647373923192468</c:v>
                </c:pt>
                <c:pt idx="1800">
                  <c:v>0.36723722795033981</c:v>
                </c:pt>
                <c:pt idx="1801">
                  <c:v>0.57417639059229864</c:v>
                </c:pt>
                <c:pt idx="1802">
                  <c:v>0.46259908410877293</c:v>
                </c:pt>
                <c:pt idx="1803">
                  <c:v>0.15588865338983446</c:v>
                </c:pt>
                <c:pt idx="1804">
                  <c:v>0.22183984940080964</c:v>
                </c:pt>
                <c:pt idx="1805">
                  <c:v>0.22529565399990953</c:v>
                </c:pt>
                <c:pt idx="1806">
                  <c:v>0.32293510452982993</c:v>
                </c:pt>
                <c:pt idx="1807">
                  <c:v>3.6095779072392427E-2</c:v>
                </c:pt>
                <c:pt idx="1808">
                  <c:v>0.18625928125024424</c:v>
                </c:pt>
                <c:pt idx="1809">
                  <c:v>6.8987415765026469E-2</c:v>
                </c:pt>
                <c:pt idx="1810">
                  <c:v>0.19797761598529526</c:v>
                </c:pt>
                <c:pt idx="1811">
                  <c:v>0.12724589530171534</c:v>
                </c:pt>
                <c:pt idx="1812">
                  <c:v>0.17936478646048221</c:v>
                </c:pt>
                <c:pt idx="1813">
                  <c:v>0.29616683710643671</c:v>
                </c:pt>
                <c:pt idx="1814">
                  <c:v>0.36743186184615845</c:v>
                </c:pt>
                <c:pt idx="1815">
                  <c:v>0.36001543232244543</c:v>
                </c:pt>
                <c:pt idx="1816">
                  <c:v>0.40123501038345083</c:v>
                </c:pt>
                <c:pt idx="1817">
                  <c:v>0.21745396355264418</c:v>
                </c:pt>
                <c:pt idx="1818">
                  <c:v>0.50012613915528481</c:v>
                </c:pt>
                <c:pt idx="1819">
                  <c:v>9.6133708940238413E-2</c:v>
                </c:pt>
                <c:pt idx="1820">
                  <c:v>0.11928722849319899</c:v>
                </c:pt>
                <c:pt idx="1821">
                  <c:v>5.0663227983635054E-2</c:v>
                </c:pt>
                <c:pt idx="1822">
                  <c:v>0.17558765769059695</c:v>
                </c:pt>
                <c:pt idx="1823">
                  <c:v>0.13323906024141463</c:v>
                </c:pt>
                <c:pt idx="1824">
                  <c:v>0.15952248846254635</c:v>
                </c:pt>
                <c:pt idx="1825">
                  <c:v>0.14912026373367571</c:v>
                </c:pt>
                <c:pt idx="1826">
                  <c:v>1.9475345297212832E-2</c:v>
                </c:pt>
                <c:pt idx="1827">
                  <c:v>0.2663499861477745</c:v>
                </c:pt>
                <c:pt idx="1828">
                  <c:v>0.34138069939697652</c:v>
                </c:pt>
                <c:pt idx="1829">
                  <c:v>0.19863404509454677</c:v>
                </c:pt>
                <c:pt idx="1830">
                  <c:v>0.37427824305177426</c:v>
                </c:pt>
                <c:pt idx="1831">
                  <c:v>0.27537357797670042</c:v>
                </c:pt>
                <c:pt idx="1832">
                  <c:v>5.7535242752336721E-2</c:v>
                </c:pt>
                <c:pt idx="1833">
                  <c:v>0.20251240402841256</c:v>
                </c:pt>
                <c:pt idx="1834">
                  <c:v>0.40528194030423959</c:v>
                </c:pt>
                <c:pt idx="1835">
                  <c:v>0.20470696275023539</c:v>
                </c:pt>
                <c:pt idx="1836">
                  <c:v>0.31041749111914518</c:v>
                </c:pt>
                <c:pt idx="1837">
                  <c:v>0.24814186238363931</c:v>
                </c:pt>
                <c:pt idx="1838">
                  <c:v>0.12801267864234531</c:v>
                </c:pt>
                <c:pt idx="1839">
                  <c:v>0.25187565134378681</c:v>
                </c:pt>
                <c:pt idx="1840">
                  <c:v>0.66244453545610282</c:v>
                </c:pt>
                <c:pt idx="1841">
                  <c:v>3.1196919839311112</c:v>
                </c:pt>
                <c:pt idx="1842">
                  <c:v>0.77289037085410528</c:v>
                </c:pt>
                <c:pt idx="1843">
                  <c:v>0.25928466473629891</c:v>
                </c:pt>
                <c:pt idx="1844">
                  <c:v>0.41019012050627213</c:v>
                </c:pt>
                <c:pt idx="1845">
                  <c:v>0.14543528348435503</c:v>
                </c:pt>
                <c:pt idx="1846">
                  <c:v>0.29189504480652845</c:v>
                </c:pt>
                <c:pt idx="1847">
                  <c:v>0.36401085651417625</c:v>
                </c:pt>
                <c:pt idx="1848">
                  <c:v>0.21646162794225535</c:v>
                </c:pt>
                <c:pt idx="1849">
                  <c:v>0.13557702344238282</c:v>
                </c:pt>
                <c:pt idx="1850">
                  <c:v>0.19778412157905489</c:v>
                </c:pt>
                <c:pt idx="1851">
                  <c:v>0.23594482961354726</c:v>
                </c:pt>
                <c:pt idx="1852">
                  <c:v>0.31416657123564296</c:v>
                </c:pt>
                <c:pt idx="1853">
                  <c:v>0.12950153913274048</c:v>
                </c:pt>
                <c:pt idx="1854">
                  <c:v>2.9471681713841114E-2</c:v>
                </c:pt>
                <c:pt idx="1855">
                  <c:v>7.8995991309702043E-2</c:v>
                </c:pt>
                <c:pt idx="1856">
                  <c:v>0.24533222572333344</c:v>
                </c:pt>
                <c:pt idx="1857">
                  <c:v>0.16466460962265136</c:v>
                </c:pt>
                <c:pt idx="1858">
                  <c:v>7.3984259234576369E-2</c:v>
                </c:pt>
                <c:pt idx="1859">
                  <c:v>0.36858241856816498</c:v>
                </c:pt>
                <c:pt idx="1860">
                  <c:v>0.21725715548373373</c:v>
                </c:pt>
                <c:pt idx="1861">
                  <c:v>2.6801986221427865E-2</c:v>
                </c:pt>
                <c:pt idx="1862">
                  <c:v>0.14414500878483702</c:v>
                </c:pt>
                <c:pt idx="1863">
                  <c:v>0.13154393092663727</c:v>
                </c:pt>
                <c:pt idx="1864">
                  <c:v>8.1410412608397029E-2</c:v>
                </c:pt>
                <c:pt idx="1865">
                  <c:v>0.28458532443104662</c:v>
                </c:pt>
                <c:pt idx="1866">
                  <c:v>0.36849815503189759</c:v>
                </c:pt>
                <c:pt idx="1867">
                  <c:v>5.0373484125471761E-2</c:v>
                </c:pt>
                <c:pt idx="1868">
                  <c:v>9.4548888362900596E-2</c:v>
                </c:pt>
                <c:pt idx="1869">
                  <c:v>0.28057256747654069</c:v>
                </c:pt>
                <c:pt idx="1870">
                  <c:v>0.1903126346714126</c:v>
                </c:pt>
                <c:pt idx="1871">
                  <c:v>9.2000778469656014E-2</c:v>
                </c:pt>
                <c:pt idx="1872">
                  <c:v>6.7931962115900746E-2</c:v>
                </c:pt>
                <c:pt idx="1873">
                  <c:v>0.23508957374877951</c:v>
                </c:pt>
                <c:pt idx="1874">
                  <c:v>0.38494764189197389</c:v>
                </c:pt>
                <c:pt idx="1875">
                  <c:v>0.27388397901490241</c:v>
                </c:pt>
                <c:pt idx="1876">
                  <c:v>9.3865405054062115E-2</c:v>
                </c:pt>
                <c:pt idx="1877">
                  <c:v>0.23372214668513253</c:v>
                </c:pt>
                <c:pt idx="1878">
                  <c:v>9.504510175412946E-2</c:v>
                </c:pt>
                <c:pt idx="1879">
                  <c:v>0.31655242004295797</c:v>
                </c:pt>
                <c:pt idx="1880">
                  <c:v>0.36460496421536664</c:v>
                </c:pt>
                <c:pt idx="1881">
                  <c:v>0.31795892534571457</c:v>
                </c:pt>
                <c:pt idx="1882">
                  <c:v>9.3151230382918504E-2</c:v>
                </c:pt>
                <c:pt idx="1883">
                  <c:v>0.15736815724301695</c:v>
                </c:pt>
                <c:pt idx="1884">
                  <c:v>0.27822883312010738</c:v>
                </c:pt>
                <c:pt idx="1885">
                  <c:v>0.32356556313527762</c:v>
                </c:pt>
                <c:pt idx="1886">
                  <c:v>0.32855844514133969</c:v>
                </c:pt>
                <c:pt idx="1887">
                  <c:v>0.11097102633415427</c:v>
                </c:pt>
                <c:pt idx="1888">
                  <c:v>0.35034889770924366</c:v>
                </c:pt>
                <c:pt idx="1889">
                  <c:v>0.18921409675635117</c:v>
                </c:pt>
                <c:pt idx="1890">
                  <c:v>0.28821005761229179</c:v>
                </c:pt>
                <c:pt idx="1891">
                  <c:v>7.1651425535923213E-2</c:v>
                </c:pt>
                <c:pt idx="1892">
                  <c:v>4.302670678248173E-2</c:v>
                </c:pt>
                <c:pt idx="1893">
                  <c:v>0.23557008640430999</c:v>
                </c:pt>
                <c:pt idx="1894">
                  <c:v>0.13583651962810067</c:v>
                </c:pt>
                <c:pt idx="1895">
                  <c:v>7.2279648155240794E-2</c:v>
                </c:pt>
                <c:pt idx="1896">
                  <c:v>0.19060502227976742</c:v>
                </c:pt>
                <c:pt idx="1897">
                  <c:v>9.584229824741837E-2</c:v>
                </c:pt>
                <c:pt idx="1898">
                  <c:v>8.1015118321095148E-2</c:v>
                </c:pt>
                <c:pt idx="1899">
                  <c:v>0.14935064878918841</c:v>
                </c:pt>
                <c:pt idx="1900">
                  <c:v>5.6566147148052352E-2</c:v>
                </c:pt>
                <c:pt idx="1901">
                  <c:v>0.11522438222717742</c:v>
                </c:pt>
                <c:pt idx="1902">
                  <c:v>0.21586100473706471</c:v>
                </c:pt>
                <c:pt idx="1903">
                  <c:v>0.27611167554424915</c:v>
                </c:pt>
                <c:pt idx="1904">
                  <c:v>8.1433403409598926E-2</c:v>
                </c:pt>
                <c:pt idx="1905">
                  <c:v>0.25695690326109621</c:v>
                </c:pt>
                <c:pt idx="1906">
                  <c:v>0.1638477045755671</c:v>
                </c:pt>
                <c:pt idx="1907">
                  <c:v>0.27097568417263357</c:v>
                </c:pt>
                <c:pt idx="1908">
                  <c:v>0.25440754600819315</c:v>
                </c:pt>
                <c:pt idx="1909">
                  <c:v>0.43217557526730788</c:v>
                </c:pt>
                <c:pt idx="1910">
                  <c:v>8.5915756203400917E-2</c:v>
                </c:pt>
                <c:pt idx="1911">
                  <c:v>0.31019120232286135</c:v>
                </c:pt>
                <c:pt idx="1912">
                  <c:v>0.18948432797084672</c:v>
                </c:pt>
                <c:pt idx="1913">
                  <c:v>5.1145077020690273E-2</c:v>
                </c:pt>
                <c:pt idx="1914">
                  <c:v>8.6189529821959293E-2</c:v>
                </c:pt>
                <c:pt idx="1915">
                  <c:v>0.1721053578803905</c:v>
                </c:pt>
                <c:pt idx="1916">
                  <c:v>0.16673139593988021</c:v>
                </c:pt>
                <c:pt idx="1917">
                  <c:v>5.4221380816076983E-2</c:v>
                </c:pt>
                <c:pt idx="1918">
                  <c:v>0.10020922620353358</c:v>
                </c:pt>
                <c:pt idx="1919">
                  <c:v>0.26794262620396148</c:v>
                </c:pt>
                <c:pt idx="1920">
                  <c:v>0.25355759430329872</c:v>
                </c:pt>
                <c:pt idx="1921">
                  <c:v>0.14294206814102817</c:v>
                </c:pt>
                <c:pt idx="1922">
                  <c:v>5.9118805322200957E-2</c:v>
                </c:pt>
                <c:pt idx="1923">
                  <c:v>0.16279091942242854</c:v>
                </c:pt>
                <c:pt idx="1924">
                  <c:v>0.31812996093386653</c:v>
                </c:pt>
                <c:pt idx="1925">
                  <c:v>0.37797397180950021</c:v>
                </c:pt>
                <c:pt idx="1926">
                  <c:v>0.16392542533138552</c:v>
                </c:pt>
                <c:pt idx="1927">
                  <c:v>0.14010971906039713</c:v>
                </c:pt>
                <c:pt idx="1928">
                  <c:v>5.5272650616737438E-2</c:v>
                </c:pt>
                <c:pt idx="1929">
                  <c:v>3.691198209482862E-2</c:v>
                </c:pt>
                <c:pt idx="1930">
                  <c:v>0.18129926467365545</c:v>
                </c:pt>
                <c:pt idx="1931">
                  <c:v>0.28569660052786278</c:v>
                </c:pt>
                <c:pt idx="1932">
                  <c:v>0.13530045108030009</c:v>
                </c:pt>
                <c:pt idx="1933">
                  <c:v>0.17746383807945748</c:v>
                </c:pt>
                <c:pt idx="1934">
                  <c:v>0.23427347857978645</c:v>
                </c:pt>
                <c:pt idx="1935">
                  <c:v>0.27269202077786464</c:v>
                </c:pt>
                <c:pt idx="1936">
                  <c:v>0.20792162787272048</c:v>
                </c:pt>
                <c:pt idx="1937">
                  <c:v>0.13282636278321264</c:v>
                </c:pt>
                <c:pt idx="1938">
                  <c:v>0.11941586700568958</c:v>
                </c:pt>
                <c:pt idx="1939">
                  <c:v>9.7836835456595883E-2</c:v>
                </c:pt>
                <c:pt idx="1940">
                  <c:v>0.14224994648794387</c:v>
                </c:pt>
                <c:pt idx="1941">
                  <c:v>0.13342669144374136</c:v>
                </c:pt>
                <c:pt idx="1942">
                  <c:v>0.14556265546026598</c:v>
                </c:pt>
                <c:pt idx="1943">
                  <c:v>0.22001127353563543</c:v>
                </c:pt>
                <c:pt idx="1944">
                  <c:v>4.491145261500596E-2</c:v>
                </c:pt>
                <c:pt idx="1945">
                  <c:v>0.26824004952172381</c:v>
                </c:pt>
                <c:pt idx="1946">
                  <c:v>0.20773397597359808</c:v>
                </c:pt>
                <c:pt idx="1947">
                  <c:v>0.36857227625935868</c:v>
                </c:pt>
                <c:pt idx="1948">
                  <c:v>4.5872704981861238E-2</c:v>
                </c:pt>
                <c:pt idx="1949">
                  <c:v>0.16661960559702632</c:v>
                </c:pt>
                <c:pt idx="1950">
                  <c:v>8.3502992918672456E-2</c:v>
                </c:pt>
                <c:pt idx="1951">
                  <c:v>0.16954750422323867</c:v>
                </c:pt>
                <c:pt idx="1952">
                  <c:v>6.9800592831589403E-2</c:v>
                </c:pt>
                <c:pt idx="1953">
                  <c:v>6.9182644023034326E-2</c:v>
                </c:pt>
                <c:pt idx="1954">
                  <c:v>3.341256492580541E-2</c:v>
                </c:pt>
                <c:pt idx="1955">
                  <c:v>6.7402871630532699E-2</c:v>
                </c:pt>
                <c:pt idx="1956">
                  <c:v>7.5283969421434532E-2</c:v>
                </c:pt>
                <c:pt idx="1957">
                  <c:v>0.12447488018227375</c:v>
                </c:pt>
                <c:pt idx="1958">
                  <c:v>0.13283649646165382</c:v>
                </c:pt>
                <c:pt idx="1959">
                  <c:v>5.583823518215536E-2</c:v>
                </c:pt>
                <c:pt idx="1960">
                  <c:v>0.19477108473808596</c:v>
                </c:pt>
                <c:pt idx="1961">
                  <c:v>0.35162710446280498</c:v>
                </c:pt>
                <c:pt idx="1962">
                  <c:v>0.29391870351321436</c:v>
                </c:pt>
                <c:pt idx="1963">
                  <c:v>0.10465953805600646</c:v>
                </c:pt>
                <c:pt idx="1964">
                  <c:v>4.6060769702286106E-2</c:v>
                </c:pt>
                <c:pt idx="1965">
                  <c:v>4.0503263256297342E-2</c:v>
                </c:pt>
                <c:pt idx="1966">
                  <c:v>5.6815213849078443E-2</c:v>
                </c:pt>
                <c:pt idx="1967">
                  <c:v>0.20448199097918662</c:v>
                </c:pt>
                <c:pt idx="1968">
                  <c:v>0.1265411411450211</c:v>
                </c:pt>
                <c:pt idx="1969">
                  <c:v>0.2320078149173565</c:v>
                </c:pt>
                <c:pt idx="1970">
                  <c:v>0.33452566571035719</c:v>
                </c:pt>
                <c:pt idx="1971">
                  <c:v>0.25511767049708722</c:v>
                </c:pt>
                <c:pt idx="1972">
                  <c:v>0.12929320879637368</c:v>
                </c:pt>
                <c:pt idx="1973">
                  <c:v>9.3757632217221498E-2</c:v>
                </c:pt>
                <c:pt idx="1974">
                  <c:v>6.0043308434719479E-2</c:v>
                </c:pt>
                <c:pt idx="1975">
                  <c:v>0.29854766041716718</c:v>
                </c:pt>
                <c:pt idx="1976">
                  <c:v>0.280555818720234</c:v>
                </c:pt>
                <c:pt idx="1977">
                  <c:v>0.12970655234351663</c:v>
                </c:pt>
                <c:pt idx="1978">
                  <c:v>9.7029360756226507E-2</c:v>
                </c:pt>
                <c:pt idx="1979">
                  <c:v>0.13354328670223231</c:v>
                </c:pt>
                <c:pt idx="1980">
                  <c:v>8.5426020232447747E-2</c:v>
                </c:pt>
                <c:pt idx="1981">
                  <c:v>6.9537803511190641E-2</c:v>
                </c:pt>
                <c:pt idx="1982">
                  <c:v>7.4836937779747703E-2</c:v>
                </c:pt>
                <c:pt idx="1983">
                  <c:v>0.25941181454110229</c:v>
                </c:pt>
                <c:pt idx="1984">
                  <c:v>0.22246838314792633</c:v>
                </c:pt>
                <c:pt idx="1985">
                  <c:v>0.14726490497444647</c:v>
                </c:pt>
                <c:pt idx="1986">
                  <c:v>0.22219001850334841</c:v>
                </c:pt>
                <c:pt idx="1987">
                  <c:v>0.1236645756246154</c:v>
                </c:pt>
                <c:pt idx="1988">
                  <c:v>2.8722289154734803E-2</c:v>
                </c:pt>
                <c:pt idx="1989">
                  <c:v>7.0625325929264807E-2</c:v>
                </c:pt>
                <c:pt idx="1990">
                  <c:v>0.10257001278085102</c:v>
                </c:pt>
                <c:pt idx="1991">
                  <c:v>0.10419628608719403</c:v>
                </c:pt>
                <c:pt idx="1992">
                  <c:v>0.10023260735887056</c:v>
                </c:pt>
                <c:pt idx="1993">
                  <c:v>3.7289297307032364E-2</c:v>
                </c:pt>
                <c:pt idx="1994">
                  <c:v>8.7641578477520285E-2</c:v>
                </c:pt>
                <c:pt idx="1995">
                  <c:v>0.24475257008972581</c:v>
                </c:pt>
                <c:pt idx="1996">
                  <c:v>5.8079885486162344E-2</c:v>
                </c:pt>
                <c:pt idx="1997">
                  <c:v>0.1640183519121631</c:v>
                </c:pt>
                <c:pt idx="1998">
                  <c:v>6.8912147798014869E-2</c:v>
                </c:pt>
                <c:pt idx="1999">
                  <c:v>0.39914647047578999</c:v>
                </c:pt>
                <c:pt idx="2000">
                  <c:v>0.2265697389314546</c:v>
                </c:pt>
                <c:pt idx="2001">
                  <c:v>0.14387555989989559</c:v>
                </c:pt>
                <c:pt idx="2002">
                  <c:v>0.16246710895760894</c:v>
                </c:pt>
                <c:pt idx="2003">
                  <c:v>2.7930894241562705E-2</c:v>
                </c:pt>
                <c:pt idx="2004">
                  <c:v>0.10250671041680826</c:v>
                </c:pt>
                <c:pt idx="2005">
                  <c:v>0.12694429283619879</c:v>
                </c:pt>
                <c:pt idx="2006">
                  <c:v>0.23109002448419813</c:v>
                </c:pt>
                <c:pt idx="2007">
                  <c:v>0.23319934845136669</c:v>
                </c:pt>
                <c:pt idx="2008">
                  <c:v>0.24134592195807331</c:v>
                </c:pt>
                <c:pt idx="2009">
                  <c:v>0.15644066213453955</c:v>
                </c:pt>
                <c:pt idx="2010">
                  <c:v>0.31740236542906658</c:v>
                </c:pt>
                <c:pt idx="2011">
                  <c:v>0.3646829115329796</c:v>
                </c:pt>
                <c:pt idx="2012">
                  <c:v>0.11243434784753123</c:v>
                </c:pt>
                <c:pt idx="2013">
                  <c:v>9.5658754563265849E-2</c:v>
                </c:pt>
                <c:pt idx="2014">
                  <c:v>8.3707602926518354E-2</c:v>
                </c:pt>
                <c:pt idx="2015">
                  <c:v>0.16126248318593525</c:v>
                </c:pt>
                <c:pt idx="2016">
                  <c:v>0.12458916749495091</c:v>
                </c:pt>
                <c:pt idx="2017">
                  <c:v>0.20008753096724158</c:v>
                </c:pt>
                <c:pt idx="2018">
                  <c:v>6.9422277675436905E-2</c:v>
                </c:pt>
                <c:pt idx="2019">
                  <c:v>7.027128475206694E-2</c:v>
                </c:pt>
                <c:pt idx="2020">
                  <c:v>0.1502937726404793</c:v>
                </c:pt>
                <c:pt idx="2021">
                  <c:v>7.3384947180631765E-2</c:v>
                </c:pt>
                <c:pt idx="2022">
                  <c:v>7.7641252704029551E-2</c:v>
                </c:pt>
                <c:pt idx="2023">
                  <c:v>0.10227789341620254</c:v>
                </c:pt>
                <c:pt idx="2024">
                  <c:v>0.1013887753082121</c:v>
                </c:pt>
                <c:pt idx="2025">
                  <c:v>8.1702475078407652E-2</c:v>
                </c:pt>
                <c:pt idx="2026">
                  <c:v>7.5530979183420111E-2</c:v>
                </c:pt>
                <c:pt idx="2027">
                  <c:v>7.6722891549697275E-2</c:v>
                </c:pt>
                <c:pt idx="2028">
                  <c:v>0.31767145507749428</c:v>
                </c:pt>
                <c:pt idx="2029">
                  <c:v>0.19515031852620557</c:v>
                </c:pt>
                <c:pt idx="2030">
                  <c:v>0.18142206085914517</c:v>
                </c:pt>
                <c:pt idx="2031">
                  <c:v>0.2203764493913046</c:v>
                </c:pt>
                <c:pt idx="2032">
                  <c:v>0.2391564747757367</c:v>
                </c:pt>
                <c:pt idx="2033">
                  <c:v>0.20717825562823436</c:v>
                </c:pt>
                <c:pt idx="2034">
                  <c:v>0.25595732434337282</c:v>
                </c:pt>
                <c:pt idx="2035">
                  <c:v>0.16139763080307112</c:v>
                </c:pt>
                <c:pt idx="2036">
                  <c:v>0.1709651324082079</c:v>
                </c:pt>
                <c:pt idx="2037">
                  <c:v>0.20495437471155367</c:v>
                </c:pt>
                <c:pt idx="2038">
                  <c:v>0.18208964019555932</c:v>
                </c:pt>
                <c:pt idx="2039">
                  <c:v>4.5856665711016355E-2</c:v>
                </c:pt>
                <c:pt idx="2040">
                  <c:v>5.8756009873007255E-2</c:v>
                </c:pt>
                <c:pt idx="2041">
                  <c:v>6.4176864633973471E-2</c:v>
                </c:pt>
                <c:pt idx="2042">
                  <c:v>0.23560806317168489</c:v>
                </c:pt>
                <c:pt idx="2043">
                  <c:v>0.34611124466232079</c:v>
                </c:pt>
                <c:pt idx="2044">
                  <c:v>0.32629149476914082</c:v>
                </c:pt>
                <c:pt idx="2045">
                  <c:v>0.11655610962252283</c:v>
                </c:pt>
                <c:pt idx="2046">
                  <c:v>0.33188615111628644</c:v>
                </c:pt>
                <c:pt idx="2047">
                  <c:v>0.31239396162772148</c:v>
                </c:pt>
                <c:pt idx="2048">
                  <c:v>0.12661768674036591</c:v>
                </c:pt>
                <c:pt idx="2049">
                  <c:v>0.19947955103365042</c:v>
                </c:pt>
                <c:pt idx="2050">
                  <c:v>0.27226063414960539</c:v>
                </c:pt>
                <c:pt idx="2051">
                  <c:v>0.25700784877166299</c:v>
                </c:pt>
                <c:pt idx="2052">
                  <c:v>0.26548657392633024</c:v>
                </c:pt>
                <c:pt idx="2053">
                  <c:v>8.8805683485162004E-2</c:v>
                </c:pt>
                <c:pt idx="2054">
                  <c:v>7.9267744664827444E-2</c:v>
                </c:pt>
                <c:pt idx="2055">
                  <c:v>0.10301065498873636</c:v>
                </c:pt>
                <c:pt idx="2056">
                  <c:v>5.7044909153744112E-2</c:v>
                </c:pt>
                <c:pt idx="2057">
                  <c:v>0.19259563590305379</c:v>
                </c:pt>
                <c:pt idx="2058">
                  <c:v>4.7960566853243292E-2</c:v>
                </c:pt>
                <c:pt idx="2059">
                  <c:v>6.8382144920752938E-2</c:v>
                </c:pt>
                <c:pt idx="2060">
                  <c:v>0.2129794506624845</c:v>
                </c:pt>
                <c:pt idx="2061">
                  <c:v>8.005886029776034E-2</c:v>
                </c:pt>
                <c:pt idx="2062">
                  <c:v>6.1405051995106402E-2</c:v>
                </c:pt>
                <c:pt idx="2063">
                  <c:v>0.19319100170498782</c:v>
                </c:pt>
                <c:pt idx="2064">
                  <c:v>0.27545316422960964</c:v>
                </c:pt>
                <c:pt idx="2065">
                  <c:v>0.14326019807732557</c:v>
                </c:pt>
                <c:pt idx="2066">
                  <c:v>0.14557382718944675</c:v>
                </c:pt>
                <c:pt idx="2067">
                  <c:v>5.4881249409664844E-2</c:v>
                </c:pt>
                <c:pt idx="2068">
                  <c:v>0.14394262398380819</c:v>
                </c:pt>
                <c:pt idx="2069">
                  <c:v>0.16345848248382286</c:v>
                </c:pt>
                <c:pt idx="2070">
                  <c:v>9.0989415337396823E-2</c:v>
                </c:pt>
                <c:pt idx="2071">
                  <c:v>9.3217679595133121E-2</c:v>
                </c:pt>
                <c:pt idx="2072">
                  <c:v>0.15416543068904454</c:v>
                </c:pt>
                <c:pt idx="2073">
                  <c:v>3.5673920748021108E-2</c:v>
                </c:pt>
                <c:pt idx="2074">
                  <c:v>0.17676348221823002</c:v>
                </c:pt>
                <c:pt idx="2075">
                  <c:v>0.11642109877713065</c:v>
                </c:pt>
                <c:pt idx="2076">
                  <c:v>0.3069702733031015</c:v>
                </c:pt>
                <c:pt idx="2077">
                  <c:v>4.6459192854555215E-2</c:v>
                </c:pt>
                <c:pt idx="2078">
                  <c:v>0.1387815764921001</c:v>
                </c:pt>
                <c:pt idx="2079">
                  <c:v>7.6287515002699827E-2</c:v>
                </c:pt>
                <c:pt idx="2080">
                  <c:v>0.21083567297422412</c:v>
                </c:pt>
                <c:pt idx="2081">
                  <c:v>0.11930307097293504</c:v>
                </c:pt>
                <c:pt idx="2082">
                  <c:v>6.9709002891492802E-2</c:v>
                </c:pt>
                <c:pt idx="2083">
                  <c:v>0.13606561734590142</c:v>
                </c:pt>
                <c:pt idx="2084">
                  <c:v>9.2125241582697137E-2</c:v>
                </c:pt>
                <c:pt idx="2085">
                  <c:v>0.18197113083174715</c:v>
                </c:pt>
                <c:pt idx="2086">
                  <c:v>4.4047234425316731E-2</c:v>
                </c:pt>
                <c:pt idx="2087">
                  <c:v>0.15337015691717651</c:v>
                </c:pt>
                <c:pt idx="2088">
                  <c:v>0.15119224463513994</c:v>
                </c:pt>
                <c:pt idx="2089">
                  <c:v>6.1050938594905027E-2</c:v>
                </c:pt>
                <c:pt idx="2090">
                  <c:v>0.16490216995047693</c:v>
                </c:pt>
                <c:pt idx="2091">
                  <c:v>0.12276846914320817</c:v>
                </c:pt>
                <c:pt idx="2092">
                  <c:v>0.10136535328423878</c:v>
                </c:pt>
                <c:pt idx="2093">
                  <c:v>6.6062501515410307E-2</c:v>
                </c:pt>
                <c:pt idx="2094">
                  <c:v>0.16605697497116129</c:v>
                </c:pt>
                <c:pt idx="2095">
                  <c:v>6.8025776604865126E-2</c:v>
                </c:pt>
                <c:pt idx="2096">
                  <c:v>0.11145616285720732</c:v>
                </c:pt>
                <c:pt idx="2097">
                  <c:v>0.1205910768437559</c:v>
                </c:pt>
                <c:pt idx="2098">
                  <c:v>4.2586187683474913E-2</c:v>
                </c:pt>
                <c:pt idx="2099">
                  <c:v>0.25251645808749906</c:v>
                </c:pt>
                <c:pt idx="2100">
                  <c:v>0.19030518372484695</c:v>
                </c:pt>
                <c:pt idx="2101">
                  <c:v>0.12304711221077219</c:v>
                </c:pt>
                <c:pt idx="2102">
                  <c:v>0.15855282085868155</c:v>
                </c:pt>
                <c:pt idx="2103">
                  <c:v>7.2869821322789519E-2</c:v>
                </c:pt>
                <c:pt idx="2104">
                  <c:v>6.9789984046871062E-2</c:v>
                </c:pt>
                <c:pt idx="2105">
                  <c:v>0.13111454049156454</c:v>
                </c:pt>
                <c:pt idx="2106">
                  <c:v>0.27509402410726463</c:v>
                </c:pt>
                <c:pt idx="2107">
                  <c:v>0.1884534368797148</c:v>
                </c:pt>
                <c:pt idx="2108">
                  <c:v>0.18680823941157659</c:v>
                </c:pt>
                <c:pt idx="2109">
                  <c:v>0.10492124134366904</c:v>
                </c:pt>
                <c:pt idx="2110">
                  <c:v>0.22295418430775052</c:v>
                </c:pt>
                <c:pt idx="2111">
                  <c:v>4.3792563272088532E-2</c:v>
                </c:pt>
                <c:pt idx="2112">
                  <c:v>0.13343571186546932</c:v>
                </c:pt>
                <c:pt idx="2113">
                  <c:v>0.20933148932248755</c:v>
                </c:pt>
                <c:pt idx="2114">
                  <c:v>0.14842236707368658</c:v>
                </c:pt>
                <c:pt idx="2115">
                  <c:v>0.15638819492327333</c:v>
                </c:pt>
                <c:pt idx="2116">
                  <c:v>0.13676441226452246</c:v>
                </c:pt>
                <c:pt idx="2117">
                  <c:v>7.9181138546850674E-2</c:v>
                </c:pt>
                <c:pt idx="2118">
                  <c:v>0.15450207451327688</c:v>
                </c:pt>
                <c:pt idx="2119">
                  <c:v>7.7152188552312734E-2</c:v>
                </c:pt>
                <c:pt idx="2120">
                  <c:v>6.6618146259115177E-2</c:v>
                </c:pt>
                <c:pt idx="2121">
                  <c:v>0.24770352012835017</c:v>
                </c:pt>
                <c:pt idx="2122">
                  <c:v>8.8765168102605485E-2</c:v>
                </c:pt>
                <c:pt idx="2123">
                  <c:v>0.10701098465105355</c:v>
                </c:pt>
                <c:pt idx="2124">
                  <c:v>5.3301922742218615E-2</c:v>
                </c:pt>
                <c:pt idx="2125">
                  <c:v>6.2279988858891917E-2</c:v>
                </c:pt>
                <c:pt idx="2126">
                  <c:v>8.6589133777867242E-2</c:v>
                </c:pt>
                <c:pt idx="2127">
                  <c:v>0.13347439277655895</c:v>
                </c:pt>
                <c:pt idx="2128">
                  <c:v>0.15145622548505872</c:v>
                </c:pt>
                <c:pt idx="2129">
                  <c:v>0.1836123692252494</c:v>
                </c:pt>
                <c:pt idx="2130">
                  <c:v>0.17381752951516743</c:v>
                </c:pt>
                <c:pt idx="2131">
                  <c:v>3.6290778525449374E-2</c:v>
                </c:pt>
                <c:pt idx="2132">
                  <c:v>6.1182127357860563E-2</c:v>
                </c:pt>
                <c:pt idx="2133">
                  <c:v>0.1038401577019588</c:v>
                </c:pt>
                <c:pt idx="2134">
                  <c:v>6.976164396645855E-2</c:v>
                </c:pt>
                <c:pt idx="2135">
                  <c:v>0.21039085134551488</c:v>
                </c:pt>
                <c:pt idx="2136">
                  <c:v>0.14468575755758628</c:v>
                </c:pt>
                <c:pt idx="2137">
                  <c:v>0.21121706805717716</c:v>
                </c:pt>
                <c:pt idx="2138">
                  <c:v>0.18663543613532541</c:v>
                </c:pt>
                <c:pt idx="2139">
                  <c:v>0.17215449222781987</c:v>
                </c:pt>
                <c:pt idx="2140">
                  <c:v>7.1262169951366569E-2</c:v>
                </c:pt>
                <c:pt idx="2141">
                  <c:v>0.12502696968665153</c:v>
                </c:pt>
                <c:pt idx="2142">
                  <c:v>0.15568049935695316</c:v>
                </c:pt>
                <c:pt idx="2143">
                  <c:v>0.14980479645620404</c:v>
                </c:pt>
                <c:pt idx="2144">
                  <c:v>0.19720663019713935</c:v>
                </c:pt>
                <c:pt idx="2145">
                  <c:v>0.11729506839237397</c:v>
                </c:pt>
                <c:pt idx="2146">
                  <c:v>0.22434174512527533</c:v>
                </c:pt>
                <c:pt idx="2147">
                  <c:v>0.25073677330469746</c:v>
                </c:pt>
                <c:pt idx="2148">
                  <c:v>0.18374190423023085</c:v>
                </c:pt>
                <c:pt idx="2149">
                  <c:v>5.5648648197189093E-2</c:v>
                </c:pt>
                <c:pt idx="2150">
                  <c:v>4.8438949809738008E-2</c:v>
                </c:pt>
                <c:pt idx="2151">
                  <c:v>0.19134503427173849</c:v>
                </c:pt>
                <c:pt idx="2152">
                  <c:v>0.26755643258241019</c:v>
                </c:pt>
                <c:pt idx="2153">
                  <c:v>4.6292402555835034E-2</c:v>
                </c:pt>
                <c:pt idx="2154">
                  <c:v>8.001906297061577E-2</c:v>
                </c:pt>
                <c:pt idx="2155">
                  <c:v>0.29045161574064809</c:v>
                </c:pt>
                <c:pt idx="2156">
                  <c:v>0.15810648781024003</c:v>
                </c:pt>
                <c:pt idx="2157">
                  <c:v>0.12944739186009194</c:v>
                </c:pt>
                <c:pt idx="2158">
                  <c:v>0.13336120602852936</c:v>
                </c:pt>
                <c:pt idx="2159">
                  <c:v>5.5678975058804842E-2</c:v>
                </c:pt>
                <c:pt idx="2160">
                  <c:v>9.5605344243754678E-2</c:v>
                </c:pt>
                <c:pt idx="2161">
                  <c:v>0.17470266994404365</c:v>
                </c:pt>
                <c:pt idx="2162">
                  <c:v>0.14029757963481959</c:v>
                </c:pt>
                <c:pt idx="2163">
                  <c:v>6.0031078694355533E-2</c:v>
                </c:pt>
                <c:pt idx="2164">
                  <c:v>0.14124824077635148</c:v>
                </c:pt>
                <c:pt idx="2165">
                  <c:v>6.6829266612049271E-2</c:v>
                </c:pt>
                <c:pt idx="2166">
                  <c:v>0.12921847500637326</c:v>
                </c:pt>
                <c:pt idx="2167">
                  <c:v>0.1677501507911251</c:v>
                </c:pt>
                <c:pt idx="2168">
                  <c:v>0.11171012116263104</c:v>
                </c:pt>
                <c:pt idx="2169">
                  <c:v>0.12694495051014215</c:v>
                </c:pt>
                <c:pt idx="2170">
                  <c:v>0.21759892726451283</c:v>
                </c:pt>
                <c:pt idx="2171">
                  <c:v>0.28134538418115984</c:v>
                </c:pt>
                <c:pt idx="2172">
                  <c:v>0.30610452974038554</c:v>
                </c:pt>
                <c:pt idx="2173">
                  <c:v>0.18073703372135649</c:v>
                </c:pt>
                <c:pt idx="2174">
                  <c:v>4.6376423082750091E-2</c:v>
                </c:pt>
                <c:pt idx="2175">
                  <c:v>0.10969152447919313</c:v>
                </c:pt>
                <c:pt idx="2176">
                  <c:v>0.13026699649039125</c:v>
                </c:pt>
                <c:pt idx="2177">
                  <c:v>0.12034248420766189</c:v>
                </c:pt>
                <c:pt idx="2178">
                  <c:v>0.130483566829415</c:v>
                </c:pt>
                <c:pt idx="2179">
                  <c:v>0.18266328400686876</c:v>
                </c:pt>
                <c:pt idx="2180">
                  <c:v>0.18433131997385735</c:v>
                </c:pt>
                <c:pt idx="2181">
                  <c:v>4.6976032665478194E-2</c:v>
                </c:pt>
                <c:pt idx="2182">
                  <c:v>9.1863612551829121E-2</c:v>
                </c:pt>
                <c:pt idx="2183">
                  <c:v>0.19024925022196332</c:v>
                </c:pt>
                <c:pt idx="2184">
                  <c:v>0.28819236508033319</c:v>
                </c:pt>
                <c:pt idx="2185">
                  <c:v>0.10754994331574898</c:v>
                </c:pt>
                <c:pt idx="2186">
                  <c:v>0.22040561841321443</c:v>
                </c:pt>
                <c:pt idx="2187">
                  <c:v>2.8583179674805358E-2</c:v>
                </c:pt>
                <c:pt idx="2188">
                  <c:v>0.10100891433529018</c:v>
                </c:pt>
                <c:pt idx="2189">
                  <c:v>0.22328530331574231</c:v>
                </c:pt>
                <c:pt idx="2190">
                  <c:v>0.36057786173421674</c:v>
                </c:pt>
                <c:pt idx="2191">
                  <c:v>0.30214472604967058</c:v>
                </c:pt>
                <c:pt idx="2192">
                  <c:v>9.0198876812410997E-2</c:v>
                </c:pt>
                <c:pt idx="2193">
                  <c:v>0.1721322730598033</c:v>
                </c:pt>
                <c:pt idx="2194">
                  <c:v>0.16033679501402467</c:v>
                </c:pt>
                <c:pt idx="2195">
                  <c:v>0.18805042126799174</c:v>
                </c:pt>
                <c:pt idx="2196">
                  <c:v>0.20091043490260083</c:v>
                </c:pt>
                <c:pt idx="2197">
                  <c:v>0.23133734632606678</c:v>
                </c:pt>
                <c:pt idx="2198">
                  <c:v>2.2680954878694232E-2</c:v>
                </c:pt>
                <c:pt idx="2199">
                  <c:v>0.24107979441978905</c:v>
                </c:pt>
                <c:pt idx="2200">
                  <c:v>0.21263374518860079</c:v>
                </c:pt>
                <c:pt idx="2201">
                  <c:v>0.22552478275836488</c:v>
                </c:pt>
                <c:pt idx="2202">
                  <c:v>0.17116045203824024</c:v>
                </c:pt>
                <c:pt idx="2203">
                  <c:v>6.7806334091444972E-2</c:v>
                </c:pt>
                <c:pt idx="2204">
                  <c:v>0.32604966792642498</c:v>
                </c:pt>
                <c:pt idx="2205">
                  <c:v>6.8555630272115711E-2</c:v>
                </c:pt>
                <c:pt idx="2206">
                  <c:v>0.17362952343661689</c:v>
                </c:pt>
                <c:pt idx="2207">
                  <c:v>0.14365401480453191</c:v>
                </c:pt>
                <c:pt idx="2208">
                  <c:v>0.25911243817226381</c:v>
                </c:pt>
                <c:pt idx="2209">
                  <c:v>0.1165793084687536</c:v>
                </c:pt>
                <c:pt idx="2210">
                  <c:v>0.22060181199329243</c:v>
                </c:pt>
                <c:pt idx="2211">
                  <c:v>0.1094200830037195</c:v>
                </c:pt>
                <c:pt idx="2212">
                  <c:v>0.12387687559838133</c:v>
                </c:pt>
                <c:pt idx="2213">
                  <c:v>0.24429129045529654</c:v>
                </c:pt>
                <c:pt idx="2214">
                  <c:v>1.7483439867714733E-2</c:v>
                </c:pt>
                <c:pt idx="2215">
                  <c:v>0.12930707138768099</c:v>
                </c:pt>
                <c:pt idx="2216">
                  <c:v>0.21955934965868409</c:v>
                </c:pt>
                <c:pt idx="2217">
                  <c:v>0.1495435056777791</c:v>
                </c:pt>
                <c:pt idx="2218">
                  <c:v>0.19658015171971305</c:v>
                </c:pt>
                <c:pt idx="2219">
                  <c:v>4.1124008090501124E-2</c:v>
                </c:pt>
                <c:pt idx="2220">
                  <c:v>0.37834526111234046</c:v>
                </c:pt>
                <c:pt idx="2221">
                  <c:v>0.11305151292336529</c:v>
                </c:pt>
                <c:pt idx="2222">
                  <c:v>0.14017902936509599</c:v>
                </c:pt>
                <c:pt idx="2223">
                  <c:v>0.25477719123616327</c:v>
                </c:pt>
                <c:pt idx="2224">
                  <c:v>6.8876727154459583E-2</c:v>
                </c:pt>
                <c:pt idx="2225">
                  <c:v>0.21266367136061662</c:v>
                </c:pt>
                <c:pt idx="2226">
                  <c:v>6.5106775975160985E-2</c:v>
                </c:pt>
                <c:pt idx="2227">
                  <c:v>3.4839098730635024E-2</c:v>
                </c:pt>
                <c:pt idx="2228">
                  <c:v>0.13347256695613258</c:v>
                </c:pt>
                <c:pt idx="2229">
                  <c:v>0.16414936662991714</c:v>
                </c:pt>
                <c:pt idx="2230">
                  <c:v>0.12885162654876373</c:v>
                </c:pt>
                <c:pt idx="2231">
                  <c:v>0.26664973007330928</c:v>
                </c:pt>
                <c:pt idx="2232">
                  <c:v>0.17884166419170502</c:v>
                </c:pt>
                <c:pt idx="2233">
                  <c:v>0.12227146478477688</c:v>
                </c:pt>
                <c:pt idx="2234">
                  <c:v>0.17304403361442044</c:v>
                </c:pt>
                <c:pt idx="2235">
                  <c:v>0.11334361634156465</c:v>
                </c:pt>
                <c:pt idx="2236">
                  <c:v>5.7879964528607136E-2</c:v>
                </c:pt>
                <c:pt idx="2237">
                  <c:v>9.8339361234040371E-2</c:v>
                </c:pt>
                <c:pt idx="2238">
                  <c:v>8.3189879188384247E-2</c:v>
                </c:pt>
                <c:pt idx="2239">
                  <c:v>0.15163561824386132</c:v>
                </c:pt>
                <c:pt idx="2240">
                  <c:v>0.29195739578444857</c:v>
                </c:pt>
                <c:pt idx="2241">
                  <c:v>0.18388390272709171</c:v>
                </c:pt>
                <c:pt idx="2242">
                  <c:v>0.23779710543619126</c:v>
                </c:pt>
                <c:pt idx="2243">
                  <c:v>0.30460241056591764</c:v>
                </c:pt>
                <c:pt idx="2244">
                  <c:v>0.18738512816621661</c:v>
                </c:pt>
                <c:pt idx="2245">
                  <c:v>0.21756058036511955</c:v>
                </c:pt>
                <c:pt idx="2246">
                  <c:v>0.16201149845268673</c:v>
                </c:pt>
                <c:pt idx="2247">
                  <c:v>0.16713807416996693</c:v>
                </c:pt>
                <c:pt idx="2248">
                  <c:v>0.19218115798847477</c:v>
                </c:pt>
                <c:pt idx="2249">
                  <c:v>0.33941252365575231</c:v>
                </c:pt>
                <c:pt idx="2250">
                  <c:v>0.21900184911509935</c:v>
                </c:pt>
                <c:pt idx="2251">
                  <c:v>0.94620269816696423</c:v>
                </c:pt>
                <c:pt idx="2252">
                  <c:v>0.2103047907746429</c:v>
                </c:pt>
                <c:pt idx="2253">
                  <c:v>0.11941998472637787</c:v>
                </c:pt>
                <c:pt idx="2254">
                  <c:v>0.23019881844149451</c:v>
                </c:pt>
                <c:pt idx="2255">
                  <c:v>0.21567883193999243</c:v>
                </c:pt>
                <c:pt idx="2256">
                  <c:v>0.38431745332121614</c:v>
                </c:pt>
                <c:pt idx="2257">
                  <c:v>6.6636168995404338E-2</c:v>
                </c:pt>
                <c:pt idx="2258">
                  <c:v>0.1807910480701081</c:v>
                </c:pt>
                <c:pt idx="2259">
                  <c:v>0.35208890914163427</c:v>
                </c:pt>
                <c:pt idx="2260">
                  <c:v>0.26923707136683617</c:v>
                </c:pt>
                <c:pt idx="2261">
                  <c:v>0.10181464408767209</c:v>
                </c:pt>
                <c:pt idx="2262">
                  <c:v>0.10264071752569841</c:v>
                </c:pt>
                <c:pt idx="2263">
                  <c:v>0.27254782372221914</c:v>
                </c:pt>
                <c:pt idx="2264">
                  <c:v>0.14617619254187356</c:v>
                </c:pt>
                <c:pt idx="2265">
                  <c:v>0.22942447141384328</c:v>
                </c:pt>
                <c:pt idx="2266">
                  <c:v>0.11422008175283445</c:v>
                </c:pt>
                <c:pt idx="2267">
                  <c:v>0.11428715480121222</c:v>
                </c:pt>
                <c:pt idx="2268">
                  <c:v>0.10054131326914163</c:v>
                </c:pt>
                <c:pt idx="2269">
                  <c:v>4.0037449904712703E-2</c:v>
                </c:pt>
                <c:pt idx="2270">
                  <c:v>6.195370274509971E-2</c:v>
                </c:pt>
                <c:pt idx="2271">
                  <c:v>6.2831291101207318E-2</c:v>
                </c:pt>
                <c:pt idx="2272">
                  <c:v>0.16729626328728245</c:v>
                </c:pt>
                <c:pt idx="2273">
                  <c:v>0.26930188248619208</c:v>
                </c:pt>
                <c:pt idx="2274">
                  <c:v>0.28747909847967662</c:v>
                </c:pt>
                <c:pt idx="2275">
                  <c:v>0.24965528224944888</c:v>
                </c:pt>
                <c:pt idx="2276">
                  <c:v>0.45182040321230327</c:v>
                </c:pt>
                <c:pt idx="2277">
                  <c:v>0.16720757956106777</c:v>
                </c:pt>
                <c:pt idx="2278">
                  <c:v>0.17562591204292122</c:v>
                </c:pt>
                <c:pt idx="2279">
                  <c:v>0.10937634602578647</c:v>
                </c:pt>
                <c:pt idx="2280">
                  <c:v>6.1938422334813295E-2</c:v>
                </c:pt>
                <c:pt idx="2281">
                  <c:v>6.8731336984331606E-2</c:v>
                </c:pt>
                <c:pt idx="2282">
                  <c:v>0.17508235123073163</c:v>
                </c:pt>
                <c:pt idx="2283">
                  <c:v>0.42774732320584291</c:v>
                </c:pt>
                <c:pt idx="2284">
                  <c:v>0.27133671849421831</c:v>
                </c:pt>
                <c:pt idx="2285">
                  <c:v>0.16076468305735034</c:v>
                </c:pt>
                <c:pt idx="2286">
                  <c:v>0.19790805142506865</c:v>
                </c:pt>
                <c:pt idx="2287">
                  <c:v>0.31323375656964875</c:v>
                </c:pt>
                <c:pt idx="2288">
                  <c:v>0.24550121249147561</c:v>
                </c:pt>
                <c:pt idx="2289">
                  <c:v>0.22675214261119453</c:v>
                </c:pt>
                <c:pt idx="2290">
                  <c:v>0.16969119879897046</c:v>
                </c:pt>
                <c:pt idx="2291">
                  <c:v>0.18093866262826039</c:v>
                </c:pt>
                <c:pt idx="2292">
                  <c:v>8.2069580955157026E-2</c:v>
                </c:pt>
                <c:pt idx="2293">
                  <c:v>0.13396117640565078</c:v>
                </c:pt>
                <c:pt idx="2294">
                  <c:v>0.15143700319985395</c:v>
                </c:pt>
                <c:pt idx="2295">
                  <c:v>0.184991764469849</c:v>
                </c:pt>
                <c:pt idx="2296">
                  <c:v>6.2301643025770431E-2</c:v>
                </c:pt>
                <c:pt idx="2297">
                  <c:v>0.21514819166009641</c:v>
                </c:pt>
                <c:pt idx="2298">
                  <c:v>0.25355813176891479</c:v>
                </c:pt>
                <c:pt idx="2299">
                  <c:v>9.8758991478978334E-2</c:v>
                </c:pt>
                <c:pt idx="2300">
                  <c:v>0.22038956639229326</c:v>
                </c:pt>
                <c:pt idx="2301">
                  <c:v>0.28697694016413833</c:v>
                </c:pt>
                <c:pt idx="2302">
                  <c:v>0.16500863018031961</c:v>
                </c:pt>
                <c:pt idx="2303">
                  <c:v>5.7209610039352328E-2</c:v>
                </c:pt>
                <c:pt idx="2304">
                  <c:v>0.28678073972241103</c:v>
                </c:pt>
                <c:pt idx="2305">
                  <c:v>0.22374251177420998</c:v>
                </c:pt>
                <c:pt idx="2306">
                  <c:v>6.0789134851207363E-2</c:v>
                </c:pt>
                <c:pt idx="2307">
                  <c:v>0.3798410009512061</c:v>
                </c:pt>
                <c:pt idx="2308">
                  <c:v>8.1228903875589245E-2</c:v>
                </c:pt>
                <c:pt idx="2309">
                  <c:v>0.12279993677350438</c:v>
                </c:pt>
                <c:pt idx="2310">
                  <c:v>0.2987281692084145</c:v>
                </c:pt>
                <c:pt idx="2311">
                  <c:v>0.52480551147458498</c:v>
                </c:pt>
                <c:pt idx="2312">
                  <c:v>0.24504566836261191</c:v>
                </c:pt>
                <c:pt idx="2313">
                  <c:v>5.328339716789366E-2</c:v>
                </c:pt>
                <c:pt idx="2314">
                  <c:v>2.5741831928351597E-2</c:v>
                </c:pt>
                <c:pt idx="2315">
                  <c:v>0.37204839296906589</c:v>
                </c:pt>
                <c:pt idx="2316">
                  <c:v>0.1346031164698093</c:v>
                </c:pt>
                <c:pt idx="2317">
                  <c:v>0.24650143622868698</c:v>
                </c:pt>
                <c:pt idx="2318">
                  <c:v>0.21535279622314549</c:v>
                </c:pt>
                <c:pt idx="2319">
                  <c:v>0.29483818456374178</c:v>
                </c:pt>
                <c:pt idx="2320">
                  <c:v>0.14924883718167878</c:v>
                </c:pt>
                <c:pt idx="2321">
                  <c:v>0.17106502809163732</c:v>
                </c:pt>
                <c:pt idx="2322">
                  <c:v>0.36595850073760117</c:v>
                </c:pt>
                <c:pt idx="2323">
                  <c:v>0.13400951305199055</c:v>
                </c:pt>
                <c:pt idx="2324">
                  <c:v>0.16213562072034179</c:v>
                </c:pt>
                <c:pt idx="2325">
                  <c:v>0.23024378148734206</c:v>
                </c:pt>
                <c:pt idx="2326">
                  <c:v>0.15550472872807267</c:v>
                </c:pt>
                <c:pt idx="2327">
                  <c:v>0.47712234295379735</c:v>
                </c:pt>
                <c:pt idx="2328">
                  <c:v>0.41318495281733753</c:v>
                </c:pt>
                <c:pt idx="2329">
                  <c:v>0.70485494225413947</c:v>
                </c:pt>
                <c:pt idx="2330">
                  <c:v>0.43402627210181688</c:v>
                </c:pt>
                <c:pt idx="2331">
                  <c:v>0.18258255422623293</c:v>
                </c:pt>
                <c:pt idx="2332">
                  <c:v>0.25713986010871515</c:v>
                </c:pt>
                <c:pt idx="2333">
                  <c:v>0.36520586628890522</c:v>
                </c:pt>
                <c:pt idx="2334">
                  <c:v>0.1004977854733262</c:v>
                </c:pt>
                <c:pt idx="2335">
                  <c:v>0.25962321718218845</c:v>
                </c:pt>
                <c:pt idx="2336">
                  <c:v>0.40173372528259138</c:v>
                </c:pt>
                <c:pt idx="2337">
                  <c:v>0.37729887190449779</c:v>
                </c:pt>
                <c:pt idx="2338">
                  <c:v>0.42777455984313711</c:v>
                </c:pt>
                <c:pt idx="2339">
                  <c:v>0.50478890402896115</c:v>
                </c:pt>
                <c:pt idx="2340">
                  <c:v>0.70519906621316941</c:v>
                </c:pt>
                <c:pt idx="2341">
                  <c:v>0.54101073636939656</c:v>
                </c:pt>
                <c:pt idx="2342">
                  <c:v>0.36278838434231186</c:v>
                </c:pt>
                <c:pt idx="2343">
                  <c:v>0.25561412598854283</c:v>
                </c:pt>
                <c:pt idx="2344">
                  <c:v>0.60337809381501273</c:v>
                </c:pt>
                <c:pt idx="2345">
                  <c:v>0.6934968127874821</c:v>
                </c:pt>
                <c:pt idx="2346">
                  <c:v>0.71285476295912475</c:v>
                </c:pt>
                <c:pt idx="2347">
                  <c:v>0.4679208319828746</c:v>
                </c:pt>
                <c:pt idx="2348">
                  <c:v>0.29401422782509723</c:v>
                </c:pt>
                <c:pt idx="2349">
                  <c:v>9.6443033272274978E-2</c:v>
                </c:pt>
                <c:pt idx="2350">
                  <c:v>0.35721952875565743</c:v>
                </c:pt>
                <c:pt idx="2351">
                  <c:v>0.52423404290459563</c:v>
                </c:pt>
                <c:pt idx="2352">
                  <c:v>0.53351711139064473</c:v>
                </c:pt>
                <c:pt idx="2353">
                  <c:v>0.32893403689229261</c:v>
                </c:pt>
                <c:pt idx="2354">
                  <c:v>7.126496250934089E-2</c:v>
                </c:pt>
                <c:pt idx="2355">
                  <c:v>0.22671182956880326</c:v>
                </c:pt>
                <c:pt idx="2356">
                  <c:v>0.19989159327872563</c:v>
                </c:pt>
                <c:pt idx="2357">
                  <c:v>0.19735208379329536</c:v>
                </c:pt>
                <c:pt idx="2358">
                  <c:v>0.48142848109277436</c:v>
                </c:pt>
                <c:pt idx="2359">
                  <c:v>0.39303623780534747</c:v>
                </c:pt>
                <c:pt idx="2360">
                  <c:v>0.10409812033093019</c:v>
                </c:pt>
                <c:pt idx="2361">
                  <c:v>5.2844655898699751E-2</c:v>
                </c:pt>
                <c:pt idx="2362">
                  <c:v>0.25778702631573658</c:v>
                </c:pt>
                <c:pt idx="2363">
                  <c:v>0.34582719262267625</c:v>
                </c:pt>
                <c:pt idx="2364">
                  <c:v>0.18358417299558391</c:v>
                </c:pt>
                <c:pt idx="2365">
                  <c:v>0.35946164986040208</c:v>
                </c:pt>
                <c:pt idx="2366">
                  <c:v>0.13849249255828155</c:v>
                </c:pt>
                <c:pt idx="2367">
                  <c:v>7.1455525189312863E-2</c:v>
                </c:pt>
                <c:pt idx="2368">
                  <c:v>6.6813846057753007E-2</c:v>
                </c:pt>
                <c:pt idx="2369">
                  <c:v>0.18224967241665768</c:v>
                </c:pt>
                <c:pt idx="2370">
                  <c:v>0.13087508617084226</c:v>
                </c:pt>
                <c:pt idx="2371">
                  <c:v>0.13096807140339481</c:v>
                </c:pt>
                <c:pt idx="2372">
                  <c:v>0.14875895696994165</c:v>
                </c:pt>
                <c:pt idx="2373">
                  <c:v>0.27720484112128296</c:v>
                </c:pt>
                <c:pt idx="2374">
                  <c:v>7.0886161396698372E-2</c:v>
                </c:pt>
                <c:pt idx="2375">
                  <c:v>0.32323823831746001</c:v>
                </c:pt>
                <c:pt idx="2376">
                  <c:v>0.36805779253658949</c:v>
                </c:pt>
                <c:pt idx="2377">
                  <c:v>9.0676284117596984E-2</c:v>
                </c:pt>
                <c:pt idx="2378">
                  <c:v>0.19336381125340654</c:v>
                </c:pt>
                <c:pt idx="2379">
                  <c:v>0.28561516925609559</c:v>
                </c:pt>
                <c:pt idx="2380">
                  <c:v>0.1572187564329546</c:v>
                </c:pt>
                <c:pt idx="2381">
                  <c:v>9.2243379136852321E-2</c:v>
                </c:pt>
                <c:pt idx="2382">
                  <c:v>0.29331702417241889</c:v>
                </c:pt>
                <c:pt idx="2383">
                  <c:v>0.36123508740260302</c:v>
                </c:pt>
                <c:pt idx="2384">
                  <c:v>0.22322813932940902</c:v>
                </c:pt>
                <c:pt idx="2385">
                  <c:v>0.22162517217861127</c:v>
                </c:pt>
                <c:pt idx="2386">
                  <c:v>0.22002251570442591</c:v>
                </c:pt>
                <c:pt idx="2387">
                  <c:v>0.10343391777870016</c:v>
                </c:pt>
                <c:pt idx="2388">
                  <c:v>6.5760721717905785E-2</c:v>
                </c:pt>
                <c:pt idx="2389">
                  <c:v>4.0684668604740466E-2</c:v>
                </c:pt>
                <c:pt idx="2390">
                  <c:v>8.1423906210653041E-2</c:v>
                </c:pt>
                <c:pt idx="2391">
                  <c:v>0.14069904740016459</c:v>
                </c:pt>
                <c:pt idx="2392">
                  <c:v>0.1866409100080893</c:v>
                </c:pt>
                <c:pt idx="2393">
                  <c:v>3.7171923091621879E-2</c:v>
                </c:pt>
                <c:pt idx="2394">
                  <c:v>8.4361728137063011E-2</c:v>
                </c:pt>
                <c:pt idx="2395">
                  <c:v>0.14600818432313456</c:v>
                </c:pt>
                <c:pt idx="2396">
                  <c:v>0.17599535376747977</c:v>
                </c:pt>
                <c:pt idx="2397">
                  <c:v>0.15960062268222289</c:v>
                </c:pt>
                <c:pt idx="2398">
                  <c:v>0.10492319255010878</c:v>
                </c:pt>
                <c:pt idx="2399">
                  <c:v>0.24067462989206101</c:v>
                </c:pt>
                <c:pt idx="2400">
                  <c:v>8.5009197382479709E-2</c:v>
                </c:pt>
                <c:pt idx="2401">
                  <c:v>0.18008842247709533</c:v>
                </c:pt>
                <c:pt idx="2402">
                  <c:v>2.0798927694799556E-2</c:v>
                </c:pt>
                <c:pt idx="2403">
                  <c:v>0.26339405567631052</c:v>
                </c:pt>
                <c:pt idx="2404">
                  <c:v>0.22513614279765443</c:v>
                </c:pt>
                <c:pt idx="2405">
                  <c:v>4.5124682128745812E-2</c:v>
                </c:pt>
                <c:pt idx="2406">
                  <c:v>0.15344119528345598</c:v>
                </c:pt>
                <c:pt idx="2407">
                  <c:v>0.24154294577603902</c:v>
                </c:pt>
                <c:pt idx="2408">
                  <c:v>0.12688393164080047</c:v>
                </c:pt>
                <c:pt idx="2409">
                  <c:v>0.16481848110835451</c:v>
                </c:pt>
                <c:pt idx="2410">
                  <c:v>0.25473786478229343</c:v>
                </c:pt>
                <c:pt idx="2411">
                  <c:v>9.8606999774830104E-2</c:v>
                </c:pt>
                <c:pt idx="2412">
                  <c:v>0.15548075710466111</c:v>
                </c:pt>
                <c:pt idx="2413">
                  <c:v>0.14570683785996383</c:v>
                </c:pt>
                <c:pt idx="2414">
                  <c:v>0.26931936600958001</c:v>
                </c:pt>
                <c:pt idx="2415">
                  <c:v>0.40301606722222261</c:v>
                </c:pt>
                <c:pt idx="2416">
                  <c:v>9.4745933431665069E-2</c:v>
                </c:pt>
                <c:pt idx="2417">
                  <c:v>0.18624333496276929</c:v>
                </c:pt>
                <c:pt idx="2418">
                  <c:v>0.54338627705106313</c:v>
                </c:pt>
                <c:pt idx="2419">
                  <c:v>0.51869009050322223</c:v>
                </c:pt>
                <c:pt idx="2420">
                  <c:v>0.21774448795806131</c:v>
                </c:pt>
                <c:pt idx="2421">
                  <c:v>0.31163230644159773</c:v>
                </c:pt>
                <c:pt idx="2422">
                  <c:v>0.1419476521249694</c:v>
                </c:pt>
                <c:pt idx="2423">
                  <c:v>0.35886503965787558</c:v>
                </c:pt>
                <c:pt idx="2424">
                  <c:v>0.15301395238359841</c:v>
                </c:pt>
                <c:pt idx="2425">
                  <c:v>9.6821887073516341E-2</c:v>
                </c:pt>
                <c:pt idx="2426">
                  <c:v>0.15982577540641033</c:v>
                </c:pt>
                <c:pt idx="2427">
                  <c:v>0.32586159142319904</c:v>
                </c:pt>
                <c:pt idx="2428">
                  <c:v>4.1093161477966565E-2</c:v>
                </c:pt>
                <c:pt idx="2429">
                  <c:v>0.25360967852507615</c:v>
                </c:pt>
                <c:pt idx="2430">
                  <c:v>0.15001313919483777</c:v>
                </c:pt>
                <c:pt idx="2431">
                  <c:v>0.14006343096934454</c:v>
                </c:pt>
                <c:pt idx="2432">
                  <c:v>0.18885447435504055</c:v>
                </c:pt>
                <c:pt idx="2433">
                  <c:v>0.10725657352828503</c:v>
                </c:pt>
                <c:pt idx="2434">
                  <c:v>0.28390685757258122</c:v>
                </c:pt>
                <c:pt idx="2435">
                  <c:v>0.21951803566624528</c:v>
                </c:pt>
                <c:pt idx="2436">
                  <c:v>8.5119973126590268E-2</c:v>
                </c:pt>
                <c:pt idx="2437">
                  <c:v>9.4500902106028142E-2</c:v>
                </c:pt>
                <c:pt idx="2438">
                  <c:v>0.20300942219891724</c:v>
                </c:pt>
                <c:pt idx="2439">
                  <c:v>0.10503908944259285</c:v>
                </c:pt>
                <c:pt idx="2440">
                  <c:v>0.14944976858449618</c:v>
                </c:pt>
                <c:pt idx="2441">
                  <c:v>6.7659645615291295E-2</c:v>
                </c:pt>
                <c:pt idx="2442">
                  <c:v>4.7098935451823025E-2</c:v>
                </c:pt>
                <c:pt idx="2443">
                  <c:v>0.12423471331396191</c:v>
                </c:pt>
                <c:pt idx="2444">
                  <c:v>0.28495797107085996</c:v>
                </c:pt>
                <c:pt idx="2445">
                  <c:v>8.2637832490225244E-2</c:v>
                </c:pt>
                <c:pt idx="2446">
                  <c:v>9.2183197468464428E-2</c:v>
                </c:pt>
                <c:pt idx="2447">
                  <c:v>0.2566869207004529</c:v>
                </c:pt>
                <c:pt idx="2448">
                  <c:v>0.13470657200380315</c:v>
                </c:pt>
                <c:pt idx="2449">
                  <c:v>0.1257271912019951</c:v>
                </c:pt>
                <c:pt idx="2450">
                  <c:v>7.5670082529080973E-2</c:v>
                </c:pt>
                <c:pt idx="2451">
                  <c:v>0.13744994318842238</c:v>
                </c:pt>
                <c:pt idx="2452">
                  <c:v>0.26385108369673455</c:v>
                </c:pt>
                <c:pt idx="2453">
                  <c:v>0.23173643499711699</c:v>
                </c:pt>
                <c:pt idx="2454">
                  <c:v>6.1024838324505469E-2</c:v>
                </c:pt>
                <c:pt idx="2455">
                  <c:v>0.72123276994205421</c:v>
                </c:pt>
                <c:pt idx="2456">
                  <c:v>1.1673985361107146</c:v>
                </c:pt>
                <c:pt idx="2457">
                  <c:v>0.36572564402596552</c:v>
                </c:pt>
                <c:pt idx="2458">
                  <c:v>0.24836967191785939</c:v>
                </c:pt>
                <c:pt idx="2459">
                  <c:v>0.41278406964568476</c:v>
                </c:pt>
                <c:pt idx="2460">
                  <c:v>0.25965481861386791</c:v>
                </c:pt>
                <c:pt idx="2461">
                  <c:v>0.16853589256408685</c:v>
                </c:pt>
                <c:pt idx="2462">
                  <c:v>0.17345880810236972</c:v>
                </c:pt>
                <c:pt idx="2463">
                  <c:v>0.27283861548922461</c:v>
                </c:pt>
                <c:pt idx="2464">
                  <c:v>0.37480008938801002</c:v>
                </c:pt>
                <c:pt idx="2465">
                  <c:v>0.11995049729740473</c:v>
                </c:pt>
                <c:pt idx="2466">
                  <c:v>0.31158800096654732</c:v>
                </c:pt>
                <c:pt idx="2467">
                  <c:v>0.21567736851822608</c:v>
                </c:pt>
                <c:pt idx="2468">
                  <c:v>0.11617444911824241</c:v>
                </c:pt>
                <c:pt idx="2469">
                  <c:v>0.11233170405528223</c:v>
                </c:pt>
                <c:pt idx="2470">
                  <c:v>0.21808331662210259</c:v>
                </c:pt>
                <c:pt idx="2471">
                  <c:v>0.1633041441156767</c:v>
                </c:pt>
                <c:pt idx="2472">
                  <c:v>4.2817806935157611E-2</c:v>
                </c:pt>
                <c:pt idx="2473">
                  <c:v>0.18970171031878111</c:v>
                </c:pt>
                <c:pt idx="2474">
                  <c:v>0.18041917036205615</c:v>
                </c:pt>
                <c:pt idx="2475">
                  <c:v>3.9298318613030715E-2</c:v>
                </c:pt>
                <c:pt idx="2476">
                  <c:v>0.16362697910259755</c:v>
                </c:pt>
                <c:pt idx="2477">
                  <c:v>4.8340938556939182E-2</c:v>
                </c:pt>
                <c:pt idx="2478">
                  <c:v>9.4898770335585636E-2</c:v>
                </c:pt>
                <c:pt idx="2479">
                  <c:v>0.1153051919887019</c:v>
                </c:pt>
                <c:pt idx="2480">
                  <c:v>0.15576468064459828</c:v>
                </c:pt>
                <c:pt idx="2481">
                  <c:v>0.21234020781807206</c:v>
                </c:pt>
                <c:pt idx="2482">
                  <c:v>0.26833583906889824</c:v>
                </c:pt>
                <c:pt idx="2483">
                  <c:v>0.1605584712242307</c:v>
                </c:pt>
                <c:pt idx="2484">
                  <c:v>8.4334103001470456E-2</c:v>
                </c:pt>
                <c:pt idx="2485">
                  <c:v>5.8656254548213133E-2</c:v>
                </c:pt>
                <c:pt idx="2486">
                  <c:v>5.8767058379831184E-2</c:v>
                </c:pt>
                <c:pt idx="2487">
                  <c:v>0.165402768862904</c:v>
                </c:pt>
                <c:pt idx="2488">
                  <c:v>0.2950441050981818</c:v>
                </c:pt>
                <c:pt idx="2489">
                  <c:v>0.30216803013434262</c:v>
                </c:pt>
                <c:pt idx="2490">
                  <c:v>0.17176416677055995</c:v>
                </c:pt>
                <c:pt idx="2491">
                  <c:v>0.30203119253690802</c:v>
                </c:pt>
                <c:pt idx="2492">
                  <c:v>2.8579546962339268E-2</c:v>
                </c:pt>
                <c:pt idx="2493">
                  <c:v>6.6138937161217326E-2</c:v>
                </c:pt>
                <c:pt idx="2494">
                  <c:v>4.2150010919499567E-3</c:v>
                </c:pt>
                <c:pt idx="2495">
                  <c:v>0.14433313812877052</c:v>
                </c:pt>
                <c:pt idx="2496">
                  <c:v>0.1732303477206574</c:v>
                </c:pt>
                <c:pt idx="2497">
                  <c:v>8.5220117923539479E-2</c:v>
                </c:pt>
                <c:pt idx="2498">
                  <c:v>1.9886821553985433E-2</c:v>
                </c:pt>
                <c:pt idx="2499">
                  <c:v>0.18877478769383538</c:v>
                </c:pt>
                <c:pt idx="2500">
                  <c:v>0.25129540854625465</c:v>
                </c:pt>
                <c:pt idx="2501">
                  <c:v>0.33833627374579323</c:v>
                </c:pt>
                <c:pt idx="2502">
                  <c:v>0.25831444533955633</c:v>
                </c:pt>
                <c:pt idx="2503">
                  <c:v>7.4142077458346028E-2</c:v>
                </c:pt>
                <c:pt idx="2504">
                  <c:v>0.14299778467849963</c:v>
                </c:pt>
                <c:pt idx="2505">
                  <c:v>0.19520390596578494</c:v>
                </c:pt>
                <c:pt idx="2506">
                  <c:v>5.2787220318147712E-2</c:v>
                </c:pt>
                <c:pt idx="2507">
                  <c:v>0.16471303695192874</c:v>
                </c:pt>
                <c:pt idx="2508">
                  <c:v>0.16934240843184042</c:v>
                </c:pt>
                <c:pt idx="2509">
                  <c:v>3.4929747577231413E-2</c:v>
                </c:pt>
                <c:pt idx="2510">
                  <c:v>0.10237839840194828</c:v>
                </c:pt>
                <c:pt idx="2511">
                  <c:v>0.2894065304888323</c:v>
                </c:pt>
                <c:pt idx="2512">
                  <c:v>0.21114741804311543</c:v>
                </c:pt>
                <c:pt idx="2513">
                  <c:v>8.2303002605228423E-3</c:v>
                </c:pt>
                <c:pt idx="2514">
                  <c:v>3.9080130466674745E-2</c:v>
                </c:pt>
                <c:pt idx="2515">
                  <c:v>2.1686259299138574E-2</c:v>
                </c:pt>
                <c:pt idx="2516">
                  <c:v>1.8690108225647348E-2</c:v>
                </c:pt>
                <c:pt idx="2517">
                  <c:v>0.18936943918156512</c:v>
                </c:pt>
                <c:pt idx="2518">
                  <c:v>4.9894972543348716E-2</c:v>
                </c:pt>
                <c:pt idx="2519">
                  <c:v>1.6126401315830208E-2</c:v>
                </c:pt>
                <c:pt idx="2520">
                  <c:v>6.143238348014772E-2</c:v>
                </c:pt>
                <c:pt idx="2521">
                  <c:v>9.1374284972384243E-2</c:v>
                </c:pt>
                <c:pt idx="2522">
                  <c:v>8.1466107768790333E-2</c:v>
                </c:pt>
                <c:pt idx="2523">
                  <c:v>5.9499751061728251E-2</c:v>
                </c:pt>
                <c:pt idx="2524">
                  <c:v>0.12473556611418797</c:v>
                </c:pt>
                <c:pt idx="2525">
                  <c:v>0.12152796132610195</c:v>
                </c:pt>
                <c:pt idx="2526">
                  <c:v>5.7730356561261839E-2</c:v>
                </c:pt>
                <c:pt idx="2527">
                  <c:v>0.17290667068682872</c:v>
                </c:pt>
                <c:pt idx="2528">
                  <c:v>7.1098472667343995E-2</c:v>
                </c:pt>
                <c:pt idx="2529">
                  <c:v>4.9610102562191088E-2</c:v>
                </c:pt>
                <c:pt idx="2530">
                  <c:v>0.20329129964112505</c:v>
                </c:pt>
                <c:pt idx="2531">
                  <c:v>0.14985351090708351</c:v>
                </c:pt>
                <c:pt idx="2532">
                  <c:v>0.10485530627245647</c:v>
                </c:pt>
                <c:pt idx="2533">
                  <c:v>0.18008203007239057</c:v>
                </c:pt>
                <c:pt idx="2534">
                  <c:v>0.12736034997060425</c:v>
                </c:pt>
                <c:pt idx="2535">
                  <c:v>0.19326365390670619</c:v>
                </c:pt>
                <c:pt idx="2536">
                  <c:v>4.0672925423922007E-2</c:v>
                </c:pt>
                <c:pt idx="2537">
                  <c:v>0.21914500649890287</c:v>
                </c:pt>
                <c:pt idx="2538">
                  <c:v>0.16866055191482676</c:v>
                </c:pt>
                <c:pt idx="2539">
                  <c:v>9.7851377741311071E-2</c:v>
                </c:pt>
                <c:pt idx="2540">
                  <c:v>0.25178449137332171</c:v>
                </c:pt>
                <c:pt idx="2541">
                  <c:v>0.32936438947926722</c:v>
                </c:pt>
                <c:pt idx="2542">
                  <c:v>0.21168344985399118</c:v>
                </c:pt>
                <c:pt idx="2543">
                  <c:v>0.29933551374329603</c:v>
                </c:pt>
                <c:pt idx="2544">
                  <c:v>0.2158402758736713</c:v>
                </c:pt>
                <c:pt idx="2545">
                  <c:v>0.14254191179047915</c:v>
                </c:pt>
                <c:pt idx="2546">
                  <c:v>0.26018593848374844</c:v>
                </c:pt>
                <c:pt idx="2547">
                  <c:v>0.14774633360633047</c:v>
                </c:pt>
                <c:pt idx="2548">
                  <c:v>0.21578489645997037</c:v>
                </c:pt>
                <c:pt idx="2549">
                  <c:v>0.34505177978696727</c:v>
                </c:pt>
                <c:pt idx="2550">
                  <c:v>2.5673827327788269E-2</c:v>
                </c:pt>
                <c:pt idx="2551">
                  <c:v>0.11905063509572435</c:v>
                </c:pt>
                <c:pt idx="2552">
                  <c:v>0.21058888250986957</c:v>
                </c:pt>
                <c:pt idx="2553">
                  <c:v>0.21417376073616173</c:v>
                </c:pt>
                <c:pt idx="2554">
                  <c:v>0.13085223186522441</c:v>
                </c:pt>
                <c:pt idx="2555">
                  <c:v>0.1915431915421052</c:v>
                </c:pt>
                <c:pt idx="2556">
                  <c:v>0.15296596649926658</c:v>
                </c:pt>
                <c:pt idx="2557">
                  <c:v>0.21485605355414941</c:v>
                </c:pt>
                <c:pt idx="2558">
                  <c:v>8.9857764420268021E-2</c:v>
                </c:pt>
                <c:pt idx="2559">
                  <c:v>0.14309368669733691</c:v>
                </c:pt>
                <c:pt idx="2560">
                  <c:v>3.50919232591482E-2</c:v>
                </c:pt>
                <c:pt idx="2561">
                  <c:v>2.2779523337448634E-2</c:v>
                </c:pt>
                <c:pt idx="2562">
                  <c:v>0.10998883195301153</c:v>
                </c:pt>
                <c:pt idx="2563">
                  <c:v>9.4340102787793298E-2</c:v>
                </c:pt>
                <c:pt idx="2564">
                  <c:v>7.3838851985647574E-2</c:v>
                </c:pt>
                <c:pt idx="2565">
                  <c:v>0.16521691282507828</c:v>
                </c:pt>
                <c:pt idx="2566">
                  <c:v>0.16559327998249804</c:v>
                </c:pt>
                <c:pt idx="2567">
                  <c:v>0.14973788944166322</c:v>
                </c:pt>
                <c:pt idx="2568">
                  <c:v>0.1206901427389425</c:v>
                </c:pt>
                <c:pt idx="2569">
                  <c:v>0.10635115618693901</c:v>
                </c:pt>
                <c:pt idx="2570">
                  <c:v>0.18750321584828539</c:v>
                </c:pt>
                <c:pt idx="2571">
                  <c:v>0.15126385968697215</c:v>
                </c:pt>
                <c:pt idx="2572">
                  <c:v>0.17922053610128147</c:v>
                </c:pt>
                <c:pt idx="2573">
                  <c:v>0.10754952174401004</c:v>
                </c:pt>
                <c:pt idx="2574">
                  <c:v>0.17346911225760966</c:v>
                </c:pt>
                <c:pt idx="2575">
                  <c:v>3.0856157185108306E-3</c:v>
                </c:pt>
                <c:pt idx="2576">
                  <c:v>0.11851315012260899</c:v>
                </c:pt>
                <c:pt idx="2577">
                  <c:v>0.17437780746786125</c:v>
                </c:pt>
                <c:pt idx="2578">
                  <c:v>0.14592016452342427</c:v>
                </c:pt>
                <c:pt idx="2579">
                  <c:v>0.16030629352557108</c:v>
                </c:pt>
                <c:pt idx="2580">
                  <c:v>0.12081047676636264</c:v>
                </c:pt>
                <c:pt idx="2581">
                  <c:v>0.14395285945314024</c:v>
                </c:pt>
                <c:pt idx="2582">
                  <c:v>7.018020311295381E-2</c:v>
                </c:pt>
                <c:pt idx="2583">
                  <c:v>8.4194863456876837E-2</c:v>
                </c:pt>
                <c:pt idx="2584">
                  <c:v>0.18410763305215044</c:v>
                </c:pt>
                <c:pt idx="2585">
                  <c:v>4.1715191187513392E-2</c:v>
                </c:pt>
                <c:pt idx="2586">
                  <c:v>0.1154322492250255</c:v>
                </c:pt>
                <c:pt idx="2587">
                  <c:v>0.11574866822058202</c:v>
                </c:pt>
                <c:pt idx="2588">
                  <c:v>0.11823865934463829</c:v>
                </c:pt>
                <c:pt idx="2589">
                  <c:v>0.19941310945568372</c:v>
                </c:pt>
                <c:pt idx="2590">
                  <c:v>0.21697718322503282</c:v>
                </c:pt>
                <c:pt idx="2591">
                  <c:v>0.15019829138608567</c:v>
                </c:pt>
                <c:pt idx="2592">
                  <c:v>6.4481708328993512E-2</c:v>
                </c:pt>
                <c:pt idx="2593">
                  <c:v>9.5169919438971837E-2</c:v>
                </c:pt>
                <c:pt idx="2594">
                  <c:v>1.2827121249307643E-2</c:v>
                </c:pt>
                <c:pt idx="2595">
                  <c:v>0.1266079816726558</c:v>
                </c:pt>
                <c:pt idx="2596">
                  <c:v>0.12992941074015635</c:v>
                </c:pt>
                <c:pt idx="2597">
                  <c:v>3.343790483169324E-2</c:v>
                </c:pt>
                <c:pt idx="2598">
                  <c:v>7.2691450836755517E-2</c:v>
                </c:pt>
                <c:pt idx="2599">
                  <c:v>4.2272656946827081E-2</c:v>
                </c:pt>
                <c:pt idx="2600">
                  <c:v>8.8332255472988855E-2</c:v>
                </c:pt>
                <c:pt idx="2601">
                  <c:v>7.3881612575589686E-2</c:v>
                </c:pt>
                <c:pt idx="2602">
                  <c:v>6.4574530126911167E-2</c:v>
                </c:pt>
                <c:pt idx="2603">
                  <c:v>6.5485490524235024E-2</c:v>
                </c:pt>
                <c:pt idx="2604">
                  <c:v>0.17207554413496318</c:v>
                </c:pt>
                <c:pt idx="2605">
                  <c:v>0.1632656849974862</c:v>
                </c:pt>
                <c:pt idx="2606">
                  <c:v>0.20874039384359583</c:v>
                </c:pt>
                <c:pt idx="2607">
                  <c:v>0.20758129535828077</c:v>
                </c:pt>
                <c:pt idx="2608">
                  <c:v>0.29723214317751095</c:v>
                </c:pt>
                <c:pt idx="2609">
                  <c:v>0.17614884426870503</c:v>
                </c:pt>
                <c:pt idx="2610">
                  <c:v>0.22434315355582465</c:v>
                </c:pt>
                <c:pt idx="2611">
                  <c:v>0.14934061985753558</c:v>
                </c:pt>
                <c:pt idx="2612">
                  <c:v>0.17080943482754818</c:v>
                </c:pt>
                <c:pt idx="2613">
                  <c:v>0.13855730160326155</c:v>
                </c:pt>
                <c:pt idx="2614">
                  <c:v>0.12679437420045331</c:v>
                </c:pt>
                <c:pt idx="2615">
                  <c:v>0.14823117887059606</c:v>
                </c:pt>
                <c:pt idx="2616">
                  <c:v>0.22182083129239991</c:v>
                </c:pt>
                <c:pt idx="2617">
                  <c:v>0.23855509292216939</c:v>
                </c:pt>
                <c:pt idx="2618">
                  <c:v>0.19815692325165185</c:v>
                </c:pt>
                <c:pt idx="2619">
                  <c:v>0.17997839432298979</c:v>
                </c:pt>
                <c:pt idx="2620">
                  <c:v>5.8055459559990169E-2</c:v>
                </c:pt>
                <c:pt idx="2621">
                  <c:v>4.1444239025847249E-2</c:v>
                </c:pt>
                <c:pt idx="2622">
                  <c:v>3.732037565736427E-2</c:v>
                </c:pt>
                <c:pt idx="2623">
                  <c:v>1.1233466058091954E-2</c:v>
                </c:pt>
                <c:pt idx="2624">
                  <c:v>0.13749085811743234</c:v>
                </c:pt>
                <c:pt idx="2625">
                  <c:v>0.14201078665289243</c:v>
                </c:pt>
                <c:pt idx="2626">
                  <c:v>3.6618396849203413E-2</c:v>
                </c:pt>
                <c:pt idx="2627">
                  <c:v>4.2836826297210563E-2</c:v>
                </c:pt>
                <c:pt idx="2628">
                  <c:v>0.21926876684165364</c:v>
                </c:pt>
                <c:pt idx="2629">
                  <c:v>5.4853259208940471E-2</c:v>
                </c:pt>
                <c:pt idx="2630">
                  <c:v>6.6272484095553558E-2</c:v>
                </c:pt>
                <c:pt idx="2631">
                  <c:v>9.5946762839741115E-2</c:v>
                </c:pt>
                <c:pt idx="2632">
                  <c:v>8.6630004959712834E-2</c:v>
                </c:pt>
                <c:pt idx="2633">
                  <c:v>3.7314370004165945E-2</c:v>
                </c:pt>
                <c:pt idx="2634">
                  <c:v>9.228513681373858E-2</c:v>
                </c:pt>
                <c:pt idx="2635">
                  <c:v>6.6537605651986048E-2</c:v>
                </c:pt>
                <c:pt idx="2636">
                  <c:v>7.0768494046370548E-2</c:v>
                </c:pt>
                <c:pt idx="2637">
                  <c:v>0.12323673593499249</c:v>
                </c:pt>
                <c:pt idx="2638">
                  <c:v>0.18522253126350396</c:v>
                </c:pt>
                <c:pt idx="2639">
                  <c:v>1.9844318071874496E-2</c:v>
                </c:pt>
                <c:pt idx="2640">
                  <c:v>0.31145929484747348</c:v>
                </c:pt>
                <c:pt idx="2641">
                  <c:v>0.12910745386914318</c:v>
                </c:pt>
                <c:pt idx="2642">
                  <c:v>0.10595748271641706</c:v>
                </c:pt>
                <c:pt idx="2643">
                  <c:v>7.9761323563172837E-2</c:v>
                </c:pt>
                <c:pt idx="2644">
                  <c:v>5.0355710440111459E-2</c:v>
                </c:pt>
                <c:pt idx="2645">
                  <c:v>5.4965655226925356E-2</c:v>
                </c:pt>
                <c:pt idx="2646">
                  <c:v>2.5286628022402082E-2</c:v>
                </c:pt>
                <c:pt idx="2647">
                  <c:v>4.3653241919446376E-2</c:v>
                </c:pt>
                <c:pt idx="2648">
                  <c:v>0.11640487232683223</c:v>
                </c:pt>
                <c:pt idx="2649">
                  <c:v>4.682130071416319E-2</c:v>
                </c:pt>
                <c:pt idx="2650">
                  <c:v>6.7235315132591095E-2</c:v>
                </c:pt>
                <c:pt idx="2651">
                  <c:v>0.15673065936735681</c:v>
                </c:pt>
                <c:pt idx="2652">
                  <c:v>0.15888903243069616</c:v>
                </c:pt>
                <c:pt idx="2653">
                  <c:v>0.2003320575703133</c:v>
                </c:pt>
                <c:pt idx="2654">
                  <c:v>5.2046334394197077E-2</c:v>
                </c:pt>
                <c:pt idx="2655">
                  <c:v>4.5243511648735385E-2</c:v>
                </c:pt>
                <c:pt idx="2656">
                  <c:v>6.7973721594074055E-2</c:v>
                </c:pt>
                <c:pt idx="2657">
                  <c:v>0.20702478656602469</c:v>
                </c:pt>
                <c:pt idx="2658">
                  <c:v>0.27312817192007155</c:v>
                </c:pt>
                <c:pt idx="2659">
                  <c:v>8.6285901979923918E-2</c:v>
                </c:pt>
                <c:pt idx="2660">
                  <c:v>0.27009865698314178</c:v>
                </c:pt>
                <c:pt idx="2661">
                  <c:v>0.15009215920751393</c:v>
                </c:pt>
                <c:pt idx="2662">
                  <c:v>5.0535690831617699E-3</c:v>
                </c:pt>
                <c:pt idx="2663">
                  <c:v>6.5417442054581096E-2</c:v>
                </c:pt>
                <c:pt idx="2664">
                  <c:v>1.569945400931609E-4</c:v>
                </c:pt>
                <c:pt idx="2665">
                  <c:v>0.18361069127504395</c:v>
                </c:pt>
                <c:pt idx="2666">
                  <c:v>5.0268788937626423E-2</c:v>
                </c:pt>
                <c:pt idx="2667">
                  <c:v>3.3015339574690744E-2</c:v>
                </c:pt>
                <c:pt idx="2668">
                  <c:v>3.9458154117012242E-2</c:v>
                </c:pt>
                <c:pt idx="2669">
                  <c:v>0.10124596333000707</c:v>
                </c:pt>
                <c:pt idx="2670">
                  <c:v>0.11707862102476543</c:v>
                </c:pt>
                <c:pt idx="2671">
                  <c:v>6.5573045824172671E-2</c:v>
                </c:pt>
                <c:pt idx="2672">
                  <c:v>0.14797998429804954</c:v>
                </c:pt>
                <c:pt idx="2673">
                  <c:v>0.10603446559910534</c:v>
                </c:pt>
                <c:pt idx="2674">
                  <c:v>0.16616626493858097</c:v>
                </c:pt>
                <c:pt idx="2675">
                  <c:v>0.23724964634564599</c:v>
                </c:pt>
                <c:pt idx="2676">
                  <c:v>5.1442139489970971E-2</c:v>
                </c:pt>
                <c:pt idx="2677">
                  <c:v>3.888081893120332E-2</c:v>
                </c:pt>
                <c:pt idx="2678">
                  <c:v>3.0512278703565029E-2</c:v>
                </c:pt>
                <c:pt idx="2679">
                  <c:v>5.0818617424007402E-2</c:v>
                </c:pt>
                <c:pt idx="2680">
                  <c:v>5.5121532974646885E-2</c:v>
                </c:pt>
                <c:pt idx="2681">
                  <c:v>8.6342376828615966E-2</c:v>
                </c:pt>
                <c:pt idx="2682">
                  <c:v>0.14433175992723035</c:v>
                </c:pt>
                <c:pt idx="2683">
                  <c:v>0.13469104785702604</c:v>
                </c:pt>
                <c:pt idx="2684">
                  <c:v>0.17633687871967385</c:v>
                </c:pt>
                <c:pt idx="2685">
                  <c:v>0.17218828058123267</c:v>
                </c:pt>
                <c:pt idx="2686">
                  <c:v>7.5517625567114888E-2</c:v>
                </c:pt>
                <c:pt idx="2687">
                  <c:v>0.21198282459750828</c:v>
                </c:pt>
                <c:pt idx="2688">
                  <c:v>0.24687336322043701</c:v>
                </c:pt>
                <c:pt idx="2689">
                  <c:v>0.17955200289690312</c:v>
                </c:pt>
                <c:pt idx="2690">
                  <c:v>9.1071167054316463E-2</c:v>
                </c:pt>
                <c:pt idx="2691">
                  <c:v>0.18993793805612111</c:v>
                </c:pt>
                <c:pt idx="2692">
                  <c:v>0.16578918886846095</c:v>
                </c:pt>
                <c:pt idx="2693">
                  <c:v>0.32833418584643265</c:v>
                </c:pt>
                <c:pt idx="2694">
                  <c:v>0.20189539444082805</c:v>
                </c:pt>
                <c:pt idx="2695">
                  <c:v>0.2362511818246702</c:v>
                </c:pt>
                <c:pt idx="2696">
                  <c:v>0.15686936418642075</c:v>
                </c:pt>
                <c:pt idx="2697">
                  <c:v>0.12901043958319364</c:v>
                </c:pt>
                <c:pt idx="2698">
                  <c:v>0.13636037684544944</c:v>
                </c:pt>
                <c:pt idx="2699">
                  <c:v>6.9276712124712328E-2</c:v>
                </c:pt>
                <c:pt idx="2700">
                  <c:v>0.10355182589259355</c:v>
                </c:pt>
                <c:pt idx="2701">
                  <c:v>3.1240258373634637E-2</c:v>
                </c:pt>
                <c:pt idx="2702">
                  <c:v>8.523642038569236E-2</c:v>
                </c:pt>
                <c:pt idx="2703">
                  <c:v>0.17290122140475048</c:v>
                </c:pt>
                <c:pt idx="2704">
                  <c:v>0.19013505228658256</c:v>
                </c:pt>
                <c:pt idx="2705">
                  <c:v>0.25865726476058198</c:v>
                </c:pt>
                <c:pt idx="2706">
                  <c:v>9.3906286967798278E-2</c:v>
                </c:pt>
                <c:pt idx="2707">
                  <c:v>0.140774942245288</c:v>
                </c:pt>
                <c:pt idx="2708">
                  <c:v>0.13048293557587684</c:v>
                </c:pt>
                <c:pt idx="2709">
                  <c:v>0.12824200242199504</c:v>
                </c:pt>
                <c:pt idx="2710">
                  <c:v>0.22474309217729355</c:v>
                </c:pt>
                <c:pt idx="2711">
                  <c:v>0.1105739484124925</c:v>
                </c:pt>
                <c:pt idx="2712">
                  <c:v>0.14568661191690035</c:v>
                </c:pt>
                <c:pt idx="2713">
                  <c:v>5.2703472389266433E-2</c:v>
                </c:pt>
                <c:pt idx="2714">
                  <c:v>2.0747232235834582E-2</c:v>
                </c:pt>
                <c:pt idx="2715">
                  <c:v>0.11190446724360366</c:v>
                </c:pt>
                <c:pt idx="2716">
                  <c:v>0.20357707204951775</c:v>
                </c:pt>
                <c:pt idx="2717">
                  <c:v>0.23949606744248683</c:v>
                </c:pt>
                <c:pt idx="2718">
                  <c:v>5.5719817423812781E-2</c:v>
                </c:pt>
                <c:pt idx="2719">
                  <c:v>3.5146264722176787E-2</c:v>
                </c:pt>
                <c:pt idx="2720">
                  <c:v>0.19925589850908501</c:v>
                </c:pt>
                <c:pt idx="2721">
                  <c:v>0.26861573185496845</c:v>
                </c:pt>
                <c:pt idx="2722">
                  <c:v>0.19925184680375824</c:v>
                </c:pt>
                <c:pt idx="2723">
                  <c:v>0.11689831402180609</c:v>
                </c:pt>
                <c:pt idx="2724">
                  <c:v>0.2099758188253599</c:v>
                </c:pt>
                <c:pt idx="2725">
                  <c:v>9.3843642655988324E-2</c:v>
                </c:pt>
                <c:pt idx="2726">
                  <c:v>0.10947618431315835</c:v>
                </c:pt>
                <c:pt idx="2727">
                  <c:v>0.15961743386019758</c:v>
                </c:pt>
                <c:pt idx="2728">
                  <c:v>0.10171199575604833</c:v>
                </c:pt>
                <c:pt idx="2729">
                  <c:v>0.10066372714475756</c:v>
                </c:pt>
                <c:pt idx="2730">
                  <c:v>6.5537846775491793E-2</c:v>
                </c:pt>
                <c:pt idx="2731">
                  <c:v>0.17815319377583802</c:v>
                </c:pt>
                <c:pt idx="2732">
                  <c:v>0.31068621769245935</c:v>
                </c:pt>
                <c:pt idx="2733">
                  <c:v>8.6384527372770817E-2</c:v>
                </c:pt>
                <c:pt idx="2734">
                  <c:v>1.2008735153240118E-2</c:v>
                </c:pt>
                <c:pt idx="2735">
                  <c:v>0.1136491903555638</c:v>
                </c:pt>
                <c:pt idx="2736">
                  <c:v>0.14272509852566362</c:v>
                </c:pt>
                <c:pt idx="2737">
                  <c:v>0.13864254628261846</c:v>
                </c:pt>
                <c:pt idx="2738">
                  <c:v>8.6970266727455614E-2</c:v>
                </c:pt>
                <c:pt idx="2739">
                  <c:v>0.14738318356600222</c:v>
                </c:pt>
                <c:pt idx="2740">
                  <c:v>0.18932545152572861</c:v>
                </c:pt>
                <c:pt idx="2741">
                  <c:v>4.11415005528665E-2</c:v>
                </c:pt>
                <c:pt idx="2742">
                  <c:v>0.2087757865478839</c:v>
                </c:pt>
                <c:pt idx="2743">
                  <c:v>0.12391484340797684</c:v>
                </c:pt>
                <c:pt idx="2744">
                  <c:v>0.153182816818526</c:v>
                </c:pt>
                <c:pt idx="2745">
                  <c:v>0.21979274392421758</c:v>
                </c:pt>
                <c:pt idx="2746">
                  <c:v>0.10376075005447444</c:v>
                </c:pt>
                <c:pt idx="2747">
                  <c:v>4.1708286244898682E-2</c:v>
                </c:pt>
                <c:pt idx="2748">
                  <c:v>1.7973698935377543E-2</c:v>
                </c:pt>
                <c:pt idx="2749">
                  <c:v>0.11379759537013588</c:v>
                </c:pt>
                <c:pt idx="2750">
                  <c:v>3.6711151176975355E-2</c:v>
                </c:pt>
                <c:pt idx="2751">
                  <c:v>0.10969259300509886</c:v>
                </c:pt>
                <c:pt idx="2752">
                  <c:v>0.13106253934898857</c:v>
                </c:pt>
                <c:pt idx="2753">
                  <c:v>0.12862989165250494</c:v>
                </c:pt>
                <c:pt idx="2754">
                  <c:v>0.18475860137420094</c:v>
                </c:pt>
                <c:pt idx="2755">
                  <c:v>9.4295186928158595E-2</c:v>
                </c:pt>
                <c:pt idx="2756">
                  <c:v>0.10180676712466831</c:v>
                </c:pt>
                <c:pt idx="2757">
                  <c:v>0.14581231534190375</c:v>
                </c:pt>
                <c:pt idx="2758">
                  <c:v>0.13907425393245038</c:v>
                </c:pt>
                <c:pt idx="2759">
                  <c:v>0.18325410140105386</c:v>
                </c:pt>
                <c:pt idx="2760">
                  <c:v>0.20473614134766013</c:v>
                </c:pt>
                <c:pt idx="2761">
                  <c:v>0.25656434880492862</c:v>
                </c:pt>
                <c:pt idx="2762">
                  <c:v>0.24478591772665845</c:v>
                </c:pt>
                <c:pt idx="2763">
                  <c:v>3.051915683745016E-2</c:v>
                </c:pt>
                <c:pt idx="2764">
                  <c:v>5.8817144236712832E-2</c:v>
                </c:pt>
                <c:pt idx="2765">
                  <c:v>0.18059989632209586</c:v>
                </c:pt>
                <c:pt idx="2766">
                  <c:v>0.12159765490964521</c:v>
                </c:pt>
                <c:pt idx="2767">
                  <c:v>0.11205840983482912</c:v>
                </c:pt>
                <c:pt idx="2768">
                  <c:v>4.8538042067335925E-2</c:v>
                </c:pt>
                <c:pt idx="2769">
                  <c:v>9.5130113581054318E-2</c:v>
                </c:pt>
                <c:pt idx="2770">
                  <c:v>0.15823273990744277</c:v>
                </c:pt>
                <c:pt idx="2771">
                  <c:v>9.0658741142573218E-2</c:v>
                </c:pt>
                <c:pt idx="2772">
                  <c:v>0.1345269682696657</c:v>
                </c:pt>
                <c:pt idx="2773">
                  <c:v>0.22434087415900006</c:v>
                </c:pt>
                <c:pt idx="2774">
                  <c:v>0.12207579592794135</c:v>
                </c:pt>
                <c:pt idx="2775">
                  <c:v>9.5863992439114032E-2</c:v>
                </c:pt>
                <c:pt idx="2776">
                  <c:v>0.15651550160351205</c:v>
                </c:pt>
                <c:pt idx="2777">
                  <c:v>0.21795965115156307</c:v>
                </c:pt>
                <c:pt idx="2778">
                  <c:v>0.13155744306301137</c:v>
                </c:pt>
                <c:pt idx="2779">
                  <c:v>5.4825431597251797E-2</c:v>
                </c:pt>
                <c:pt idx="2780">
                  <c:v>8.3553934404889701E-2</c:v>
                </c:pt>
                <c:pt idx="2781">
                  <c:v>6.0444521043872095E-2</c:v>
                </c:pt>
                <c:pt idx="2782">
                  <c:v>0.1387938315578929</c:v>
                </c:pt>
                <c:pt idx="2783">
                  <c:v>0.11276768103491834</c:v>
                </c:pt>
                <c:pt idx="2784">
                  <c:v>8.8705404849457742E-2</c:v>
                </c:pt>
                <c:pt idx="2785">
                  <c:v>8.7607203775983675E-2</c:v>
                </c:pt>
                <c:pt idx="2786">
                  <c:v>7.6618505791986827E-2</c:v>
                </c:pt>
                <c:pt idx="2787">
                  <c:v>7.2221132035346872E-2</c:v>
                </c:pt>
                <c:pt idx="2788">
                  <c:v>9.5279580381547782E-2</c:v>
                </c:pt>
                <c:pt idx="2789">
                  <c:v>0.13131934681066521</c:v>
                </c:pt>
                <c:pt idx="2790">
                  <c:v>0.15390644719541538</c:v>
                </c:pt>
                <c:pt idx="2791">
                  <c:v>0.11988125507985403</c:v>
                </c:pt>
                <c:pt idx="2792">
                  <c:v>0.21161713859207718</c:v>
                </c:pt>
                <c:pt idx="2793">
                  <c:v>0.19739483749202219</c:v>
                </c:pt>
                <c:pt idx="2794">
                  <c:v>0.1421440822853561</c:v>
                </c:pt>
                <c:pt idx="2795">
                  <c:v>0.19405569803492886</c:v>
                </c:pt>
                <c:pt idx="2796">
                  <c:v>0.14965756081962894</c:v>
                </c:pt>
                <c:pt idx="2797">
                  <c:v>0.12990453522373094</c:v>
                </c:pt>
                <c:pt idx="2798">
                  <c:v>7.7804854260301398E-2</c:v>
                </c:pt>
                <c:pt idx="2799">
                  <c:v>0.1902592664770561</c:v>
                </c:pt>
                <c:pt idx="2800">
                  <c:v>3.1993035108835659E-2</c:v>
                </c:pt>
                <c:pt idx="2801">
                  <c:v>7.2038373642950307E-2</c:v>
                </c:pt>
                <c:pt idx="2802">
                  <c:v>9.023093212703738E-2</c:v>
                </c:pt>
                <c:pt idx="2803">
                  <c:v>8.362721983056623E-2</c:v>
                </c:pt>
                <c:pt idx="2804">
                  <c:v>0.1040004037540411</c:v>
                </c:pt>
                <c:pt idx="2805">
                  <c:v>0.10735875863734147</c:v>
                </c:pt>
                <c:pt idx="2806">
                  <c:v>0.12285216134024624</c:v>
                </c:pt>
                <c:pt idx="2807">
                  <c:v>8.2740418257498921E-2</c:v>
                </c:pt>
                <c:pt idx="2808">
                  <c:v>6.1484084136039417E-2</c:v>
                </c:pt>
                <c:pt idx="2809">
                  <c:v>1.0635509288794306E-2</c:v>
                </c:pt>
                <c:pt idx="2810">
                  <c:v>7.3650573385636423E-2</c:v>
                </c:pt>
                <c:pt idx="2811">
                  <c:v>8.7837845596438924E-2</c:v>
                </c:pt>
                <c:pt idx="2812">
                  <c:v>0.11404189457832581</c:v>
                </c:pt>
                <c:pt idx="2813">
                  <c:v>0.10614364253269881</c:v>
                </c:pt>
                <c:pt idx="2814">
                  <c:v>9.8534546980639764E-2</c:v>
                </c:pt>
                <c:pt idx="2815">
                  <c:v>9.6309943838013515E-2</c:v>
                </c:pt>
                <c:pt idx="2816">
                  <c:v>7.5403849459112757E-2</c:v>
                </c:pt>
                <c:pt idx="2817">
                  <c:v>0.11328007110447054</c:v>
                </c:pt>
                <c:pt idx="2818">
                  <c:v>0.2421672458035071</c:v>
                </c:pt>
                <c:pt idx="2819">
                  <c:v>0.16515703786074973</c:v>
                </c:pt>
                <c:pt idx="2820">
                  <c:v>5.9029935138254386E-2</c:v>
                </c:pt>
                <c:pt idx="2821">
                  <c:v>7.6063360561927376E-2</c:v>
                </c:pt>
                <c:pt idx="2822">
                  <c:v>0.11939700339209083</c:v>
                </c:pt>
                <c:pt idx="2823">
                  <c:v>0.18399168657531556</c:v>
                </c:pt>
                <c:pt idx="2824">
                  <c:v>0.11942767186213621</c:v>
                </c:pt>
                <c:pt idx="2825">
                  <c:v>2.9781517843147021E-2</c:v>
                </c:pt>
                <c:pt idx="2826">
                  <c:v>0.1436606435418962</c:v>
                </c:pt>
                <c:pt idx="2827">
                  <c:v>8.3802545453714614E-2</c:v>
                </c:pt>
                <c:pt idx="2828">
                  <c:v>4.216240701206897E-2</c:v>
                </c:pt>
                <c:pt idx="2829">
                  <c:v>8.0305634962519579E-2</c:v>
                </c:pt>
                <c:pt idx="2830">
                  <c:v>0.10889315386538455</c:v>
                </c:pt>
                <c:pt idx="2831">
                  <c:v>0.10157680589260727</c:v>
                </c:pt>
                <c:pt idx="2832">
                  <c:v>0.13246420306213832</c:v>
                </c:pt>
                <c:pt idx="2833">
                  <c:v>3.4648009898332194E-2</c:v>
                </c:pt>
                <c:pt idx="2834">
                  <c:v>4.4163886501038051E-2</c:v>
                </c:pt>
                <c:pt idx="2835">
                  <c:v>1.3748618455833184E-2</c:v>
                </c:pt>
                <c:pt idx="2836">
                  <c:v>1.8565984135822784E-2</c:v>
                </c:pt>
                <c:pt idx="2837">
                  <c:v>3.6323377522509831E-2</c:v>
                </c:pt>
                <c:pt idx="2838">
                  <c:v>1.1098905111633143E-2</c:v>
                </c:pt>
                <c:pt idx="2839">
                  <c:v>1.9210308583030265E-2</c:v>
                </c:pt>
                <c:pt idx="2840">
                  <c:v>4.3456654695001852E-2</c:v>
                </c:pt>
                <c:pt idx="2841">
                  <c:v>0.11089896290183328</c:v>
                </c:pt>
                <c:pt idx="2842">
                  <c:v>3.9388658234753779E-2</c:v>
                </c:pt>
                <c:pt idx="2843">
                  <c:v>4.0163889103317682E-2</c:v>
                </c:pt>
                <c:pt idx="2844">
                  <c:v>0.10816830731662472</c:v>
                </c:pt>
                <c:pt idx="2845">
                  <c:v>0.17043485462865601</c:v>
                </c:pt>
                <c:pt idx="2846">
                  <c:v>0.10792160986161541</c:v>
                </c:pt>
                <c:pt idx="2847">
                  <c:v>0.12924190656223172</c:v>
                </c:pt>
                <c:pt idx="2848">
                  <c:v>0.14347568731185187</c:v>
                </c:pt>
                <c:pt idx="2849">
                  <c:v>0.23497472703752742</c:v>
                </c:pt>
                <c:pt idx="2850">
                  <c:v>0.11000129125207507</c:v>
                </c:pt>
                <c:pt idx="2851">
                  <c:v>0.17421663167438839</c:v>
                </c:pt>
                <c:pt idx="2852">
                  <c:v>4.8241653121158093E-2</c:v>
                </c:pt>
                <c:pt idx="2853">
                  <c:v>4.7192923799262855E-2</c:v>
                </c:pt>
                <c:pt idx="2854">
                  <c:v>4.9442688428352165E-2</c:v>
                </c:pt>
                <c:pt idx="2855">
                  <c:v>0.11183344973934584</c:v>
                </c:pt>
                <c:pt idx="2856">
                  <c:v>6.6960729193300816E-2</c:v>
                </c:pt>
                <c:pt idx="2857">
                  <c:v>0.1618287096940017</c:v>
                </c:pt>
                <c:pt idx="2858">
                  <c:v>0.1088032084523806</c:v>
                </c:pt>
                <c:pt idx="2859">
                  <c:v>0.18892115431950798</c:v>
                </c:pt>
                <c:pt idx="2860">
                  <c:v>0.2146612213979997</c:v>
                </c:pt>
                <c:pt idx="2861">
                  <c:v>5.1876603855514236E-2</c:v>
                </c:pt>
                <c:pt idx="2862">
                  <c:v>2.5475662730021935E-2</c:v>
                </c:pt>
                <c:pt idx="2863">
                  <c:v>0.17027121747414031</c:v>
                </c:pt>
                <c:pt idx="2864">
                  <c:v>0.23805506236831511</c:v>
                </c:pt>
                <c:pt idx="2865">
                  <c:v>0.37877811339868939</c:v>
                </c:pt>
                <c:pt idx="2866">
                  <c:v>5.0193637462722013E-2</c:v>
                </c:pt>
                <c:pt idx="2867">
                  <c:v>0.16245411169653728</c:v>
                </c:pt>
                <c:pt idx="2868">
                  <c:v>0.27648351413558581</c:v>
                </c:pt>
                <c:pt idx="2869">
                  <c:v>0.30979922750733579</c:v>
                </c:pt>
                <c:pt idx="2870">
                  <c:v>0.14698256148169203</c:v>
                </c:pt>
                <c:pt idx="2871">
                  <c:v>2.2970139687934831E-2</c:v>
                </c:pt>
                <c:pt idx="2872">
                  <c:v>8.8247599355967501E-2</c:v>
                </c:pt>
                <c:pt idx="2873">
                  <c:v>0.11516952226262861</c:v>
                </c:pt>
                <c:pt idx="2874">
                  <c:v>5.835214656799019E-2</c:v>
                </c:pt>
                <c:pt idx="2875">
                  <c:v>4.0775644838245098E-2</c:v>
                </c:pt>
                <c:pt idx="2876">
                  <c:v>9.7326752843671802E-2</c:v>
                </c:pt>
                <c:pt idx="2877">
                  <c:v>9.7834231455491943E-2</c:v>
                </c:pt>
                <c:pt idx="2878">
                  <c:v>8.4903677869771779E-2</c:v>
                </c:pt>
                <c:pt idx="2879">
                  <c:v>0.16818830994024156</c:v>
                </c:pt>
                <c:pt idx="2880">
                  <c:v>0.1069320052011303</c:v>
                </c:pt>
                <c:pt idx="2881">
                  <c:v>0.12169803376188963</c:v>
                </c:pt>
                <c:pt idx="2882">
                  <c:v>3.4226593452949275E-2</c:v>
                </c:pt>
                <c:pt idx="2883">
                  <c:v>0.10298941001903653</c:v>
                </c:pt>
                <c:pt idx="2884">
                  <c:v>0.1898873959697088</c:v>
                </c:pt>
                <c:pt idx="2885">
                  <c:v>0.20538360400727293</c:v>
                </c:pt>
                <c:pt idx="2886">
                  <c:v>0.19169115478245824</c:v>
                </c:pt>
                <c:pt idx="2887">
                  <c:v>0.15679028747857468</c:v>
                </c:pt>
                <c:pt idx="2888">
                  <c:v>0.15033926142657267</c:v>
                </c:pt>
                <c:pt idx="2889">
                  <c:v>8.9495216700784239E-2</c:v>
                </c:pt>
                <c:pt idx="2890">
                  <c:v>7.1040787848173623E-2</c:v>
                </c:pt>
                <c:pt idx="2891">
                  <c:v>0.1061519449598612</c:v>
                </c:pt>
                <c:pt idx="2892">
                  <c:v>0.11767927626664443</c:v>
                </c:pt>
                <c:pt idx="2893">
                  <c:v>0.20051947678195797</c:v>
                </c:pt>
                <c:pt idx="2894">
                  <c:v>0.16508957998059079</c:v>
                </c:pt>
                <c:pt idx="2895">
                  <c:v>0.10206171101422387</c:v>
                </c:pt>
                <c:pt idx="2896">
                  <c:v>5.2496480947014999E-2</c:v>
                </c:pt>
                <c:pt idx="2897">
                  <c:v>0.11190387222593709</c:v>
                </c:pt>
                <c:pt idx="2898">
                  <c:v>7.1026412844616027E-2</c:v>
                </c:pt>
                <c:pt idx="2899">
                  <c:v>8.9514531759862584E-2</c:v>
                </c:pt>
                <c:pt idx="2900">
                  <c:v>4.1750084185439289E-2</c:v>
                </c:pt>
                <c:pt idx="2901">
                  <c:v>7.1646326141442146E-2</c:v>
                </c:pt>
                <c:pt idx="2902">
                  <c:v>2.2760214293340641E-2</c:v>
                </c:pt>
                <c:pt idx="2903">
                  <c:v>0.1453949911842555</c:v>
                </c:pt>
                <c:pt idx="2904">
                  <c:v>0.10834306320427138</c:v>
                </c:pt>
                <c:pt idx="2905">
                  <c:v>0.11754241561735818</c:v>
                </c:pt>
                <c:pt idx="2906">
                  <c:v>0.12667160543357298</c:v>
                </c:pt>
                <c:pt idx="2907">
                  <c:v>8.1631810783751257E-2</c:v>
                </c:pt>
                <c:pt idx="2908">
                  <c:v>7.269977714054407E-2</c:v>
                </c:pt>
                <c:pt idx="2909">
                  <c:v>8.3662819893794302E-2</c:v>
                </c:pt>
                <c:pt idx="2910">
                  <c:v>7.8173012054999075E-3</c:v>
                </c:pt>
                <c:pt idx="2911">
                  <c:v>3.8010189202397252E-2</c:v>
                </c:pt>
                <c:pt idx="2912">
                  <c:v>9.1672722619986491E-2</c:v>
                </c:pt>
                <c:pt idx="2913">
                  <c:v>8.0810956402484549E-2</c:v>
                </c:pt>
                <c:pt idx="2914">
                  <c:v>3.4987676725623092E-2</c:v>
                </c:pt>
                <c:pt idx="2915">
                  <c:v>9.5460589109971822E-2</c:v>
                </c:pt>
                <c:pt idx="2916">
                  <c:v>0.15115652908166763</c:v>
                </c:pt>
                <c:pt idx="2917">
                  <c:v>6.9629580852419451E-2</c:v>
                </c:pt>
                <c:pt idx="2918">
                  <c:v>5.1909009733464113E-3</c:v>
                </c:pt>
                <c:pt idx="2919">
                  <c:v>8.8131450714051499E-2</c:v>
                </c:pt>
                <c:pt idx="2920">
                  <c:v>0.1607825952835063</c:v>
                </c:pt>
                <c:pt idx="2921">
                  <c:v>0.14196270645601175</c:v>
                </c:pt>
                <c:pt idx="2922">
                  <c:v>1.9108063981664654E-2</c:v>
                </c:pt>
                <c:pt idx="2923">
                  <c:v>4.179346438141715E-2</c:v>
                </c:pt>
                <c:pt idx="2924">
                  <c:v>8.3173779477059492E-2</c:v>
                </c:pt>
                <c:pt idx="2925">
                  <c:v>7.0062525760253097E-2</c:v>
                </c:pt>
                <c:pt idx="2926">
                  <c:v>9.5400030959384555E-2</c:v>
                </c:pt>
                <c:pt idx="2927">
                  <c:v>6.5797955388201004E-2</c:v>
                </c:pt>
                <c:pt idx="2928">
                  <c:v>9.5763118686370718E-2</c:v>
                </c:pt>
                <c:pt idx="2929">
                  <c:v>6.9166420402747841E-2</c:v>
                </c:pt>
                <c:pt idx="2930">
                  <c:v>0.13216174674825884</c:v>
                </c:pt>
                <c:pt idx="2931">
                  <c:v>4.1675023465474345E-2</c:v>
                </c:pt>
                <c:pt idx="2932">
                  <c:v>9.7542138665532033E-2</c:v>
                </c:pt>
                <c:pt idx="2933">
                  <c:v>0.14709228113041378</c:v>
                </c:pt>
                <c:pt idx="2934">
                  <c:v>0.10010920044974825</c:v>
                </c:pt>
                <c:pt idx="2935">
                  <c:v>4.846692948344053E-2</c:v>
                </c:pt>
                <c:pt idx="2936">
                  <c:v>3.4597873462566674E-2</c:v>
                </c:pt>
                <c:pt idx="2937">
                  <c:v>7.0722362291646537E-2</c:v>
                </c:pt>
                <c:pt idx="2938">
                  <c:v>0.16723487872204021</c:v>
                </c:pt>
                <c:pt idx="2939">
                  <c:v>9.6399907974809199E-2</c:v>
                </c:pt>
                <c:pt idx="2940">
                  <c:v>8.8491844441273337E-2</c:v>
                </c:pt>
                <c:pt idx="2941">
                  <c:v>3.9586109557169603E-2</c:v>
                </c:pt>
                <c:pt idx="2942">
                  <c:v>5.7962075186607863E-2</c:v>
                </c:pt>
                <c:pt idx="2943">
                  <c:v>5.07408322755779E-2</c:v>
                </c:pt>
                <c:pt idx="2944">
                  <c:v>0.13251537732485943</c:v>
                </c:pt>
                <c:pt idx="2945">
                  <c:v>0.14293742551668867</c:v>
                </c:pt>
                <c:pt idx="2946">
                  <c:v>0.13175172549394595</c:v>
                </c:pt>
                <c:pt idx="2947">
                  <c:v>0.15261513866910292</c:v>
                </c:pt>
                <c:pt idx="2948">
                  <c:v>0.14594007267244133</c:v>
                </c:pt>
                <c:pt idx="2949">
                  <c:v>0.19807289585826526</c:v>
                </c:pt>
                <c:pt idx="2950">
                  <c:v>0.15826390947839114</c:v>
                </c:pt>
                <c:pt idx="2951">
                  <c:v>8.0992101269602837E-2</c:v>
                </c:pt>
                <c:pt idx="2952">
                  <c:v>8.2320812831568071E-2</c:v>
                </c:pt>
                <c:pt idx="2953">
                  <c:v>8.0186366673023979E-2</c:v>
                </c:pt>
                <c:pt idx="2954">
                  <c:v>8.2345945183998043E-2</c:v>
                </c:pt>
                <c:pt idx="2955">
                  <c:v>0.110449659144333</c:v>
                </c:pt>
                <c:pt idx="2956">
                  <c:v>4.4617943961155621E-2</c:v>
                </c:pt>
                <c:pt idx="2957">
                  <c:v>4.2218390930335338E-2</c:v>
                </c:pt>
                <c:pt idx="2958">
                  <c:v>9.0622896038753134E-2</c:v>
                </c:pt>
                <c:pt idx="2959">
                  <c:v>8.3500619113063113E-2</c:v>
                </c:pt>
                <c:pt idx="2960">
                  <c:v>3.0764093883810094E-2</c:v>
                </c:pt>
                <c:pt idx="2961">
                  <c:v>5.8327440960494803E-2</c:v>
                </c:pt>
                <c:pt idx="2962">
                  <c:v>6.9727545998048507E-2</c:v>
                </c:pt>
                <c:pt idx="2963">
                  <c:v>6.8694989672521065E-2</c:v>
                </c:pt>
                <c:pt idx="2964">
                  <c:v>7.7915470391444475E-2</c:v>
                </c:pt>
                <c:pt idx="2965">
                  <c:v>0.12322407048996914</c:v>
                </c:pt>
                <c:pt idx="2966">
                  <c:v>0.15166028456882746</c:v>
                </c:pt>
                <c:pt idx="2967">
                  <c:v>0.11459303080465305</c:v>
                </c:pt>
                <c:pt idx="2968">
                  <c:v>9.812142709988636E-2</c:v>
                </c:pt>
                <c:pt idx="2969">
                  <c:v>4.5878697382204438E-2</c:v>
                </c:pt>
                <c:pt idx="2970">
                  <c:v>6.7527997381066907E-2</c:v>
                </c:pt>
                <c:pt idx="2971">
                  <c:v>1.2196186618785443E-2</c:v>
                </c:pt>
                <c:pt idx="2972">
                  <c:v>0.1611961777997013</c:v>
                </c:pt>
                <c:pt idx="2973">
                  <c:v>5.1398458696371191E-2</c:v>
                </c:pt>
                <c:pt idx="2974">
                  <c:v>0.1237285568852094</c:v>
                </c:pt>
                <c:pt idx="2975">
                  <c:v>0.17168274075936982</c:v>
                </c:pt>
                <c:pt idx="2976">
                  <c:v>4.205122802807601E-2</c:v>
                </c:pt>
                <c:pt idx="2977">
                  <c:v>7.3412569538472638E-2</c:v>
                </c:pt>
                <c:pt idx="2978">
                  <c:v>8.758897487964025E-2</c:v>
                </c:pt>
                <c:pt idx="2979">
                  <c:v>2.3238779126064008E-2</c:v>
                </c:pt>
                <c:pt idx="2980">
                  <c:v>5.3465884215390683E-2</c:v>
                </c:pt>
                <c:pt idx="2981">
                  <c:v>0.1613139013187016</c:v>
                </c:pt>
                <c:pt idx="2982">
                  <c:v>0.10517586503808822</c:v>
                </c:pt>
                <c:pt idx="2983">
                  <c:v>1.3273650270292585E-2</c:v>
                </c:pt>
                <c:pt idx="2984">
                  <c:v>9.0608626309965815E-2</c:v>
                </c:pt>
                <c:pt idx="2985">
                  <c:v>9.8585970268383033E-2</c:v>
                </c:pt>
                <c:pt idx="2986">
                  <c:v>0.12292623409927965</c:v>
                </c:pt>
                <c:pt idx="2987">
                  <c:v>3.5201269858991545E-2</c:v>
                </c:pt>
                <c:pt idx="2988">
                  <c:v>6.7960171021841653E-3</c:v>
                </c:pt>
                <c:pt idx="2989">
                  <c:v>0.10750278938739524</c:v>
                </c:pt>
                <c:pt idx="2990">
                  <c:v>8.9528885344314038E-2</c:v>
                </c:pt>
                <c:pt idx="2991">
                  <c:v>0.1917166076434948</c:v>
                </c:pt>
                <c:pt idx="2992">
                  <c:v>8.4725770389370084E-2</c:v>
                </c:pt>
                <c:pt idx="2993">
                  <c:v>6.1634984718092665E-2</c:v>
                </c:pt>
                <c:pt idx="2994">
                  <c:v>2.9588310838862177E-2</c:v>
                </c:pt>
                <c:pt idx="2995">
                  <c:v>7.3964293074706533E-2</c:v>
                </c:pt>
                <c:pt idx="2996">
                  <c:v>0.13078003419638409</c:v>
                </c:pt>
                <c:pt idx="2997">
                  <c:v>3.8823882043113288E-2</c:v>
                </c:pt>
                <c:pt idx="2998">
                  <c:v>0.10074006638167225</c:v>
                </c:pt>
                <c:pt idx="2999">
                  <c:v>0.22392107386908142</c:v>
                </c:pt>
                <c:pt idx="3000">
                  <c:v>5.620599877287754E-2</c:v>
                </c:pt>
                <c:pt idx="3001">
                  <c:v>4.4037792507374669E-2</c:v>
                </c:pt>
                <c:pt idx="3002">
                  <c:v>8.0883473635401423E-2</c:v>
                </c:pt>
                <c:pt idx="3003">
                  <c:v>0.16607317482038128</c:v>
                </c:pt>
                <c:pt idx="3004">
                  <c:v>9.1809500802744026E-2</c:v>
                </c:pt>
                <c:pt idx="3005">
                  <c:v>0.11615424650316107</c:v>
                </c:pt>
                <c:pt idx="3006">
                  <c:v>0.20691904726217178</c:v>
                </c:pt>
                <c:pt idx="3007">
                  <c:v>0.16024705210193399</c:v>
                </c:pt>
                <c:pt idx="3008">
                  <c:v>3.7991879216541916E-2</c:v>
                </c:pt>
                <c:pt idx="3009">
                  <c:v>4.252872842788518E-2</c:v>
                </c:pt>
                <c:pt idx="3010">
                  <c:v>6.9433990268597146E-2</c:v>
                </c:pt>
                <c:pt idx="3011">
                  <c:v>0.10989608555898275</c:v>
                </c:pt>
                <c:pt idx="3012">
                  <c:v>7.123309871845368E-2</c:v>
                </c:pt>
                <c:pt idx="3013">
                  <c:v>0.10695214583304907</c:v>
                </c:pt>
                <c:pt idx="3014">
                  <c:v>4.9481459618924015E-2</c:v>
                </c:pt>
                <c:pt idx="3015">
                  <c:v>9.4406754284744168E-2</c:v>
                </c:pt>
                <c:pt idx="3016">
                  <c:v>0.1308718829517522</c:v>
                </c:pt>
                <c:pt idx="3017">
                  <c:v>0.14285839476254542</c:v>
                </c:pt>
                <c:pt idx="3018">
                  <c:v>7.0895135402379447E-2</c:v>
                </c:pt>
                <c:pt idx="3019">
                  <c:v>5.0353115269594011E-2</c:v>
                </c:pt>
                <c:pt idx="3020">
                  <c:v>4.0357073466957161E-2</c:v>
                </c:pt>
                <c:pt idx="3021">
                  <c:v>6.6523212122293784E-2</c:v>
                </c:pt>
                <c:pt idx="3022">
                  <c:v>6.7780274999174092E-2</c:v>
                </c:pt>
                <c:pt idx="3023">
                  <c:v>3.7266684308808688E-2</c:v>
                </c:pt>
                <c:pt idx="3024">
                  <c:v>8.4555211774726274E-3</c:v>
                </c:pt>
                <c:pt idx="3025">
                  <c:v>6.4983228042264363E-2</c:v>
                </c:pt>
                <c:pt idx="3026">
                  <c:v>7.6523855692734982E-2</c:v>
                </c:pt>
                <c:pt idx="3027">
                  <c:v>0.15346232584774155</c:v>
                </c:pt>
                <c:pt idx="3028">
                  <c:v>6.5320197456549725E-2</c:v>
                </c:pt>
                <c:pt idx="3029">
                  <c:v>7.3437845328331045E-2</c:v>
                </c:pt>
                <c:pt idx="3030">
                  <c:v>6.0246987391286345E-2</c:v>
                </c:pt>
                <c:pt idx="3031">
                  <c:v>1.9192732968681903E-2</c:v>
                </c:pt>
                <c:pt idx="3032">
                  <c:v>0.11261695045667096</c:v>
                </c:pt>
                <c:pt idx="3033">
                  <c:v>0.11033947949376362</c:v>
                </c:pt>
                <c:pt idx="3034">
                  <c:v>6.1609170514411123E-2</c:v>
                </c:pt>
                <c:pt idx="3035">
                  <c:v>7.3078931741081807E-2</c:v>
                </c:pt>
                <c:pt idx="3036">
                  <c:v>2.5872168510675725E-2</c:v>
                </c:pt>
                <c:pt idx="3037">
                  <c:v>9.2648485227417476E-2</c:v>
                </c:pt>
                <c:pt idx="3038">
                  <c:v>1.6947171116627843E-2</c:v>
                </c:pt>
                <c:pt idx="3039">
                  <c:v>2.4206856996798615E-2</c:v>
                </c:pt>
                <c:pt idx="3040">
                  <c:v>0.22365375263420778</c:v>
                </c:pt>
                <c:pt idx="3041">
                  <c:v>0.1622824914765704</c:v>
                </c:pt>
                <c:pt idx="3042">
                  <c:v>9.1397040146715569E-2</c:v>
                </c:pt>
                <c:pt idx="3043">
                  <c:v>2.3413399816782483E-2</c:v>
                </c:pt>
                <c:pt idx="3044">
                  <c:v>0.1164502527012292</c:v>
                </c:pt>
                <c:pt idx="3045">
                  <c:v>0.11730632733382974</c:v>
                </c:pt>
                <c:pt idx="3046">
                  <c:v>4.2246114579903016E-2</c:v>
                </c:pt>
                <c:pt idx="3047">
                  <c:v>8.4547474045569421E-2</c:v>
                </c:pt>
                <c:pt idx="3048">
                  <c:v>3.1690114997585124E-2</c:v>
                </c:pt>
                <c:pt idx="3049">
                  <c:v>6.2271509031823123E-2</c:v>
                </c:pt>
                <c:pt idx="3050">
                  <c:v>2.1988365569432174E-2</c:v>
                </c:pt>
                <c:pt idx="3051">
                  <c:v>3.4008173544863109E-2</c:v>
                </c:pt>
                <c:pt idx="3052">
                  <c:v>4.7966671546973129E-2</c:v>
                </c:pt>
                <c:pt idx="3053">
                  <c:v>1.9940483074345396E-2</c:v>
                </c:pt>
                <c:pt idx="3054">
                  <c:v>1.8680106544413183E-2</c:v>
                </c:pt>
                <c:pt idx="3055">
                  <c:v>0.10958376128610747</c:v>
                </c:pt>
                <c:pt idx="3056">
                  <c:v>0.13023894276873604</c:v>
                </c:pt>
                <c:pt idx="3057">
                  <c:v>0.10342393252051428</c:v>
                </c:pt>
                <c:pt idx="3058">
                  <c:v>6.6339069378074406E-2</c:v>
                </c:pt>
                <c:pt idx="3059">
                  <c:v>3.7010526144653E-2</c:v>
                </c:pt>
                <c:pt idx="3060">
                  <c:v>0.11188281548353923</c:v>
                </c:pt>
                <c:pt idx="3061">
                  <c:v>0.17387097293132631</c:v>
                </c:pt>
                <c:pt idx="3062">
                  <c:v>0.15325712986724543</c:v>
                </c:pt>
                <c:pt idx="3063">
                  <c:v>0.1475482775508177</c:v>
                </c:pt>
                <c:pt idx="3064">
                  <c:v>3.5300349362622239E-2</c:v>
                </c:pt>
                <c:pt idx="3065">
                  <c:v>0.11173910902725537</c:v>
                </c:pt>
                <c:pt idx="3066">
                  <c:v>8.4735380104413505E-2</c:v>
                </c:pt>
                <c:pt idx="3067">
                  <c:v>9.4390951567035336E-2</c:v>
                </c:pt>
                <c:pt idx="3068">
                  <c:v>1.1889680354738939E-2</c:v>
                </c:pt>
                <c:pt idx="3069">
                  <c:v>4.9547048656694216E-2</c:v>
                </c:pt>
                <c:pt idx="3070">
                  <c:v>0.34262432561519407</c:v>
                </c:pt>
                <c:pt idx="3071">
                  <c:v>0.16048166541330883</c:v>
                </c:pt>
                <c:pt idx="3072">
                  <c:v>6.6098306929650144E-2</c:v>
                </c:pt>
                <c:pt idx="3073">
                  <c:v>0.21484321867528761</c:v>
                </c:pt>
                <c:pt idx="3074">
                  <c:v>0.18073891746299081</c:v>
                </c:pt>
                <c:pt idx="3075">
                  <c:v>0.13920873501146533</c:v>
                </c:pt>
                <c:pt idx="3076">
                  <c:v>8.5968876980135528E-2</c:v>
                </c:pt>
                <c:pt idx="3077">
                  <c:v>2.5265077080101235E-2</c:v>
                </c:pt>
                <c:pt idx="3078">
                  <c:v>8.7737000860647146E-2</c:v>
                </c:pt>
                <c:pt idx="3079">
                  <c:v>0.120459307018384</c:v>
                </c:pt>
                <c:pt idx="3080">
                  <c:v>8.7260326757874471E-2</c:v>
                </c:pt>
                <c:pt idx="3081">
                  <c:v>0.14947794720155669</c:v>
                </c:pt>
                <c:pt idx="3082">
                  <c:v>0.10792971971312733</c:v>
                </c:pt>
                <c:pt idx="3083">
                  <c:v>0.12690791887544514</c:v>
                </c:pt>
                <c:pt idx="3084">
                  <c:v>0.1122803808423429</c:v>
                </c:pt>
                <c:pt idx="3085">
                  <c:v>7.5680695032516773E-2</c:v>
                </c:pt>
                <c:pt idx="3086">
                  <c:v>0.15731969752898001</c:v>
                </c:pt>
                <c:pt idx="3087">
                  <c:v>0.11295422670366541</c:v>
                </c:pt>
                <c:pt idx="3088">
                  <c:v>4.7841801133696862E-2</c:v>
                </c:pt>
                <c:pt idx="3089">
                  <c:v>5.5083230010778842E-3</c:v>
                </c:pt>
                <c:pt idx="3090">
                  <c:v>0.13903289560403007</c:v>
                </c:pt>
                <c:pt idx="3091">
                  <c:v>0.1095745931962963</c:v>
                </c:pt>
                <c:pt idx="3092">
                  <c:v>9.3913400635545805E-2</c:v>
                </c:pt>
                <c:pt idx="3093">
                  <c:v>5.6236140992292197E-2</c:v>
                </c:pt>
                <c:pt idx="3094">
                  <c:v>8.7973241495762911E-2</c:v>
                </c:pt>
                <c:pt idx="3095">
                  <c:v>6.2938518586967349E-2</c:v>
                </c:pt>
                <c:pt idx="3096">
                  <c:v>5.0421525385330852E-2</c:v>
                </c:pt>
                <c:pt idx="3097">
                  <c:v>0.16243899210818047</c:v>
                </c:pt>
                <c:pt idx="3098">
                  <c:v>0.19700046880878791</c:v>
                </c:pt>
                <c:pt idx="3099">
                  <c:v>7.6124055438679325E-2</c:v>
                </c:pt>
                <c:pt idx="3100">
                  <c:v>0.142560857999983</c:v>
                </c:pt>
                <c:pt idx="3101">
                  <c:v>4.8751504364745804E-2</c:v>
                </c:pt>
                <c:pt idx="3102">
                  <c:v>6.7920711594426225E-2</c:v>
                </c:pt>
                <c:pt idx="3103">
                  <c:v>0.10024476283542447</c:v>
                </c:pt>
                <c:pt idx="3104">
                  <c:v>2.7605671390916551E-2</c:v>
                </c:pt>
                <c:pt idx="3105">
                  <c:v>0.13346864598597674</c:v>
                </c:pt>
                <c:pt idx="3106">
                  <c:v>7.1645201259276023E-2</c:v>
                </c:pt>
                <c:pt idx="3107">
                  <c:v>0.11304820397070188</c:v>
                </c:pt>
                <c:pt idx="3108">
                  <c:v>7.692313608374908E-2</c:v>
                </c:pt>
                <c:pt idx="3109">
                  <c:v>6.4664161153291697E-2</c:v>
                </c:pt>
                <c:pt idx="3110">
                  <c:v>4.9382410838732349E-2</c:v>
                </c:pt>
                <c:pt idx="3111">
                  <c:v>3.4000823516520208E-2</c:v>
                </c:pt>
                <c:pt idx="3112">
                  <c:v>3.8525939827329964E-2</c:v>
                </c:pt>
                <c:pt idx="3113">
                  <c:v>8.3684758378160279E-2</c:v>
                </c:pt>
                <c:pt idx="3114">
                  <c:v>0.1870827781925532</c:v>
                </c:pt>
                <c:pt idx="3115">
                  <c:v>3.3630672017232062E-3</c:v>
                </c:pt>
                <c:pt idx="3116">
                  <c:v>0.15651312198843312</c:v>
                </c:pt>
                <c:pt idx="3117">
                  <c:v>0.12521263534197555</c:v>
                </c:pt>
                <c:pt idx="3118">
                  <c:v>0.18681299181098412</c:v>
                </c:pt>
                <c:pt idx="3119">
                  <c:v>0.12370873504069511</c:v>
                </c:pt>
                <c:pt idx="3120">
                  <c:v>6.9017542057602341E-2</c:v>
                </c:pt>
                <c:pt idx="3121">
                  <c:v>0.14456817667410407</c:v>
                </c:pt>
                <c:pt idx="3122">
                  <c:v>0.26508104516377368</c:v>
                </c:pt>
                <c:pt idx="3123">
                  <c:v>0.24202860674777582</c:v>
                </c:pt>
                <c:pt idx="3124">
                  <c:v>0.15799149191407844</c:v>
                </c:pt>
                <c:pt idx="3125">
                  <c:v>5.6292836549315148E-2</c:v>
                </c:pt>
                <c:pt idx="3126">
                  <c:v>0.16207507811003302</c:v>
                </c:pt>
                <c:pt idx="3127">
                  <c:v>0.20425907476316194</c:v>
                </c:pt>
                <c:pt idx="3128">
                  <c:v>9.6298186159101545E-2</c:v>
                </c:pt>
                <c:pt idx="3129">
                  <c:v>6.6418269619507531E-2</c:v>
                </c:pt>
                <c:pt idx="3130">
                  <c:v>9.8982181612721765E-2</c:v>
                </c:pt>
                <c:pt idx="3131">
                  <c:v>0.11768771858513451</c:v>
                </c:pt>
                <c:pt idx="3132">
                  <c:v>0.15543460012291721</c:v>
                </c:pt>
                <c:pt idx="3133">
                  <c:v>0.16556215888891751</c:v>
                </c:pt>
                <c:pt idx="3134">
                  <c:v>0.17339251147717258</c:v>
                </c:pt>
                <c:pt idx="3135">
                  <c:v>0.28984424052616758</c:v>
                </c:pt>
                <c:pt idx="3136">
                  <c:v>0.24714340900561868</c:v>
                </c:pt>
                <c:pt idx="3137">
                  <c:v>0.22989191372375703</c:v>
                </c:pt>
                <c:pt idx="3138">
                  <c:v>0.21794890926928592</c:v>
                </c:pt>
                <c:pt idx="3139">
                  <c:v>0.27716672913674817</c:v>
                </c:pt>
                <c:pt idx="3140">
                  <c:v>0.30709563920484978</c:v>
                </c:pt>
                <c:pt idx="3141">
                  <c:v>0.32013451252847419</c:v>
                </c:pt>
                <c:pt idx="3142">
                  <c:v>0.18367896472440018</c:v>
                </c:pt>
                <c:pt idx="3143">
                  <c:v>0.11381247971199476</c:v>
                </c:pt>
                <c:pt idx="3144">
                  <c:v>0.14162452797386926</c:v>
                </c:pt>
                <c:pt idx="3145">
                  <c:v>0.14339023718326979</c:v>
                </c:pt>
                <c:pt idx="3146">
                  <c:v>0.12864794966654847</c:v>
                </c:pt>
                <c:pt idx="3147">
                  <c:v>0.12751025301839636</c:v>
                </c:pt>
                <c:pt idx="3148">
                  <c:v>0.22058154175635514</c:v>
                </c:pt>
                <c:pt idx="3149">
                  <c:v>0.28462309195975882</c:v>
                </c:pt>
                <c:pt idx="3150">
                  <c:v>0.19900718019049479</c:v>
                </c:pt>
                <c:pt idx="3151">
                  <c:v>7.9816126092509598E-2</c:v>
                </c:pt>
                <c:pt idx="3152">
                  <c:v>0.10582770048350086</c:v>
                </c:pt>
                <c:pt idx="3153">
                  <c:v>9.2429348188643901E-2</c:v>
                </c:pt>
                <c:pt idx="3154">
                  <c:v>9.3643241264651275E-2</c:v>
                </c:pt>
                <c:pt idx="3155">
                  <c:v>5.3869366299603691E-2</c:v>
                </c:pt>
                <c:pt idx="3156">
                  <c:v>9.9543679133111782E-2</c:v>
                </c:pt>
                <c:pt idx="3157">
                  <c:v>2.2445253521862506E-2</c:v>
                </c:pt>
                <c:pt idx="3158">
                  <c:v>0.16336591636334175</c:v>
                </c:pt>
                <c:pt idx="3159">
                  <c:v>3.9800696279844963E-2</c:v>
                </c:pt>
                <c:pt idx="3160">
                  <c:v>7.4078881707238919E-2</c:v>
                </c:pt>
                <c:pt idx="3161">
                  <c:v>0.10040066846889419</c:v>
                </c:pt>
                <c:pt idx="3162">
                  <c:v>0.11117736028270453</c:v>
                </c:pt>
                <c:pt idx="3163">
                  <c:v>0.10015353900129918</c:v>
                </c:pt>
                <c:pt idx="3164">
                  <c:v>0.17042998862643377</c:v>
                </c:pt>
                <c:pt idx="3165">
                  <c:v>0.10409158377597169</c:v>
                </c:pt>
                <c:pt idx="3166">
                  <c:v>4.4664768502357372E-2</c:v>
                </c:pt>
                <c:pt idx="3167">
                  <c:v>6.5206104911811544E-2</c:v>
                </c:pt>
                <c:pt idx="3168">
                  <c:v>0.23654602349297274</c:v>
                </c:pt>
                <c:pt idx="3169">
                  <c:v>0.13957546949704783</c:v>
                </c:pt>
                <c:pt idx="3170">
                  <c:v>0.21044787434365586</c:v>
                </c:pt>
                <c:pt idx="3171">
                  <c:v>0.20031915286711327</c:v>
                </c:pt>
                <c:pt idx="3172">
                  <c:v>0.17622074590648926</c:v>
                </c:pt>
                <c:pt idx="3173">
                  <c:v>6.4135050138219601E-2</c:v>
                </c:pt>
                <c:pt idx="3174">
                  <c:v>6.822626833773944E-2</c:v>
                </c:pt>
                <c:pt idx="3175">
                  <c:v>3.5797692205107597E-2</c:v>
                </c:pt>
                <c:pt idx="3176">
                  <c:v>3.6737937987382049E-2</c:v>
                </c:pt>
                <c:pt idx="3177">
                  <c:v>0.16372387297970173</c:v>
                </c:pt>
                <c:pt idx="3178">
                  <c:v>0.12720157041164201</c:v>
                </c:pt>
                <c:pt idx="3179">
                  <c:v>0.11793706915210327</c:v>
                </c:pt>
                <c:pt idx="3180">
                  <c:v>0.13173307468085046</c:v>
                </c:pt>
                <c:pt idx="3181">
                  <c:v>0.12288210118539561</c:v>
                </c:pt>
                <c:pt idx="3182">
                  <c:v>0.11047614637169807</c:v>
                </c:pt>
                <c:pt idx="3183">
                  <c:v>3.4219578160889677E-2</c:v>
                </c:pt>
                <c:pt idx="3184">
                  <c:v>7.2774569803877004E-2</c:v>
                </c:pt>
                <c:pt idx="3185">
                  <c:v>3.7424211493845866E-2</c:v>
                </c:pt>
                <c:pt idx="3186">
                  <c:v>0.12752583203867765</c:v>
                </c:pt>
                <c:pt idx="3187">
                  <c:v>6.2591604259207276E-2</c:v>
                </c:pt>
                <c:pt idx="3188">
                  <c:v>0.18335643747857064</c:v>
                </c:pt>
                <c:pt idx="3189">
                  <c:v>9.5674902518012764E-2</c:v>
                </c:pt>
                <c:pt idx="3190">
                  <c:v>7.6311380511940169E-2</c:v>
                </c:pt>
                <c:pt idx="3191">
                  <c:v>3.0242728541631889E-2</c:v>
                </c:pt>
                <c:pt idx="3192">
                  <c:v>3.6989595361762717E-2</c:v>
                </c:pt>
                <c:pt idx="3193">
                  <c:v>0.10269139251439745</c:v>
                </c:pt>
                <c:pt idx="3194">
                  <c:v>7.5229466301888495E-2</c:v>
                </c:pt>
                <c:pt idx="3195">
                  <c:v>4.3686301966720693E-2</c:v>
                </c:pt>
                <c:pt idx="3196">
                  <c:v>1.2768013304234814E-2</c:v>
                </c:pt>
                <c:pt idx="3197">
                  <c:v>0.16321922698894215</c:v>
                </c:pt>
                <c:pt idx="3198">
                  <c:v>0.13431305950991745</c:v>
                </c:pt>
                <c:pt idx="3199">
                  <c:v>0.11712190353216598</c:v>
                </c:pt>
                <c:pt idx="3200">
                  <c:v>3.3234786428451908E-2</c:v>
                </c:pt>
                <c:pt idx="3201">
                  <c:v>5.6646776135586205E-2</c:v>
                </c:pt>
                <c:pt idx="3202">
                  <c:v>0.10485561806603499</c:v>
                </c:pt>
                <c:pt idx="3203">
                  <c:v>0.16546674480420195</c:v>
                </c:pt>
                <c:pt idx="3204">
                  <c:v>0.11238329491656898</c:v>
                </c:pt>
                <c:pt idx="3205">
                  <c:v>7.637745973689572E-2</c:v>
                </c:pt>
                <c:pt idx="3206">
                  <c:v>3.6454226598444328E-2</c:v>
                </c:pt>
                <c:pt idx="3207">
                  <c:v>0.17856731776581225</c:v>
                </c:pt>
                <c:pt idx="3208">
                  <c:v>3.4759988185136211E-2</c:v>
                </c:pt>
                <c:pt idx="3209">
                  <c:v>3.334193816498824E-2</c:v>
                </c:pt>
                <c:pt idx="3210">
                  <c:v>8.1399456628811206E-2</c:v>
                </c:pt>
                <c:pt idx="3211">
                  <c:v>4.8774853635964018E-2</c:v>
                </c:pt>
                <c:pt idx="3212">
                  <c:v>3.2834271318312763E-2</c:v>
                </c:pt>
                <c:pt idx="3213">
                  <c:v>0.10276795199684832</c:v>
                </c:pt>
                <c:pt idx="3214">
                  <c:v>9.0666838934936961E-2</c:v>
                </c:pt>
                <c:pt idx="3215">
                  <c:v>2.8530857753962923E-2</c:v>
                </c:pt>
                <c:pt idx="3216">
                  <c:v>6.1113754753001265E-2</c:v>
                </c:pt>
                <c:pt idx="3217">
                  <c:v>8.0026912663873878E-2</c:v>
                </c:pt>
                <c:pt idx="3218">
                  <c:v>7.3734975787256601E-2</c:v>
                </c:pt>
                <c:pt idx="3219">
                  <c:v>6.5847192964905613E-2</c:v>
                </c:pt>
                <c:pt idx="3220">
                  <c:v>9.1340766211907329E-2</c:v>
                </c:pt>
                <c:pt idx="3221">
                  <c:v>0.13881151555055377</c:v>
                </c:pt>
                <c:pt idx="3222">
                  <c:v>7.7629501160595596E-2</c:v>
                </c:pt>
                <c:pt idx="3223">
                  <c:v>3.4629488674789786E-2</c:v>
                </c:pt>
                <c:pt idx="3224">
                  <c:v>3.755175124437489E-2</c:v>
                </c:pt>
                <c:pt idx="3225">
                  <c:v>7.2773708815712185E-2</c:v>
                </c:pt>
                <c:pt idx="3226">
                  <c:v>8.0058062703564317E-2</c:v>
                </c:pt>
                <c:pt idx="3227">
                  <c:v>0.16417649313489044</c:v>
                </c:pt>
                <c:pt idx="3228">
                  <c:v>5.1754633694807976E-2</c:v>
                </c:pt>
                <c:pt idx="3229">
                  <c:v>0.10789476962109412</c:v>
                </c:pt>
                <c:pt idx="3230">
                  <c:v>0.14709337641304676</c:v>
                </c:pt>
                <c:pt idx="3231">
                  <c:v>9.4803642780482658E-2</c:v>
                </c:pt>
                <c:pt idx="3232">
                  <c:v>3.2024087922018031E-2</c:v>
                </c:pt>
                <c:pt idx="3233">
                  <c:v>6.7954007935889738E-2</c:v>
                </c:pt>
                <c:pt idx="3234">
                  <c:v>2.8565202590226435E-2</c:v>
                </c:pt>
                <c:pt idx="3235">
                  <c:v>1.4368295704152384E-2</c:v>
                </c:pt>
                <c:pt idx="3236">
                  <c:v>0.10611548115382986</c:v>
                </c:pt>
                <c:pt idx="3237">
                  <c:v>0.10795800207156787</c:v>
                </c:pt>
                <c:pt idx="3238">
                  <c:v>6.2036221755499603E-2</c:v>
                </c:pt>
                <c:pt idx="3239">
                  <c:v>0.10981326648606424</c:v>
                </c:pt>
                <c:pt idx="3240">
                  <c:v>0.11130284264457793</c:v>
                </c:pt>
                <c:pt idx="3241">
                  <c:v>3.6067419565345489E-2</c:v>
                </c:pt>
                <c:pt idx="3242">
                  <c:v>7.9866515177660677E-2</c:v>
                </c:pt>
                <c:pt idx="3243">
                  <c:v>2.7522757111961515E-2</c:v>
                </c:pt>
                <c:pt idx="3244">
                  <c:v>1.7201529122887319E-2</c:v>
                </c:pt>
                <c:pt idx="3245">
                  <c:v>8.6281819154939654E-2</c:v>
                </c:pt>
                <c:pt idx="3246">
                  <c:v>8.1773238922889763E-2</c:v>
                </c:pt>
                <c:pt idx="3247">
                  <c:v>3.3399264637838814E-2</c:v>
                </c:pt>
                <c:pt idx="3248">
                  <c:v>4.5660273747425928E-2</c:v>
                </c:pt>
                <c:pt idx="3249">
                  <c:v>0.12030734844742771</c:v>
                </c:pt>
                <c:pt idx="3250">
                  <c:v>0.1334171523380871</c:v>
                </c:pt>
                <c:pt idx="3251">
                  <c:v>9.834633470664049E-2</c:v>
                </c:pt>
                <c:pt idx="3252">
                  <c:v>0.11417161373803328</c:v>
                </c:pt>
                <c:pt idx="3253">
                  <c:v>0.10380006253865165</c:v>
                </c:pt>
                <c:pt idx="3254">
                  <c:v>7.4150330761383568E-2</c:v>
                </c:pt>
                <c:pt idx="3255">
                  <c:v>0.12860886729130372</c:v>
                </c:pt>
                <c:pt idx="3256">
                  <c:v>6.1059533603256673E-2</c:v>
                </c:pt>
                <c:pt idx="3257">
                  <c:v>7.782443414853453E-2</c:v>
                </c:pt>
                <c:pt idx="3258">
                  <c:v>3.7548806752194692E-2</c:v>
                </c:pt>
                <c:pt idx="3259">
                  <c:v>8.3046977113252485E-2</c:v>
                </c:pt>
                <c:pt idx="3260">
                  <c:v>5.3394124385034186E-2</c:v>
                </c:pt>
                <c:pt idx="3261">
                  <c:v>6.4826029860083081E-2</c:v>
                </c:pt>
                <c:pt idx="3262">
                  <c:v>9.4795841921651913E-2</c:v>
                </c:pt>
                <c:pt idx="3263">
                  <c:v>3.9107349294588173E-2</c:v>
                </c:pt>
                <c:pt idx="3264">
                  <c:v>6.5607460546032004E-2</c:v>
                </c:pt>
                <c:pt idx="3265">
                  <c:v>6.6149872694325471E-2</c:v>
                </c:pt>
                <c:pt idx="3266">
                  <c:v>6.88204084159727E-2</c:v>
                </c:pt>
                <c:pt idx="3267">
                  <c:v>6.2294957241437139E-2</c:v>
                </c:pt>
                <c:pt idx="3268">
                  <c:v>8.7688941869761311E-2</c:v>
                </c:pt>
                <c:pt idx="3269">
                  <c:v>9.4418660749427757E-2</c:v>
                </c:pt>
                <c:pt idx="3270">
                  <c:v>8.9146676279170792E-2</c:v>
                </c:pt>
                <c:pt idx="3271">
                  <c:v>8.6222818510575186E-2</c:v>
                </c:pt>
                <c:pt idx="3272">
                  <c:v>6.8848785623673164E-2</c:v>
                </c:pt>
                <c:pt idx="3273">
                  <c:v>1.6193984620179725E-2</c:v>
                </c:pt>
                <c:pt idx="3274">
                  <c:v>5.4624129630097024E-2</c:v>
                </c:pt>
                <c:pt idx="3275">
                  <c:v>0.33155498465998506</c:v>
                </c:pt>
                <c:pt idx="3276">
                  <c:v>0.12084042418262628</c:v>
                </c:pt>
                <c:pt idx="3277">
                  <c:v>0.16420827153904333</c:v>
                </c:pt>
                <c:pt idx="3278">
                  <c:v>8.7523928915197211E-2</c:v>
                </c:pt>
                <c:pt idx="3279">
                  <c:v>0.11436936648549131</c:v>
                </c:pt>
                <c:pt idx="3280">
                  <c:v>4.0691228594507668E-2</c:v>
                </c:pt>
                <c:pt idx="3281">
                  <c:v>8.5781852220221416E-2</c:v>
                </c:pt>
                <c:pt idx="3282">
                  <c:v>4.808872898548442E-2</c:v>
                </c:pt>
                <c:pt idx="3283">
                  <c:v>5.823226831671964E-2</c:v>
                </c:pt>
                <c:pt idx="3284">
                  <c:v>7.3490922545290244E-2</c:v>
                </c:pt>
                <c:pt idx="3285">
                  <c:v>8.8882623893868321E-2</c:v>
                </c:pt>
                <c:pt idx="3286">
                  <c:v>6.3117356715105349E-2</c:v>
                </c:pt>
                <c:pt idx="3287">
                  <c:v>7.8252749951435219E-2</c:v>
                </c:pt>
                <c:pt idx="3288">
                  <c:v>0.1341010737366474</c:v>
                </c:pt>
                <c:pt idx="3289">
                  <c:v>0.12654553015000078</c:v>
                </c:pt>
                <c:pt idx="3290">
                  <c:v>0.14872102306932883</c:v>
                </c:pt>
                <c:pt idx="3291">
                  <c:v>5.2338216056247354E-2</c:v>
                </c:pt>
                <c:pt idx="3292">
                  <c:v>0.11420002177160943</c:v>
                </c:pt>
                <c:pt idx="3293">
                  <c:v>0.10944422858334089</c:v>
                </c:pt>
                <c:pt idx="3294">
                  <c:v>0.10345355916692854</c:v>
                </c:pt>
                <c:pt idx="3295">
                  <c:v>8.4819104001096393E-2</c:v>
                </c:pt>
                <c:pt idx="3296">
                  <c:v>0.10927495702369699</c:v>
                </c:pt>
                <c:pt idx="3297">
                  <c:v>0.15941745307037761</c:v>
                </c:pt>
                <c:pt idx="3298">
                  <c:v>6.4553298100747003E-2</c:v>
                </c:pt>
                <c:pt idx="3299">
                  <c:v>3.9178157439496382E-2</c:v>
                </c:pt>
                <c:pt idx="3300">
                  <c:v>2.8848394876446144E-2</c:v>
                </c:pt>
                <c:pt idx="3301">
                  <c:v>0.12512797902107173</c:v>
                </c:pt>
                <c:pt idx="3302">
                  <c:v>0.11610830647160372</c:v>
                </c:pt>
                <c:pt idx="3303">
                  <c:v>0.10087554224209759</c:v>
                </c:pt>
                <c:pt idx="3304">
                  <c:v>7.2235838133775931E-2</c:v>
                </c:pt>
                <c:pt idx="3305">
                  <c:v>1.6869749382423655E-2</c:v>
                </c:pt>
                <c:pt idx="3306">
                  <c:v>0.11464534247253079</c:v>
                </c:pt>
                <c:pt idx="3307">
                  <c:v>0.11427947268674167</c:v>
                </c:pt>
                <c:pt idx="3308">
                  <c:v>0.16777479420556363</c:v>
                </c:pt>
                <c:pt idx="3309">
                  <c:v>0.10343026192297633</c:v>
                </c:pt>
                <c:pt idx="3310">
                  <c:v>0.11595602582959191</c:v>
                </c:pt>
                <c:pt idx="3311">
                  <c:v>3.301875010121183E-2</c:v>
                </c:pt>
                <c:pt idx="3312">
                  <c:v>0.11403259196671908</c:v>
                </c:pt>
                <c:pt idx="3313">
                  <c:v>1.0341991654207251E-2</c:v>
                </c:pt>
                <c:pt idx="3314">
                  <c:v>0.10612327825773783</c:v>
                </c:pt>
                <c:pt idx="3315">
                  <c:v>5.6170396273986373E-2</c:v>
                </c:pt>
                <c:pt idx="3316">
                  <c:v>0.11369412360470803</c:v>
                </c:pt>
                <c:pt idx="3317">
                  <c:v>0.13470416300665156</c:v>
                </c:pt>
                <c:pt idx="3318">
                  <c:v>0.11870003471578561</c:v>
                </c:pt>
                <c:pt idx="3319">
                  <c:v>0.11458065472178712</c:v>
                </c:pt>
                <c:pt idx="3320">
                  <c:v>0.14335865609716145</c:v>
                </c:pt>
                <c:pt idx="3321">
                  <c:v>0.16943011053654827</c:v>
                </c:pt>
                <c:pt idx="3322">
                  <c:v>0.14301674060215055</c:v>
                </c:pt>
                <c:pt idx="3323">
                  <c:v>6.0815481885222893E-2</c:v>
                </c:pt>
                <c:pt idx="3324">
                  <c:v>0.15306961849765535</c:v>
                </c:pt>
                <c:pt idx="3325">
                  <c:v>8.0846039244140092E-2</c:v>
                </c:pt>
                <c:pt idx="3326">
                  <c:v>3.9118494180898911E-2</c:v>
                </c:pt>
                <c:pt idx="3327">
                  <c:v>0.16360401541527511</c:v>
                </c:pt>
                <c:pt idx="3328">
                  <c:v>0.13377022993824805</c:v>
                </c:pt>
                <c:pt idx="3329">
                  <c:v>2.6514095057210054E-2</c:v>
                </c:pt>
                <c:pt idx="3330">
                  <c:v>7.1893123015334529E-2</c:v>
                </c:pt>
                <c:pt idx="3331">
                  <c:v>0.10261408533597535</c:v>
                </c:pt>
                <c:pt idx="3332">
                  <c:v>3.1380622448777498E-2</c:v>
                </c:pt>
                <c:pt idx="3333">
                  <c:v>8.4354540307591916E-2</c:v>
                </c:pt>
                <c:pt idx="3334">
                  <c:v>0.12169143549774027</c:v>
                </c:pt>
                <c:pt idx="3335">
                  <c:v>2.1032343510699773E-2</c:v>
                </c:pt>
                <c:pt idx="3336">
                  <c:v>2.6808251294711066E-2</c:v>
                </c:pt>
                <c:pt idx="3337">
                  <c:v>3.8258528984068868E-2</c:v>
                </c:pt>
                <c:pt idx="3338">
                  <c:v>3.6514413518885042E-2</c:v>
                </c:pt>
                <c:pt idx="3339">
                  <c:v>5.6165958074952144E-2</c:v>
                </c:pt>
                <c:pt idx="3340">
                  <c:v>3.0160297332784747E-2</c:v>
                </c:pt>
                <c:pt idx="3341">
                  <c:v>6.4104860778062253E-2</c:v>
                </c:pt>
                <c:pt idx="3342">
                  <c:v>9.8554808013104192E-2</c:v>
                </c:pt>
                <c:pt idx="3343">
                  <c:v>5.750506106554111E-2</c:v>
                </c:pt>
                <c:pt idx="3344">
                  <c:v>4.0614480610605727E-2</c:v>
                </c:pt>
                <c:pt idx="3345">
                  <c:v>1.9271745062063913E-2</c:v>
                </c:pt>
                <c:pt idx="3346">
                  <c:v>5.3825381686960577E-2</c:v>
                </c:pt>
                <c:pt idx="3347">
                  <c:v>2.535266464270872E-2</c:v>
                </c:pt>
                <c:pt idx="3348">
                  <c:v>2.2381404589781533E-2</c:v>
                </c:pt>
                <c:pt idx="3349">
                  <c:v>0.11267859680850024</c:v>
                </c:pt>
                <c:pt idx="3350">
                  <c:v>4.4005532946831738E-2</c:v>
                </c:pt>
                <c:pt idx="3351">
                  <c:v>3.5507509480530317E-2</c:v>
                </c:pt>
                <c:pt idx="3352">
                  <c:v>5.5272194891718994E-2</c:v>
                </c:pt>
                <c:pt idx="3353">
                  <c:v>5.8404320609893812E-2</c:v>
                </c:pt>
                <c:pt idx="3354">
                  <c:v>3.0173884492822906E-2</c:v>
                </c:pt>
                <c:pt idx="3355">
                  <c:v>7.511212794767623E-2</c:v>
                </c:pt>
                <c:pt idx="3356">
                  <c:v>5.2106555819658569E-2</c:v>
                </c:pt>
                <c:pt idx="3357">
                  <c:v>0.11015280123315589</c:v>
                </c:pt>
                <c:pt idx="3358">
                  <c:v>5.8926031906030539E-2</c:v>
                </c:pt>
                <c:pt idx="3359">
                  <c:v>6.3816409475040109E-2</c:v>
                </c:pt>
                <c:pt idx="3360">
                  <c:v>5.5587786432387216E-2</c:v>
                </c:pt>
                <c:pt idx="3361">
                  <c:v>0.13678796380342029</c:v>
                </c:pt>
                <c:pt idx="3362">
                  <c:v>0.2071364382018184</c:v>
                </c:pt>
                <c:pt idx="3363">
                  <c:v>8.5192706664741297E-2</c:v>
                </c:pt>
                <c:pt idx="3364">
                  <c:v>0.12549943681246176</c:v>
                </c:pt>
                <c:pt idx="3365">
                  <c:v>4.5860478551440514E-2</c:v>
                </c:pt>
                <c:pt idx="3366">
                  <c:v>4.240224750124235E-2</c:v>
                </c:pt>
                <c:pt idx="3367">
                  <c:v>0.13922335615936096</c:v>
                </c:pt>
                <c:pt idx="3368">
                  <c:v>6.4845673015871408E-2</c:v>
                </c:pt>
                <c:pt idx="3369">
                  <c:v>3.6283310080525176E-2</c:v>
                </c:pt>
                <c:pt idx="3370">
                  <c:v>0.17904191799014735</c:v>
                </c:pt>
                <c:pt idx="3371">
                  <c:v>8.2580376883472861E-2</c:v>
                </c:pt>
                <c:pt idx="3372">
                  <c:v>0.10402491933481788</c:v>
                </c:pt>
                <c:pt idx="3373">
                  <c:v>4.1518745428586766E-2</c:v>
                </c:pt>
                <c:pt idx="3374">
                  <c:v>8.0088810971254712E-2</c:v>
                </c:pt>
                <c:pt idx="3375">
                  <c:v>0.13485275471681737</c:v>
                </c:pt>
                <c:pt idx="3376">
                  <c:v>0.11575500868022816</c:v>
                </c:pt>
                <c:pt idx="3377">
                  <c:v>0.13584314639059011</c:v>
                </c:pt>
                <c:pt idx="3378">
                  <c:v>7.8942662439785219E-2</c:v>
                </c:pt>
                <c:pt idx="3379">
                  <c:v>3.7796328512003298E-2</c:v>
                </c:pt>
                <c:pt idx="3380">
                  <c:v>7.8791929404450511E-2</c:v>
                </c:pt>
                <c:pt idx="3381">
                  <c:v>0.1606088180635771</c:v>
                </c:pt>
                <c:pt idx="3382">
                  <c:v>0.248837275179074</c:v>
                </c:pt>
                <c:pt idx="3383">
                  <c:v>0.2225747874984158</c:v>
                </c:pt>
                <c:pt idx="3384">
                  <c:v>0.15601422159197276</c:v>
                </c:pt>
                <c:pt idx="3385">
                  <c:v>6.6477762508942453E-2</c:v>
                </c:pt>
                <c:pt idx="3386">
                  <c:v>0.10407812840338446</c:v>
                </c:pt>
                <c:pt idx="3387">
                  <c:v>7.2816207021541582E-2</c:v>
                </c:pt>
                <c:pt idx="3388">
                  <c:v>8.8107218816158253E-2</c:v>
                </c:pt>
                <c:pt idx="3389">
                  <c:v>7.0859550858012071E-2</c:v>
                </c:pt>
                <c:pt idx="3390">
                  <c:v>5.2404471366558354E-2</c:v>
                </c:pt>
                <c:pt idx="3391">
                  <c:v>0.1404988937687634</c:v>
                </c:pt>
                <c:pt idx="3392">
                  <c:v>9.7499640833402401E-2</c:v>
                </c:pt>
                <c:pt idx="3393">
                  <c:v>3.5217870338908837E-2</c:v>
                </c:pt>
                <c:pt idx="3394">
                  <c:v>0.15983549796512525</c:v>
                </c:pt>
                <c:pt idx="3395">
                  <c:v>0.18836474433939168</c:v>
                </c:pt>
                <c:pt idx="3396">
                  <c:v>0.12623906476209576</c:v>
                </c:pt>
                <c:pt idx="3397">
                  <c:v>0.13903584140836359</c:v>
                </c:pt>
                <c:pt idx="3398">
                  <c:v>0.17851179299308323</c:v>
                </c:pt>
                <c:pt idx="3399">
                  <c:v>0.20508863961788523</c:v>
                </c:pt>
                <c:pt idx="3400">
                  <c:v>0.15026142070152254</c:v>
                </c:pt>
                <c:pt idx="3401">
                  <c:v>0.19952002170292679</c:v>
                </c:pt>
                <c:pt idx="3402">
                  <c:v>9.7333781466803146E-2</c:v>
                </c:pt>
                <c:pt idx="3403">
                  <c:v>3.966547684738788E-2</c:v>
                </c:pt>
                <c:pt idx="3404">
                  <c:v>0.10056956466800769</c:v>
                </c:pt>
                <c:pt idx="3405">
                  <c:v>5.6093997470891652E-2</c:v>
                </c:pt>
                <c:pt idx="3406">
                  <c:v>8.092337731515574E-2</c:v>
                </c:pt>
                <c:pt idx="3407">
                  <c:v>6.2881767927895058E-2</c:v>
                </c:pt>
                <c:pt idx="3408">
                  <c:v>7.7834839562100008E-2</c:v>
                </c:pt>
                <c:pt idx="3409">
                  <c:v>0.11594996344473198</c:v>
                </c:pt>
                <c:pt idx="3410">
                  <c:v>3.4773880075377649E-2</c:v>
                </c:pt>
                <c:pt idx="3411">
                  <c:v>5.5005758882360811E-2</c:v>
                </c:pt>
                <c:pt idx="3412">
                  <c:v>5.3158624204464655E-2</c:v>
                </c:pt>
                <c:pt idx="3413">
                  <c:v>0.1313267074904641</c:v>
                </c:pt>
                <c:pt idx="3414">
                  <c:v>8.0256124768658926E-2</c:v>
                </c:pt>
                <c:pt idx="3415">
                  <c:v>8.0979230597410454E-2</c:v>
                </c:pt>
                <c:pt idx="3416">
                  <c:v>8.17384243103048E-2</c:v>
                </c:pt>
                <c:pt idx="3417">
                  <c:v>1.5608138107010497E-2</c:v>
                </c:pt>
                <c:pt idx="3418">
                  <c:v>9.1937245712832363E-2</c:v>
                </c:pt>
                <c:pt idx="3419">
                  <c:v>9.3319784142623957E-2</c:v>
                </c:pt>
                <c:pt idx="3420">
                  <c:v>0.11841356106101306</c:v>
                </c:pt>
                <c:pt idx="3421">
                  <c:v>0.2148864899498116</c:v>
                </c:pt>
                <c:pt idx="3422">
                  <c:v>0.15073552840866383</c:v>
                </c:pt>
                <c:pt idx="3423">
                  <c:v>0.11272078510185708</c:v>
                </c:pt>
                <c:pt idx="3424">
                  <c:v>4.2313718820034714E-2</c:v>
                </c:pt>
                <c:pt idx="3425">
                  <c:v>4.2872864704589113E-2</c:v>
                </c:pt>
                <c:pt idx="3426">
                  <c:v>0.13419279475190152</c:v>
                </c:pt>
                <c:pt idx="3427">
                  <c:v>5.9903843220008399E-2</c:v>
                </c:pt>
                <c:pt idx="3428">
                  <c:v>7.9399187418701819E-2</c:v>
                </c:pt>
                <c:pt idx="3429">
                  <c:v>3.1170715359583032E-2</c:v>
                </c:pt>
                <c:pt idx="3430">
                  <c:v>7.0902111308149801E-2</c:v>
                </c:pt>
                <c:pt idx="3431">
                  <c:v>9.040687136075945E-2</c:v>
                </c:pt>
                <c:pt idx="3432">
                  <c:v>9.6963651356270331E-2</c:v>
                </c:pt>
                <c:pt idx="3433">
                  <c:v>0.10037842470760103</c:v>
                </c:pt>
                <c:pt idx="3434">
                  <c:v>7.1972142879838871E-2</c:v>
                </c:pt>
                <c:pt idx="3435">
                  <c:v>0.12707518822169217</c:v>
                </c:pt>
                <c:pt idx="3436">
                  <c:v>8.0903185170042191E-2</c:v>
                </c:pt>
                <c:pt idx="3437">
                  <c:v>0.15361256711014112</c:v>
                </c:pt>
                <c:pt idx="3438">
                  <c:v>0.11876068620836643</c:v>
                </c:pt>
                <c:pt idx="3439">
                  <c:v>7.0224287525117599E-2</c:v>
                </c:pt>
                <c:pt idx="3440">
                  <c:v>5.1208819450055405E-2</c:v>
                </c:pt>
                <c:pt idx="3441">
                  <c:v>8.7110482894998745E-2</c:v>
                </c:pt>
                <c:pt idx="3442">
                  <c:v>2.2450052224513677E-2</c:v>
                </c:pt>
                <c:pt idx="3443">
                  <c:v>2.4773325670199173E-2</c:v>
                </c:pt>
                <c:pt idx="3444">
                  <c:v>7.3470649184939202E-2</c:v>
                </c:pt>
                <c:pt idx="3445">
                  <c:v>3.8916046040617394E-2</c:v>
                </c:pt>
                <c:pt idx="3446">
                  <c:v>0.11678608535051237</c:v>
                </c:pt>
                <c:pt idx="3447">
                  <c:v>0.12407986013926704</c:v>
                </c:pt>
                <c:pt idx="3448">
                  <c:v>7.2507610720321261E-2</c:v>
                </c:pt>
                <c:pt idx="3449">
                  <c:v>7.0749109094764825E-2</c:v>
                </c:pt>
                <c:pt idx="3450">
                  <c:v>1.16539412433493E-2</c:v>
                </c:pt>
                <c:pt idx="3451">
                  <c:v>3.7070364014724459E-2</c:v>
                </c:pt>
                <c:pt idx="3452">
                  <c:v>8.868171689663952E-2</c:v>
                </c:pt>
                <c:pt idx="3453">
                  <c:v>0.16693559173381964</c:v>
                </c:pt>
                <c:pt idx="3454">
                  <c:v>5.359304782100275E-2</c:v>
                </c:pt>
                <c:pt idx="3455">
                  <c:v>6.2596631789886142E-2</c:v>
                </c:pt>
                <c:pt idx="3456">
                  <c:v>7.4307599268782887E-2</c:v>
                </c:pt>
                <c:pt idx="3457">
                  <c:v>8.3744174894298723E-2</c:v>
                </c:pt>
                <c:pt idx="3458">
                  <c:v>0.10181959981814109</c:v>
                </c:pt>
                <c:pt idx="3459">
                  <c:v>4.9009497973668777E-2</c:v>
                </c:pt>
                <c:pt idx="3460">
                  <c:v>0.12649325713260384</c:v>
                </c:pt>
                <c:pt idx="3461">
                  <c:v>0.14526050696224599</c:v>
                </c:pt>
                <c:pt idx="3462">
                  <c:v>0.11638596288276087</c:v>
                </c:pt>
                <c:pt idx="3463">
                  <c:v>0.13579965267269831</c:v>
                </c:pt>
                <c:pt idx="3464">
                  <c:v>7.1777978583897312E-2</c:v>
                </c:pt>
                <c:pt idx="3465">
                  <c:v>2.7347269797132125E-2</c:v>
                </c:pt>
                <c:pt idx="3466">
                  <c:v>2.322418925556622E-2</c:v>
                </c:pt>
                <c:pt idx="3467">
                  <c:v>0.10396071990463907</c:v>
                </c:pt>
                <c:pt idx="3468">
                  <c:v>0.10542643092738051</c:v>
                </c:pt>
                <c:pt idx="3469">
                  <c:v>0.14778585531479971</c:v>
                </c:pt>
                <c:pt idx="3470">
                  <c:v>0.14444460941601336</c:v>
                </c:pt>
                <c:pt idx="3471">
                  <c:v>0.16220271060533906</c:v>
                </c:pt>
                <c:pt idx="3472">
                  <c:v>0.19485269736377173</c:v>
                </c:pt>
                <c:pt idx="3473">
                  <c:v>0.20159937935410333</c:v>
                </c:pt>
                <c:pt idx="3474">
                  <c:v>0.12016622514747544</c:v>
                </c:pt>
                <c:pt idx="3475">
                  <c:v>2.4250474342651877E-2</c:v>
                </c:pt>
                <c:pt idx="3476">
                  <c:v>0.12817639217412169</c:v>
                </c:pt>
                <c:pt idx="3477">
                  <c:v>5.2811116261412272E-2</c:v>
                </c:pt>
                <c:pt idx="3478">
                  <c:v>1.8016247866195878E-2</c:v>
                </c:pt>
                <c:pt idx="3479">
                  <c:v>0.28103433697339586</c:v>
                </c:pt>
                <c:pt idx="3480">
                  <c:v>0.59145180092978888</c:v>
                </c:pt>
                <c:pt idx="3481">
                  <c:v>2.6212421310337877E-2</c:v>
                </c:pt>
                <c:pt idx="3482">
                  <c:v>5.6442244085569103E-2</c:v>
                </c:pt>
                <c:pt idx="3483">
                  <c:v>9.0457654949044938E-2</c:v>
                </c:pt>
                <c:pt idx="3484">
                  <c:v>5.2036629780843634E-2</c:v>
                </c:pt>
                <c:pt idx="3485">
                  <c:v>0.1781252028025708</c:v>
                </c:pt>
                <c:pt idx="3486">
                  <c:v>0.19969995154611489</c:v>
                </c:pt>
                <c:pt idx="3487">
                  <c:v>5.7541338696451373E-2</c:v>
                </c:pt>
                <c:pt idx="3488">
                  <c:v>5.5689854214081735E-2</c:v>
                </c:pt>
                <c:pt idx="3489">
                  <c:v>0.10624128467073449</c:v>
                </c:pt>
                <c:pt idx="3490">
                  <c:v>4.9105235960770592E-2</c:v>
                </c:pt>
                <c:pt idx="3491">
                  <c:v>3.1625007513261492E-2</c:v>
                </c:pt>
                <c:pt idx="3492">
                  <c:v>5.6705576921000173E-2</c:v>
                </c:pt>
                <c:pt idx="3493">
                  <c:v>3.9493958752263317E-2</c:v>
                </c:pt>
                <c:pt idx="3494">
                  <c:v>4.9431916411867033E-2</c:v>
                </c:pt>
                <c:pt idx="3495">
                  <c:v>1.1511547433761461E-2</c:v>
                </c:pt>
                <c:pt idx="3496">
                  <c:v>8.4842218151072735E-2</c:v>
                </c:pt>
                <c:pt idx="3497">
                  <c:v>0.12954927628612739</c:v>
                </c:pt>
                <c:pt idx="3498">
                  <c:v>7.6631202020053246E-2</c:v>
                </c:pt>
                <c:pt idx="3499">
                  <c:v>3.3806560649383401E-2</c:v>
                </c:pt>
                <c:pt idx="3500">
                  <c:v>0.1280086784484315</c:v>
                </c:pt>
                <c:pt idx="3501">
                  <c:v>0.10841950281614279</c:v>
                </c:pt>
                <c:pt idx="3502">
                  <c:v>0.15843480752501413</c:v>
                </c:pt>
                <c:pt idx="3503">
                  <c:v>5.8026881032942491E-2</c:v>
                </c:pt>
                <c:pt idx="3504">
                  <c:v>3.9814575327325019E-2</c:v>
                </c:pt>
                <c:pt idx="3505">
                  <c:v>0.14509789160791772</c:v>
                </c:pt>
                <c:pt idx="3506">
                  <c:v>0.11356177671218737</c:v>
                </c:pt>
                <c:pt idx="3507">
                  <c:v>0.1226853951467822</c:v>
                </c:pt>
                <c:pt idx="3508">
                  <c:v>6.7246655608655156E-2</c:v>
                </c:pt>
                <c:pt idx="3509">
                  <c:v>5.2978322337398728E-2</c:v>
                </c:pt>
                <c:pt idx="3510">
                  <c:v>0.11606839114967658</c:v>
                </c:pt>
                <c:pt idx="3511">
                  <c:v>7.1295008717243591E-2</c:v>
                </c:pt>
                <c:pt idx="3512">
                  <c:v>9.3593520493402124E-2</c:v>
                </c:pt>
                <c:pt idx="3513">
                  <c:v>9.5507925111082539E-2</c:v>
                </c:pt>
                <c:pt idx="3514">
                  <c:v>9.3175161624782329E-2</c:v>
                </c:pt>
                <c:pt idx="3515">
                  <c:v>6.7056264593507289E-2</c:v>
                </c:pt>
                <c:pt idx="3516">
                  <c:v>2.5699746770865187E-2</c:v>
                </c:pt>
                <c:pt idx="3517">
                  <c:v>4.4298898513573763E-2</c:v>
                </c:pt>
                <c:pt idx="3518">
                  <c:v>0.10648329577754551</c:v>
                </c:pt>
                <c:pt idx="3519">
                  <c:v>0.11288468024538892</c:v>
                </c:pt>
                <c:pt idx="3520">
                  <c:v>9.3443570265088108E-2</c:v>
                </c:pt>
                <c:pt idx="3521">
                  <c:v>8.7577537494454752E-2</c:v>
                </c:pt>
                <c:pt idx="3522">
                  <c:v>0.10111497412432753</c:v>
                </c:pt>
                <c:pt idx="3523">
                  <c:v>6.9555455596721938E-2</c:v>
                </c:pt>
                <c:pt idx="3524">
                  <c:v>6.5121498136749778E-2</c:v>
                </c:pt>
                <c:pt idx="3525">
                  <c:v>6.8733044552739556E-2</c:v>
                </c:pt>
                <c:pt idx="3526">
                  <c:v>5.462179906099722E-2</c:v>
                </c:pt>
                <c:pt idx="3527">
                  <c:v>0.10444484475933888</c:v>
                </c:pt>
                <c:pt idx="3528">
                  <c:v>8.9487642352597471E-2</c:v>
                </c:pt>
                <c:pt idx="3529">
                  <c:v>2.3813796219948377E-2</c:v>
                </c:pt>
                <c:pt idx="3530">
                  <c:v>4.7436185695447788E-2</c:v>
                </c:pt>
                <c:pt idx="3531">
                  <c:v>1.9012976887503006E-2</c:v>
                </c:pt>
                <c:pt idx="3532">
                  <c:v>1.6079523580546699E-2</c:v>
                </c:pt>
                <c:pt idx="3533">
                  <c:v>8.5005198392172868E-2</c:v>
                </c:pt>
                <c:pt idx="3534">
                  <c:v>9.0667048021306013E-2</c:v>
                </c:pt>
                <c:pt idx="3535">
                  <c:v>2.6120838214840549E-2</c:v>
                </c:pt>
                <c:pt idx="3536">
                  <c:v>0.11687783612757388</c:v>
                </c:pt>
                <c:pt idx="3537">
                  <c:v>0.1204373310741564</c:v>
                </c:pt>
                <c:pt idx="3538">
                  <c:v>0.13738191174998746</c:v>
                </c:pt>
                <c:pt idx="3539">
                  <c:v>8.2334843381855746E-2</c:v>
                </c:pt>
                <c:pt idx="3540">
                  <c:v>1.275316958676632E-2</c:v>
                </c:pt>
                <c:pt idx="3541">
                  <c:v>3.6664206530009902E-2</c:v>
                </c:pt>
                <c:pt idx="3542">
                  <c:v>9.8240190110946132E-2</c:v>
                </c:pt>
                <c:pt idx="3543">
                  <c:v>1.4977351007802375E-2</c:v>
                </c:pt>
                <c:pt idx="3544">
                  <c:v>0.1046387058103561</c:v>
                </c:pt>
                <c:pt idx="3545">
                  <c:v>0.10667544889447056</c:v>
                </c:pt>
                <c:pt idx="3546">
                  <c:v>7.8608410975279305E-2</c:v>
                </c:pt>
                <c:pt idx="3547">
                  <c:v>0.14567283160213723</c:v>
                </c:pt>
                <c:pt idx="3548">
                  <c:v>0.10410565688881118</c:v>
                </c:pt>
                <c:pt idx="3549">
                  <c:v>7.1837441056492479E-2</c:v>
                </c:pt>
                <c:pt idx="3550">
                  <c:v>6.8023871857546561E-2</c:v>
                </c:pt>
                <c:pt idx="3551">
                  <c:v>5.1235068280734347E-2</c:v>
                </c:pt>
                <c:pt idx="3552">
                  <c:v>0.10463617980182666</c:v>
                </c:pt>
                <c:pt idx="3553">
                  <c:v>2.755182930543372E-2</c:v>
                </c:pt>
                <c:pt idx="3554">
                  <c:v>6.8303922578179119E-2</c:v>
                </c:pt>
                <c:pt idx="3555">
                  <c:v>5.6364388702869979E-2</c:v>
                </c:pt>
                <c:pt idx="3556">
                  <c:v>2.4400901722624473E-2</c:v>
                </c:pt>
                <c:pt idx="3557">
                  <c:v>6.1862020075447846E-2</c:v>
                </c:pt>
                <c:pt idx="3558">
                  <c:v>6.9270734013964233E-2</c:v>
                </c:pt>
                <c:pt idx="3559">
                  <c:v>8.6154709523366596E-2</c:v>
                </c:pt>
                <c:pt idx="3560">
                  <c:v>3.8812244512778794E-2</c:v>
                </c:pt>
                <c:pt idx="3561">
                  <c:v>8.7654722618922473E-3</c:v>
                </c:pt>
                <c:pt idx="3562">
                  <c:v>6.831821548977951E-2</c:v>
                </c:pt>
                <c:pt idx="3563">
                  <c:v>5.4120922066690745E-2</c:v>
                </c:pt>
                <c:pt idx="3564">
                  <c:v>5.8705616282139064E-2</c:v>
                </c:pt>
                <c:pt idx="3565">
                  <c:v>0.12168153731621172</c:v>
                </c:pt>
                <c:pt idx="3566">
                  <c:v>9.4726173151854165E-2</c:v>
                </c:pt>
                <c:pt idx="3567">
                  <c:v>3.0402941459793779E-2</c:v>
                </c:pt>
                <c:pt idx="3568">
                  <c:v>3.1914202349212405E-2</c:v>
                </c:pt>
                <c:pt idx="3569">
                  <c:v>6.9886124633959143E-2</c:v>
                </c:pt>
                <c:pt idx="3570">
                  <c:v>3.1513252970395353E-2</c:v>
                </c:pt>
                <c:pt idx="3571">
                  <c:v>8.9296605334196866E-2</c:v>
                </c:pt>
                <c:pt idx="3572">
                  <c:v>6.3079159941665339E-2</c:v>
                </c:pt>
                <c:pt idx="3573">
                  <c:v>7.9911897512181307E-2</c:v>
                </c:pt>
                <c:pt idx="3574">
                  <c:v>8.9837671250345336E-2</c:v>
                </c:pt>
                <c:pt idx="3575">
                  <c:v>4.8390348110028292E-2</c:v>
                </c:pt>
                <c:pt idx="3576">
                  <c:v>7.5846764646782583E-2</c:v>
                </c:pt>
                <c:pt idx="3577">
                  <c:v>5.7823300542384971E-2</c:v>
                </c:pt>
                <c:pt idx="3578">
                  <c:v>8.5091672071286331E-2</c:v>
                </c:pt>
                <c:pt idx="3579">
                  <c:v>6.5236827145870327E-2</c:v>
                </c:pt>
                <c:pt idx="3580">
                  <c:v>5.6860120138047178E-2</c:v>
                </c:pt>
                <c:pt idx="3581">
                  <c:v>8.194278508763761E-2</c:v>
                </c:pt>
                <c:pt idx="3582">
                  <c:v>5.3189053532725857E-2</c:v>
                </c:pt>
                <c:pt idx="3583">
                  <c:v>4.1171597977185538E-2</c:v>
                </c:pt>
                <c:pt idx="3584">
                  <c:v>0.13145345653147891</c:v>
                </c:pt>
                <c:pt idx="3585">
                  <c:v>0.15636746227720377</c:v>
                </c:pt>
                <c:pt idx="3586">
                  <c:v>6.7257715350340697E-2</c:v>
                </c:pt>
                <c:pt idx="3587">
                  <c:v>3.8778889843020019E-2</c:v>
                </c:pt>
                <c:pt idx="3588">
                  <c:v>0.11881404583725134</c:v>
                </c:pt>
                <c:pt idx="3589">
                  <c:v>5.6089421641441602E-2</c:v>
                </c:pt>
                <c:pt idx="3590">
                  <c:v>3.8864269073089631E-2</c:v>
                </c:pt>
                <c:pt idx="3591">
                  <c:v>8.9158630493351598E-2</c:v>
                </c:pt>
                <c:pt idx="3592">
                  <c:v>3.6582279439423319E-2</c:v>
                </c:pt>
                <c:pt idx="3593">
                  <c:v>8.8036108952084496E-2</c:v>
                </c:pt>
                <c:pt idx="3594">
                  <c:v>6.7953836236129037E-2</c:v>
                </c:pt>
                <c:pt idx="3595">
                  <c:v>0.14713708527063293</c:v>
                </c:pt>
                <c:pt idx="3596">
                  <c:v>5.5911890820516487E-2</c:v>
                </c:pt>
                <c:pt idx="3597">
                  <c:v>0.12281046022586788</c:v>
                </c:pt>
                <c:pt idx="3598">
                  <c:v>0.13274476616144779</c:v>
                </c:pt>
                <c:pt idx="3599">
                  <c:v>0.10334138253310828</c:v>
                </c:pt>
                <c:pt idx="3600">
                  <c:v>0.10374279620228681</c:v>
                </c:pt>
                <c:pt idx="3601">
                  <c:v>7.3791443310377167E-2</c:v>
                </c:pt>
                <c:pt idx="3602">
                  <c:v>8.7176704942083266E-2</c:v>
                </c:pt>
                <c:pt idx="3603">
                  <c:v>5.9006822596101224E-2</c:v>
                </c:pt>
                <c:pt idx="3604">
                  <c:v>0.14417230804629702</c:v>
                </c:pt>
                <c:pt idx="3605">
                  <c:v>1.8902766258776904E-2</c:v>
                </c:pt>
                <c:pt idx="3606">
                  <c:v>2.2528817935222382E-2</c:v>
                </c:pt>
                <c:pt idx="3607">
                  <c:v>2.1588171780258344E-2</c:v>
                </c:pt>
                <c:pt idx="3608">
                  <c:v>1.5815322043237993E-2</c:v>
                </c:pt>
                <c:pt idx="3609">
                  <c:v>7.6733063450615147E-2</c:v>
                </c:pt>
                <c:pt idx="3610">
                  <c:v>4.608220462839966E-2</c:v>
                </c:pt>
                <c:pt idx="3611">
                  <c:v>3.797733320866347E-2</c:v>
                </c:pt>
                <c:pt idx="3612">
                  <c:v>3.3217082107313375E-2</c:v>
                </c:pt>
                <c:pt idx="3613">
                  <c:v>2.9845716382986921E-2</c:v>
                </c:pt>
                <c:pt idx="3614">
                  <c:v>8.2373984422664387E-3</c:v>
                </c:pt>
                <c:pt idx="3615">
                  <c:v>5.4579283901119401E-2</c:v>
                </c:pt>
                <c:pt idx="3616">
                  <c:v>7.5956279400861665E-2</c:v>
                </c:pt>
                <c:pt idx="3617">
                  <c:v>0.10131375051717878</c:v>
                </c:pt>
                <c:pt idx="3618">
                  <c:v>7.6756289001987416E-2</c:v>
                </c:pt>
                <c:pt idx="3619">
                  <c:v>6.7931191337535307E-2</c:v>
                </c:pt>
                <c:pt idx="3620">
                  <c:v>9.3147468449689991E-2</c:v>
                </c:pt>
                <c:pt idx="3621">
                  <c:v>5.8349521043554231E-2</c:v>
                </c:pt>
                <c:pt idx="3622">
                  <c:v>6.5987236502795713E-2</c:v>
                </c:pt>
                <c:pt idx="3623">
                  <c:v>2.2655333032539412E-2</c:v>
                </c:pt>
                <c:pt idx="3624">
                  <c:v>5.5137774768478615E-2</c:v>
                </c:pt>
                <c:pt idx="3625">
                  <c:v>3.2080375154333048E-2</c:v>
                </c:pt>
                <c:pt idx="3626">
                  <c:v>9.3737419122840018E-2</c:v>
                </c:pt>
                <c:pt idx="3627">
                  <c:v>7.2760045630045275E-2</c:v>
                </c:pt>
                <c:pt idx="3628">
                  <c:v>3.6524877415956447E-2</c:v>
                </c:pt>
                <c:pt idx="3629">
                  <c:v>4.8924365384316465E-2</c:v>
                </c:pt>
                <c:pt idx="3630">
                  <c:v>7.9678248894891918E-2</c:v>
                </c:pt>
                <c:pt idx="3631">
                  <c:v>6.1162295317891233E-2</c:v>
                </c:pt>
                <c:pt idx="3632">
                  <c:v>3.9353185164213211E-2</c:v>
                </c:pt>
                <c:pt idx="3633">
                  <c:v>0.12645936721887235</c:v>
                </c:pt>
                <c:pt idx="3634">
                  <c:v>8.1792342161731854E-2</c:v>
                </c:pt>
                <c:pt idx="3635">
                  <c:v>9.1991795019920504E-3</c:v>
                </c:pt>
                <c:pt idx="3636">
                  <c:v>4.4147389757053943E-2</c:v>
                </c:pt>
                <c:pt idx="3637">
                  <c:v>1.6417289670448258E-2</c:v>
                </c:pt>
                <c:pt idx="3638">
                  <c:v>3.6497811219505481E-2</c:v>
                </c:pt>
                <c:pt idx="3639">
                  <c:v>5.423809160525412E-2</c:v>
                </c:pt>
                <c:pt idx="3640">
                  <c:v>1.4726832534973491E-2</c:v>
                </c:pt>
                <c:pt idx="3641">
                  <c:v>4.4030926831670703E-2</c:v>
                </c:pt>
                <c:pt idx="3642">
                  <c:v>5.7025719665628465E-2</c:v>
                </c:pt>
                <c:pt idx="3643">
                  <c:v>2.6951170908715853E-2</c:v>
                </c:pt>
                <c:pt idx="3644">
                  <c:v>0.10574940816155913</c:v>
                </c:pt>
                <c:pt idx="3645">
                  <c:v>0.11703467267084143</c:v>
                </c:pt>
                <c:pt idx="3646">
                  <c:v>8.2810692454251669E-2</c:v>
                </c:pt>
                <c:pt idx="3647">
                  <c:v>5.94899833498286E-2</c:v>
                </c:pt>
                <c:pt idx="3648">
                  <c:v>8.5309277943900738E-2</c:v>
                </c:pt>
                <c:pt idx="3649">
                  <c:v>5.541514644871294E-2</c:v>
                </c:pt>
                <c:pt idx="3650">
                  <c:v>4.7138523824244175E-2</c:v>
                </c:pt>
                <c:pt idx="3651">
                  <c:v>6.716490036683756E-2</c:v>
                </c:pt>
                <c:pt idx="3652">
                  <c:v>7.7354653996430628E-2</c:v>
                </c:pt>
                <c:pt idx="3653">
                  <c:v>4.2902438402761159E-2</c:v>
                </c:pt>
                <c:pt idx="3654">
                  <c:v>4.8684400677986031E-2</c:v>
                </c:pt>
                <c:pt idx="3655">
                  <c:v>4.2646748796532158E-2</c:v>
                </c:pt>
                <c:pt idx="3656">
                  <c:v>2.9829989822329456E-2</c:v>
                </c:pt>
                <c:pt idx="3657">
                  <c:v>4.4030155977781919E-2</c:v>
                </c:pt>
                <c:pt idx="3658">
                  <c:v>8.8098378376968517E-2</c:v>
                </c:pt>
                <c:pt idx="3659">
                  <c:v>2.5643915048630068E-2</c:v>
                </c:pt>
                <c:pt idx="3660">
                  <c:v>3.9668578081203637E-2</c:v>
                </c:pt>
                <c:pt idx="3661">
                  <c:v>4.474040106971016E-2</c:v>
                </c:pt>
                <c:pt idx="3662">
                  <c:v>0.14262416175113585</c:v>
                </c:pt>
                <c:pt idx="3663">
                  <c:v>0.10482556803496526</c:v>
                </c:pt>
                <c:pt idx="3664">
                  <c:v>9.5690185572453054E-2</c:v>
                </c:pt>
                <c:pt idx="3665">
                  <c:v>0.11538022342948805</c:v>
                </c:pt>
                <c:pt idx="3666">
                  <c:v>6.2465539634832562E-2</c:v>
                </c:pt>
                <c:pt idx="3667">
                  <c:v>3.7534434109467149E-2</c:v>
                </c:pt>
                <c:pt idx="3668">
                  <c:v>0.11208855456662357</c:v>
                </c:pt>
                <c:pt idx="3669">
                  <c:v>0.1434529611103757</c:v>
                </c:pt>
                <c:pt idx="3670">
                  <c:v>2.041815380578825E-2</c:v>
                </c:pt>
                <c:pt idx="3671">
                  <c:v>0.12037258612027976</c:v>
                </c:pt>
                <c:pt idx="3672">
                  <c:v>0.1077920735275497</c:v>
                </c:pt>
                <c:pt idx="3673">
                  <c:v>9.5673940663431378E-2</c:v>
                </c:pt>
                <c:pt idx="3674">
                  <c:v>5.0817607782113805E-2</c:v>
                </c:pt>
                <c:pt idx="3675">
                  <c:v>2.3300910039982428E-2</c:v>
                </c:pt>
                <c:pt idx="3676">
                  <c:v>7.849016061063431E-2</c:v>
                </c:pt>
                <c:pt idx="3677">
                  <c:v>9.227655757056541E-2</c:v>
                </c:pt>
                <c:pt idx="3678">
                  <c:v>9.2090501985811951E-2</c:v>
                </c:pt>
                <c:pt idx="3679">
                  <c:v>7.9449900286494374E-2</c:v>
                </c:pt>
                <c:pt idx="3680">
                  <c:v>7.3476454380967157E-2</c:v>
                </c:pt>
                <c:pt idx="3681">
                  <c:v>3.4878577747718444E-2</c:v>
                </c:pt>
                <c:pt idx="3682">
                  <c:v>0.12839690227683251</c:v>
                </c:pt>
                <c:pt idx="3683">
                  <c:v>0.13172821662416731</c:v>
                </c:pt>
                <c:pt idx="3684">
                  <c:v>0.12314310832499359</c:v>
                </c:pt>
                <c:pt idx="3685">
                  <c:v>6.6740688755327515E-2</c:v>
                </c:pt>
                <c:pt idx="3686">
                  <c:v>7.9074022994313695E-2</c:v>
                </c:pt>
                <c:pt idx="3687">
                  <c:v>6.9798036020957091E-2</c:v>
                </c:pt>
                <c:pt idx="3688">
                  <c:v>3.7687675728459998E-2</c:v>
                </c:pt>
                <c:pt idx="3689">
                  <c:v>2.726164430964163E-2</c:v>
                </c:pt>
                <c:pt idx="3690">
                  <c:v>1.4171588575499175E-2</c:v>
                </c:pt>
                <c:pt idx="3691">
                  <c:v>4.772895300007636E-2</c:v>
                </c:pt>
                <c:pt idx="3692">
                  <c:v>0.14050791091525558</c:v>
                </c:pt>
                <c:pt idx="3693">
                  <c:v>0.10272395592272672</c:v>
                </c:pt>
                <c:pt idx="3694">
                  <c:v>0.13415392085625616</c:v>
                </c:pt>
                <c:pt idx="3695">
                  <c:v>3.4526248172120765E-2</c:v>
                </c:pt>
                <c:pt idx="3696">
                  <c:v>4.2848863860624455E-2</c:v>
                </c:pt>
                <c:pt idx="3697">
                  <c:v>5.9141767192983946E-2</c:v>
                </c:pt>
                <c:pt idx="3698">
                  <c:v>1.4323331531933233E-2</c:v>
                </c:pt>
                <c:pt idx="3699">
                  <c:v>5.1287968658777182E-2</c:v>
                </c:pt>
                <c:pt idx="3700">
                  <c:v>7.0570961188006168E-2</c:v>
                </c:pt>
                <c:pt idx="3701">
                  <c:v>7.8511837461508457E-2</c:v>
                </c:pt>
                <c:pt idx="3702">
                  <c:v>2.1314380365377566E-2</c:v>
                </c:pt>
                <c:pt idx="3703">
                  <c:v>2.6566005223291667E-2</c:v>
                </c:pt>
                <c:pt idx="3704">
                  <c:v>0.11884201276645337</c:v>
                </c:pt>
                <c:pt idx="3705">
                  <c:v>1.2485045464093226E-2</c:v>
                </c:pt>
                <c:pt idx="3706">
                  <c:v>1.3874301996133353E-2</c:v>
                </c:pt>
                <c:pt idx="3707">
                  <c:v>2.5456047951214738E-2</c:v>
                </c:pt>
                <c:pt idx="3708">
                  <c:v>4.9468545168974712E-2</c:v>
                </c:pt>
                <c:pt idx="3709">
                  <c:v>2.7255971182583487E-2</c:v>
                </c:pt>
                <c:pt idx="3710">
                  <c:v>4.7224212308284344E-2</c:v>
                </c:pt>
                <c:pt idx="3711">
                  <c:v>8.1648866379289253E-2</c:v>
                </c:pt>
                <c:pt idx="3712">
                  <c:v>1.388837363421153E-2</c:v>
                </c:pt>
                <c:pt idx="3713">
                  <c:v>2.1833200488376094E-2</c:v>
                </c:pt>
                <c:pt idx="3714">
                  <c:v>4.2205450733498448E-2</c:v>
                </c:pt>
                <c:pt idx="3715">
                  <c:v>4.4673000208515612E-2</c:v>
                </c:pt>
                <c:pt idx="3716">
                  <c:v>3.4960024386799904E-2</c:v>
                </c:pt>
                <c:pt idx="3717">
                  <c:v>1.8570956465104007E-2</c:v>
                </c:pt>
                <c:pt idx="3718">
                  <c:v>3.982244552882544E-2</c:v>
                </c:pt>
                <c:pt idx="3719">
                  <c:v>3.1165855798624846E-2</c:v>
                </c:pt>
                <c:pt idx="3720">
                  <c:v>2.0076288550689988E-2</c:v>
                </c:pt>
                <c:pt idx="3721">
                  <c:v>7.5863863711449472E-2</c:v>
                </c:pt>
                <c:pt idx="3722">
                  <c:v>0.10128695908509527</c:v>
                </c:pt>
                <c:pt idx="3723">
                  <c:v>8.5897925929015947E-2</c:v>
                </c:pt>
                <c:pt idx="3724">
                  <c:v>2.8599505693769043E-2</c:v>
                </c:pt>
                <c:pt idx="3725">
                  <c:v>7.0564138735208587E-2</c:v>
                </c:pt>
                <c:pt idx="3726">
                  <c:v>9.3363321092650053E-2</c:v>
                </c:pt>
                <c:pt idx="3727">
                  <c:v>1.6232605748388799E-2</c:v>
                </c:pt>
                <c:pt idx="3728">
                  <c:v>5.9283368427208619E-2</c:v>
                </c:pt>
                <c:pt idx="3729">
                  <c:v>3.8458623702837931E-2</c:v>
                </c:pt>
                <c:pt idx="3730">
                  <c:v>4.7733858427310649E-2</c:v>
                </c:pt>
                <c:pt idx="3731">
                  <c:v>4.9482676100113539E-2</c:v>
                </c:pt>
                <c:pt idx="3732">
                  <c:v>3.032919855410704E-2</c:v>
                </c:pt>
                <c:pt idx="3733">
                  <c:v>9.4183011317057197E-2</c:v>
                </c:pt>
                <c:pt idx="3734">
                  <c:v>6.2878021121398994E-2</c:v>
                </c:pt>
                <c:pt idx="3735">
                  <c:v>4.5440976845077211E-2</c:v>
                </c:pt>
                <c:pt idx="3736">
                  <c:v>6.5024994242905712E-2</c:v>
                </c:pt>
                <c:pt idx="3737">
                  <c:v>0.1087487820136035</c:v>
                </c:pt>
                <c:pt idx="3738">
                  <c:v>4.8544208874492935E-2</c:v>
                </c:pt>
                <c:pt idx="3739">
                  <c:v>3.903964110449417E-2</c:v>
                </c:pt>
                <c:pt idx="3740">
                  <c:v>4.6246918618469607E-2</c:v>
                </c:pt>
                <c:pt idx="3741">
                  <c:v>3.8281486834849277E-2</c:v>
                </c:pt>
                <c:pt idx="3742">
                  <c:v>7.1208178996041704E-2</c:v>
                </c:pt>
                <c:pt idx="3743">
                  <c:v>2.2430987083144258E-2</c:v>
                </c:pt>
                <c:pt idx="3744">
                  <c:v>2.5394870319595923E-2</c:v>
                </c:pt>
                <c:pt idx="3745">
                  <c:v>4.2386141049872837E-2</c:v>
                </c:pt>
                <c:pt idx="3746">
                  <c:v>3.1986026102157963E-2</c:v>
                </c:pt>
                <c:pt idx="3747">
                  <c:v>4.7205800571633302E-2</c:v>
                </c:pt>
                <c:pt idx="3748">
                  <c:v>5.8715721536485264E-3</c:v>
                </c:pt>
                <c:pt idx="3749">
                  <c:v>4.6987064594429855E-2</c:v>
                </c:pt>
                <c:pt idx="3750">
                  <c:v>2.0254705673832477E-2</c:v>
                </c:pt>
                <c:pt idx="3751">
                  <c:v>2.0197333769994101E-2</c:v>
                </c:pt>
                <c:pt idx="3752">
                  <c:v>6.7759890797643912E-2</c:v>
                </c:pt>
                <c:pt idx="3753">
                  <c:v>8.052720704581863E-2</c:v>
                </c:pt>
                <c:pt idx="3754">
                  <c:v>0.15913122891881196</c:v>
                </c:pt>
                <c:pt idx="3755">
                  <c:v>2.9576407429032173E-2</c:v>
                </c:pt>
                <c:pt idx="3756">
                  <c:v>2.0397679995594942E-2</c:v>
                </c:pt>
                <c:pt idx="3757">
                  <c:v>5.237825541611784E-2</c:v>
                </c:pt>
                <c:pt idx="3758">
                  <c:v>3.3131396763630569E-2</c:v>
                </c:pt>
                <c:pt idx="3759">
                  <c:v>4.5600342636234852E-2</c:v>
                </c:pt>
                <c:pt idx="3760">
                  <c:v>4.4261366560435604E-2</c:v>
                </c:pt>
                <c:pt idx="3761">
                  <c:v>2.8997391139489681E-2</c:v>
                </c:pt>
                <c:pt idx="3762">
                  <c:v>6.5412165289924995E-2</c:v>
                </c:pt>
                <c:pt idx="3763">
                  <c:v>5.8428278848698799E-2</c:v>
                </c:pt>
                <c:pt idx="3764">
                  <c:v>2.1741193781551069E-2</c:v>
                </c:pt>
                <c:pt idx="3765">
                  <c:v>5.3336261971976537E-2</c:v>
                </c:pt>
                <c:pt idx="3766">
                  <c:v>8.40939738449695E-2</c:v>
                </c:pt>
                <c:pt idx="3767">
                  <c:v>6.2898295983582139E-2</c:v>
                </c:pt>
                <c:pt idx="3768">
                  <c:v>4.4432540999682246E-2</c:v>
                </c:pt>
                <c:pt idx="3769">
                  <c:v>8.6706812422675097E-2</c:v>
                </c:pt>
                <c:pt idx="3770">
                  <c:v>0.10198177883741465</c:v>
                </c:pt>
                <c:pt idx="3771">
                  <c:v>5.7183452793030269E-2</c:v>
                </c:pt>
                <c:pt idx="3772">
                  <c:v>5.9910210912608224E-2</c:v>
                </c:pt>
                <c:pt idx="3773">
                  <c:v>6.0283898998572602E-2</c:v>
                </c:pt>
                <c:pt idx="3774">
                  <c:v>2.9861942056913261E-2</c:v>
                </c:pt>
                <c:pt idx="3775">
                  <c:v>6.2001188332428743E-2</c:v>
                </c:pt>
                <c:pt idx="3776">
                  <c:v>5.3996202054787355E-2</c:v>
                </c:pt>
                <c:pt idx="3777">
                  <c:v>6.1388508089089452E-2</c:v>
                </c:pt>
                <c:pt idx="3778">
                  <c:v>4.1117719970506075E-2</c:v>
                </c:pt>
                <c:pt idx="3779">
                  <c:v>5.3211696057101937E-2</c:v>
                </c:pt>
                <c:pt idx="3780">
                  <c:v>4.5419473899393263E-2</c:v>
                </c:pt>
                <c:pt idx="3781">
                  <c:v>5.7592252147239627E-2</c:v>
                </c:pt>
                <c:pt idx="3782">
                  <c:v>7.5391353041735748E-2</c:v>
                </c:pt>
                <c:pt idx="3783">
                  <c:v>0.10143807993202805</c:v>
                </c:pt>
                <c:pt idx="3784">
                  <c:v>0.10427567081350737</c:v>
                </c:pt>
                <c:pt idx="3785">
                  <c:v>5.3780244617908132E-2</c:v>
                </c:pt>
                <c:pt idx="3786">
                  <c:v>7.3285916929035175E-2</c:v>
                </c:pt>
                <c:pt idx="3787">
                  <c:v>3.4373267698782399E-2</c:v>
                </c:pt>
                <c:pt idx="3788">
                  <c:v>5.9201353464037487E-2</c:v>
                </c:pt>
                <c:pt idx="3789">
                  <c:v>5.2539469386594664E-2</c:v>
                </c:pt>
                <c:pt idx="3790">
                  <c:v>1.1232212571829497E-2</c:v>
                </c:pt>
                <c:pt idx="3791">
                  <c:v>3.7221917401197777E-2</c:v>
                </c:pt>
                <c:pt idx="3792">
                  <c:v>2.074696039137805E-2</c:v>
                </c:pt>
                <c:pt idx="3793">
                  <c:v>4.3989004231067039E-2</c:v>
                </c:pt>
                <c:pt idx="3794">
                  <c:v>4.1805592329361853E-2</c:v>
                </c:pt>
                <c:pt idx="3795">
                  <c:v>2.2097512921157678E-2</c:v>
                </c:pt>
                <c:pt idx="3796">
                  <c:v>3.5241413977885071E-2</c:v>
                </c:pt>
                <c:pt idx="3797">
                  <c:v>1.7875503254169485E-2</c:v>
                </c:pt>
                <c:pt idx="3798">
                  <c:v>7.7262070304772529E-2</c:v>
                </c:pt>
                <c:pt idx="3799">
                  <c:v>6.6387448792910569E-3</c:v>
                </c:pt>
                <c:pt idx="3800">
                  <c:v>2.3752165006183167E-2</c:v>
                </c:pt>
                <c:pt idx="3801">
                  <c:v>5.1984906978199734E-2</c:v>
                </c:pt>
                <c:pt idx="3802">
                  <c:v>1.8495585776477447E-2</c:v>
                </c:pt>
                <c:pt idx="3803">
                  <c:v>1.8974915762071588E-2</c:v>
                </c:pt>
                <c:pt idx="3804">
                  <c:v>3.1027057846634485E-2</c:v>
                </c:pt>
                <c:pt idx="3805">
                  <c:v>2.3368006142593451E-2</c:v>
                </c:pt>
                <c:pt idx="3806">
                  <c:v>6.9189147893500336E-2</c:v>
                </c:pt>
                <c:pt idx="3807">
                  <c:v>6.398506200156294E-2</c:v>
                </c:pt>
                <c:pt idx="3808">
                  <c:v>5.1530302927583239E-2</c:v>
                </c:pt>
                <c:pt idx="3809">
                  <c:v>2.0704855105837493E-2</c:v>
                </c:pt>
                <c:pt idx="3810">
                  <c:v>5.6868141865030725E-2</c:v>
                </c:pt>
                <c:pt idx="3811">
                  <c:v>3.0340472547093073E-2</c:v>
                </c:pt>
                <c:pt idx="3812">
                  <c:v>4.6380739888107342E-2</c:v>
                </c:pt>
                <c:pt idx="3813">
                  <c:v>3.0381778816498808E-2</c:v>
                </c:pt>
                <c:pt idx="3814">
                  <c:v>2.3601826370053283E-2</c:v>
                </c:pt>
                <c:pt idx="3815">
                  <c:v>1.5174887225841273E-2</c:v>
                </c:pt>
                <c:pt idx="3816">
                  <c:v>2.4752167588689523E-2</c:v>
                </c:pt>
                <c:pt idx="3817">
                  <c:v>1.3090939170069774E-2</c:v>
                </c:pt>
                <c:pt idx="3818">
                  <c:v>4.7052946240392315E-2</c:v>
                </c:pt>
                <c:pt idx="3819">
                  <c:v>4.0002351512081889E-2</c:v>
                </c:pt>
                <c:pt idx="3820">
                  <c:v>2.9720042086078563E-2</c:v>
                </c:pt>
                <c:pt idx="3821">
                  <c:v>5.9616656022406567E-2</c:v>
                </c:pt>
                <c:pt idx="3822">
                  <c:v>2.905106584695823E-2</c:v>
                </c:pt>
                <c:pt idx="3823">
                  <c:v>4.1981192899797175E-2</c:v>
                </c:pt>
                <c:pt idx="3824">
                  <c:v>2.6801916092021226E-2</c:v>
                </c:pt>
                <c:pt idx="3825">
                  <c:v>3.4573499544768439E-2</c:v>
                </c:pt>
                <c:pt idx="3826">
                  <c:v>4.8383992343726992E-2</c:v>
                </c:pt>
                <c:pt idx="3827">
                  <c:v>2.2573368562586994E-2</c:v>
                </c:pt>
                <c:pt idx="3828">
                  <c:v>2.7625625745275034E-2</c:v>
                </c:pt>
                <c:pt idx="3829">
                  <c:v>2.1525209413388795E-2</c:v>
                </c:pt>
                <c:pt idx="3830">
                  <c:v>5.4429616235303006E-2</c:v>
                </c:pt>
                <c:pt idx="3831">
                  <c:v>6.714223709133596E-2</c:v>
                </c:pt>
                <c:pt idx="3832">
                  <c:v>4.0478941115045901E-2</c:v>
                </c:pt>
                <c:pt idx="3833">
                  <c:v>3.5175823548173286E-2</c:v>
                </c:pt>
                <c:pt idx="3834">
                  <c:v>1.9595942154817962E-2</c:v>
                </c:pt>
                <c:pt idx="3835">
                  <c:v>1.2770124008522616E-2</c:v>
                </c:pt>
                <c:pt idx="3836">
                  <c:v>3.1987645648976167E-2</c:v>
                </c:pt>
                <c:pt idx="3837">
                  <c:v>3.1069677088504593E-2</c:v>
                </c:pt>
                <c:pt idx="3838">
                  <c:v>3.8021811101000197E-2</c:v>
                </c:pt>
                <c:pt idx="3839">
                  <c:v>1.9496957511469366E-2</c:v>
                </c:pt>
                <c:pt idx="3840">
                  <c:v>2.374000148977759E-2</c:v>
                </c:pt>
                <c:pt idx="3841">
                  <c:v>6.540047412288405E-2</c:v>
                </c:pt>
                <c:pt idx="3842">
                  <c:v>6.4814640763322134E-2</c:v>
                </c:pt>
                <c:pt idx="3843">
                  <c:v>5.3196022198422663E-2</c:v>
                </c:pt>
                <c:pt idx="3844">
                  <c:v>1.8690096940608681E-2</c:v>
                </c:pt>
                <c:pt idx="3845">
                  <c:v>3.1097410204213354E-2</c:v>
                </c:pt>
                <c:pt idx="3846">
                  <c:v>4.9626647719971516E-2</c:v>
                </c:pt>
                <c:pt idx="3847">
                  <c:v>1.5266572335712086E-2</c:v>
                </c:pt>
                <c:pt idx="3848">
                  <c:v>6.4985537992807013E-2</c:v>
                </c:pt>
                <c:pt idx="3849">
                  <c:v>3.0848197048372064E-2</c:v>
                </c:pt>
                <c:pt idx="3850">
                  <c:v>4.6110256122050386E-2</c:v>
                </c:pt>
                <c:pt idx="3851">
                  <c:v>3.2463117986846236E-2</c:v>
                </c:pt>
                <c:pt idx="3852">
                  <c:v>3.0826073056775819E-2</c:v>
                </c:pt>
                <c:pt idx="3853">
                  <c:v>4.2538239945138168E-2</c:v>
                </c:pt>
                <c:pt idx="3854">
                  <c:v>4.4175863580352741E-2</c:v>
                </c:pt>
                <c:pt idx="3855">
                  <c:v>5.7838268898221148E-2</c:v>
                </c:pt>
                <c:pt idx="3856">
                  <c:v>3.4175756222204118E-2</c:v>
                </c:pt>
                <c:pt idx="3857">
                  <c:v>4.4636404561196177E-2</c:v>
                </c:pt>
                <c:pt idx="3858">
                  <c:v>2.3555720618733691E-2</c:v>
                </c:pt>
                <c:pt idx="3859">
                  <c:v>3.6321255641254546E-2</c:v>
                </c:pt>
                <c:pt idx="3860">
                  <c:v>7.8333469811400269E-2</c:v>
                </c:pt>
                <c:pt idx="3861">
                  <c:v>5.893756171026026E-2</c:v>
                </c:pt>
                <c:pt idx="3862">
                  <c:v>6.9367748601631106E-3</c:v>
                </c:pt>
                <c:pt idx="3863">
                  <c:v>3.7403784862013068E-2</c:v>
                </c:pt>
                <c:pt idx="3864">
                  <c:v>6.9287459724495806E-2</c:v>
                </c:pt>
                <c:pt idx="3865">
                  <c:v>4.8152012021403859E-2</c:v>
                </c:pt>
                <c:pt idx="3866">
                  <c:v>3.0981312779386214E-3</c:v>
                </c:pt>
                <c:pt idx="3867">
                  <c:v>4.144206899704022E-2</c:v>
                </c:pt>
                <c:pt idx="3868">
                  <c:v>3.2797417794430066E-2</c:v>
                </c:pt>
                <c:pt idx="3869">
                  <c:v>2.1024828443692595E-2</c:v>
                </c:pt>
                <c:pt idx="3870">
                  <c:v>1.2773280460618099E-2</c:v>
                </c:pt>
                <c:pt idx="3871">
                  <c:v>3.9361743997077724E-2</c:v>
                </c:pt>
                <c:pt idx="3872">
                  <c:v>2.597861417710387E-2</c:v>
                </c:pt>
                <c:pt idx="3873">
                  <c:v>4.760827888082797E-2</c:v>
                </c:pt>
                <c:pt idx="3874">
                  <c:v>2.4981215321933002E-2</c:v>
                </c:pt>
                <c:pt idx="3875">
                  <c:v>2.8250157665857478E-2</c:v>
                </c:pt>
                <c:pt idx="3876">
                  <c:v>5.1721230960314633E-2</c:v>
                </c:pt>
                <c:pt idx="3877">
                  <c:v>3.1631806951894492E-2</c:v>
                </c:pt>
                <c:pt idx="3878">
                  <c:v>3.5488003678839877E-2</c:v>
                </c:pt>
                <c:pt idx="3879">
                  <c:v>5.5949576044842894E-2</c:v>
                </c:pt>
                <c:pt idx="3880">
                  <c:v>3.3166798786660158E-2</c:v>
                </c:pt>
                <c:pt idx="3881">
                  <c:v>4.2356347682520765E-2</c:v>
                </c:pt>
                <c:pt idx="3882">
                  <c:v>3.6544283862603597E-2</c:v>
                </c:pt>
                <c:pt idx="3883">
                  <c:v>8.138254073408438E-2</c:v>
                </c:pt>
                <c:pt idx="3884">
                  <c:v>6.413909184889835E-2</c:v>
                </c:pt>
                <c:pt idx="3885">
                  <c:v>4.4205148437262511E-2</c:v>
                </c:pt>
                <c:pt idx="3886">
                  <c:v>2.4883115286414081E-2</c:v>
                </c:pt>
                <c:pt idx="3887">
                  <c:v>4.9745895107819287E-2</c:v>
                </c:pt>
                <c:pt idx="3888">
                  <c:v>4.947337799020643E-2</c:v>
                </c:pt>
                <c:pt idx="3889">
                  <c:v>0.20320980443935319</c:v>
                </c:pt>
                <c:pt idx="3890">
                  <c:v>7.6220533167363561E-2</c:v>
                </c:pt>
                <c:pt idx="3891">
                  <c:v>4.4007639256359032E-2</c:v>
                </c:pt>
                <c:pt idx="3892">
                  <c:v>3.8163467979039169E-2</c:v>
                </c:pt>
                <c:pt idx="3893">
                  <c:v>1.2775453887311744E-2</c:v>
                </c:pt>
                <c:pt idx="3894">
                  <c:v>7.0174209479186705E-3</c:v>
                </c:pt>
                <c:pt idx="3895">
                  <c:v>4.1838289050785862E-2</c:v>
                </c:pt>
                <c:pt idx="3896">
                  <c:v>1.1516997923786517E-2</c:v>
                </c:pt>
                <c:pt idx="3897">
                  <c:v>1.965575961852865E-2</c:v>
                </c:pt>
                <c:pt idx="3898">
                  <c:v>5.3860208109294823E-2</c:v>
                </c:pt>
                <c:pt idx="3899">
                  <c:v>3.5104964449485139E-2</c:v>
                </c:pt>
                <c:pt idx="3900">
                  <c:v>4.8013484494734741E-2</c:v>
                </c:pt>
                <c:pt idx="3901">
                  <c:v>9.5031556328430203E-3</c:v>
                </c:pt>
                <c:pt idx="3902">
                  <c:v>3.9659719917225604E-2</c:v>
                </c:pt>
                <c:pt idx="3903">
                  <c:v>4.8328393873145525E-2</c:v>
                </c:pt>
                <c:pt idx="3904">
                  <c:v>1.9946327247784178E-2</c:v>
                </c:pt>
                <c:pt idx="3905">
                  <c:v>2.2848073059984798E-2</c:v>
                </c:pt>
                <c:pt idx="3906">
                  <c:v>4.622060362756767E-2</c:v>
                </c:pt>
                <c:pt idx="3907">
                  <c:v>5.8771053471692349E-2</c:v>
                </c:pt>
                <c:pt idx="3908">
                  <c:v>5.3733681300428333E-2</c:v>
                </c:pt>
                <c:pt idx="3909">
                  <c:v>2.4407881658837009E-2</c:v>
                </c:pt>
                <c:pt idx="3910">
                  <c:v>1.0957059296791824E-2</c:v>
                </c:pt>
                <c:pt idx="3911">
                  <c:v>3.3086545345611486E-2</c:v>
                </c:pt>
                <c:pt idx="3912">
                  <c:v>2.5712939417428173E-2</c:v>
                </c:pt>
                <c:pt idx="3913">
                  <c:v>4.9043985012713655E-2</c:v>
                </c:pt>
                <c:pt idx="3914">
                  <c:v>7.5868528231220117E-2</c:v>
                </c:pt>
                <c:pt idx="3915">
                  <c:v>4.6231982969942194E-2</c:v>
                </c:pt>
                <c:pt idx="3916">
                  <c:v>2.5556458008918936E-2</c:v>
                </c:pt>
                <c:pt idx="3917">
                  <c:v>3.1178719988921685E-2</c:v>
                </c:pt>
                <c:pt idx="3918">
                  <c:v>4.4024826464113792E-2</c:v>
                </c:pt>
                <c:pt idx="3919">
                  <c:v>1.7613821386725809E-2</c:v>
                </c:pt>
                <c:pt idx="3920">
                  <c:v>3.0224912039624373E-2</c:v>
                </c:pt>
                <c:pt idx="3921">
                  <c:v>6.1845008570040966E-2</c:v>
                </c:pt>
                <c:pt idx="3922">
                  <c:v>5.3610574114131546E-2</c:v>
                </c:pt>
                <c:pt idx="3923">
                  <c:v>6.5234678900643189E-2</c:v>
                </c:pt>
                <c:pt idx="3924">
                  <c:v>3.027573795471741E-2</c:v>
                </c:pt>
                <c:pt idx="3925">
                  <c:v>3.5976947626247771E-2</c:v>
                </c:pt>
                <c:pt idx="3926">
                  <c:v>7.8263190534553218E-2</c:v>
                </c:pt>
                <c:pt idx="3927">
                  <c:v>0.10179787327322679</c:v>
                </c:pt>
                <c:pt idx="3928">
                  <c:v>6.9577743834176836E-2</c:v>
                </c:pt>
                <c:pt idx="3929">
                  <c:v>6.5227169336914664E-2</c:v>
                </c:pt>
                <c:pt idx="3930">
                  <c:v>5.5457691511182676E-2</c:v>
                </c:pt>
                <c:pt idx="3931">
                  <c:v>1.2658515997667371E-2</c:v>
                </c:pt>
                <c:pt idx="3932">
                  <c:v>5.156529591100547E-2</c:v>
                </c:pt>
                <c:pt idx="3933">
                  <c:v>1.9466870984000986E-2</c:v>
                </c:pt>
                <c:pt idx="3934">
                  <c:v>2.3477140981914342E-2</c:v>
                </c:pt>
                <c:pt idx="3935">
                  <c:v>6.7040214056873128E-3</c:v>
                </c:pt>
                <c:pt idx="3936">
                  <c:v>1.9001478933504283E-2</c:v>
                </c:pt>
                <c:pt idx="3937">
                  <c:v>4.3718515763882984E-2</c:v>
                </c:pt>
                <c:pt idx="3938">
                  <c:v>6.5257977243770332E-2</c:v>
                </c:pt>
                <c:pt idx="3939">
                  <c:v>5.1489196412214312E-2</c:v>
                </c:pt>
                <c:pt idx="3940">
                  <c:v>2.3891615819644125E-2</c:v>
                </c:pt>
                <c:pt idx="3941">
                  <c:v>5.5545936407878228E-2</c:v>
                </c:pt>
                <c:pt idx="3942">
                  <c:v>2.8032455990530475E-2</c:v>
                </c:pt>
                <c:pt idx="3943">
                  <c:v>4.4470945438130759E-2</c:v>
                </c:pt>
                <c:pt idx="3944">
                  <c:v>2.9328240262577465E-2</c:v>
                </c:pt>
                <c:pt idx="3945">
                  <c:v>5.8375795729044604E-2</c:v>
                </c:pt>
                <c:pt idx="3946">
                  <c:v>4.1434260524916625E-2</c:v>
                </c:pt>
                <c:pt idx="3947">
                  <c:v>1.9051968154029816E-2</c:v>
                </c:pt>
                <c:pt idx="3948">
                  <c:v>1.9817467093345358E-2</c:v>
                </c:pt>
                <c:pt idx="3949">
                  <c:v>5.9493742618676758E-2</c:v>
                </c:pt>
                <c:pt idx="3950">
                  <c:v>1.4525397667767606E-2</c:v>
                </c:pt>
                <c:pt idx="3951">
                  <c:v>4.5909570282522405E-2</c:v>
                </c:pt>
                <c:pt idx="3952">
                  <c:v>1.8986469247598541E-2</c:v>
                </c:pt>
                <c:pt idx="3953">
                  <c:v>3.6878835752816884E-2</c:v>
                </c:pt>
                <c:pt idx="3954">
                  <c:v>2.7836901507565386E-2</c:v>
                </c:pt>
                <c:pt idx="3955">
                  <c:v>6.3255822847265331E-2</c:v>
                </c:pt>
                <c:pt idx="3956">
                  <c:v>4.2246850476252241E-2</c:v>
                </c:pt>
                <c:pt idx="3957">
                  <c:v>5.8533118512909883E-2</c:v>
                </c:pt>
                <c:pt idx="3958">
                  <c:v>4.9327994588182066E-2</c:v>
                </c:pt>
                <c:pt idx="3959">
                  <c:v>1.6329550374642943E-2</c:v>
                </c:pt>
                <c:pt idx="3960">
                  <c:v>4.7654356278512312E-2</c:v>
                </c:pt>
                <c:pt idx="3961">
                  <c:v>4.011420522717464E-2</c:v>
                </c:pt>
                <c:pt idx="3962">
                  <c:v>4.8590817698496998E-2</c:v>
                </c:pt>
                <c:pt idx="3963">
                  <c:v>5.7670748759389615E-2</c:v>
                </c:pt>
                <c:pt idx="3964">
                  <c:v>1.6387536270647592E-2</c:v>
                </c:pt>
                <c:pt idx="3965">
                  <c:v>7.5177353886891354E-2</c:v>
                </c:pt>
                <c:pt idx="3966">
                  <c:v>2.8960622543166895E-2</c:v>
                </c:pt>
                <c:pt idx="3967">
                  <c:v>8.3616007396112649E-2</c:v>
                </c:pt>
                <c:pt idx="3968">
                  <c:v>6.2767121451953109E-2</c:v>
                </c:pt>
                <c:pt idx="3969">
                  <c:v>2.9759744914730598E-2</c:v>
                </c:pt>
                <c:pt idx="3970">
                  <c:v>2.5270652000280645E-2</c:v>
                </c:pt>
                <c:pt idx="3971">
                  <c:v>6.480882970170615E-2</c:v>
                </c:pt>
                <c:pt idx="3972">
                  <c:v>4.9318234775102936E-2</c:v>
                </c:pt>
                <c:pt idx="3973">
                  <c:v>5.7819640354541763E-2</c:v>
                </c:pt>
                <c:pt idx="3974">
                  <c:v>5.8263197921551685E-2</c:v>
                </c:pt>
                <c:pt idx="3975">
                  <c:v>2.5063785937659743E-2</c:v>
                </c:pt>
                <c:pt idx="3976">
                  <c:v>2.1412025849286549E-2</c:v>
                </c:pt>
                <c:pt idx="3977">
                  <c:v>3.0018382969769889E-2</c:v>
                </c:pt>
                <c:pt idx="3978">
                  <c:v>6.4094162602737037E-2</c:v>
                </c:pt>
                <c:pt idx="3979">
                  <c:v>4.0455513676098058E-2</c:v>
                </c:pt>
                <c:pt idx="3980">
                  <c:v>2.4359089203633579E-2</c:v>
                </c:pt>
                <c:pt idx="3981">
                  <c:v>3.7586217941143807E-2</c:v>
                </c:pt>
                <c:pt idx="3982">
                  <c:v>3.1005719982750996E-2</c:v>
                </c:pt>
                <c:pt idx="3983">
                  <c:v>6.0242528292347629E-2</c:v>
                </c:pt>
                <c:pt idx="3984">
                  <c:v>8.134119091509609E-2</c:v>
                </c:pt>
                <c:pt idx="3985">
                  <c:v>6.8387147287710323E-2</c:v>
                </c:pt>
                <c:pt idx="3986">
                  <c:v>9.8383650001960865E-2</c:v>
                </c:pt>
                <c:pt idx="3987">
                  <c:v>5.0380493515152357E-2</c:v>
                </c:pt>
                <c:pt idx="3988">
                  <c:v>2.7739444438910719E-2</c:v>
                </c:pt>
                <c:pt idx="3989">
                  <c:v>2.9530877825018245E-2</c:v>
                </c:pt>
                <c:pt idx="3990">
                  <c:v>5.6155774456078833E-2</c:v>
                </c:pt>
                <c:pt idx="3991">
                  <c:v>2.9995052013477484E-2</c:v>
                </c:pt>
                <c:pt idx="3992">
                  <c:v>3.0553328410662252E-2</c:v>
                </c:pt>
                <c:pt idx="3993">
                  <c:v>3.6261652303597861E-2</c:v>
                </c:pt>
                <c:pt idx="3994">
                  <c:v>4.564519851313753E-2</c:v>
                </c:pt>
                <c:pt idx="3995">
                  <c:v>2.3615541625301609E-2</c:v>
                </c:pt>
                <c:pt idx="3996">
                  <c:v>5.8250401371397732E-2</c:v>
                </c:pt>
                <c:pt idx="3997">
                  <c:v>1.0802688145197872E-2</c:v>
                </c:pt>
                <c:pt idx="3998">
                  <c:v>4.9683206346651541E-2</c:v>
                </c:pt>
                <c:pt idx="3999">
                  <c:v>2.9386857317170979E-2</c:v>
                </c:pt>
                <c:pt idx="4000">
                  <c:v>3.831168450648044E-2</c:v>
                </c:pt>
                <c:pt idx="4001">
                  <c:v>2.1912029629394581E-2</c:v>
                </c:pt>
                <c:pt idx="4002">
                  <c:v>3.5500325423901941E-2</c:v>
                </c:pt>
                <c:pt idx="4003">
                  <c:v>9.1985316445897317E-3</c:v>
                </c:pt>
                <c:pt idx="4004">
                  <c:v>4.370753315076456E-2</c:v>
                </c:pt>
                <c:pt idx="4005">
                  <c:v>3.4686485675465395E-2</c:v>
                </c:pt>
                <c:pt idx="4006">
                  <c:v>6.7166790849339561E-2</c:v>
                </c:pt>
                <c:pt idx="4007">
                  <c:v>4.2045623680026796E-2</c:v>
                </c:pt>
                <c:pt idx="4008">
                  <c:v>8.3285999251454784E-3</c:v>
                </c:pt>
                <c:pt idx="4009">
                  <c:v>1.6464603755824772E-2</c:v>
                </c:pt>
                <c:pt idx="4010">
                  <c:v>1.8847936203206246E-2</c:v>
                </c:pt>
                <c:pt idx="4011">
                  <c:v>6.6210962528639922E-2</c:v>
                </c:pt>
                <c:pt idx="4012">
                  <c:v>3.8054411216505518E-2</c:v>
                </c:pt>
                <c:pt idx="4013">
                  <c:v>3.6090499763573813E-2</c:v>
                </c:pt>
                <c:pt idx="4014">
                  <c:v>3.0997776653741413E-2</c:v>
                </c:pt>
                <c:pt idx="4015">
                  <c:v>3.1694365292514404E-2</c:v>
                </c:pt>
                <c:pt idx="4016">
                  <c:v>3.9913675452976506E-2</c:v>
                </c:pt>
                <c:pt idx="4017">
                  <c:v>3.3133523377935403E-2</c:v>
                </c:pt>
                <c:pt idx="4018">
                  <c:v>3.3061305994456662E-2</c:v>
                </c:pt>
                <c:pt idx="4019">
                  <c:v>7.4017062118524893E-2</c:v>
                </c:pt>
                <c:pt idx="4020">
                  <c:v>5.615018241266885E-2</c:v>
                </c:pt>
                <c:pt idx="4021">
                  <c:v>3.7358277047410342E-2</c:v>
                </c:pt>
                <c:pt idx="4022">
                  <c:v>5.4472650697508805E-2</c:v>
                </c:pt>
                <c:pt idx="4023">
                  <c:v>9.3970054414146631E-2</c:v>
                </c:pt>
                <c:pt idx="4024">
                  <c:v>4.0773728356638547E-2</c:v>
                </c:pt>
                <c:pt idx="4025">
                  <c:v>4.0266572178530781E-2</c:v>
                </c:pt>
                <c:pt idx="4026">
                  <c:v>3.4236882001210778E-2</c:v>
                </c:pt>
                <c:pt idx="4027">
                  <c:v>3.695452026673525E-2</c:v>
                </c:pt>
                <c:pt idx="4028">
                  <c:v>2.5228288861602211E-2</c:v>
                </c:pt>
                <c:pt idx="4029">
                  <c:v>1.0016171827364653E-2</c:v>
                </c:pt>
                <c:pt idx="4030">
                  <c:v>4.2721205683587768E-2</c:v>
                </c:pt>
                <c:pt idx="4031">
                  <c:v>4.6337178648877743E-2</c:v>
                </c:pt>
                <c:pt idx="4032">
                  <c:v>1.8666791429141086E-2</c:v>
                </c:pt>
                <c:pt idx="4033">
                  <c:v>6.8017299844775172E-3</c:v>
                </c:pt>
                <c:pt idx="4034">
                  <c:v>2.3631680992690203E-2</c:v>
                </c:pt>
                <c:pt idx="4035">
                  <c:v>9.7197706692209035E-3</c:v>
                </c:pt>
                <c:pt idx="4036">
                  <c:v>3.1605376213559765E-2</c:v>
                </c:pt>
                <c:pt idx="4037">
                  <c:v>1.9308975620145667E-2</c:v>
                </c:pt>
                <c:pt idx="4038">
                  <c:v>5.7106196800827558E-3</c:v>
                </c:pt>
                <c:pt idx="4039">
                  <c:v>1.9669322358003959E-2</c:v>
                </c:pt>
                <c:pt idx="4040">
                  <c:v>8.8602269272016143E-2</c:v>
                </c:pt>
                <c:pt idx="4041">
                  <c:v>7.0722725163926747E-2</c:v>
                </c:pt>
                <c:pt idx="4042">
                  <c:v>5.41476425971106E-2</c:v>
                </c:pt>
                <c:pt idx="4043">
                  <c:v>4.7607231237277829E-2</c:v>
                </c:pt>
                <c:pt idx="4044">
                  <c:v>7.1448180368657341E-2</c:v>
                </c:pt>
                <c:pt idx="4045">
                  <c:v>6.9581727816917863E-2</c:v>
                </c:pt>
                <c:pt idx="4046">
                  <c:v>8.9504668515805446E-3</c:v>
                </c:pt>
                <c:pt idx="4047">
                  <c:v>3.7006206592167884E-2</c:v>
                </c:pt>
                <c:pt idx="4048">
                  <c:v>5.0201588071344942E-2</c:v>
                </c:pt>
                <c:pt idx="4049">
                  <c:v>8.5814566979540097E-2</c:v>
                </c:pt>
                <c:pt idx="4050">
                  <c:v>4.2835174692148627E-2</c:v>
                </c:pt>
                <c:pt idx="4051">
                  <c:v>5.7469560993619127E-2</c:v>
                </c:pt>
                <c:pt idx="4052">
                  <c:v>6.4621806681895322E-2</c:v>
                </c:pt>
                <c:pt idx="4053">
                  <c:v>6.1041687420538497E-2</c:v>
                </c:pt>
                <c:pt idx="4054">
                  <c:v>2.3426205478472521E-2</c:v>
                </c:pt>
                <c:pt idx="4055">
                  <c:v>3.4776825112405201E-2</c:v>
                </c:pt>
                <c:pt idx="4056">
                  <c:v>6.2721754195827345E-2</c:v>
                </c:pt>
                <c:pt idx="4057">
                  <c:v>7.4395544185307444E-2</c:v>
                </c:pt>
                <c:pt idx="4058">
                  <c:v>4.8694659459371382E-2</c:v>
                </c:pt>
                <c:pt idx="4059">
                  <c:v>4.9691763306647277E-2</c:v>
                </c:pt>
                <c:pt idx="4060">
                  <c:v>3.0601397400574278E-2</c:v>
                </c:pt>
                <c:pt idx="4061">
                  <c:v>5.9255353673084842E-2</c:v>
                </c:pt>
                <c:pt idx="4062">
                  <c:v>2.3247968756501602E-2</c:v>
                </c:pt>
                <c:pt idx="4063">
                  <c:v>2.6766082639813411E-2</c:v>
                </c:pt>
                <c:pt idx="4064">
                  <c:v>3.6196254521986063E-2</c:v>
                </c:pt>
                <c:pt idx="4065">
                  <c:v>8.6827757263518348E-3</c:v>
                </c:pt>
                <c:pt idx="4066">
                  <c:v>3.71758703513611E-2</c:v>
                </c:pt>
                <c:pt idx="4067">
                  <c:v>5.5078467160658812E-2</c:v>
                </c:pt>
                <c:pt idx="4068">
                  <c:v>1.8476802188632565E-2</c:v>
                </c:pt>
                <c:pt idx="4069">
                  <c:v>1.9671945554638057E-2</c:v>
                </c:pt>
                <c:pt idx="4070">
                  <c:v>8.2448765448947595E-2</c:v>
                </c:pt>
                <c:pt idx="4071">
                  <c:v>5.0752871684882898E-2</c:v>
                </c:pt>
                <c:pt idx="4072">
                  <c:v>3.4094954966061408E-2</c:v>
                </c:pt>
                <c:pt idx="4073">
                  <c:v>7.3111051308077754E-2</c:v>
                </c:pt>
                <c:pt idx="4074">
                  <c:v>5.7542765782948153E-2</c:v>
                </c:pt>
                <c:pt idx="4075">
                  <c:v>4.7953807136119672E-2</c:v>
                </c:pt>
                <c:pt idx="4076">
                  <c:v>6.8436586846676875E-2</c:v>
                </c:pt>
                <c:pt idx="4077">
                  <c:v>4.1647681353856832E-2</c:v>
                </c:pt>
                <c:pt idx="4078">
                  <c:v>3.8806306418343241E-2</c:v>
                </c:pt>
                <c:pt idx="4079">
                  <c:v>8.9156976363665999E-2</c:v>
                </c:pt>
                <c:pt idx="4080">
                  <c:v>4.0153675631015448E-2</c:v>
                </c:pt>
                <c:pt idx="4081">
                  <c:v>5.9961437945885439E-2</c:v>
                </c:pt>
                <c:pt idx="4082">
                  <c:v>7.0870424396151072E-2</c:v>
                </c:pt>
                <c:pt idx="4083">
                  <c:v>3.1253866470254223E-2</c:v>
                </c:pt>
                <c:pt idx="4084">
                  <c:v>2.1262728222842562E-2</c:v>
                </c:pt>
                <c:pt idx="4085">
                  <c:v>4.221065293160934E-2</c:v>
                </c:pt>
                <c:pt idx="4086">
                  <c:v>4.1293147044170787E-2</c:v>
                </c:pt>
                <c:pt idx="4087">
                  <c:v>4.9178041750003822E-2</c:v>
                </c:pt>
                <c:pt idx="4088">
                  <c:v>4.0014480272821902E-2</c:v>
                </c:pt>
                <c:pt idx="4089">
                  <c:v>3.3575098530220768E-2</c:v>
                </c:pt>
                <c:pt idx="4090">
                  <c:v>2.7825769615181382E-2</c:v>
                </c:pt>
                <c:pt idx="4091">
                  <c:v>0.10771775449136856</c:v>
                </c:pt>
                <c:pt idx="4092">
                  <c:v>4.9674953226877601E-2</c:v>
                </c:pt>
                <c:pt idx="4093">
                  <c:v>5.2110928723213178E-2</c:v>
                </c:pt>
                <c:pt idx="4094">
                  <c:v>7.52233526159862E-2</c:v>
                </c:pt>
                <c:pt idx="4095">
                  <c:v>9.0504238578575258E-2</c:v>
                </c:pt>
                <c:pt idx="4096">
                  <c:v>2.7879019385516689E-2</c:v>
                </c:pt>
                <c:pt idx="4097">
                  <c:v>1.0673631079742124E-2</c:v>
                </c:pt>
                <c:pt idx="4098">
                  <c:v>2.2250831551414132E-2</c:v>
                </c:pt>
                <c:pt idx="4099">
                  <c:v>4.3517026759197421E-2</c:v>
                </c:pt>
                <c:pt idx="4100">
                  <c:v>2.2327230621382258E-2</c:v>
                </c:pt>
                <c:pt idx="4101">
                  <c:v>4.1739817497611846E-2</c:v>
                </c:pt>
                <c:pt idx="4102">
                  <c:v>6.3848292751444255E-2</c:v>
                </c:pt>
                <c:pt idx="4103">
                  <c:v>2.4484854649050813E-2</c:v>
                </c:pt>
                <c:pt idx="4104">
                  <c:v>4.9869321004921266E-2</c:v>
                </c:pt>
                <c:pt idx="4105">
                  <c:v>2.5220898357458159E-2</c:v>
                </c:pt>
                <c:pt idx="4106">
                  <c:v>3.1498582152054755E-2</c:v>
                </c:pt>
                <c:pt idx="4107">
                  <c:v>4.911703024316371E-2</c:v>
                </c:pt>
                <c:pt idx="4108">
                  <c:v>1.2974223491791562E-2</c:v>
                </c:pt>
                <c:pt idx="4109">
                  <c:v>5.5151694062983071E-2</c:v>
                </c:pt>
                <c:pt idx="4110">
                  <c:v>4.1364611201558654E-2</c:v>
                </c:pt>
                <c:pt idx="4111">
                  <c:v>7.2365055732430975E-2</c:v>
                </c:pt>
                <c:pt idx="4112">
                  <c:v>5.0572726666541321E-2</c:v>
                </c:pt>
                <c:pt idx="4113">
                  <c:v>1.3488378848904472E-2</c:v>
                </c:pt>
                <c:pt idx="4114">
                  <c:v>2.9849555085109784E-2</c:v>
                </c:pt>
                <c:pt idx="4115">
                  <c:v>9.0162591047026078E-2</c:v>
                </c:pt>
                <c:pt idx="4116">
                  <c:v>6.0617421860738853E-2</c:v>
                </c:pt>
                <c:pt idx="4117">
                  <c:v>1.4078852411287651E-2</c:v>
                </c:pt>
                <c:pt idx="4118">
                  <c:v>1.2657393682573183E-2</c:v>
                </c:pt>
                <c:pt idx="4119">
                  <c:v>2.3603693841378785E-2</c:v>
                </c:pt>
                <c:pt idx="4120">
                  <c:v>4.5809058619649574E-2</c:v>
                </c:pt>
                <c:pt idx="4121">
                  <c:v>3.0839465100479874E-2</c:v>
                </c:pt>
                <c:pt idx="4122">
                  <c:v>1.8570826020337303E-2</c:v>
                </c:pt>
                <c:pt idx="4123">
                  <c:v>2.6041760132944118E-2</c:v>
                </c:pt>
                <c:pt idx="4124">
                  <c:v>2.932716053706225E-2</c:v>
                </c:pt>
                <c:pt idx="4125">
                  <c:v>2.1151252446259153E-2</c:v>
                </c:pt>
                <c:pt idx="4126">
                  <c:v>3.8283005200183448E-2</c:v>
                </c:pt>
                <c:pt idx="4127">
                  <c:v>1.8962218263328359E-2</c:v>
                </c:pt>
                <c:pt idx="4128">
                  <c:v>4.3383359387652941E-2</c:v>
                </c:pt>
                <c:pt idx="4129">
                  <c:v>1.6324661926536088E-2</c:v>
                </c:pt>
                <c:pt idx="4130">
                  <c:v>2.1603618122284871E-2</c:v>
                </c:pt>
                <c:pt idx="4131">
                  <c:v>1.0261268774994104E-2</c:v>
                </c:pt>
                <c:pt idx="4132">
                  <c:v>1.9438019157365555E-2</c:v>
                </c:pt>
                <c:pt idx="4133">
                  <c:v>9.9947268887060261E-3</c:v>
                </c:pt>
                <c:pt idx="4134">
                  <c:v>2.6396061750630629E-2</c:v>
                </c:pt>
                <c:pt idx="4135">
                  <c:v>5.4709886398285321E-2</c:v>
                </c:pt>
                <c:pt idx="4136">
                  <c:v>6.6649117132223532E-2</c:v>
                </c:pt>
                <c:pt idx="4137">
                  <c:v>1.7037395011943367E-2</c:v>
                </c:pt>
                <c:pt idx="4138">
                  <c:v>3.7630472565788081E-2</c:v>
                </c:pt>
                <c:pt idx="4139">
                  <c:v>0.10072409138382381</c:v>
                </c:pt>
                <c:pt idx="4140">
                  <c:v>4.388233464649025E-3</c:v>
                </c:pt>
                <c:pt idx="4141">
                  <c:v>0.11457561243405316</c:v>
                </c:pt>
                <c:pt idx="4142">
                  <c:v>7.5946877792958792E-2</c:v>
                </c:pt>
                <c:pt idx="4143">
                  <c:v>2.3289510209769267E-2</c:v>
                </c:pt>
                <c:pt idx="4144">
                  <c:v>4.2834420171476179E-2</c:v>
                </c:pt>
                <c:pt idx="4145">
                  <c:v>3.6520851684266192E-2</c:v>
                </c:pt>
                <c:pt idx="4146">
                  <c:v>1.3624183799349729E-2</c:v>
                </c:pt>
                <c:pt idx="4147">
                  <c:v>6.9402398182868575E-3</c:v>
                </c:pt>
                <c:pt idx="4148">
                  <c:v>5.1739721344056439E-2</c:v>
                </c:pt>
                <c:pt idx="4149">
                  <c:v>2.9112884526622369E-2</c:v>
                </c:pt>
                <c:pt idx="4150">
                  <c:v>3.9416723968950212E-2</c:v>
                </c:pt>
                <c:pt idx="4151">
                  <c:v>4.1034338941456486E-2</c:v>
                </c:pt>
                <c:pt idx="4152">
                  <c:v>4.0790111162454352E-2</c:v>
                </c:pt>
                <c:pt idx="4153">
                  <c:v>6.3219303181010211E-2</c:v>
                </c:pt>
                <c:pt idx="4154">
                  <c:v>6.2375140061606556E-2</c:v>
                </c:pt>
                <c:pt idx="4155">
                  <c:v>2.6384852550375822E-2</c:v>
                </c:pt>
                <c:pt idx="4156">
                  <c:v>4.3738018149148974E-2</c:v>
                </c:pt>
                <c:pt idx="4157">
                  <c:v>4.6929240177910558E-2</c:v>
                </c:pt>
                <c:pt idx="4158">
                  <c:v>6.2489066538071764E-2</c:v>
                </c:pt>
                <c:pt idx="4159">
                  <c:v>5.0286905802312619E-2</c:v>
                </c:pt>
                <c:pt idx="4160">
                  <c:v>6.471293746232018E-2</c:v>
                </c:pt>
                <c:pt idx="4161">
                  <c:v>1.41960906054829E-2</c:v>
                </c:pt>
                <c:pt idx="4162">
                  <c:v>1.002116643813266E-2</c:v>
                </c:pt>
                <c:pt idx="4163">
                  <c:v>2.7628634267922458E-2</c:v>
                </c:pt>
                <c:pt idx="4164">
                  <c:v>4.6599052282078387E-3</c:v>
                </c:pt>
                <c:pt idx="4165">
                  <c:v>4.237229415631992E-2</c:v>
                </c:pt>
                <c:pt idx="4166">
                  <c:v>4.7150997230603231E-2</c:v>
                </c:pt>
                <c:pt idx="4167">
                  <c:v>5.6624153069027901E-3</c:v>
                </c:pt>
                <c:pt idx="4168">
                  <c:v>2.9234775129458764E-2</c:v>
                </c:pt>
                <c:pt idx="4169">
                  <c:v>6.0930376236957837E-2</c:v>
                </c:pt>
                <c:pt idx="4170">
                  <c:v>4.0856512047350982E-2</c:v>
                </c:pt>
                <c:pt idx="4171">
                  <c:v>4.1589439946785232E-2</c:v>
                </c:pt>
                <c:pt idx="4172">
                  <c:v>7.957752965008523E-2</c:v>
                </c:pt>
                <c:pt idx="4173">
                  <c:v>2.6659616176634742E-2</c:v>
                </c:pt>
                <c:pt idx="4174">
                  <c:v>5.6045374536808544E-2</c:v>
                </c:pt>
                <c:pt idx="4175">
                  <c:v>6.436488002097171E-2</c:v>
                </c:pt>
                <c:pt idx="4176">
                  <c:v>0.11532824598569522</c:v>
                </c:pt>
                <c:pt idx="4177">
                  <c:v>8.1128596345852552E-2</c:v>
                </c:pt>
                <c:pt idx="4178">
                  <c:v>7.595506880632627E-2</c:v>
                </c:pt>
                <c:pt idx="4179">
                  <c:v>4.5961112453088995E-2</c:v>
                </c:pt>
                <c:pt idx="4180">
                  <c:v>4.2647096530194266E-2</c:v>
                </c:pt>
                <c:pt idx="4181">
                  <c:v>6.8144721684397447E-2</c:v>
                </c:pt>
                <c:pt idx="4182">
                  <c:v>3.40861774131005E-2</c:v>
                </c:pt>
                <c:pt idx="4183">
                  <c:v>4.6360909087218453E-2</c:v>
                </c:pt>
                <c:pt idx="4184">
                  <c:v>5.0646443968116857E-2</c:v>
                </c:pt>
                <c:pt idx="4185">
                  <c:v>6.2643400027423857E-2</c:v>
                </c:pt>
                <c:pt idx="4186">
                  <c:v>7.3664771137717133E-2</c:v>
                </c:pt>
                <c:pt idx="4187">
                  <c:v>3.9991464968813145E-2</c:v>
                </c:pt>
                <c:pt idx="4188">
                  <c:v>2.1481801213033117E-2</c:v>
                </c:pt>
                <c:pt idx="4189">
                  <c:v>1.7819630338533909E-2</c:v>
                </c:pt>
                <c:pt idx="4190">
                  <c:v>4.8457009836301308E-2</c:v>
                </c:pt>
                <c:pt idx="4191">
                  <c:v>7.4489763449933355E-3</c:v>
                </c:pt>
                <c:pt idx="4192">
                  <c:v>4.3117969381757902E-2</c:v>
                </c:pt>
                <c:pt idx="4193">
                  <c:v>7.8607090400163601E-2</c:v>
                </c:pt>
                <c:pt idx="4194">
                  <c:v>3.3991226659435277E-2</c:v>
                </c:pt>
                <c:pt idx="4195">
                  <c:v>3.131420191278609E-2</c:v>
                </c:pt>
                <c:pt idx="4196">
                  <c:v>5.3736288099635932E-2</c:v>
                </c:pt>
                <c:pt idx="4197">
                  <c:v>5.039418709451525E-2</c:v>
                </c:pt>
                <c:pt idx="4198">
                  <c:v>2.522635176289335E-2</c:v>
                </c:pt>
                <c:pt idx="4199">
                  <c:v>1.8449145657625465E-2</c:v>
                </c:pt>
                <c:pt idx="4200">
                  <c:v>7.1358213818828745E-2</c:v>
                </c:pt>
                <c:pt idx="4201">
                  <c:v>3.3128018760770261E-2</c:v>
                </c:pt>
                <c:pt idx="4202">
                  <c:v>1.112061659565569E-2</c:v>
                </c:pt>
                <c:pt idx="4203">
                  <c:v>3.5552627403008019E-2</c:v>
                </c:pt>
                <c:pt idx="4204">
                  <c:v>1.7243697289768409E-2</c:v>
                </c:pt>
                <c:pt idx="4205">
                  <c:v>4.5293402010211196E-2</c:v>
                </c:pt>
                <c:pt idx="4206">
                  <c:v>2.8726757529217925E-2</c:v>
                </c:pt>
                <c:pt idx="4207">
                  <c:v>6.2798548125953535E-3</c:v>
                </c:pt>
                <c:pt idx="4208">
                  <c:v>1.7422400629995494E-2</c:v>
                </c:pt>
                <c:pt idx="4209">
                  <c:v>3.8351073332251899E-2</c:v>
                </c:pt>
                <c:pt idx="4210">
                  <c:v>2.9456755064901908E-2</c:v>
                </c:pt>
                <c:pt idx="4211">
                  <c:v>6.693096090498174E-2</c:v>
                </c:pt>
                <c:pt idx="4212">
                  <c:v>3.8119486637763621E-2</c:v>
                </c:pt>
                <c:pt idx="4213">
                  <c:v>2.8950226210721158E-2</c:v>
                </c:pt>
                <c:pt idx="4214">
                  <c:v>3.0406745498034463E-2</c:v>
                </c:pt>
                <c:pt idx="4215">
                  <c:v>4.1959038751415406E-2</c:v>
                </c:pt>
                <c:pt idx="4216">
                  <c:v>5.8645134848948059E-2</c:v>
                </c:pt>
                <c:pt idx="4217">
                  <c:v>5.6356847787320093E-2</c:v>
                </c:pt>
                <c:pt idx="4218">
                  <c:v>3.4812169096045426E-2</c:v>
                </c:pt>
                <c:pt idx="4219">
                  <c:v>3.4083463296749675E-2</c:v>
                </c:pt>
                <c:pt idx="4220">
                  <c:v>3.9588241797660483E-2</c:v>
                </c:pt>
                <c:pt idx="4221">
                  <c:v>1.5613110205941642E-2</c:v>
                </c:pt>
                <c:pt idx="4222">
                  <c:v>4.8949532847193236E-2</c:v>
                </c:pt>
                <c:pt idx="4223">
                  <c:v>3.7044316916039488E-2</c:v>
                </c:pt>
                <c:pt idx="4224">
                  <c:v>3.2063852097157751E-2</c:v>
                </c:pt>
                <c:pt idx="4225">
                  <c:v>1.263767420642949E-2</c:v>
                </c:pt>
                <c:pt idx="4226">
                  <c:v>1.369810911866471E-2</c:v>
                </c:pt>
                <c:pt idx="4227">
                  <c:v>5.2566011444085084E-2</c:v>
                </c:pt>
                <c:pt idx="4228">
                  <c:v>9.7689610521886266E-2</c:v>
                </c:pt>
                <c:pt idx="4229">
                  <c:v>3.0947791959964156E-2</c:v>
                </c:pt>
                <c:pt idx="4230">
                  <c:v>5.2329573965059321E-2</c:v>
                </c:pt>
                <c:pt idx="4231">
                  <c:v>8.7355707068585448E-2</c:v>
                </c:pt>
                <c:pt idx="4232">
                  <c:v>6.4932045346079492E-2</c:v>
                </c:pt>
                <c:pt idx="4233">
                  <c:v>3.8986430652724238E-2</c:v>
                </c:pt>
                <c:pt idx="4234">
                  <c:v>2.9717401268064984E-2</c:v>
                </c:pt>
                <c:pt idx="4235">
                  <c:v>5.2216120713069039E-2</c:v>
                </c:pt>
                <c:pt idx="4236">
                  <c:v>3.8185872430468892E-2</c:v>
                </c:pt>
                <c:pt idx="4237">
                  <c:v>3.6557056783995581E-2</c:v>
                </c:pt>
                <c:pt idx="4238">
                  <c:v>9.7877425504326598E-3</c:v>
                </c:pt>
                <c:pt idx="4239">
                  <c:v>2.1142437772344234E-2</c:v>
                </c:pt>
                <c:pt idx="4240">
                  <c:v>4.3932342193966543E-2</c:v>
                </c:pt>
                <c:pt idx="4241">
                  <c:v>5.9899784466989646E-2</c:v>
                </c:pt>
                <c:pt idx="4242">
                  <c:v>2.8445913021690066E-2</c:v>
                </c:pt>
                <c:pt idx="4243">
                  <c:v>5.5689359375991759E-2</c:v>
                </c:pt>
                <c:pt idx="4244">
                  <c:v>6.0964487663813578E-2</c:v>
                </c:pt>
                <c:pt idx="4245">
                  <c:v>2.5785363492053813E-2</c:v>
                </c:pt>
                <c:pt idx="4246">
                  <c:v>3.7424618820146929E-2</c:v>
                </c:pt>
                <c:pt idx="4247">
                  <c:v>9.4142073920040793E-3</c:v>
                </c:pt>
                <c:pt idx="4248">
                  <c:v>5.6340186690321259E-2</c:v>
                </c:pt>
                <c:pt idx="4249">
                  <c:v>4.84219241105927E-2</c:v>
                </c:pt>
                <c:pt idx="4250">
                  <c:v>1.8941824320239921E-2</c:v>
                </c:pt>
                <c:pt idx="4251">
                  <c:v>8.5605702067870579E-3</c:v>
                </c:pt>
                <c:pt idx="4252">
                  <c:v>2.3178660215756815E-2</c:v>
                </c:pt>
                <c:pt idx="4253">
                  <c:v>2.9193761627243874E-2</c:v>
                </c:pt>
                <c:pt idx="4254">
                  <c:v>2.9878614512517138E-2</c:v>
                </c:pt>
                <c:pt idx="4255">
                  <c:v>2.3926251429036528E-2</c:v>
                </c:pt>
                <c:pt idx="4256">
                  <c:v>6.5094116821035511E-2</c:v>
                </c:pt>
                <c:pt idx="4257">
                  <c:v>3.0628448638182131E-2</c:v>
                </c:pt>
                <c:pt idx="4258">
                  <c:v>1.2050408164080815E-2</c:v>
                </c:pt>
                <c:pt idx="4259">
                  <c:v>6.0097772386246258E-2</c:v>
                </c:pt>
                <c:pt idx="4260">
                  <c:v>4.8196650175367887E-2</c:v>
                </c:pt>
                <c:pt idx="4261">
                  <c:v>2.8868036909047282E-2</c:v>
                </c:pt>
                <c:pt idx="4262">
                  <c:v>2.735317311912714E-2</c:v>
                </c:pt>
                <c:pt idx="4263">
                  <c:v>3.6497004748219264E-2</c:v>
                </c:pt>
                <c:pt idx="4264">
                  <c:v>1.0180693004929376E-2</c:v>
                </c:pt>
                <c:pt idx="4265">
                  <c:v>4.451085811744887E-2</c:v>
                </c:pt>
                <c:pt idx="4266">
                  <c:v>6.1135114112337456E-2</c:v>
                </c:pt>
                <c:pt idx="4267">
                  <c:v>4.0570080032988329E-2</c:v>
                </c:pt>
                <c:pt idx="4268">
                  <c:v>3.5522663463963676E-2</c:v>
                </c:pt>
                <c:pt idx="4269">
                  <c:v>4.847278549643818E-2</c:v>
                </c:pt>
                <c:pt idx="4270">
                  <c:v>2.7029927691749504E-2</c:v>
                </c:pt>
                <c:pt idx="4271">
                  <c:v>5.6211859725220296E-2</c:v>
                </c:pt>
                <c:pt idx="4272">
                  <c:v>6.5229615838213349E-3</c:v>
                </c:pt>
                <c:pt idx="4273">
                  <c:v>6.5414374423592159E-2</c:v>
                </c:pt>
                <c:pt idx="4274">
                  <c:v>3.2201710306874541E-2</c:v>
                </c:pt>
                <c:pt idx="4275">
                  <c:v>3.9235961338309588E-2</c:v>
                </c:pt>
                <c:pt idx="4276">
                  <c:v>8.4599777789111531E-3</c:v>
                </c:pt>
                <c:pt idx="4277">
                  <c:v>1.3010029167071613E-2</c:v>
                </c:pt>
                <c:pt idx="4278">
                  <c:v>4.4146744336950518E-2</c:v>
                </c:pt>
                <c:pt idx="4279">
                  <c:v>3.2933783490417506E-2</c:v>
                </c:pt>
                <c:pt idx="4280">
                  <c:v>4.6086030701636298E-2</c:v>
                </c:pt>
                <c:pt idx="4281">
                  <c:v>4.7136323998943741E-2</c:v>
                </c:pt>
                <c:pt idx="4282">
                  <c:v>5.2977514608540582E-2</c:v>
                </c:pt>
                <c:pt idx="4283">
                  <c:v>2.9558423000346539E-2</c:v>
                </c:pt>
                <c:pt idx="4284">
                  <c:v>3.7477601490761271E-2</c:v>
                </c:pt>
                <c:pt idx="4285">
                  <c:v>4.3288620157552832E-2</c:v>
                </c:pt>
                <c:pt idx="4286">
                  <c:v>3.5382872318703643E-2</c:v>
                </c:pt>
                <c:pt idx="4287">
                  <c:v>2.3946928777890016E-2</c:v>
                </c:pt>
                <c:pt idx="4288">
                  <c:v>4.0412447840537283E-2</c:v>
                </c:pt>
                <c:pt idx="4289">
                  <c:v>1.9428416640019087E-2</c:v>
                </c:pt>
                <c:pt idx="4290">
                  <c:v>2.0124046818950313E-2</c:v>
                </c:pt>
                <c:pt idx="4291">
                  <c:v>5.0903385204418908E-2</c:v>
                </c:pt>
                <c:pt idx="4292">
                  <c:v>2.9189064123764381E-2</c:v>
                </c:pt>
                <c:pt idx="4293">
                  <c:v>2.4055895225753826E-2</c:v>
                </c:pt>
                <c:pt idx="4294">
                  <c:v>8.0996859932974855E-2</c:v>
                </c:pt>
                <c:pt idx="4295">
                  <c:v>9.1016085394288446E-2</c:v>
                </c:pt>
                <c:pt idx="4296">
                  <c:v>5.4697734515294284E-2</c:v>
                </c:pt>
                <c:pt idx="4297">
                  <c:v>4.0375895916516601E-2</c:v>
                </c:pt>
                <c:pt idx="4298">
                  <c:v>0.16456876195474457</c:v>
                </c:pt>
                <c:pt idx="4299">
                  <c:v>1.000374838584029</c:v>
                </c:pt>
                <c:pt idx="4300">
                  <c:v>0.11082221610229419</c:v>
                </c:pt>
                <c:pt idx="4301">
                  <c:v>8.7756336534989182E-2</c:v>
                </c:pt>
                <c:pt idx="4302">
                  <c:v>5.5207265656668218E-2</c:v>
                </c:pt>
                <c:pt idx="4303">
                  <c:v>6.430847541650854E-2</c:v>
                </c:pt>
                <c:pt idx="4304">
                  <c:v>5.2959735477939744E-2</c:v>
                </c:pt>
                <c:pt idx="4305">
                  <c:v>7.4720496596352229E-2</c:v>
                </c:pt>
                <c:pt idx="4306">
                  <c:v>8.0990523624625776E-2</c:v>
                </c:pt>
                <c:pt idx="4307">
                  <c:v>9.2754088759612642E-3</c:v>
                </c:pt>
                <c:pt idx="4308">
                  <c:v>2.7157579779417743E-2</c:v>
                </c:pt>
                <c:pt idx="4309">
                  <c:v>3.9866645072943102E-2</c:v>
                </c:pt>
                <c:pt idx="4310">
                  <c:v>5.1916611071575046E-2</c:v>
                </c:pt>
                <c:pt idx="4311">
                  <c:v>1.279861414317892E-2</c:v>
                </c:pt>
                <c:pt idx="4312">
                  <c:v>4.4542984859220126E-2</c:v>
                </c:pt>
                <c:pt idx="4313">
                  <c:v>2.011686558326075E-2</c:v>
                </c:pt>
                <c:pt idx="4314">
                  <c:v>2.1035684729666604E-2</c:v>
                </c:pt>
                <c:pt idx="4315">
                  <c:v>3.7359451838452712E-2</c:v>
                </c:pt>
                <c:pt idx="4316">
                  <c:v>4.4424280237250882E-2</c:v>
                </c:pt>
                <c:pt idx="4317">
                  <c:v>7.4150091144712507E-2</c:v>
                </c:pt>
                <c:pt idx="4318">
                  <c:v>4.2780302120222137E-2</c:v>
                </c:pt>
                <c:pt idx="4319">
                  <c:v>2.8255088989577508E-2</c:v>
                </c:pt>
                <c:pt idx="4320">
                  <c:v>1.6382463913169464E-2</c:v>
                </c:pt>
                <c:pt idx="4321">
                  <c:v>4.2209684432596116E-2</c:v>
                </c:pt>
                <c:pt idx="4322">
                  <c:v>1.958870388608298E-2</c:v>
                </c:pt>
                <c:pt idx="4323">
                  <c:v>5.2586757275375769E-2</c:v>
                </c:pt>
                <c:pt idx="4324">
                  <c:v>4.472885147217364E-2</c:v>
                </c:pt>
                <c:pt idx="4325">
                  <c:v>7.6061197708297903E-2</c:v>
                </c:pt>
                <c:pt idx="4326">
                  <c:v>3.0009680109820129E-2</c:v>
                </c:pt>
                <c:pt idx="4327">
                  <c:v>1.0706534424875385E-2</c:v>
                </c:pt>
                <c:pt idx="4328">
                  <c:v>3.1509347166219503E-2</c:v>
                </c:pt>
                <c:pt idx="4329">
                  <c:v>5.0282697873502862E-2</c:v>
                </c:pt>
                <c:pt idx="4330">
                  <c:v>2.7527007963389524E-2</c:v>
                </c:pt>
                <c:pt idx="4331">
                  <c:v>4.4189932152103144E-2</c:v>
                </c:pt>
                <c:pt idx="4332">
                  <c:v>5.4178337433027211E-2</c:v>
                </c:pt>
                <c:pt idx="4333">
                  <c:v>3.0136778353344686E-2</c:v>
                </c:pt>
                <c:pt idx="4334">
                  <c:v>1.4131347850102723E-2</c:v>
                </c:pt>
                <c:pt idx="4335">
                  <c:v>1.5624720878832522E-2</c:v>
                </c:pt>
                <c:pt idx="4336">
                  <c:v>2.1966254285950424E-2</c:v>
                </c:pt>
                <c:pt idx="4337">
                  <c:v>3.2857212491154718E-2</c:v>
                </c:pt>
                <c:pt idx="4338">
                  <c:v>6.4324745722552382E-2</c:v>
                </c:pt>
                <c:pt idx="4339">
                  <c:v>8.2717006103188537E-2</c:v>
                </c:pt>
                <c:pt idx="4340">
                  <c:v>7.9414350472726644E-2</c:v>
                </c:pt>
                <c:pt idx="4341">
                  <c:v>5.4060656211197544E-2</c:v>
                </c:pt>
                <c:pt idx="4342">
                  <c:v>1.2942137265418886E-2</c:v>
                </c:pt>
                <c:pt idx="4343">
                  <c:v>2.1975037017004134E-2</c:v>
                </c:pt>
                <c:pt idx="4344">
                  <c:v>5.266654600226707E-2</c:v>
                </c:pt>
                <c:pt idx="4345">
                  <c:v>3.3415982562621724E-2</c:v>
                </c:pt>
                <c:pt idx="4346">
                  <c:v>2.5090189520617499E-2</c:v>
                </c:pt>
                <c:pt idx="4347">
                  <c:v>1.7367448859625337E-2</c:v>
                </c:pt>
                <c:pt idx="4348">
                  <c:v>5.1891270845181511E-2</c:v>
                </c:pt>
                <c:pt idx="4349">
                  <c:v>3.8640069049667478E-2</c:v>
                </c:pt>
                <c:pt idx="4350">
                  <c:v>3.8506244551381713E-2</c:v>
                </c:pt>
                <c:pt idx="4351">
                  <c:v>7.0498412157231766E-2</c:v>
                </c:pt>
                <c:pt idx="4352">
                  <c:v>3.6431763275961246E-2</c:v>
                </c:pt>
                <c:pt idx="4353">
                  <c:v>7.4232762423640838E-2</c:v>
                </c:pt>
                <c:pt idx="4354">
                  <c:v>3.8210303993443225E-2</c:v>
                </c:pt>
                <c:pt idx="4355">
                  <c:v>8.8434622013402516E-3</c:v>
                </c:pt>
                <c:pt idx="4356">
                  <c:v>1.6236375774337709E-2</c:v>
                </c:pt>
                <c:pt idx="4357">
                  <c:v>7.2445462029022883E-2</c:v>
                </c:pt>
                <c:pt idx="4358">
                  <c:v>4.8594752529418146E-2</c:v>
                </c:pt>
                <c:pt idx="4359">
                  <c:v>4.1587266243613558E-3</c:v>
                </c:pt>
                <c:pt idx="4360">
                  <c:v>3.8547005731196245E-2</c:v>
                </c:pt>
                <c:pt idx="4361">
                  <c:v>2.0118683656737656E-2</c:v>
                </c:pt>
                <c:pt idx="4362">
                  <c:v>9.9586527893784221E-3</c:v>
                </c:pt>
                <c:pt idx="4363">
                  <c:v>3.9102494092525766E-2</c:v>
                </c:pt>
                <c:pt idx="4364">
                  <c:v>3.899890247789594E-2</c:v>
                </c:pt>
                <c:pt idx="4365">
                  <c:v>7.3399862252210096E-2</c:v>
                </c:pt>
                <c:pt idx="4366">
                  <c:v>4.5139805044498729E-2</c:v>
                </c:pt>
                <c:pt idx="4367">
                  <c:v>4.2501907260352072E-2</c:v>
                </c:pt>
                <c:pt idx="4368">
                  <c:v>1.2757870627268476E-2</c:v>
                </c:pt>
                <c:pt idx="4369">
                  <c:v>3.626523849577841E-2</c:v>
                </c:pt>
                <c:pt idx="4370">
                  <c:v>4.5389223226025406E-2</c:v>
                </c:pt>
                <c:pt idx="4371">
                  <c:v>4.1936690138449285E-2</c:v>
                </c:pt>
                <c:pt idx="4372">
                  <c:v>2.4348988151021642E-2</c:v>
                </c:pt>
                <c:pt idx="4373">
                  <c:v>5.9327057761222379E-2</c:v>
                </c:pt>
                <c:pt idx="4374">
                  <c:v>2.7866334028103503E-3</c:v>
                </c:pt>
                <c:pt idx="4375">
                  <c:v>2.7387052150991405E-2</c:v>
                </c:pt>
                <c:pt idx="4376">
                  <c:v>5.3045590600656882E-2</c:v>
                </c:pt>
                <c:pt idx="4377">
                  <c:v>4.5047461351205E-2</c:v>
                </c:pt>
                <c:pt idx="4378">
                  <c:v>4.9936083105202866E-3</c:v>
                </c:pt>
                <c:pt idx="4379">
                  <c:v>2.1314334618404266E-2</c:v>
                </c:pt>
                <c:pt idx="4380">
                  <c:v>7.9915678792456743E-3</c:v>
                </c:pt>
                <c:pt idx="4381">
                  <c:v>4.3404250270134691E-2</c:v>
                </c:pt>
                <c:pt idx="4382">
                  <c:v>3.5045190592517393E-2</c:v>
                </c:pt>
                <c:pt idx="4383">
                  <c:v>7.6831035124373975E-2</c:v>
                </c:pt>
                <c:pt idx="4384">
                  <c:v>3.9973338296320014E-2</c:v>
                </c:pt>
                <c:pt idx="4385">
                  <c:v>3.2113756488683101E-2</c:v>
                </c:pt>
                <c:pt idx="4386">
                  <c:v>5.4301080259249708E-3</c:v>
                </c:pt>
                <c:pt idx="4387">
                  <c:v>5.2729715587579558E-2</c:v>
                </c:pt>
                <c:pt idx="4388">
                  <c:v>1.7828997499248402E-2</c:v>
                </c:pt>
                <c:pt idx="4389">
                  <c:v>2.8965646919857823E-2</c:v>
                </c:pt>
                <c:pt idx="4390">
                  <c:v>3.1073163969445358E-2</c:v>
                </c:pt>
                <c:pt idx="4391">
                  <c:v>6.7890551982727129E-3</c:v>
                </c:pt>
                <c:pt idx="4392">
                  <c:v>6.2658165132960589E-2</c:v>
                </c:pt>
                <c:pt idx="4393">
                  <c:v>2.5795362476536104E-2</c:v>
                </c:pt>
                <c:pt idx="4394">
                  <c:v>5.3372919050772002E-2</c:v>
                </c:pt>
                <c:pt idx="4395">
                  <c:v>5.2948937963569781E-2</c:v>
                </c:pt>
                <c:pt idx="4396">
                  <c:v>7.6412408572618704E-2</c:v>
                </c:pt>
                <c:pt idx="4397">
                  <c:v>1.9032786877463657E-2</c:v>
                </c:pt>
                <c:pt idx="4398">
                  <c:v>4.3120181195885551E-2</c:v>
                </c:pt>
                <c:pt idx="4399">
                  <c:v>2.361787543723989E-2</c:v>
                </c:pt>
                <c:pt idx="4400">
                  <c:v>4.5418236789792454E-2</c:v>
                </c:pt>
                <c:pt idx="4401">
                  <c:v>4.828810024815125E-2</c:v>
                </c:pt>
                <c:pt idx="4402">
                  <c:v>3.9089822250547954E-2</c:v>
                </c:pt>
                <c:pt idx="4403">
                  <c:v>5.1248735202156684E-2</c:v>
                </c:pt>
                <c:pt idx="4404">
                  <c:v>4.3378359913747402E-2</c:v>
                </c:pt>
                <c:pt idx="4405">
                  <c:v>3.1190869815364196E-2</c:v>
                </c:pt>
                <c:pt idx="4406">
                  <c:v>1.5808185187822E-2</c:v>
                </c:pt>
                <c:pt idx="4407">
                  <c:v>1.0311074565986435E-2</c:v>
                </c:pt>
                <c:pt idx="4408">
                  <c:v>1.5954570826369741E-2</c:v>
                </c:pt>
                <c:pt idx="4409">
                  <c:v>1.597422235257704E-2</c:v>
                </c:pt>
                <c:pt idx="4410">
                  <c:v>2.4679104533313588E-3</c:v>
                </c:pt>
                <c:pt idx="4411">
                  <c:v>1.8112469819895564E-2</c:v>
                </c:pt>
                <c:pt idx="4412">
                  <c:v>6.6725402797574537E-2</c:v>
                </c:pt>
                <c:pt idx="4413">
                  <c:v>6.4352618190162358E-2</c:v>
                </c:pt>
                <c:pt idx="4414">
                  <c:v>8.0367460296037724E-2</c:v>
                </c:pt>
                <c:pt idx="4415">
                  <c:v>3.1470003143905911E-2</c:v>
                </c:pt>
                <c:pt idx="4416">
                  <c:v>1.4615386760194145E-2</c:v>
                </c:pt>
                <c:pt idx="4417">
                  <c:v>8.6978308655690749E-3</c:v>
                </c:pt>
                <c:pt idx="4418">
                  <c:v>2.8625233452168553E-2</c:v>
                </c:pt>
                <c:pt idx="4419">
                  <c:v>2.7252399986246373E-2</c:v>
                </c:pt>
                <c:pt idx="4420">
                  <c:v>2.52696363313086E-2</c:v>
                </c:pt>
                <c:pt idx="4421">
                  <c:v>1.8531725816066814E-2</c:v>
                </c:pt>
                <c:pt idx="4422">
                  <c:v>3.4380730897600499E-2</c:v>
                </c:pt>
                <c:pt idx="4423">
                  <c:v>5.1479981844848817E-2</c:v>
                </c:pt>
                <c:pt idx="4424">
                  <c:v>5.8625169999320589E-2</c:v>
                </c:pt>
                <c:pt idx="4425">
                  <c:v>2.4458697189805666E-2</c:v>
                </c:pt>
                <c:pt idx="4426">
                  <c:v>2.3137686646453565E-2</c:v>
                </c:pt>
                <c:pt idx="4427">
                  <c:v>4.4342716530886277E-2</c:v>
                </c:pt>
                <c:pt idx="4428">
                  <c:v>3.5417489033936246E-2</c:v>
                </c:pt>
                <c:pt idx="4429">
                  <c:v>3.7528294376326571E-2</c:v>
                </c:pt>
                <c:pt idx="4430">
                  <c:v>1.1252130075395932E-2</c:v>
                </c:pt>
                <c:pt idx="4431">
                  <c:v>3.5137533293359613E-2</c:v>
                </c:pt>
                <c:pt idx="4432">
                  <c:v>8.566837900550104E-3</c:v>
                </c:pt>
                <c:pt idx="4433">
                  <c:v>3.371157587561574E-2</c:v>
                </c:pt>
                <c:pt idx="4434">
                  <c:v>4.4196624274762362E-2</c:v>
                </c:pt>
                <c:pt idx="4435">
                  <c:v>3.5294120273189497E-2</c:v>
                </c:pt>
                <c:pt idx="4436">
                  <c:v>1.8032157581869601E-2</c:v>
                </c:pt>
                <c:pt idx="4437">
                  <c:v>5.153607488125974E-2</c:v>
                </c:pt>
                <c:pt idx="4438">
                  <c:v>5.1068845452063028E-2</c:v>
                </c:pt>
                <c:pt idx="4439">
                  <c:v>0.10785170485419547</c:v>
                </c:pt>
                <c:pt idx="4440">
                  <c:v>8.8804235127673964E-2</c:v>
                </c:pt>
                <c:pt idx="4441">
                  <c:v>2.9035356037237461E-2</c:v>
                </c:pt>
                <c:pt idx="4442">
                  <c:v>3.933859154207895E-2</c:v>
                </c:pt>
                <c:pt idx="4443">
                  <c:v>5.9036456788510723E-2</c:v>
                </c:pt>
                <c:pt idx="4444">
                  <c:v>2.2506378653141913E-2</c:v>
                </c:pt>
                <c:pt idx="4445">
                  <c:v>4.3884320985296592E-2</c:v>
                </c:pt>
                <c:pt idx="4446">
                  <c:v>4.2143993164041327E-2</c:v>
                </c:pt>
                <c:pt idx="4447">
                  <c:v>5.9866700953341019E-2</c:v>
                </c:pt>
                <c:pt idx="4448">
                  <c:v>5.838410641304715E-2</c:v>
                </c:pt>
                <c:pt idx="4449">
                  <c:v>8.6898407952785903E-2</c:v>
                </c:pt>
                <c:pt idx="4450">
                  <c:v>4.318441416171586E-2</c:v>
                </c:pt>
                <c:pt idx="4451">
                  <c:v>4.077535620052266E-2</c:v>
                </c:pt>
                <c:pt idx="4452">
                  <c:v>3.4728666990619904E-2</c:v>
                </c:pt>
                <c:pt idx="4453">
                  <c:v>4.5651099803631273E-2</c:v>
                </c:pt>
                <c:pt idx="4454">
                  <c:v>3.3594591298388238E-2</c:v>
                </c:pt>
                <c:pt idx="4455">
                  <c:v>4.212102343746893E-2</c:v>
                </c:pt>
                <c:pt idx="4456">
                  <c:v>3.3158725653072402E-2</c:v>
                </c:pt>
                <c:pt idx="4457">
                  <c:v>4.4094241516219511E-2</c:v>
                </c:pt>
                <c:pt idx="4458">
                  <c:v>4.9403235526613756E-2</c:v>
                </c:pt>
                <c:pt idx="4459">
                  <c:v>9.558038131006269E-2</c:v>
                </c:pt>
                <c:pt idx="4460">
                  <c:v>3.710658019530786E-2</c:v>
                </c:pt>
                <c:pt idx="4461">
                  <c:v>3.6704087980293898E-2</c:v>
                </c:pt>
                <c:pt idx="4462">
                  <c:v>2.8373174100591453E-2</c:v>
                </c:pt>
                <c:pt idx="4463">
                  <c:v>2.786586961263908E-2</c:v>
                </c:pt>
                <c:pt idx="4464">
                  <c:v>2.6361355995235831E-2</c:v>
                </c:pt>
                <c:pt idx="4465">
                  <c:v>4.6493044858373002E-2</c:v>
                </c:pt>
                <c:pt idx="4466">
                  <c:v>3.6720389681445545E-2</c:v>
                </c:pt>
                <c:pt idx="4467">
                  <c:v>7.0631157342921306E-3</c:v>
                </c:pt>
                <c:pt idx="4468">
                  <c:v>5.1387769778369292E-2</c:v>
                </c:pt>
                <c:pt idx="4469">
                  <c:v>2.8469538299939492E-2</c:v>
                </c:pt>
                <c:pt idx="4470">
                  <c:v>3.5408948397484985E-2</c:v>
                </c:pt>
                <c:pt idx="4471">
                  <c:v>1.1967382179098337E-2</c:v>
                </c:pt>
                <c:pt idx="4472">
                  <c:v>5.0842449351448146E-2</c:v>
                </c:pt>
                <c:pt idx="4473">
                  <c:v>5.7096096874275547E-2</c:v>
                </c:pt>
                <c:pt idx="4474">
                  <c:v>3.5872670183875244E-2</c:v>
                </c:pt>
                <c:pt idx="4475">
                  <c:v>1.7459969655501589E-2</c:v>
                </c:pt>
                <c:pt idx="4476">
                  <c:v>4.9084530572769146E-2</c:v>
                </c:pt>
                <c:pt idx="4477">
                  <c:v>4.8467843433964874E-2</c:v>
                </c:pt>
                <c:pt idx="4478">
                  <c:v>5.2093551628763488E-2</c:v>
                </c:pt>
                <c:pt idx="4479">
                  <c:v>2.0639040913520174E-2</c:v>
                </c:pt>
                <c:pt idx="4480">
                  <c:v>5.7527488836591985E-2</c:v>
                </c:pt>
                <c:pt idx="4481">
                  <c:v>3.4120717164363462E-2</c:v>
                </c:pt>
                <c:pt idx="4482">
                  <c:v>5.2155826332089469E-2</c:v>
                </c:pt>
                <c:pt idx="4483">
                  <c:v>6.5949052999757035E-2</c:v>
                </c:pt>
                <c:pt idx="4484">
                  <c:v>4.0200582820499278E-2</c:v>
                </c:pt>
                <c:pt idx="4485">
                  <c:v>2.325658162144334E-2</c:v>
                </c:pt>
                <c:pt idx="4486">
                  <c:v>4.9324051770096196E-2</c:v>
                </c:pt>
                <c:pt idx="4487">
                  <c:v>1.9478436492056748E-2</c:v>
                </c:pt>
                <c:pt idx="4488">
                  <c:v>5.2610914376782413E-2</c:v>
                </c:pt>
                <c:pt idx="4489">
                  <c:v>4.5528640280301055E-2</c:v>
                </c:pt>
                <c:pt idx="4490">
                  <c:v>1.3022853472210463E-2</c:v>
                </c:pt>
                <c:pt idx="4491">
                  <c:v>3.4352892484153061E-2</c:v>
                </c:pt>
                <c:pt idx="4492">
                  <c:v>3.5725110025056933E-2</c:v>
                </c:pt>
                <c:pt idx="4493">
                  <c:v>1.90613187739044E-2</c:v>
                </c:pt>
                <c:pt idx="4494">
                  <c:v>4.8451395035413396E-2</c:v>
                </c:pt>
                <c:pt idx="4495">
                  <c:v>4.8758333789136923E-2</c:v>
                </c:pt>
                <c:pt idx="4496">
                  <c:v>1.1899236669427113E-2</c:v>
                </c:pt>
                <c:pt idx="4497">
                  <c:v>5.7118990188786911E-2</c:v>
                </c:pt>
                <c:pt idx="4498">
                  <c:v>6.3036068420809308E-3</c:v>
                </c:pt>
                <c:pt idx="4499">
                  <c:v>4.8917494838128628E-2</c:v>
                </c:pt>
                <c:pt idx="4500">
                  <c:v>4.9121600275927546E-2</c:v>
                </c:pt>
                <c:pt idx="4501">
                  <c:v>5.8139625443015659E-2</c:v>
                </c:pt>
                <c:pt idx="4502">
                  <c:v>0.14064954605529581</c:v>
                </c:pt>
                <c:pt idx="4503">
                  <c:v>0.39037269742021602</c:v>
                </c:pt>
                <c:pt idx="4504">
                  <c:v>0.48506819930862366</c:v>
                </c:pt>
                <c:pt idx="4505">
                  <c:v>0.12681492015872259</c:v>
                </c:pt>
                <c:pt idx="4506">
                  <c:v>0.13022084755846156</c:v>
                </c:pt>
                <c:pt idx="4507">
                  <c:v>8.8772827489844303E-3</c:v>
                </c:pt>
                <c:pt idx="4508">
                  <c:v>3.9539833321447136E-2</c:v>
                </c:pt>
                <c:pt idx="4509">
                  <c:v>4.2471729898319197E-2</c:v>
                </c:pt>
                <c:pt idx="4510">
                  <c:v>1.3100652631160323E-2</c:v>
                </c:pt>
                <c:pt idx="4511">
                  <c:v>4.5790110129398487E-2</c:v>
                </c:pt>
                <c:pt idx="4512">
                  <c:v>1.315902177508582E-2</c:v>
                </c:pt>
                <c:pt idx="4513">
                  <c:v>2.1018908321673479E-2</c:v>
                </c:pt>
                <c:pt idx="4514">
                  <c:v>3.2172160107311894E-2</c:v>
                </c:pt>
                <c:pt idx="4515">
                  <c:v>2.7510724639108822E-2</c:v>
                </c:pt>
                <c:pt idx="4516">
                  <c:v>4.4586548200580153E-2</c:v>
                </c:pt>
                <c:pt idx="4517">
                  <c:v>3.5858262020771102E-2</c:v>
                </c:pt>
                <c:pt idx="4518">
                  <c:v>3.8612654767833994E-2</c:v>
                </c:pt>
                <c:pt idx="4519">
                  <c:v>1.4114460049593514E-2</c:v>
                </c:pt>
                <c:pt idx="4520">
                  <c:v>4.3299815520899967E-2</c:v>
                </c:pt>
                <c:pt idx="4521">
                  <c:v>0.10127362558773093</c:v>
                </c:pt>
                <c:pt idx="4522">
                  <c:v>5.7493876424146745E-2</c:v>
                </c:pt>
                <c:pt idx="4523">
                  <c:v>7.2251638106154231E-2</c:v>
                </c:pt>
                <c:pt idx="4524">
                  <c:v>4.4608132864123941E-2</c:v>
                </c:pt>
                <c:pt idx="4525">
                  <c:v>4.1724653759935684E-2</c:v>
                </c:pt>
                <c:pt idx="4526">
                  <c:v>4.3305689740853207E-2</c:v>
                </c:pt>
                <c:pt idx="4527">
                  <c:v>3.4629811167466176E-2</c:v>
                </c:pt>
                <c:pt idx="4528">
                  <c:v>1.8571944246558909E-2</c:v>
                </c:pt>
                <c:pt idx="4529">
                  <c:v>4.2773928868523235E-2</c:v>
                </c:pt>
                <c:pt idx="4530">
                  <c:v>2.519926099217918E-2</c:v>
                </c:pt>
                <c:pt idx="4531">
                  <c:v>7.085879038833319E-2</c:v>
                </c:pt>
                <c:pt idx="4532">
                  <c:v>2.4186147553828086E-2</c:v>
                </c:pt>
                <c:pt idx="4533">
                  <c:v>3.6074704020118885E-2</c:v>
                </c:pt>
                <c:pt idx="4534">
                  <c:v>3.8804381584855052E-2</c:v>
                </c:pt>
                <c:pt idx="4535">
                  <c:v>5.1043692920322035E-2</c:v>
                </c:pt>
                <c:pt idx="4536">
                  <c:v>5.5876564385931374E-2</c:v>
                </c:pt>
                <c:pt idx="4537">
                  <c:v>3.7099599983836974E-2</c:v>
                </c:pt>
                <c:pt idx="4538">
                  <c:v>1.4505332131783974E-2</c:v>
                </c:pt>
                <c:pt idx="4539">
                  <c:v>3.8813790545736075E-2</c:v>
                </c:pt>
                <c:pt idx="4540">
                  <c:v>5.0030687887147714E-2</c:v>
                </c:pt>
                <c:pt idx="4541">
                  <c:v>4.5505683824114067E-2</c:v>
                </c:pt>
                <c:pt idx="4542">
                  <c:v>3.3282043744767592E-2</c:v>
                </c:pt>
                <c:pt idx="4543">
                  <c:v>1.6618100980234054E-2</c:v>
                </c:pt>
                <c:pt idx="4544">
                  <c:v>1.107711494199934E-2</c:v>
                </c:pt>
                <c:pt idx="4545">
                  <c:v>1.6232245807698834E-2</c:v>
                </c:pt>
                <c:pt idx="4546">
                  <c:v>1.7119972953651901E-2</c:v>
                </c:pt>
                <c:pt idx="4547">
                  <c:v>4.9534293163084539E-2</c:v>
                </c:pt>
                <c:pt idx="4548">
                  <c:v>3.1907666534425443E-2</c:v>
                </c:pt>
                <c:pt idx="4549">
                  <c:v>3.4997007926436161E-2</c:v>
                </c:pt>
                <c:pt idx="4550">
                  <c:v>5.2555186535346174E-2</c:v>
                </c:pt>
                <c:pt idx="4551">
                  <c:v>7.3637362931149225E-2</c:v>
                </c:pt>
                <c:pt idx="4552">
                  <c:v>1.6210900382613774E-2</c:v>
                </c:pt>
                <c:pt idx="4553">
                  <c:v>1.2817739839512446E-2</c:v>
                </c:pt>
                <c:pt idx="4554">
                  <c:v>2.7749296774759992E-2</c:v>
                </c:pt>
                <c:pt idx="4555">
                  <c:v>4.6279425485527478E-2</c:v>
                </c:pt>
                <c:pt idx="4556">
                  <c:v>4.8652174554435247E-2</c:v>
                </c:pt>
                <c:pt idx="4557">
                  <c:v>5.614074186603607E-2</c:v>
                </c:pt>
                <c:pt idx="4558">
                  <c:v>6.7144507657798752E-2</c:v>
                </c:pt>
                <c:pt idx="4559">
                  <c:v>2.7099918936164598E-2</c:v>
                </c:pt>
                <c:pt idx="4560">
                  <c:v>2.3331857838074493E-2</c:v>
                </c:pt>
                <c:pt idx="4561">
                  <c:v>2.0539751266993998E-2</c:v>
                </c:pt>
                <c:pt idx="4562">
                  <c:v>6.570935352385697E-2</c:v>
                </c:pt>
                <c:pt idx="4563">
                  <c:v>7.951418882440579E-3</c:v>
                </c:pt>
                <c:pt idx="4564">
                  <c:v>2.2328176738120736E-2</c:v>
                </c:pt>
                <c:pt idx="4565">
                  <c:v>3.212080170268538E-2</c:v>
                </c:pt>
                <c:pt idx="4566">
                  <c:v>3.0136025543263761E-2</c:v>
                </c:pt>
                <c:pt idx="4567">
                  <c:v>2.2766900440259329E-2</c:v>
                </c:pt>
                <c:pt idx="4568">
                  <c:v>6.8913626077918037E-3</c:v>
                </c:pt>
                <c:pt idx="4569">
                  <c:v>2.2097129869567966E-2</c:v>
                </c:pt>
                <c:pt idx="4570">
                  <c:v>1.3038725275697554E-2</c:v>
                </c:pt>
                <c:pt idx="4571">
                  <c:v>2.5366953775338024E-2</c:v>
                </c:pt>
                <c:pt idx="4572">
                  <c:v>1.3403376758313915E-2</c:v>
                </c:pt>
                <c:pt idx="4573">
                  <c:v>3.9586947170326028E-2</c:v>
                </c:pt>
                <c:pt idx="4574">
                  <c:v>5.5797247274783038E-2</c:v>
                </c:pt>
                <c:pt idx="4575">
                  <c:v>6.1262258492905217E-2</c:v>
                </c:pt>
                <c:pt idx="4576">
                  <c:v>2.9247667948806552E-2</c:v>
                </c:pt>
                <c:pt idx="4577">
                  <c:v>5.4584294485918727E-2</c:v>
                </c:pt>
                <c:pt idx="4578">
                  <c:v>8.0654309098422403E-2</c:v>
                </c:pt>
                <c:pt idx="4579">
                  <c:v>4.130992332772384E-2</c:v>
                </c:pt>
                <c:pt idx="4580">
                  <c:v>2.7077379566716967E-2</c:v>
                </c:pt>
                <c:pt idx="4581">
                  <c:v>2.8641997895653873E-2</c:v>
                </c:pt>
                <c:pt idx="4582">
                  <c:v>7.2532565100757646E-2</c:v>
                </c:pt>
                <c:pt idx="4583">
                  <c:v>7.9730621258792267E-3</c:v>
                </c:pt>
                <c:pt idx="4584">
                  <c:v>3.0888981635787145E-2</c:v>
                </c:pt>
                <c:pt idx="4585">
                  <c:v>3.2515042760127046E-2</c:v>
                </c:pt>
                <c:pt idx="4586">
                  <c:v>6.1511242796096412E-2</c:v>
                </c:pt>
                <c:pt idx="4587">
                  <c:v>3.442150040516203E-2</c:v>
                </c:pt>
                <c:pt idx="4588">
                  <c:v>4.1608018086163788E-2</c:v>
                </c:pt>
                <c:pt idx="4589">
                  <c:v>5.9294822663476777E-2</c:v>
                </c:pt>
                <c:pt idx="4590">
                  <c:v>5.0340395646887665E-2</c:v>
                </c:pt>
                <c:pt idx="4591">
                  <c:v>3.2517377160222419E-2</c:v>
                </c:pt>
                <c:pt idx="4592">
                  <c:v>2.4507786817756689E-2</c:v>
                </c:pt>
                <c:pt idx="4593">
                  <c:v>6.6031149143007326E-2</c:v>
                </c:pt>
                <c:pt idx="4594">
                  <c:v>2.0308758399258057E-2</c:v>
                </c:pt>
                <c:pt idx="4595">
                  <c:v>6.0351617180849519E-2</c:v>
                </c:pt>
                <c:pt idx="4596">
                  <c:v>5.468987349395607E-2</c:v>
                </c:pt>
                <c:pt idx="4597">
                  <c:v>4.0960222499408512E-2</c:v>
                </c:pt>
                <c:pt idx="4598">
                  <c:v>5.2948982133721241E-2</c:v>
                </c:pt>
                <c:pt idx="4599">
                  <c:v>2.2528388817924957E-2</c:v>
                </c:pt>
                <c:pt idx="4600">
                  <c:v>2.6534329070854245E-2</c:v>
                </c:pt>
                <c:pt idx="4601">
                  <c:v>5.3976947410964496E-2</c:v>
                </c:pt>
                <c:pt idx="4602">
                  <c:v>4.8239362430617175E-2</c:v>
                </c:pt>
                <c:pt idx="4603">
                  <c:v>4.3755813401947993E-2</c:v>
                </c:pt>
                <c:pt idx="4604">
                  <c:v>4.1134677745802178E-2</c:v>
                </c:pt>
                <c:pt idx="4605">
                  <c:v>2.6473385040171406E-2</c:v>
                </c:pt>
                <c:pt idx="4606">
                  <c:v>3.0601000638129948E-2</c:v>
                </c:pt>
                <c:pt idx="4607">
                  <c:v>2.2554490537000121E-2</c:v>
                </c:pt>
                <c:pt idx="4608">
                  <c:v>3.5220342538771383E-2</c:v>
                </c:pt>
                <c:pt idx="4609">
                  <c:v>3.8499709864988109E-2</c:v>
                </c:pt>
                <c:pt idx="4610">
                  <c:v>2.7907207011453956E-2</c:v>
                </c:pt>
                <c:pt idx="4611">
                  <c:v>1.4184177717904159E-2</c:v>
                </c:pt>
                <c:pt idx="4612">
                  <c:v>3.9341071587603887E-2</c:v>
                </c:pt>
                <c:pt idx="4613">
                  <c:v>1.6462843236099808E-2</c:v>
                </c:pt>
                <c:pt idx="4614">
                  <c:v>3.8727610942062396E-2</c:v>
                </c:pt>
                <c:pt idx="4615">
                  <c:v>1.8389172675657098E-2</c:v>
                </c:pt>
                <c:pt idx="4616">
                  <c:v>5.8331460062122351E-2</c:v>
                </c:pt>
                <c:pt idx="4617">
                  <c:v>6.7277687586415641E-2</c:v>
                </c:pt>
                <c:pt idx="4618">
                  <c:v>8.3418494864049106E-2</c:v>
                </c:pt>
                <c:pt idx="4619">
                  <c:v>5.8658801117446667E-2</c:v>
                </c:pt>
                <c:pt idx="4620">
                  <c:v>1.8463850011724157E-2</c:v>
                </c:pt>
                <c:pt idx="4621">
                  <c:v>2.4391557197333859E-2</c:v>
                </c:pt>
                <c:pt idx="4622">
                  <c:v>2.5735009939462559E-2</c:v>
                </c:pt>
                <c:pt idx="4623">
                  <c:v>2.5536943550137529E-2</c:v>
                </c:pt>
                <c:pt idx="4624">
                  <c:v>3.3845034100879391E-2</c:v>
                </c:pt>
                <c:pt idx="4625">
                  <c:v>1.6800795702741712E-2</c:v>
                </c:pt>
                <c:pt idx="4626">
                  <c:v>1.9295785086840541E-2</c:v>
                </c:pt>
                <c:pt idx="4627">
                  <c:v>1.2066741609276061E-2</c:v>
                </c:pt>
                <c:pt idx="4628">
                  <c:v>5.3052891715359561E-2</c:v>
                </c:pt>
                <c:pt idx="4629">
                  <c:v>1.5166370581172905E-2</c:v>
                </c:pt>
                <c:pt idx="4630">
                  <c:v>5.481464981549336E-2</c:v>
                </c:pt>
                <c:pt idx="4631">
                  <c:v>6.8031555239308053E-2</c:v>
                </c:pt>
                <c:pt idx="4632">
                  <c:v>4.0111262202600986E-2</c:v>
                </c:pt>
                <c:pt idx="4633">
                  <c:v>2.3208714621570047E-2</c:v>
                </c:pt>
                <c:pt idx="4634">
                  <c:v>6.9622732139595564E-2</c:v>
                </c:pt>
                <c:pt idx="4635">
                  <c:v>2.1241678172423818E-2</c:v>
                </c:pt>
                <c:pt idx="4636">
                  <c:v>1.8549435356773798E-2</c:v>
                </c:pt>
                <c:pt idx="4637">
                  <c:v>2.4957941692058238E-2</c:v>
                </c:pt>
                <c:pt idx="4638">
                  <c:v>5.1010481892103752E-3</c:v>
                </c:pt>
                <c:pt idx="4639">
                  <c:v>5.0638422483638784E-2</c:v>
                </c:pt>
                <c:pt idx="4640">
                  <c:v>2.0049379969895843E-2</c:v>
                </c:pt>
                <c:pt idx="4641">
                  <c:v>5.4721776797653651E-2</c:v>
                </c:pt>
                <c:pt idx="4642">
                  <c:v>3.8739864151168979E-2</c:v>
                </c:pt>
                <c:pt idx="4643">
                  <c:v>5.54540343884988E-3</c:v>
                </c:pt>
                <c:pt idx="4644">
                  <c:v>6.0532674520275736E-3</c:v>
                </c:pt>
                <c:pt idx="4645">
                  <c:v>4.1151059328044054E-2</c:v>
                </c:pt>
                <c:pt idx="4646">
                  <c:v>6.2609649142782595E-2</c:v>
                </c:pt>
                <c:pt idx="4647">
                  <c:v>3.6946692919922759E-2</c:v>
                </c:pt>
                <c:pt idx="4648">
                  <c:v>4.8866570529894765E-2</c:v>
                </c:pt>
                <c:pt idx="4649">
                  <c:v>3.5618915674573592E-2</c:v>
                </c:pt>
                <c:pt idx="4650">
                  <c:v>3.1444032368066033E-2</c:v>
                </c:pt>
                <c:pt idx="4651">
                  <c:v>3.7432816414442786E-2</c:v>
                </c:pt>
                <c:pt idx="4652">
                  <c:v>3.5208325071219661E-2</c:v>
                </c:pt>
                <c:pt idx="4653">
                  <c:v>2.5874458443750532E-2</c:v>
                </c:pt>
                <c:pt idx="4654">
                  <c:v>3.8504354738610622E-2</c:v>
                </c:pt>
                <c:pt idx="4655">
                  <c:v>1.6069015786010426E-2</c:v>
                </c:pt>
                <c:pt idx="4656">
                  <c:v>3.9469860629110134E-2</c:v>
                </c:pt>
                <c:pt idx="4657">
                  <c:v>2.2457030998860372E-2</c:v>
                </c:pt>
                <c:pt idx="4658">
                  <c:v>5.7488453839982481E-2</c:v>
                </c:pt>
                <c:pt idx="4659">
                  <c:v>5.4253998507067622E-2</c:v>
                </c:pt>
                <c:pt idx="4660">
                  <c:v>7.2461570461400931E-3</c:v>
                </c:pt>
                <c:pt idx="4661">
                  <c:v>5.0331579258286026E-2</c:v>
                </c:pt>
                <c:pt idx="4662">
                  <c:v>3.0674192843861473E-2</c:v>
                </c:pt>
                <c:pt idx="4663">
                  <c:v>1.490172341625862E-2</c:v>
                </c:pt>
                <c:pt idx="4664">
                  <c:v>7.5970481002210863E-2</c:v>
                </c:pt>
                <c:pt idx="4665">
                  <c:v>4.5129418608046749E-2</c:v>
                </c:pt>
                <c:pt idx="4666">
                  <c:v>1.4278243683148874E-2</c:v>
                </c:pt>
                <c:pt idx="4667">
                  <c:v>1.0132235747722006E-2</c:v>
                </c:pt>
                <c:pt idx="4668">
                  <c:v>3.8390614461245719E-2</c:v>
                </c:pt>
                <c:pt idx="4669">
                  <c:v>1.832180430622788E-2</c:v>
                </c:pt>
                <c:pt idx="4670">
                  <c:v>3.3441222905943521E-2</c:v>
                </c:pt>
                <c:pt idx="4671">
                  <c:v>2.5073433670025697E-2</c:v>
                </c:pt>
                <c:pt idx="4672">
                  <c:v>8.6666465555924766E-3</c:v>
                </c:pt>
                <c:pt idx="4673">
                  <c:v>2.6166651588237409E-2</c:v>
                </c:pt>
                <c:pt idx="4674">
                  <c:v>4.0637535181048914E-2</c:v>
                </c:pt>
                <c:pt idx="4675">
                  <c:v>3.0612787897584422E-2</c:v>
                </c:pt>
                <c:pt idx="4676">
                  <c:v>6.3027138186523252E-2</c:v>
                </c:pt>
                <c:pt idx="4677">
                  <c:v>5.5612605326009576E-2</c:v>
                </c:pt>
                <c:pt idx="4678">
                  <c:v>7.2300701627200101E-3</c:v>
                </c:pt>
                <c:pt idx="4679">
                  <c:v>4.5153670267726306E-2</c:v>
                </c:pt>
                <c:pt idx="4680">
                  <c:v>5.5748512563772376E-2</c:v>
                </c:pt>
                <c:pt idx="4681">
                  <c:v>3.9521432637906327E-2</c:v>
                </c:pt>
                <c:pt idx="4682">
                  <c:v>7.4726817668099604E-2</c:v>
                </c:pt>
                <c:pt idx="4683">
                  <c:v>2.6319793909496726E-2</c:v>
                </c:pt>
                <c:pt idx="4684">
                  <c:v>3.0565588526147248E-2</c:v>
                </c:pt>
                <c:pt idx="4685">
                  <c:v>1.4390458346805144E-2</c:v>
                </c:pt>
                <c:pt idx="4686">
                  <c:v>2.8648190025581766E-2</c:v>
                </c:pt>
                <c:pt idx="4687">
                  <c:v>1.7306314345574152E-2</c:v>
                </c:pt>
                <c:pt idx="4688">
                  <c:v>3.6746611884294116E-2</c:v>
                </c:pt>
                <c:pt idx="4689">
                  <c:v>2.820469126827368E-3</c:v>
                </c:pt>
                <c:pt idx="4690">
                  <c:v>5.1884705581298228E-2</c:v>
                </c:pt>
                <c:pt idx="4691">
                  <c:v>1.7401933325212841E-2</c:v>
                </c:pt>
                <c:pt idx="4692">
                  <c:v>5.8021994220927166E-2</c:v>
                </c:pt>
                <c:pt idx="4693">
                  <c:v>2.9777205222241598E-2</c:v>
                </c:pt>
                <c:pt idx="4694">
                  <c:v>2.0298628515563494E-2</c:v>
                </c:pt>
                <c:pt idx="4695">
                  <c:v>1.3988899302616235E-2</c:v>
                </c:pt>
                <c:pt idx="4696">
                  <c:v>2.3410097352522079E-2</c:v>
                </c:pt>
                <c:pt idx="4697">
                  <c:v>2.5469820280522255E-2</c:v>
                </c:pt>
                <c:pt idx="4698">
                  <c:v>5.9237944773361403E-2</c:v>
                </c:pt>
                <c:pt idx="4699">
                  <c:v>5.003994816679487E-2</c:v>
                </c:pt>
                <c:pt idx="4700">
                  <c:v>2.5731041904224004E-2</c:v>
                </c:pt>
                <c:pt idx="4701">
                  <c:v>2.7437580458048796E-2</c:v>
                </c:pt>
                <c:pt idx="4702">
                  <c:v>3.1701247570581535E-2</c:v>
                </c:pt>
                <c:pt idx="4703">
                  <c:v>4.5861876208159819E-2</c:v>
                </c:pt>
                <c:pt idx="4704">
                  <c:v>3.6098691522462853E-2</c:v>
                </c:pt>
                <c:pt idx="4705">
                  <c:v>2.4163495015224728E-2</c:v>
                </c:pt>
                <c:pt idx="4706">
                  <c:v>9.1398866518935626E-2</c:v>
                </c:pt>
                <c:pt idx="4707">
                  <c:v>9.9243495471945053E-2</c:v>
                </c:pt>
                <c:pt idx="4708">
                  <c:v>0.15878757272335486</c:v>
                </c:pt>
                <c:pt idx="4709">
                  <c:v>0.13107367052499655</c:v>
                </c:pt>
                <c:pt idx="4710">
                  <c:v>8.421657488375002E-2</c:v>
                </c:pt>
                <c:pt idx="4711">
                  <c:v>6.3852294731574472E-2</c:v>
                </c:pt>
                <c:pt idx="4712">
                  <c:v>2.9109915132213469E-2</c:v>
                </c:pt>
                <c:pt idx="4713">
                  <c:v>3.2177223328335891E-2</c:v>
                </c:pt>
                <c:pt idx="4714">
                  <c:v>4.3633702097654027E-2</c:v>
                </c:pt>
                <c:pt idx="4715">
                  <c:v>3.0883867330135612E-2</c:v>
                </c:pt>
                <c:pt idx="4716">
                  <c:v>2.7347361316295178E-2</c:v>
                </c:pt>
                <c:pt idx="4717">
                  <c:v>3.6275418982561473E-2</c:v>
                </c:pt>
                <c:pt idx="4718">
                  <c:v>8.5041464160930683E-2</c:v>
                </c:pt>
                <c:pt idx="4719">
                  <c:v>5.6034050366378332E-2</c:v>
                </c:pt>
                <c:pt idx="4720">
                  <c:v>6.0608758440213309E-2</c:v>
                </c:pt>
                <c:pt idx="4721">
                  <c:v>1.3492513828791113E-2</c:v>
                </c:pt>
                <c:pt idx="4722">
                  <c:v>6.8241655160472522E-2</c:v>
                </c:pt>
                <c:pt idx="4723">
                  <c:v>4.0850185459773411E-2</c:v>
                </c:pt>
                <c:pt idx="4724">
                  <c:v>4.2961131111557554E-2</c:v>
                </c:pt>
                <c:pt idx="4725">
                  <c:v>4.9656482141219892E-2</c:v>
                </c:pt>
                <c:pt idx="4726">
                  <c:v>6.6542907404495699E-2</c:v>
                </c:pt>
                <c:pt idx="4727">
                  <c:v>1.1524037429806507E-2</c:v>
                </c:pt>
                <c:pt idx="4728">
                  <c:v>3.014001140868024E-2</c:v>
                </c:pt>
                <c:pt idx="4729">
                  <c:v>3.7254772535656622E-2</c:v>
                </c:pt>
                <c:pt idx="4730">
                  <c:v>7.4029286776554584E-2</c:v>
                </c:pt>
                <c:pt idx="4731">
                  <c:v>4.3038239676242943E-2</c:v>
                </c:pt>
                <c:pt idx="4732">
                  <c:v>9.6107914311090253E-2</c:v>
                </c:pt>
                <c:pt idx="4733">
                  <c:v>3.3658606667680807E-2</c:v>
                </c:pt>
                <c:pt idx="4734">
                  <c:v>3.7785596087562337E-2</c:v>
                </c:pt>
                <c:pt idx="4735">
                  <c:v>3.1222244052840114E-2</c:v>
                </c:pt>
                <c:pt idx="4736">
                  <c:v>5.1574306048924275E-2</c:v>
                </c:pt>
                <c:pt idx="4737">
                  <c:v>3.9765203941922511E-2</c:v>
                </c:pt>
                <c:pt idx="4738">
                  <c:v>2.0023114560647808E-2</c:v>
                </c:pt>
                <c:pt idx="4739">
                  <c:v>2.6503190454888234E-2</c:v>
                </c:pt>
                <c:pt idx="4740">
                  <c:v>2.2109747386603127E-2</c:v>
                </c:pt>
                <c:pt idx="4741">
                  <c:v>2.211016720130788E-2</c:v>
                </c:pt>
                <c:pt idx="4742">
                  <c:v>1.8583639830150333E-2</c:v>
                </c:pt>
                <c:pt idx="4743">
                  <c:v>5.0200595017409609E-2</c:v>
                </c:pt>
                <c:pt idx="4744">
                  <c:v>2.024866691041299E-2</c:v>
                </c:pt>
                <c:pt idx="4745">
                  <c:v>4.2519165583337099E-2</c:v>
                </c:pt>
                <c:pt idx="4746">
                  <c:v>5.160652643982579E-3</c:v>
                </c:pt>
                <c:pt idx="4747">
                  <c:v>4.6502006260939761E-2</c:v>
                </c:pt>
                <c:pt idx="4748">
                  <c:v>6.096824244351505E-2</c:v>
                </c:pt>
                <c:pt idx="4749">
                  <c:v>6.5204030174039654E-2</c:v>
                </c:pt>
                <c:pt idx="4750">
                  <c:v>2.7017320296196606E-2</c:v>
                </c:pt>
                <c:pt idx="4751">
                  <c:v>3.9629814871923616E-2</c:v>
                </c:pt>
                <c:pt idx="4752">
                  <c:v>3.4830454421693087E-2</c:v>
                </c:pt>
                <c:pt idx="4753">
                  <c:v>4.1052379941806987E-2</c:v>
                </c:pt>
                <c:pt idx="4754">
                  <c:v>2.5033125793312669E-2</c:v>
                </c:pt>
                <c:pt idx="4755">
                  <c:v>6.3837269391387855E-2</c:v>
                </c:pt>
                <c:pt idx="4756">
                  <c:v>5.8232306818751911E-2</c:v>
                </c:pt>
                <c:pt idx="4757">
                  <c:v>8.5024969914087589E-2</c:v>
                </c:pt>
                <c:pt idx="4758">
                  <c:v>3.9447268536580482E-2</c:v>
                </c:pt>
                <c:pt idx="4759">
                  <c:v>4.113939626820947E-2</c:v>
                </c:pt>
                <c:pt idx="4760">
                  <c:v>2.1667889623888253E-2</c:v>
                </c:pt>
                <c:pt idx="4761">
                  <c:v>3.7448511373143513E-2</c:v>
                </c:pt>
                <c:pt idx="4762">
                  <c:v>3.8631803653631565E-2</c:v>
                </c:pt>
                <c:pt idx="4763">
                  <c:v>6.2230503124748315E-2</c:v>
                </c:pt>
                <c:pt idx="4764">
                  <c:v>5.654373217492064E-2</c:v>
                </c:pt>
                <c:pt idx="4765">
                  <c:v>2.4086666991424782E-2</c:v>
                </c:pt>
                <c:pt idx="4766">
                  <c:v>1.1929030829577988E-2</c:v>
                </c:pt>
                <c:pt idx="4767">
                  <c:v>3.5779138047963524E-2</c:v>
                </c:pt>
                <c:pt idx="4768">
                  <c:v>2.5893601013831587E-2</c:v>
                </c:pt>
                <c:pt idx="4769">
                  <c:v>5.281221856508065E-2</c:v>
                </c:pt>
                <c:pt idx="4770">
                  <c:v>9.5064555061584385E-3</c:v>
                </c:pt>
                <c:pt idx="4771">
                  <c:v>1.908488124775003E-2</c:v>
                </c:pt>
                <c:pt idx="4772">
                  <c:v>3.0315527700035629E-2</c:v>
                </c:pt>
                <c:pt idx="4773">
                  <c:v>7.484055175855135E-3</c:v>
                </c:pt>
                <c:pt idx="4774">
                  <c:v>4.1935751485105741E-2</c:v>
                </c:pt>
                <c:pt idx="4775">
                  <c:v>5.4261752457673146E-2</c:v>
                </c:pt>
                <c:pt idx="4776">
                  <c:v>5.2486042720481393E-2</c:v>
                </c:pt>
                <c:pt idx="4777">
                  <c:v>3.9178770626393342E-2</c:v>
                </c:pt>
                <c:pt idx="4778">
                  <c:v>4.4742732689844203E-2</c:v>
                </c:pt>
                <c:pt idx="4779">
                  <c:v>3.7372263624032856E-2</c:v>
                </c:pt>
                <c:pt idx="4780">
                  <c:v>1.5290909289210296E-2</c:v>
                </c:pt>
                <c:pt idx="4781">
                  <c:v>4.7803433967742462E-2</c:v>
                </c:pt>
                <c:pt idx="4782">
                  <c:v>2.9331414166867836E-2</c:v>
                </c:pt>
                <c:pt idx="4783">
                  <c:v>5.6701216058040231E-2</c:v>
                </c:pt>
                <c:pt idx="4784">
                  <c:v>3.3293049044904086E-2</c:v>
                </c:pt>
                <c:pt idx="4785">
                  <c:v>2.3892992266853985E-2</c:v>
                </c:pt>
                <c:pt idx="4786">
                  <c:v>2.9909958640399886E-2</c:v>
                </c:pt>
                <c:pt idx="4787">
                  <c:v>4.4086788377146774E-2</c:v>
                </c:pt>
                <c:pt idx="4788">
                  <c:v>2.936705904492155E-2</c:v>
                </c:pt>
                <c:pt idx="4789">
                  <c:v>2.1928634401566144E-2</c:v>
                </c:pt>
                <c:pt idx="4790">
                  <c:v>1.9450992303667515E-2</c:v>
                </c:pt>
                <c:pt idx="4791">
                  <c:v>1.8735146032068942E-2</c:v>
                </c:pt>
                <c:pt idx="4792">
                  <c:v>1.4463302285339017E-2</c:v>
                </c:pt>
                <c:pt idx="4793">
                  <c:v>1.0168763861154163E-2</c:v>
                </c:pt>
                <c:pt idx="4794">
                  <c:v>1.1339637518643973E-2</c:v>
                </c:pt>
                <c:pt idx="4795">
                  <c:v>2.0675891851337783E-2</c:v>
                </c:pt>
                <c:pt idx="4796">
                  <c:v>1.3965855484749681E-2</c:v>
                </c:pt>
                <c:pt idx="4797">
                  <c:v>1.137679915459925E-2</c:v>
                </c:pt>
                <c:pt idx="4798">
                  <c:v>3.1829774363015442E-2</c:v>
                </c:pt>
                <c:pt idx="4799">
                  <c:v>1.2964003892373911E-2</c:v>
                </c:pt>
                <c:pt idx="4800">
                  <c:v>4.8728524824095586E-2</c:v>
                </c:pt>
                <c:pt idx="4801">
                  <c:v>8.8040508633539846E-3</c:v>
                </c:pt>
                <c:pt idx="4802">
                  <c:v>2.7484348666295969E-2</c:v>
                </c:pt>
                <c:pt idx="4803">
                  <c:v>2.0838592609025867E-2</c:v>
                </c:pt>
                <c:pt idx="4804">
                  <c:v>3.4504801394447601E-2</c:v>
                </c:pt>
                <c:pt idx="4805">
                  <c:v>8.2314788115334589E-3</c:v>
                </c:pt>
                <c:pt idx="4806">
                  <c:v>2.7060103542265675E-2</c:v>
                </c:pt>
                <c:pt idx="4807">
                  <c:v>2.9952842039986109E-2</c:v>
                </c:pt>
                <c:pt idx="4808">
                  <c:v>5.5499010276222692E-2</c:v>
                </c:pt>
                <c:pt idx="4809">
                  <c:v>6.3723747819794258E-2</c:v>
                </c:pt>
                <c:pt idx="4810">
                  <c:v>1.4287789110656026E-2</c:v>
                </c:pt>
                <c:pt idx="4811">
                  <c:v>5.1505945827875113E-2</c:v>
                </c:pt>
                <c:pt idx="4812">
                  <c:v>2.7369880567276409E-2</c:v>
                </c:pt>
                <c:pt idx="4813">
                  <c:v>4.4717044274077689E-2</c:v>
                </c:pt>
                <c:pt idx="4814">
                  <c:v>2.79548323650881E-3</c:v>
                </c:pt>
                <c:pt idx="4815">
                  <c:v>2.9043538093701891E-3</c:v>
                </c:pt>
                <c:pt idx="4816">
                  <c:v>1.7240729470498258E-2</c:v>
                </c:pt>
                <c:pt idx="4817">
                  <c:v>3.0974555582338633E-2</c:v>
                </c:pt>
                <c:pt idx="4818">
                  <c:v>4.1370223340165803E-2</c:v>
                </c:pt>
                <c:pt idx="4819">
                  <c:v>7.5185956346578214E-3</c:v>
                </c:pt>
                <c:pt idx="4820">
                  <c:v>4.2632235290211443E-2</c:v>
                </c:pt>
                <c:pt idx="4821">
                  <c:v>7.7158067550436693E-2</c:v>
                </c:pt>
                <c:pt idx="4822">
                  <c:v>1.2650132445783772E-2</c:v>
                </c:pt>
                <c:pt idx="4823">
                  <c:v>1.9446956572402106E-2</c:v>
                </c:pt>
                <c:pt idx="4824">
                  <c:v>3.2746985492642204E-2</c:v>
                </c:pt>
                <c:pt idx="4825">
                  <c:v>1.4599681401208009E-2</c:v>
                </c:pt>
                <c:pt idx="4826">
                  <c:v>4.2036480358873342E-2</c:v>
                </c:pt>
                <c:pt idx="4827">
                  <c:v>5.824215628547403E-2</c:v>
                </c:pt>
                <c:pt idx="4828">
                  <c:v>6.1294954932586097E-2</c:v>
                </c:pt>
                <c:pt idx="4829">
                  <c:v>3.1727324617223614E-2</c:v>
                </c:pt>
                <c:pt idx="4830">
                  <c:v>3.5475588453222767E-2</c:v>
                </c:pt>
                <c:pt idx="4831">
                  <c:v>2.442207589599216E-2</c:v>
                </c:pt>
                <c:pt idx="4832">
                  <c:v>3.5780229430364352E-2</c:v>
                </c:pt>
                <c:pt idx="4833">
                  <c:v>4.7100921732106879E-2</c:v>
                </c:pt>
                <c:pt idx="4834">
                  <c:v>6.4983288537872996E-2</c:v>
                </c:pt>
                <c:pt idx="4835">
                  <c:v>5.1290101891364299E-2</c:v>
                </c:pt>
                <c:pt idx="4836">
                  <c:v>1.4107369315431346E-2</c:v>
                </c:pt>
                <c:pt idx="4837">
                  <c:v>1.83137273172152E-2</c:v>
                </c:pt>
                <c:pt idx="4838">
                  <c:v>4.2345061035078804E-2</c:v>
                </c:pt>
                <c:pt idx="4839">
                  <c:v>6.0692248211827983E-2</c:v>
                </c:pt>
                <c:pt idx="4840">
                  <c:v>1.237093279329732E-3</c:v>
                </c:pt>
                <c:pt idx="4841">
                  <c:v>3.9542092198233542E-2</c:v>
                </c:pt>
                <c:pt idx="4842">
                  <c:v>2.2739472874869798E-2</c:v>
                </c:pt>
                <c:pt idx="4843">
                  <c:v>1.4040717710383302E-2</c:v>
                </c:pt>
                <c:pt idx="4844">
                  <c:v>7.0547777687513368E-3</c:v>
                </c:pt>
                <c:pt idx="4845">
                  <c:v>4.1753320520766142E-2</c:v>
                </c:pt>
                <c:pt idx="4846">
                  <c:v>5.4875776530148947E-2</c:v>
                </c:pt>
                <c:pt idx="4847">
                  <c:v>3.9237324897494957E-2</c:v>
                </c:pt>
                <c:pt idx="4848">
                  <c:v>4.1347235525150051E-2</c:v>
                </c:pt>
                <c:pt idx="4849">
                  <c:v>5.7483485566434733E-2</c:v>
                </c:pt>
                <c:pt idx="4850">
                  <c:v>8.2501452661598515E-3</c:v>
                </c:pt>
                <c:pt idx="4851">
                  <c:v>3.1515075876021537E-2</c:v>
                </c:pt>
                <c:pt idx="4852">
                  <c:v>1.44865680410689E-2</c:v>
                </c:pt>
                <c:pt idx="4853">
                  <c:v>2.7129322120456015E-3</c:v>
                </c:pt>
                <c:pt idx="4854">
                  <c:v>4.3793461831834329E-2</c:v>
                </c:pt>
                <c:pt idx="4855">
                  <c:v>5.0966734737153865E-2</c:v>
                </c:pt>
                <c:pt idx="4856">
                  <c:v>4.5817109150871199E-2</c:v>
                </c:pt>
                <c:pt idx="4857">
                  <c:v>2.7039290444623044E-2</c:v>
                </c:pt>
                <c:pt idx="4858">
                  <c:v>8.090818256169004E-3</c:v>
                </c:pt>
                <c:pt idx="4859">
                  <c:v>1.1375381575885567E-2</c:v>
                </c:pt>
                <c:pt idx="4860">
                  <c:v>3.0639549752637607E-2</c:v>
                </c:pt>
                <c:pt idx="4861">
                  <c:v>3.8927558849687155E-2</c:v>
                </c:pt>
                <c:pt idx="4862">
                  <c:v>3.4144657172567129E-2</c:v>
                </c:pt>
                <c:pt idx="4863">
                  <c:v>5.4738917882400755E-2</c:v>
                </c:pt>
                <c:pt idx="4864">
                  <c:v>3.6250529346649595E-2</c:v>
                </c:pt>
                <c:pt idx="4865">
                  <c:v>5.9309086377163306E-3</c:v>
                </c:pt>
                <c:pt idx="4866">
                  <c:v>3.1453561454526248E-2</c:v>
                </c:pt>
                <c:pt idx="4867">
                  <c:v>7.1217854923968467E-3</c:v>
                </c:pt>
                <c:pt idx="4868">
                  <c:v>5.0929666540336836E-2</c:v>
                </c:pt>
                <c:pt idx="4869">
                  <c:v>5.6031744520313009E-2</c:v>
                </c:pt>
                <c:pt idx="4870">
                  <c:v>3.2649830189921451E-2</c:v>
                </c:pt>
                <c:pt idx="4871">
                  <c:v>3.2347592123219443E-2</c:v>
                </c:pt>
                <c:pt idx="4872">
                  <c:v>4.5574981925449683E-2</c:v>
                </c:pt>
                <c:pt idx="4873">
                  <c:v>7.6492679039754416E-2</c:v>
                </c:pt>
                <c:pt idx="4874">
                  <c:v>2.9310441314319893E-2</c:v>
                </c:pt>
                <c:pt idx="4875">
                  <c:v>1.2229032281342539E-2</c:v>
                </c:pt>
                <c:pt idx="4876">
                  <c:v>3.4220869864579125E-2</c:v>
                </c:pt>
                <c:pt idx="4877">
                  <c:v>1.4994771789343591E-2</c:v>
                </c:pt>
                <c:pt idx="4878">
                  <c:v>3.2868640863140314E-2</c:v>
                </c:pt>
                <c:pt idx="4879">
                  <c:v>6.5627076313362316E-3</c:v>
                </c:pt>
                <c:pt idx="4880">
                  <c:v>1.9337940631548901E-2</c:v>
                </c:pt>
                <c:pt idx="4881">
                  <c:v>2.2021865991162317E-2</c:v>
                </c:pt>
                <c:pt idx="4882">
                  <c:v>2.9227112354219084E-2</c:v>
                </c:pt>
                <c:pt idx="4883">
                  <c:v>4.5230953761567216E-2</c:v>
                </c:pt>
                <c:pt idx="4884">
                  <c:v>3.6756063333238151E-2</c:v>
                </c:pt>
                <c:pt idx="4885">
                  <c:v>3.9086818991694812E-2</c:v>
                </c:pt>
                <c:pt idx="4886">
                  <c:v>5.9086871331315745E-2</c:v>
                </c:pt>
                <c:pt idx="4887">
                  <c:v>4.3873454272727229E-2</c:v>
                </c:pt>
                <c:pt idx="4888">
                  <c:v>8.3571238616059459E-2</c:v>
                </c:pt>
                <c:pt idx="4889">
                  <c:v>4.2754920864217012E-2</c:v>
                </c:pt>
                <c:pt idx="4890">
                  <c:v>1.9578186562652321E-2</c:v>
                </c:pt>
                <c:pt idx="4891">
                  <c:v>2.6015236222879278E-2</c:v>
                </c:pt>
                <c:pt idx="4892">
                  <c:v>2.1187755403193041E-2</c:v>
                </c:pt>
                <c:pt idx="4893">
                  <c:v>3.0375766579245076E-3</c:v>
                </c:pt>
                <c:pt idx="4894">
                  <c:v>3.8459392553252786E-2</c:v>
                </c:pt>
                <c:pt idx="4895">
                  <c:v>3.0820500258626253E-2</c:v>
                </c:pt>
                <c:pt idx="4896">
                  <c:v>1.9499294474556384E-2</c:v>
                </c:pt>
                <c:pt idx="4897">
                  <c:v>1.8464453094748326E-2</c:v>
                </c:pt>
                <c:pt idx="4898">
                  <c:v>2.4546888262798338E-2</c:v>
                </c:pt>
                <c:pt idx="4899">
                  <c:v>3.9203478457517253E-2</c:v>
                </c:pt>
                <c:pt idx="4900">
                  <c:v>6.0821970100130344E-2</c:v>
                </c:pt>
                <c:pt idx="4901">
                  <c:v>3.5060641510053156E-2</c:v>
                </c:pt>
                <c:pt idx="4902">
                  <c:v>2.6531174086800405E-2</c:v>
                </c:pt>
                <c:pt idx="4903">
                  <c:v>2.3605674750683349E-2</c:v>
                </c:pt>
                <c:pt idx="4904">
                  <c:v>3.1786105238992134E-2</c:v>
                </c:pt>
                <c:pt idx="4905">
                  <c:v>6.1775442967131673E-2</c:v>
                </c:pt>
                <c:pt idx="4906">
                  <c:v>3.1665253611557351E-2</c:v>
                </c:pt>
                <c:pt idx="4907">
                  <c:v>1.2281291320908327E-2</c:v>
                </c:pt>
                <c:pt idx="4908">
                  <c:v>2.035487385517637E-2</c:v>
                </c:pt>
                <c:pt idx="4909">
                  <c:v>3.4828034619891222E-2</c:v>
                </c:pt>
                <c:pt idx="4910">
                  <c:v>4.93197377874528E-2</c:v>
                </c:pt>
                <c:pt idx="4911">
                  <c:v>5.023218913767101E-2</c:v>
                </c:pt>
                <c:pt idx="4912">
                  <c:v>0.18262766155728696</c:v>
                </c:pt>
                <c:pt idx="4913">
                  <c:v>0.7314948637534362</c:v>
                </c:pt>
                <c:pt idx="4914">
                  <c:v>7.031569909976837E-2</c:v>
                </c:pt>
                <c:pt idx="4915">
                  <c:v>8.2644576831295682E-2</c:v>
                </c:pt>
                <c:pt idx="4916">
                  <c:v>4.6736662952340836E-2</c:v>
                </c:pt>
                <c:pt idx="4917">
                  <c:v>3.6433756233859575E-2</c:v>
                </c:pt>
                <c:pt idx="4918">
                  <c:v>7.8858375246683113E-2</c:v>
                </c:pt>
                <c:pt idx="4919">
                  <c:v>0.10542715720882233</c:v>
                </c:pt>
                <c:pt idx="4920">
                  <c:v>1.688611701018122E-2</c:v>
                </c:pt>
                <c:pt idx="4921">
                  <c:v>6.5086596975080013E-2</c:v>
                </c:pt>
                <c:pt idx="4922">
                  <c:v>7.965406892662133E-2</c:v>
                </c:pt>
                <c:pt idx="4923">
                  <c:v>9.4850820162390201E-2</c:v>
                </c:pt>
                <c:pt idx="4924">
                  <c:v>3.3392660885551172E-2</c:v>
                </c:pt>
                <c:pt idx="4925">
                  <c:v>2.8456505925864354E-2</c:v>
                </c:pt>
                <c:pt idx="4926">
                  <c:v>2.8173093050256989E-2</c:v>
                </c:pt>
                <c:pt idx="4927">
                  <c:v>5.1664432559401521E-2</c:v>
                </c:pt>
                <c:pt idx="4928">
                  <c:v>4.4371761821382846E-2</c:v>
                </c:pt>
                <c:pt idx="4929">
                  <c:v>8.7016010987066031E-2</c:v>
                </c:pt>
                <c:pt idx="4930">
                  <c:v>6.072603317630787E-2</c:v>
                </c:pt>
                <c:pt idx="4931">
                  <c:v>0.10095361465743347</c:v>
                </c:pt>
                <c:pt idx="4932">
                  <c:v>4.5205484033029E-2</c:v>
                </c:pt>
                <c:pt idx="4933">
                  <c:v>3.7828100164351862E-2</c:v>
                </c:pt>
                <c:pt idx="4934">
                  <c:v>7.0363579714897775E-2</c:v>
                </c:pt>
                <c:pt idx="4935">
                  <c:v>5.3032754975673585E-2</c:v>
                </c:pt>
                <c:pt idx="4936">
                  <c:v>3.1842392616820057E-2</c:v>
                </c:pt>
                <c:pt idx="4937">
                  <c:v>4.9712312736899959E-2</c:v>
                </c:pt>
                <c:pt idx="4938">
                  <c:v>2.088501738197111E-2</c:v>
                </c:pt>
                <c:pt idx="4939">
                  <c:v>5.0581550026441623E-2</c:v>
                </c:pt>
                <c:pt idx="4940">
                  <c:v>4.6309149105397532E-2</c:v>
                </c:pt>
                <c:pt idx="4941">
                  <c:v>4.3107674346162098E-2</c:v>
                </c:pt>
                <c:pt idx="4942">
                  <c:v>2.6654841715724301E-2</c:v>
                </c:pt>
                <c:pt idx="4943">
                  <c:v>3.3898544245488813E-2</c:v>
                </c:pt>
                <c:pt idx="4944">
                  <c:v>2.4177676527182362E-2</c:v>
                </c:pt>
                <c:pt idx="4945">
                  <c:v>3.8785374702010843E-2</c:v>
                </c:pt>
                <c:pt idx="4946">
                  <c:v>2.3776981327240623E-2</c:v>
                </c:pt>
                <c:pt idx="4947">
                  <c:v>1.3220574757142983E-2</c:v>
                </c:pt>
                <c:pt idx="4948">
                  <c:v>2.0807560543395616E-2</c:v>
                </c:pt>
                <c:pt idx="4949">
                  <c:v>1.2749478801645637E-2</c:v>
                </c:pt>
                <c:pt idx="4950">
                  <c:v>4.4411947076525959E-2</c:v>
                </c:pt>
                <c:pt idx="4951">
                  <c:v>3.3024154970326056E-2</c:v>
                </c:pt>
                <c:pt idx="4952">
                  <c:v>1.0349486004448353E-2</c:v>
                </c:pt>
                <c:pt idx="4953">
                  <c:v>5.331644292375174E-2</c:v>
                </c:pt>
                <c:pt idx="4954">
                  <c:v>4.5838473765568181E-3</c:v>
                </c:pt>
                <c:pt idx="4955">
                  <c:v>3.4247268902120154E-2</c:v>
                </c:pt>
                <c:pt idx="4956">
                  <c:v>6.1475069789663987E-2</c:v>
                </c:pt>
                <c:pt idx="4957">
                  <c:v>6.8817665255703542E-2</c:v>
                </c:pt>
                <c:pt idx="4958">
                  <c:v>3.5944562736081771E-2</c:v>
                </c:pt>
                <c:pt idx="4959">
                  <c:v>6.0873409096322419E-2</c:v>
                </c:pt>
                <c:pt idx="4960">
                  <c:v>4.5524932248741164E-2</c:v>
                </c:pt>
                <c:pt idx="4961">
                  <c:v>5.1816729479692805E-2</c:v>
                </c:pt>
                <c:pt idx="4962">
                  <c:v>3.8404888087610216E-2</c:v>
                </c:pt>
                <c:pt idx="4963">
                  <c:v>7.5077437537634083E-3</c:v>
                </c:pt>
                <c:pt idx="4964">
                  <c:v>2.8974546637488812E-2</c:v>
                </c:pt>
                <c:pt idx="4965">
                  <c:v>2.8435201972846252E-2</c:v>
                </c:pt>
                <c:pt idx="4966">
                  <c:v>3.9547848187260603E-3</c:v>
                </c:pt>
                <c:pt idx="4967">
                  <c:v>1.2454969510237236E-2</c:v>
                </c:pt>
                <c:pt idx="4968">
                  <c:v>1.5274188469971056E-2</c:v>
                </c:pt>
                <c:pt idx="4969">
                  <c:v>5.5061904369627266E-3</c:v>
                </c:pt>
                <c:pt idx="4970">
                  <c:v>4.5450236024408029E-2</c:v>
                </c:pt>
                <c:pt idx="4971">
                  <c:v>1.0641472644546646E-2</c:v>
                </c:pt>
                <c:pt idx="4972">
                  <c:v>2.3282758909439566E-2</c:v>
                </c:pt>
                <c:pt idx="4973">
                  <c:v>1.9218456627016663E-2</c:v>
                </c:pt>
                <c:pt idx="4974">
                  <c:v>2.6953245360652751E-2</c:v>
                </c:pt>
                <c:pt idx="4975">
                  <c:v>1.6868413162191162E-2</c:v>
                </c:pt>
                <c:pt idx="4976">
                  <c:v>1.2243109007091121E-2</c:v>
                </c:pt>
                <c:pt idx="4977">
                  <c:v>1.9931075876014184E-2</c:v>
                </c:pt>
                <c:pt idx="4978">
                  <c:v>5.3384681291438807E-2</c:v>
                </c:pt>
                <c:pt idx="4979">
                  <c:v>1.522693936249544E-2</c:v>
                </c:pt>
                <c:pt idx="4980">
                  <c:v>2.02381191092058E-2</c:v>
                </c:pt>
                <c:pt idx="4981">
                  <c:v>4.8077036396931096E-2</c:v>
                </c:pt>
                <c:pt idx="4982">
                  <c:v>2.0961393646784416E-2</c:v>
                </c:pt>
                <c:pt idx="4983">
                  <c:v>1.7068686935315415E-2</c:v>
                </c:pt>
                <c:pt idx="4984">
                  <c:v>1.091847282172464E-2</c:v>
                </c:pt>
                <c:pt idx="4985">
                  <c:v>2.1765508475251407E-2</c:v>
                </c:pt>
                <c:pt idx="4986">
                  <c:v>1.8336453178533912E-2</c:v>
                </c:pt>
                <c:pt idx="4987">
                  <c:v>1.8810887087268378E-2</c:v>
                </c:pt>
                <c:pt idx="4988">
                  <c:v>4.893233841593999E-2</c:v>
                </c:pt>
                <c:pt idx="4989">
                  <c:v>5.59803050714947E-2</c:v>
                </c:pt>
                <c:pt idx="4990">
                  <c:v>3.27972529258619E-2</c:v>
                </c:pt>
                <c:pt idx="4991">
                  <c:v>3.3524052753398613E-2</c:v>
                </c:pt>
                <c:pt idx="4992">
                  <c:v>4.2822053084479138E-2</c:v>
                </c:pt>
                <c:pt idx="4993">
                  <c:v>2.5068675627206119E-2</c:v>
                </c:pt>
                <c:pt idx="4994">
                  <c:v>3.1204381289385255E-2</c:v>
                </c:pt>
                <c:pt idx="4995">
                  <c:v>2.4558560294991958E-2</c:v>
                </c:pt>
                <c:pt idx="4996">
                  <c:v>6.2502868642506454E-2</c:v>
                </c:pt>
                <c:pt idx="4997">
                  <c:v>3.0725096767983337E-2</c:v>
                </c:pt>
                <c:pt idx="4998">
                  <c:v>3.3403207015302562E-2</c:v>
                </c:pt>
                <c:pt idx="4999">
                  <c:v>4.2829263410518806E-2</c:v>
                </c:pt>
                <c:pt idx="5000">
                  <c:v>4.8260891730436989E-2</c:v>
                </c:pt>
                <c:pt idx="5001">
                  <c:v>2.0777574947627615E-2</c:v>
                </c:pt>
                <c:pt idx="5002">
                  <c:v>1.3033238629299344E-2</c:v>
                </c:pt>
                <c:pt idx="5003">
                  <c:v>3.8316892451644317E-2</c:v>
                </c:pt>
                <c:pt idx="5004">
                  <c:v>3.6647720620534667E-2</c:v>
                </c:pt>
                <c:pt idx="5005">
                  <c:v>5.6733151944285201E-3</c:v>
                </c:pt>
                <c:pt idx="5006">
                  <c:v>4.1724071652573747E-2</c:v>
                </c:pt>
                <c:pt idx="5007">
                  <c:v>2.0068103176534537E-2</c:v>
                </c:pt>
                <c:pt idx="5008">
                  <c:v>1.0637160058997706E-2</c:v>
                </c:pt>
                <c:pt idx="5009">
                  <c:v>3.4413288764554795E-2</c:v>
                </c:pt>
                <c:pt idx="5010">
                  <c:v>3.4457595953820377E-2</c:v>
                </c:pt>
                <c:pt idx="5011">
                  <c:v>2.3941110062143982E-2</c:v>
                </c:pt>
                <c:pt idx="5012">
                  <c:v>5.5084735398921829E-2</c:v>
                </c:pt>
                <c:pt idx="5013">
                  <c:v>4.2443784457915627E-2</c:v>
                </c:pt>
                <c:pt idx="5014">
                  <c:v>6.8754292470419198E-2</c:v>
                </c:pt>
                <c:pt idx="5015">
                  <c:v>3.1172632579425215E-2</c:v>
                </c:pt>
                <c:pt idx="5016">
                  <c:v>1.6098239125903451E-2</c:v>
                </c:pt>
                <c:pt idx="5017">
                  <c:v>1.2710040771355289E-2</c:v>
                </c:pt>
                <c:pt idx="5018">
                  <c:v>1.7327686138281336E-2</c:v>
                </c:pt>
                <c:pt idx="5019">
                  <c:v>3.4490664735661841E-2</c:v>
                </c:pt>
                <c:pt idx="5020">
                  <c:v>1.5373383397072381E-2</c:v>
                </c:pt>
                <c:pt idx="5021">
                  <c:v>4.5820599255656957E-2</c:v>
                </c:pt>
                <c:pt idx="5022">
                  <c:v>3.1552868839053477E-2</c:v>
                </c:pt>
                <c:pt idx="5023">
                  <c:v>4.9814311109519435E-2</c:v>
                </c:pt>
                <c:pt idx="5024">
                  <c:v>1.5523229842457492E-2</c:v>
                </c:pt>
                <c:pt idx="5025">
                  <c:v>2.3272257311420453E-2</c:v>
                </c:pt>
                <c:pt idx="5026">
                  <c:v>2.2117724700370423E-2</c:v>
                </c:pt>
                <c:pt idx="5027">
                  <c:v>2.0022336555056117E-2</c:v>
                </c:pt>
                <c:pt idx="5028">
                  <c:v>4.1097504225508327E-2</c:v>
                </c:pt>
                <c:pt idx="5029">
                  <c:v>2.940119973219571E-2</c:v>
                </c:pt>
                <c:pt idx="5030">
                  <c:v>2.9917852905744821E-2</c:v>
                </c:pt>
                <c:pt idx="5031">
                  <c:v>3.1003759681785936E-2</c:v>
                </c:pt>
                <c:pt idx="5032">
                  <c:v>6.4764827430423319E-2</c:v>
                </c:pt>
                <c:pt idx="5033">
                  <c:v>8.8779518514119117E-3</c:v>
                </c:pt>
                <c:pt idx="5034">
                  <c:v>2.4459054368017871E-2</c:v>
                </c:pt>
                <c:pt idx="5035">
                  <c:v>4.2790071247842856E-2</c:v>
                </c:pt>
                <c:pt idx="5036">
                  <c:v>5.1076495903123159E-2</c:v>
                </c:pt>
                <c:pt idx="5037">
                  <c:v>8.4860049025167993E-3</c:v>
                </c:pt>
                <c:pt idx="5038">
                  <c:v>6.0142217001010898E-2</c:v>
                </c:pt>
                <c:pt idx="5039">
                  <c:v>5.4345792975159408E-2</c:v>
                </c:pt>
                <c:pt idx="5040">
                  <c:v>1.2295988180955196E-2</c:v>
                </c:pt>
                <c:pt idx="5041">
                  <c:v>4.3388519122124811E-2</c:v>
                </c:pt>
                <c:pt idx="5042">
                  <c:v>3.7687455731100106E-2</c:v>
                </c:pt>
                <c:pt idx="5043">
                  <c:v>1.2126835675955912E-2</c:v>
                </c:pt>
                <c:pt idx="5044">
                  <c:v>1.9950711918617692E-2</c:v>
                </c:pt>
                <c:pt idx="5045">
                  <c:v>3.2038998007989365E-2</c:v>
                </c:pt>
                <c:pt idx="5046">
                  <c:v>1.782204690052859E-2</c:v>
                </c:pt>
                <c:pt idx="5047">
                  <c:v>4.0855055726904968E-2</c:v>
                </c:pt>
                <c:pt idx="5048">
                  <c:v>1.1344888446812406E-2</c:v>
                </c:pt>
                <c:pt idx="5049">
                  <c:v>3.9056735154911711E-2</c:v>
                </c:pt>
                <c:pt idx="5050">
                  <c:v>3.4203684809120692E-2</c:v>
                </c:pt>
                <c:pt idx="5051">
                  <c:v>2.3111634667228202E-2</c:v>
                </c:pt>
                <c:pt idx="5052">
                  <c:v>1.144153159533039E-2</c:v>
                </c:pt>
                <c:pt idx="5053">
                  <c:v>2.6817305895162232E-2</c:v>
                </c:pt>
                <c:pt idx="5054">
                  <c:v>2.8621667608772178E-2</c:v>
                </c:pt>
                <c:pt idx="5055">
                  <c:v>1.5707452394285448E-2</c:v>
                </c:pt>
                <c:pt idx="5056">
                  <c:v>3.6294910374633213E-2</c:v>
                </c:pt>
                <c:pt idx="5057">
                  <c:v>1.9097520549095769E-2</c:v>
                </c:pt>
                <c:pt idx="5058">
                  <c:v>5.1749755394683052E-2</c:v>
                </c:pt>
                <c:pt idx="5059">
                  <c:v>1.51398382844109E-2</c:v>
                </c:pt>
                <c:pt idx="5060">
                  <c:v>3.6706290973208149E-2</c:v>
                </c:pt>
                <c:pt idx="5061">
                  <c:v>3.2381170744929334E-2</c:v>
                </c:pt>
                <c:pt idx="5062">
                  <c:v>4.927052163883542E-2</c:v>
                </c:pt>
                <c:pt idx="5063">
                  <c:v>3.2111041523152882E-2</c:v>
                </c:pt>
                <c:pt idx="5064">
                  <c:v>2.8774983999004144E-2</c:v>
                </c:pt>
                <c:pt idx="5065">
                  <c:v>5.1152494227351346E-2</c:v>
                </c:pt>
                <c:pt idx="5066">
                  <c:v>4.8741427334580749E-2</c:v>
                </c:pt>
                <c:pt idx="5067">
                  <c:v>3.9203480721034543E-2</c:v>
                </c:pt>
                <c:pt idx="5068">
                  <c:v>5.2531786512372676E-2</c:v>
                </c:pt>
                <c:pt idx="5069">
                  <c:v>6.8650936742449958E-3</c:v>
                </c:pt>
                <c:pt idx="5070">
                  <c:v>2.1951533215935674E-2</c:v>
                </c:pt>
                <c:pt idx="5071">
                  <c:v>3.9744912908358514E-2</c:v>
                </c:pt>
                <c:pt idx="5072">
                  <c:v>5.9517182774357462E-2</c:v>
                </c:pt>
                <c:pt idx="5073">
                  <c:v>2.4287874269164678E-2</c:v>
                </c:pt>
                <c:pt idx="5074">
                  <c:v>2.2541047345315899E-2</c:v>
                </c:pt>
                <c:pt idx="5075">
                  <c:v>2.694343382873346E-2</c:v>
                </c:pt>
                <c:pt idx="5076">
                  <c:v>2.3867722507928985E-2</c:v>
                </c:pt>
                <c:pt idx="5077">
                  <c:v>7.3545034465618397E-3</c:v>
                </c:pt>
                <c:pt idx="5078">
                  <c:v>1.154620232488128E-2</c:v>
                </c:pt>
                <c:pt idx="5079">
                  <c:v>1.2750041526422824E-2</c:v>
                </c:pt>
                <c:pt idx="5080">
                  <c:v>2.2253460347738136E-2</c:v>
                </c:pt>
                <c:pt idx="5081">
                  <c:v>5.029943566940992E-2</c:v>
                </c:pt>
                <c:pt idx="5082">
                  <c:v>4.6243777164437179E-2</c:v>
                </c:pt>
                <c:pt idx="5083">
                  <c:v>2.5995434585033055E-2</c:v>
                </c:pt>
                <c:pt idx="5084">
                  <c:v>3.4305172307342056E-2</c:v>
                </c:pt>
                <c:pt idx="5085">
                  <c:v>2.6370335128541682E-2</c:v>
                </c:pt>
                <c:pt idx="5086">
                  <c:v>1.7158811670622092E-2</c:v>
                </c:pt>
                <c:pt idx="5087">
                  <c:v>1.3037765486120029E-2</c:v>
                </c:pt>
                <c:pt idx="5088">
                  <c:v>4.4313115683870495E-2</c:v>
                </c:pt>
                <c:pt idx="5089">
                  <c:v>2.6883039839994426E-2</c:v>
                </c:pt>
                <c:pt idx="5090">
                  <c:v>1.538160530150323E-2</c:v>
                </c:pt>
                <c:pt idx="5091">
                  <c:v>1.1910479735064877E-2</c:v>
                </c:pt>
                <c:pt idx="5092">
                  <c:v>1.4124669104672532E-2</c:v>
                </c:pt>
                <c:pt idx="5093">
                  <c:v>1.6431509493220534E-2</c:v>
                </c:pt>
                <c:pt idx="5094">
                  <c:v>1.0807833569974492E-2</c:v>
                </c:pt>
                <c:pt idx="5095">
                  <c:v>2.1560120630678224E-2</c:v>
                </c:pt>
                <c:pt idx="5096">
                  <c:v>1.9803890606381772E-2</c:v>
                </c:pt>
                <c:pt idx="5097">
                  <c:v>3.4829101808574355E-2</c:v>
                </c:pt>
                <c:pt idx="5098">
                  <c:v>2.135589261529023E-2</c:v>
                </c:pt>
                <c:pt idx="5099">
                  <c:v>2.0504480944726677E-2</c:v>
                </c:pt>
                <c:pt idx="5100">
                  <c:v>2.1106090924267552E-2</c:v>
                </c:pt>
                <c:pt idx="5101">
                  <c:v>4.9235236554414467E-2</c:v>
                </c:pt>
                <c:pt idx="5102">
                  <c:v>5.467774324763975E-2</c:v>
                </c:pt>
                <c:pt idx="5103">
                  <c:v>2.6884621114073266E-2</c:v>
                </c:pt>
                <c:pt idx="5104">
                  <c:v>4.6370884122091942E-2</c:v>
                </c:pt>
                <c:pt idx="5105">
                  <c:v>2.5626624893429012E-2</c:v>
                </c:pt>
                <c:pt idx="5106">
                  <c:v>5.49837283735344E-2</c:v>
                </c:pt>
                <c:pt idx="5107">
                  <c:v>4.7258387539142875E-2</c:v>
                </c:pt>
                <c:pt idx="5108">
                  <c:v>2.1330286827804835E-2</c:v>
                </c:pt>
                <c:pt idx="5109">
                  <c:v>3.6209306057707814E-2</c:v>
                </c:pt>
                <c:pt idx="5110">
                  <c:v>4.346108341860206E-2</c:v>
                </c:pt>
                <c:pt idx="5111">
                  <c:v>1.8930156103384457E-2</c:v>
                </c:pt>
                <c:pt idx="5112">
                  <c:v>3.101408125039001E-2</c:v>
                </c:pt>
                <c:pt idx="5113">
                  <c:v>2.9838371651212958E-2</c:v>
                </c:pt>
                <c:pt idx="5114">
                  <c:v>2.696874091784458E-2</c:v>
                </c:pt>
                <c:pt idx="5115">
                  <c:v>3.7372273660478015E-3</c:v>
                </c:pt>
                <c:pt idx="5116">
                  <c:v>5.0220117489662701E-2</c:v>
                </c:pt>
                <c:pt idx="5117">
                  <c:v>0.17954848365171175</c:v>
                </c:pt>
                <c:pt idx="5118">
                  <c:v>0.54970681601910432</c:v>
                </c:pt>
                <c:pt idx="5119">
                  <c:v>0.136873039062964</c:v>
                </c:pt>
                <c:pt idx="5120">
                  <c:v>3.385560258212246E-2</c:v>
                </c:pt>
                <c:pt idx="5121">
                  <c:v>5.8141460608933299E-2</c:v>
                </c:pt>
                <c:pt idx="5122">
                  <c:v>2.0714503644504383E-2</c:v>
                </c:pt>
                <c:pt idx="5123">
                  <c:v>6.6651297593872769E-2</c:v>
                </c:pt>
                <c:pt idx="5124">
                  <c:v>8.0462920414099123E-2</c:v>
                </c:pt>
                <c:pt idx="5125">
                  <c:v>4.3293767778243515E-2</c:v>
                </c:pt>
                <c:pt idx="5126">
                  <c:v>1.0877538817748302E-2</c:v>
                </c:pt>
                <c:pt idx="5127">
                  <c:v>2.13425571737558E-2</c:v>
                </c:pt>
                <c:pt idx="5128">
                  <c:v>4.2334405693151264E-2</c:v>
                </c:pt>
                <c:pt idx="5129">
                  <c:v>2.1631647820815371E-2</c:v>
                </c:pt>
                <c:pt idx="5130">
                  <c:v>1.8714099312731172E-2</c:v>
                </c:pt>
                <c:pt idx="5131">
                  <c:v>2.7022267141597903E-2</c:v>
                </c:pt>
                <c:pt idx="5132">
                  <c:v>5.6732406346155541E-2</c:v>
                </c:pt>
                <c:pt idx="5133">
                  <c:v>7.208399522639608E-2</c:v>
                </c:pt>
                <c:pt idx="5134">
                  <c:v>3.9804144228660382E-2</c:v>
                </c:pt>
                <c:pt idx="5135">
                  <c:v>8.3756397888568486E-3</c:v>
                </c:pt>
                <c:pt idx="5136">
                  <c:v>4.2098651451136296E-2</c:v>
                </c:pt>
                <c:pt idx="5137">
                  <c:v>3.7265022583047112E-2</c:v>
                </c:pt>
                <c:pt idx="5138">
                  <c:v>3.9539262317969504E-2</c:v>
                </c:pt>
                <c:pt idx="5139">
                  <c:v>1.1899521772702558E-2</c:v>
                </c:pt>
                <c:pt idx="5140">
                  <c:v>4.223937582805181E-2</c:v>
                </c:pt>
                <c:pt idx="5141">
                  <c:v>4.6424913412818548E-2</c:v>
                </c:pt>
                <c:pt idx="5142">
                  <c:v>3.0851570695670266E-2</c:v>
                </c:pt>
                <c:pt idx="5143">
                  <c:v>4.0556934219331015E-2</c:v>
                </c:pt>
                <c:pt idx="5144">
                  <c:v>2.5281317148160756E-2</c:v>
                </c:pt>
                <c:pt idx="5145">
                  <c:v>3.1674764392017794E-2</c:v>
                </c:pt>
                <c:pt idx="5146">
                  <c:v>3.3375981031065732E-2</c:v>
                </c:pt>
                <c:pt idx="5147">
                  <c:v>1.6068644732786207E-2</c:v>
                </c:pt>
                <c:pt idx="5148">
                  <c:v>3.7956586537666426E-2</c:v>
                </c:pt>
                <c:pt idx="5149">
                  <c:v>4.4089947686800066E-2</c:v>
                </c:pt>
                <c:pt idx="5150">
                  <c:v>3.8910593383168525E-2</c:v>
                </c:pt>
                <c:pt idx="5151">
                  <c:v>5.3726158788193366E-3</c:v>
                </c:pt>
                <c:pt idx="5152">
                  <c:v>4.7316850508444752E-2</c:v>
                </c:pt>
                <c:pt idx="5153">
                  <c:v>4.7131959514498001E-2</c:v>
                </c:pt>
                <c:pt idx="5154">
                  <c:v>3.0372724385369979E-2</c:v>
                </c:pt>
                <c:pt idx="5155">
                  <c:v>5.0146915666386065E-2</c:v>
                </c:pt>
                <c:pt idx="5156">
                  <c:v>2.3140873218849816E-2</c:v>
                </c:pt>
                <c:pt idx="5157">
                  <c:v>2.5092199676019885E-2</c:v>
                </c:pt>
                <c:pt idx="5158">
                  <c:v>1.6890481491725996E-2</c:v>
                </c:pt>
                <c:pt idx="5159">
                  <c:v>2.2162700246272583E-2</c:v>
                </c:pt>
                <c:pt idx="5160">
                  <c:v>3.4788578603645127E-2</c:v>
                </c:pt>
                <c:pt idx="5161">
                  <c:v>1.7634269392517301E-2</c:v>
                </c:pt>
                <c:pt idx="5162">
                  <c:v>1.9002316148910847E-2</c:v>
                </c:pt>
                <c:pt idx="5163">
                  <c:v>2.538162180874207E-2</c:v>
                </c:pt>
                <c:pt idx="5164">
                  <c:v>5.1247774367188401E-2</c:v>
                </c:pt>
                <c:pt idx="5165">
                  <c:v>2.2450184071237052E-2</c:v>
                </c:pt>
                <c:pt idx="5166">
                  <c:v>3.8691576372593003E-2</c:v>
                </c:pt>
                <c:pt idx="5167">
                  <c:v>3.5576465019845328E-2</c:v>
                </c:pt>
                <c:pt idx="5168">
                  <c:v>4.3517270669855716E-2</c:v>
                </c:pt>
                <c:pt idx="5169">
                  <c:v>7.1213793755922823E-4</c:v>
                </c:pt>
                <c:pt idx="5170">
                  <c:v>4.7518254093160836E-2</c:v>
                </c:pt>
                <c:pt idx="5171">
                  <c:v>5.0092375421565048E-2</c:v>
                </c:pt>
                <c:pt idx="5172">
                  <c:v>8.0821235776890755E-3</c:v>
                </c:pt>
                <c:pt idx="5173">
                  <c:v>2.5690331521591937E-2</c:v>
                </c:pt>
                <c:pt idx="5174">
                  <c:v>2.8653790800335116E-2</c:v>
                </c:pt>
                <c:pt idx="5175">
                  <c:v>2.7940369803217187E-2</c:v>
                </c:pt>
                <c:pt idx="5176">
                  <c:v>9.5338930218960477E-2</c:v>
                </c:pt>
                <c:pt idx="5177">
                  <c:v>4.6090930238323051E-2</c:v>
                </c:pt>
                <c:pt idx="5178">
                  <c:v>4.344813596106599E-2</c:v>
                </c:pt>
                <c:pt idx="5179">
                  <c:v>6.3803123725252514E-2</c:v>
                </c:pt>
                <c:pt idx="5180">
                  <c:v>3.7316002268846377E-2</c:v>
                </c:pt>
                <c:pt idx="5181">
                  <c:v>4.9050876938337651E-2</c:v>
                </c:pt>
                <c:pt idx="5182">
                  <c:v>4.8958734521630833E-2</c:v>
                </c:pt>
                <c:pt idx="5183">
                  <c:v>2.0899185272958157E-2</c:v>
                </c:pt>
                <c:pt idx="5184">
                  <c:v>2.587817526155602E-2</c:v>
                </c:pt>
                <c:pt idx="5185">
                  <c:v>5.053907973119396E-2</c:v>
                </c:pt>
                <c:pt idx="5186">
                  <c:v>1.1320793443258332E-2</c:v>
                </c:pt>
                <c:pt idx="5187">
                  <c:v>2.3329022475702142E-2</c:v>
                </c:pt>
                <c:pt idx="5188">
                  <c:v>6.7528793429436379E-2</c:v>
                </c:pt>
                <c:pt idx="5189">
                  <c:v>2.6569996702569508E-2</c:v>
                </c:pt>
                <c:pt idx="5190">
                  <c:v>3.6851403721392097E-2</c:v>
                </c:pt>
                <c:pt idx="5191">
                  <c:v>6.0835428711992198E-2</c:v>
                </c:pt>
                <c:pt idx="5192">
                  <c:v>1.422523759150659E-2</c:v>
                </c:pt>
                <c:pt idx="5193">
                  <c:v>4.9366966706692293E-2</c:v>
                </c:pt>
                <c:pt idx="5194">
                  <c:v>2.8574241635759515E-2</c:v>
                </c:pt>
                <c:pt idx="5195">
                  <c:v>2.502153757208872E-2</c:v>
                </c:pt>
                <c:pt idx="5196">
                  <c:v>3.1193037449342424E-2</c:v>
                </c:pt>
                <c:pt idx="5197">
                  <c:v>3.2992045303932446E-2</c:v>
                </c:pt>
                <c:pt idx="5198">
                  <c:v>2.1927243984116766E-2</c:v>
                </c:pt>
                <c:pt idx="5199">
                  <c:v>3.1845145638635428E-2</c:v>
                </c:pt>
                <c:pt idx="5200">
                  <c:v>2.1892359703270144E-2</c:v>
                </c:pt>
                <c:pt idx="5201">
                  <c:v>1.3030618946787609E-2</c:v>
                </c:pt>
                <c:pt idx="5202">
                  <c:v>3.1835026803109616E-2</c:v>
                </c:pt>
                <c:pt idx="5203">
                  <c:v>3.9847982031695095E-2</c:v>
                </c:pt>
                <c:pt idx="5204">
                  <c:v>5.3546606010986791E-2</c:v>
                </c:pt>
                <c:pt idx="5205">
                  <c:v>3.7972728722339602E-2</c:v>
                </c:pt>
                <c:pt idx="5206">
                  <c:v>1.9768016277926702E-2</c:v>
                </c:pt>
                <c:pt idx="5207">
                  <c:v>4.0705581585417171E-2</c:v>
                </c:pt>
                <c:pt idx="5208">
                  <c:v>4.0776138381415514E-2</c:v>
                </c:pt>
                <c:pt idx="5209">
                  <c:v>3.5966646909325807E-2</c:v>
                </c:pt>
                <c:pt idx="5210">
                  <c:v>2.3488516864008428E-2</c:v>
                </c:pt>
                <c:pt idx="5211">
                  <c:v>1.5072147049723324E-2</c:v>
                </c:pt>
                <c:pt idx="5212">
                  <c:v>3.2801690533974612E-3</c:v>
                </c:pt>
                <c:pt idx="5213">
                  <c:v>1.0960371355610813E-2</c:v>
                </c:pt>
                <c:pt idx="5214">
                  <c:v>4.1607785696546218E-2</c:v>
                </c:pt>
                <c:pt idx="5215">
                  <c:v>4.4032608221566773E-2</c:v>
                </c:pt>
                <c:pt idx="5216">
                  <c:v>2.6729163618585718E-2</c:v>
                </c:pt>
                <c:pt idx="5217">
                  <c:v>2.51795220282479E-2</c:v>
                </c:pt>
                <c:pt idx="5218">
                  <c:v>2.3807297617242738E-2</c:v>
                </c:pt>
                <c:pt idx="5219">
                  <c:v>5.0451756194949668E-2</c:v>
                </c:pt>
                <c:pt idx="5220">
                  <c:v>3.4919331761302574E-2</c:v>
                </c:pt>
                <c:pt idx="5221">
                  <c:v>7.7385654108895696E-2</c:v>
                </c:pt>
                <c:pt idx="5222">
                  <c:v>2.0190185050465183E-2</c:v>
                </c:pt>
                <c:pt idx="5223">
                  <c:v>1.0116220342392377E-2</c:v>
                </c:pt>
                <c:pt idx="5224">
                  <c:v>2.0911732990724238E-2</c:v>
                </c:pt>
                <c:pt idx="5225">
                  <c:v>3.7357667146400528E-2</c:v>
                </c:pt>
                <c:pt idx="5226">
                  <c:v>1.3967989635365038E-2</c:v>
                </c:pt>
                <c:pt idx="5227">
                  <c:v>2.8147603986114732E-2</c:v>
                </c:pt>
                <c:pt idx="5228">
                  <c:v>4.662614229725659E-2</c:v>
                </c:pt>
                <c:pt idx="5229">
                  <c:v>1.0517387788770191E-2</c:v>
                </c:pt>
                <c:pt idx="5230">
                  <c:v>5.1833238381268763E-2</c:v>
                </c:pt>
                <c:pt idx="5231">
                  <c:v>3.7834218688685181E-2</c:v>
                </c:pt>
                <c:pt idx="5232">
                  <c:v>6.3234608182945934E-2</c:v>
                </c:pt>
                <c:pt idx="5233">
                  <c:v>6.1614301742526294E-2</c:v>
                </c:pt>
                <c:pt idx="5234">
                  <c:v>3.9747263542278297E-2</c:v>
                </c:pt>
                <c:pt idx="5235">
                  <c:v>2.7776671749497019E-2</c:v>
                </c:pt>
                <c:pt idx="5236">
                  <c:v>8.4492430747521788E-2</c:v>
                </c:pt>
                <c:pt idx="5237">
                  <c:v>4.1634350744678181E-2</c:v>
                </c:pt>
                <c:pt idx="5238">
                  <c:v>1.8266456182090253E-2</c:v>
                </c:pt>
                <c:pt idx="5239">
                  <c:v>5.3720610375693305E-2</c:v>
                </c:pt>
                <c:pt idx="5240">
                  <c:v>3.5292441993348335E-2</c:v>
                </c:pt>
                <c:pt idx="5241">
                  <c:v>3.6054298752912446E-2</c:v>
                </c:pt>
                <c:pt idx="5242">
                  <c:v>5.6375353296883604E-2</c:v>
                </c:pt>
                <c:pt idx="5243">
                  <c:v>2.4182933995488359E-2</c:v>
                </c:pt>
                <c:pt idx="5244">
                  <c:v>2.5817024320959749E-2</c:v>
                </c:pt>
                <c:pt idx="5245">
                  <c:v>2.2357396995832526E-2</c:v>
                </c:pt>
                <c:pt idx="5246">
                  <c:v>1.5519146434093337E-2</c:v>
                </c:pt>
                <c:pt idx="5247">
                  <c:v>1.9289632662734577E-2</c:v>
                </c:pt>
                <c:pt idx="5248">
                  <c:v>5.3984321193800575E-2</c:v>
                </c:pt>
                <c:pt idx="5249">
                  <c:v>4.5266538873329015E-2</c:v>
                </c:pt>
                <c:pt idx="5250">
                  <c:v>3.2660366908649562E-2</c:v>
                </c:pt>
                <c:pt idx="5251">
                  <c:v>4.3959392418643571E-2</c:v>
                </c:pt>
                <c:pt idx="5252">
                  <c:v>3.253071292526874E-2</c:v>
                </c:pt>
                <c:pt idx="5253">
                  <c:v>1.5899293658909585E-2</c:v>
                </c:pt>
                <c:pt idx="5254">
                  <c:v>2.9428600637285366E-2</c:v>
                </c:pt>
                <c:pt idx="5255">
                  <c:v>2.4198018451645584E-2</c:v>
                </c:pt>
                <c:pt idx="5256">
                  <c:v>3.9426989810065968E-2</c:v>
                </c:pt>
                <c:pt idx="5257">
                  <c:v>4.4162358892550033E-2</c:v>
                </c:pt>
                <c:pt idx="5258">
                  <c:v>2.3046344881347904E-2</c:v>
                </c:pt>
                <c:pt idx="5259">
                  <c:v>2.4487357632557685E-2</c:v>
                </c:pt>
                <c:pt idx="5260">
                  <c:v>2.5996062108077492E-2</c:v>
                </c:pt>
                <c:pt idx="5261">
                  <c:v>1.8962620716480708E-2</c:v>
                </c:pt>
                <c:pt idx="5262">
                  <c:v>4.08039758805884E-2</c:v>
                </c:pt>
                <c:pt idx="5263">
                  <c:v>6.8180393533610884E-2</c:v>
                </c:pt>
                <c:pt idx="5264">
                  <c:v>4.5232398334473858E-2</c:v>
                </c:pt>
                <c:pt idx="5265">
                  <c:v>2.1103239855132207E-2</c:v>
                </c:pt>
                <c:pt idx="5266">
                  <c:v>7.2664099239875213E-2</c:v>
                </c:pt>
                <c:pt idx="5267">
                  <c:v>5.6675958198372046E-2</c:v>
                </c:pt>
                <c:pt idx="5268">
                  <c:v>3.5688453025899146E-2</c:v>
                </c:pt>
                <c:pt idx="5269">
                  <c:v>3.749788865918962E-2</c:v>
                </c:pt>
                <c:pt idx="5270">
                  <c:v>1.7981202526842981E-2</c:v>
                </c:pt>
                <c:pt idx="5271">
                  <c:v>1.7591184631675298E-2</c:v>
                </c:pt>
                <c:pt idx="5272">
                  <c:v>2.9412666833818605E-2</c:v>
                </c:pt>
                <c:pt idx="5273">
                  <c:v>3.1931434436469064E-2</c:v>
                </c:pt>
                <c:pt idx="5274">
                  <c:v>3.3271387089025058E-2</c:v>
                </c:pt>
                <c:pt idx="5275">
                  <c:v>2.1189304039978478E-2</c:v>
                </c:pt>
                <c:pt idx="5276">
                  <c:v>2.4469412316889559E-2</c:v>
                </c:pt>
                <c:pt idx="5277">
                  <c:v>4.4761692979663203E-3</c:v>
                </c:pt>
                <c:pt idx="5278">
                  <c:v>1.5857216011784317E-2</c:v>
                </c:pt>
                <c:pt idx="5279">
                  <c:v>1.4101077572429595E-2</c:v>
                </c:pt>
                <c:pt idx="5280">
                  <c:v>1.1007380930569391E-2</c:v>
                </c:pt>
                <c:pt idx="5281">
                  <c:v>7.8850099529201662E-2</c:v>
                </c:pt>
                <c:pt idx="5282">
                  <c:v>3.0479101336132877E-2</c:v>
                </c:pt>
                <c:pt idx="5283">
                  <c:v>4.4974454129124999E-2</c:v>
                </c:pt>
                <c:pt idx="5284">
                  <c:v>2.9943381776842314E-2</c:v>
                </c:pt>
                <c:pt idx="5285">
                  <c:v>2.6485654826804803E-2</c:v>
                </c:pt>
                <c:pt idx="5286">
                  <c:v>3.7925741660793134E-2</c:v>
                </c:pt>
                <c:pt idx="5287">
                  <c:v>2.4479764263434584E-2</c:v>
                </c:pt>
                <c:pt idx="5288">
                  <c:v>3.1084417078618143E-2</c:v>
                </c:pt>
                <c:pt idx="5289">
                  <c:v>3.8340805408460368E-2</c:v>
                </c:pt>
                <c:pt idx="5290">
                  <c:v>1.6027093760042958E-2</c:v>
                </c:pt>
                <c:pt idx="5291">
                  <c:v>1.8084804609005078E-2</c:v>
                </c:pt>
                <c:pt idx="5292">
                  <c:v>2.7511900693638494E-3</c:v>
                </c:pt>
                <c:pt idx="5293">
                  <c:v>3.6709763745092779E-2</c:v>
                </c:pt>
                <c:pt idx="5294">
                  <c:v>1.8016739710481119E-2</c:v>
                </c:pt>
                <c:pt idx="5295">
                  <c:v>2.5006699234344291E-2</c:v>
                </c:pt>
                <c:pt idx="5296">
                  <c:v>4.5067610835048053E-2</c:v>
                </c:pt>
                <c:pt idx="5297">
                  <c:v>5.5990650070838907E-2</c:v>
                </c:pt>
                <c:pt idx="5298">
                  <c:v>3.6784148140844207E-2</c:v>
                </c:pt>
                <c:pt idx="5299">
                  <c:v>1.5862126096144083E-2</c:v>
                </c:pt>
                <c:pt idx="5300">
                  <c:v>3.2523827000699293E-2</c:v>
                </c:pt>
                <c:pt idx="5301">
                  <c:v>8.7020846433460853E-3</c:v>
                </c:pt>
                <c:pt idx="5302">
                  <c:v>4.5174754416123425E-2</c:v>
                </c:pt>
                <c:pt idx="5303">
                  <c:v>1.8271387425753176E-2</c:v>
                </c:pt>
                <c:pt idx="5304">
                  <c:v>2.4636512973242115E-2</c:v>
                </c:pt>
                <c:pt idx="5305">
                  <c:v>1.3796937759047173E-2</c:v>
                </c:pt>
                <c:pt idx="5306">
                  <c:v>1.5117747630136036E-2</c:v>
                </c:pt>
                <c:pt idx="5307">
                  <c:v>1.8283442846684494E-2</c:v>
                </c:pt>
                <c:pt idx="5308">
                  <c:v>3.0632319428311666E-2</c:v>
                </c:pt>
                <c:pt idx="5309">
                  <c:v>3.4792844054083553E-2</c:v>
                </c:pt>
                <c:pt idx="5310">
                  <c:v>1.6352849705152734E-2</c:v>
                </c:pt>
                <c:pt idx="5311">
                  <c:v>5.7727338270593981E-2</c:v>
                </c:pt>
                <c:pt idx="5312">
                  <c:v>3.6729276079790402E-2</c:v>
                </c:pt>
                <c:pt idx="5313">
                  <c:v>3.2432062744498821E-2</c:v>
                </c:pt>
                <c:pt idx="5314">
                  <c:v>1.1659505790539638E-2</c:v>
                </c:pt>
                <c:pt idx="5315">
                  <c:v>5.6903529677925994E-2</c:v>
                </c:pt>
                <c:pt idx="5316">
                  <c:v>3.6952223400279885E-2</c:v>
                </c:pt>
                <c:pt idx="5317">
                  <c:v>7.8328591886346569E-2</c:v>
                </c:pt>
                <c:pt idx="5318">
                  <c:v>7.4159451175442828E-2</c:v>
                </c:pt>
                <c:pt idx="5319">
                  <c:v>4.6575231325930493E-2</c:v>
                </c:pt>
                <c:pt idx="5320">
                  <c:v>5.150032485774797E-2</c:v>
                </c:pt>
                <c:pt idx="5321">
                  <c:v>2.4404341298908134E-2</c:v>
                </c:pt>
                <c:pt idx="5322">
                  <c:v>0.2044480283565494</c:v>
                </c:pt>
                <c:pt idx="5323">
                  <c:v>0.77463097244513379</c:v>
                </c:pt>
                <c:pt idx="5324">
                  <c:v>9.484864458870268E-2</c:v>
                </c:pt>
                <c:pt idx="5325">
                  <c:v>8.6364317817031522E-2</c:v>
                </c:pt>
                <c:pt idx="5326">
                  <c:v>5.9590241441135644E-2</c:v>
                </c:pt>
                <c:pt idx="5327">
                  <c:v>5.7765508426484119E-2</c:v>
                </c:pt>
                <c:pt idx="5328">
                  <c:v>1.6270710070583182E-2</c:v>
                </c:pt>
                <c:pt idx="5329">
                  <c:v>3.4052948582746621E-2</c:v>
                </c:pt>
                <c:pt idx="5330">
                  <c:v>2.7014372910801145E-2</c:v>
                </c:pt>
                <c:pt idx="5331">
                  <c:v>3.9031395217742494E-2</c:v>
                </c:pt>
                <c:pt idx="5332">
                  <c:v>3.1705100131574813E-2</c:v>
                </c:pt>
                <c:pt idx="5333">
                  <c:v>2.6648749896615302E-2</c:v>
                </c:pt>
                <c:pt idx="5334">
                  <c:v>2.8031478849638622E-2</c:v>
                </c:pt>
                <c:pt idx="5335">
                  <c:v>5.0216825568588308E-2</c:v>
                </c:pt>
                <c:pt idx="5336">
                  <c:v>2.4483238407110582E-2</c:v>
                </c:pt>
                <c:pt idx="5337">
                  <c:v>2.7361426740351177E-2</c:v>
                </c:pt>
                <c:pt idx="5338">
                  <c:v>4.1188468680973797E-2</c:v>
                </c:pt>
                <c:pt idx="5339">
                  <c:v>4.0104755846662864E-2</c:v>
                </c:pt>
                <c:pt idx="5340">
                  <c:v>5.5860420653815065E-2</c:v>
                </c:pt>
                <c:pt idx="5341">
                  <c:v>6.7548402223361184E-2</c:v>
                </c:pt>
                <c:pt idx="5342">
                  <c:v>1.159979970027868E-2</c:v>
                </c:pt>
                <c:pt idx="5343">
                  <c:v>3.1592326191249957E-2</c:v>
                </c:pt>
                <c:pt idx="5344">
                  <c:v>1.794362086860005E-2</c:v>
                </c:pt>
                <c:pt idx="5345">
                  <c:v>9.7870136585444471E-3</c:v>
                </c:pt>
                <c:pt idx="5346">
                  <c:v>2.2836562161482794E-2</c:v>
                </c:pt>
                <c:pt idx="5347">
                  <c:v>5.793718313864926E-3</c:v>
                </c:pt>
                <c:pt idx="5348">
                  <c:v>5.1005190419298685E-2</c:v>
                </c:pt>
                <c:pt idx="5349">
                  <c:v>2.9256246060391473E-2</c:v>
                </c:pt>
                <c:pt idx="5350">
                  <c:v>6.4914035243218399E-2</c:v>
                </c:pt>
                <c:pt idx="5351">
                  <c:v>5.4379029064381456E-3</c:v>
                </c:pt>
                <c:pt idx="5352">
                  <c:v>2.6341507798939675E-2</c:v>
                </c:pt>
                <c:pt idx="5353">
                  <c:v>1.3742192317078492E-2</c:v>
                </c:pt>
                <c:pt idx="5354">
                  <c:v>4.8219501252559756E-2</c:v>
                </c:pt>
                <c:pt idx="5355">
                  <c:v>2.1118936938881491E-2</c:v>
                </c:pt>
                <c:pt idx="5356">
                  <c:v>2.1183280638267719E-2</c:v>
                </c:pt>
                <c:pt idx="5357">
                  <c:v>5.0511498051491764E-2</c:v>
                </c:pt>
                <c:pt idx="5358">
                  <c:v>3.8419659890075154E-2</c:v>
                </c:pt>
                <c:pt idx="5359">
                  <c:v>6.7825689649554682E-2</c:v>
                </c:pt>
                <c:pt idx="5360">
                  <c:v>4.2798279758237578E-2</c:v>
                </c:pt>
                <c:pt idx="5361">
                  <c:v>2.5729567367321595E-2</c:v>
                </c:pt>
                <c:pt idx="5362">
                  <c:v>1.8440665198740852E-2</c:v>
                </c:pt>
                <c:pt idx="5363">
                  <c:v>5.5675234597369672E-2</c:v>
                </c:pt>
                <c:pt idx="5364">
                  <c:v>7.8669794394749821E-3</c:v>
                </c:pt>
                <c:pt idx="5365">
                  <c:v>9.4710978213003311E-3</c:v>
                </c:pt>
                <c:pt idx="5366">
                  <c:v>1.1518832149210394E-2</c:v>
                </c:pt>
                <c:pt idx="5367">
                  <c:v>3.3126475334089044E-2</c:v>
                </c:pt>
                <c:pt idx="5368">
                  <c:v>7.4368618791072092E-3</c:v>
                </c:pt>
                <c:pt idx="5369">
                  <c:v>1.4020593290820331E-2</c:v>
                </c:pt>
                <c:pt idx="5370">
                  <c:v>4.3585352618120611E-2</c:v>
                </c:pt>
                <c:pt idx="5371">
                  <c:v>3.7388706233265893E-2</c:v>
                </c:pt>
                <c:pt idx="5372">
                  <c:v>2.1679285700717192E-2</c:v>
                </c:pt>
                <c:pt idx="5373">
                  <c:v>2.0002405126042309E-2</c:v>
                </c:pt>
                <c:pt idx="5374">
                  <c:v>2.9708081812773009E-2</c:v>
                </c:pt>
                <c:pt idx="5375">
                  <c:v>2.3716404828884759E-2</c:v>
                </c:pt>
                <c:pt idx="5376">
                  <c:v>3.1524421356834628E-2</c:v>
                </c:pt>
                <c:pt idx="5377">
                  <c:v>1.1439129856377864E-2</c:v>
                </c:pt>
                <c:pt idx="5378">
                  <c:v>2.7048228740592196E-2</c:v>
                </c:pt>
                <c:pt idx="5379">
                  <c:v>2.8733397336822907E-2</c:v>
                </c:pt>
                <c:pt idx="5380">
                  <c:v>4.5979939810033454E-2</c:v>
                </c:pt>
                <c:pt idx="5381">
                  <c:v>1.2173956092184487E-2</c:v>
                </c:pt>
                <c:pt idx="5382">
                  <c:v>6.0688001084124171E-2</c:v>
                </c:pt>
                <c:pt idx="5383">
                  <c:v>9.5830865506342969E-2</c:v>
                </c:pt>
                <c:pt idx="5384">
                  <c:v>5.8341148760070086E-2</c:v>
                </c:pt>
                <c:pt idx="5385">
                  <c:v>4.0884484565307681E-2</c:v>
                </c:pt>
                <c:pt idx="5386">
                  <c:v>2.3157961195465152E-2</c:v>
                </c:pt>
                <c:pt idx="5387">
                  <c:v>1.7038083799098033E-2</c:v>
                </c:pt>
                <c:pt idx="5388">
                  <c:v>2.996320016320074E-2</c:v>
                </c:pt>
                <c:pt idx="5389">
                  <c:v>5.8992748960929424E-3</c:v>
                </c:pt>
                <c:pt idx="5390">
                  <c:v>4.1574156883715942E-2</c:v>
                </c:pt>
                <c:pt idx="5391">
                  <c:v>5.5940854817686715E-2</c:v>
                </c:pt>
                <c:pt idx="5392">
                  <c:v>2.0631886510132352E-2</c:v>
                </c:pt>
                <c:pt idx="5393">
                  <c:v>2.2074174238948908E-2</c:v>
                </c:pt>
                <c:pt idx="5394">
                  <c:v>3.3585556237767454E-2</c:v>
                </c:pt>
                <c:pt idx="5395">
                  <c:v>3.0240715328726766E-2</c:v>
                </c:pt>
                <c:pt idx="5396">
                  <c:v>2.5593561284604324E-2</c:v>
                </c:pt>
                <c:pt idx="5397">
                  <c:v>1.0613135428911137E-2</c:v>
                </c:pt>
                <c:pt idx="5398">
                  <c:v>2.6929887293491064E-2</c:v>
                </c:pt>
                <c:pt idx="5399">
                  <c:v>7.9263147396485961E-3</c:v>
                </c:pt>
                <c:pt idx="5400">
                  <c:v>6.1725331625284647E-3</c:v>
                </c:pt>
                <c:pt idx="5401">
                  <c:v>2.3460113995596735E-2</c:v>
                </c:pt>
                <c:pt idx="5402">
                  <c:v>6.4305641904713259E-2</c:v>
                </c:pt>
                <c:pt idx="5403">
                  <c:v>2.7275997424052713E-2</c:v>
                </c:pt>
                <c:pt idx="5404">
                  <c:v>4.0583673871413553E-2</c:v>
                </c:pt>
                <c:pt idx="5405">
                  <c:v>3.2845962583141049E-2</c:v>
                </c:pt>
                <c:pt idx="5406">
                  <c:v>4.2172354039344259E-2</c:v>
                </c:pt>
                <c:pt idx="5407">
                  <c:v>9.8653949409233076E-3</c:v>
                </c:pt>
                <c:pt idx="5408">
                  <c:v>1.3216659743083991E-2</c:v>
                </c:pt>
                <c:pt idx="5409">
                  <c:v>2.8389767235507846E-2</c:v>
                </c:pt>
                <c:pt idx="5410">
                  <c:v>2.7231632298855002E-2</c:v>
                </c:pt>
                <c:pt idx="5411">
                  <c:v>2.5090635290322932E-2</c:v>
                </c:pt>
                <c:pt idx="5412">
                  <c:v>2.2780496035281161E-2</c:v>
                </c:pt>
                <c:pt idx="5413">
                  <c:v>4.2171101166586393E-2</c:v>
                </c:pt>
                <c:pt idx="5414">
                  <c:v>4.1576784370086897E-2</c:v>
                </c:pt>
                <c:pt idx="5415">
                  <c:v>1.1733309691135145E-2</c:v>
                </c:pt>
                <c:pt idx="5416">
                  <c:v>3.9050424763692408E-2</c:v>
                </c:pt>
                <c:pt idx="5417">
                  <c:v>2.2671316787984654E-2</c:v>
                </c:pt>
                <c:pt idx="5418">
                  <c:v>4.3244669507000053E-2</c:v>
                </c:pt>
                <c:pt idx="5419">
                  <c:v>3.428263379138495E-2</c:v>
                </c:pt>
                <c:pt idx="5420">
                  <c:v>1.7942686255279294E-2</c:v>
                </c:pt>
                <c:pt idx="5421">
                  <c:v>5.980684665016249E-2</c:v>
                </c:pt>
                <c:pt idx="5422">
                  <c:v>5.2534212321563231E-2</c:v>
                </c:pt>
                <c:pt idx="5423">
                  <c:v>3.7324364483846316E-2</c:v>
                </c:pt>
                <c:pt idx="5424">
                  <c:v>2.5995739625285515E-2</c:v>
                </c:pt>
                <c:pt idx="5425">
                  <c:v>3.2722852920750514E-2</c:v>
                </c:pt>
                <c:pt idx="5426">
                  <c:v>2.7594009840358605E-2</c:v>
                </c:pt>
                <c:pt idx="5427">
                  <c:v>3.1969250222426158E-2</c:v>
                </c:pt>
                <c:pt idx="5428">
                  <c:v>2.7160950937715419E-2</c:v>
                </c:pt>
                <c:pt idx="5429">
                  <c:v>1.5654152803410367E-2</c:v>
                </c:pt>
                <c:pt idx="5430">
                  <c:v>1.3095893651573081E-2</c:v>
                </c:pt>
                <c:pt idx="5431">
                  <c:v>1.4211553101594656E-2</c:v>
                </c:pt>
                <c:pt idx="5432">
                  <c:v>3.1390888738016813E-2</c:v>
                </c:pt>
                <c:pt idx="5433">
                  <c:v>8.1733802265524496E-3</c:v>
                </c:pt>
                <c:pt idx="5434">
                  <c:v>2.2688929015549964E-2</c:v>
                </c:pt>
                <c:pt idx="5435">
                  <c:v>2.93896969087671E-2</c:v>
                </c:pt>
                <c:pt idx="5436">
                  <c:v>4.1484745808961734E-2</c:v>
                </c:pt>
                <c:pt idx="5437">
                  <c:v>3.7644730748517097E-2</c:v>
                </c:pt>
                <c:pt idx="5438">
                  <c:v>7.4335102043235873E-2</c:v>
                </c:pt>
                <c:pt idx="5439">
                  <c:v>4.7040991951240944E-2</c:v>
                </c:pt>
                <c:pt idx="5440">
                  <c:v>3.9199097691932215E-2</c:v>
                </c:pt>
                <c:pt idx="5441">
                  <c:v>2.334462518956856E-2</c:v>
                </c:pt>
                <c:pt idx="5442">
                  <c:v>8.8577904058654497E-3</c:v>
                </c:pt>
                <c:pt idx="5443">
                  <c:v>9.2528416057448583E-3</c:v>
                </c:pt>
                <c:pt idx="5444">
                  <c:v>4.0393023183724376E-2</c:v>
                </c:pt>
                <c:pt idx="5445">
                  <c:v>3.306679169859595E-2</c:v>
                </c:pt>
                <c:pt idx="5446">
                  <c:v>5.0714825024641669E-2</c:v>
                </c:pt>
                <c:pt idx="5447">
                  <c:v>3.4719090233028507E-2</c:v>
                </c:pt>
                <c:pt idx="5448">
                  <c:v>3.9858780106521267E-2</c:v>
                </c:pt>
                <c:pt idx="5449">
                  <c:v>3.2194517289700894E-2</c:v>
                </c:pt>
                <c:pt idx="5450">
                  <c:v>2.8414993489636556E-2</c:v>
                </c:pt>
                <c:pt idx="5451">
                  <c:v>4.2057939551651772E-3</c:v>
                </c:pt>
                <c:pt idx="5452">
                  <c:v>2.4336080122527037E-2</c:v>
                </c:pt>
                <c:pt idx="5453">
                  <c:v>3.7226770055403986E-2</c:v>
                </c:pt>
                <c:pt idx="5454">
                  <c:v>2.5505708874231581E-2</c:v>
                </c:pt>
                <c:pt idx="5455">
                  <c:v>6.5087531682735452E-3</c:v>
                </c:pt>
                <c:pt idx="5456">
                  <c:v>4.6349221901751815E-2</c:v>
                </c:pt>
                <c:pt idx="5457">
                  <c:v>1.9865905465487135E-2</c:v>
                </c:pt>
                <c:pt idx="5458">
                  <c:v>1.0531322791241597E-2</c:v>
                </c:pt>
                <c:pt idx="5459">
                  <c:v>2.3123436873081552E-2</c:v>
                </c:pt>
                <c:pt idx="5460">
                  <c:v>7.1362330295058493E-2</c:v>
                </c:pt>
                <c:pt idx="5461">
                  <c:v>2.2397211357289892E-2</c:v>
                </c:pt>
                <c:pt idx="5462">
                  <c:v>5.0224660697817371E-2</c:v>
                </c:pt>
                <c:pt idx="5463">
                  <c:v>4.4375814930305423E-2</c:v>
                </c:pt>
                <c:pt idx="5464">
                  <c:v>3.4431506592677928E-2</c:v>
                </c:pt>
                <c:pt idx="5465">
                  <c:v>4.9758274688601181E-2</c:v>
                </c:pt>
                <c:pt idx="5466">
                  <c:v>2.4842562768823361E-2</c:v>
                </c:pt>
                <c:pt idx="5467">
                  <c:v>1.9198657920510325E-2</c:v>
                </c:pt>
                <c:pt idx="5468">
                  <c:v>8.1374010745657848E-3</c:v>
                </c:pt>
                <c:pt idx="5469">
                  <c:v>1.4421982672807273E-2</c:v>
                </c:pt>
                <c:pt idx="5470">
                  <c:v>2.9581900926347757E-2</c:v>
                </c:pt>
                <c:pt idx="5471">
                  <c:v>3.5797320511433937E-2</c:v>
                </c:pt>
                <c:pt idx="5472">
                  <c:v>3.069488298566549E-2</c:v>
                </c:pt>
                <c:pt idx="5473">
                  <c:v>3.7135586970755315E-2</c:v>
                </c:pt>
                <c:pt idx="5474">
                  <c:v>3.9777543312859154E-2</c:v>
                </c:pt>
                <c:pt idx="5475">
                  <c:v>6.7742182856094929E-2</c:v>
                </c:pt>
                <c:pt idx="5476">
                  <c:v>2.828446250966778E-2</c:v>
                </c:pt>
                <c:pt idx="5477">
                  <c:v>3.9770516071151701E-2</c:v>
                </c:pt>
                <c:pt idx="5478">
                  <c:v>4.2832941900796152E-2</c:v>
                </c:pt>
                <c:pt idx="5479">
                  <c:v>4.2919479612412582E-2</c:v>
                </c:pt>
                <c:pt idx="5480">
                  <c:v>3.5569909853339014E-2</c:v>
                </c:pt>
                <c:pt idx="5481">
                  <c:v>4.8011285652730613E-2</c:v>
                </c:pt>
                <c:pt idx="5482">
                  <c:v>3.7457551074637052E-2</c:v>
                </c:pt>
                <c:pt idx="5483">
                  <c:v>4.0347192040670714E-2</c:v>
                </c:pt>
                <c:pt idx="5484">
                  <c:v>7.2726613989376146E-2</c:v>
                </c:pt>
                <c:pt idx="5485">
                  <c:v>4.3478928860202458E-2</c:v>
                </c:pt>
                <c:pt idx="5486">
                  <c:v>7.641799674258834E-2</c:v>
                </c:pt>
                <c:pt idx="5487">
                  <c:v>0.15363978533873379</c:v>
                </c:pt>
                <c:pt idx="5488">
                  <c:v>0.22648273161640495</c:v>
                </c:pt>
                <c:pt idx="5489">
                  <c:v>0.35214258061648035</c:v>
                </c:pt>
                <c:pt idx="5490">
                  <c:v>0.12743253539397997</c:v>
                </c:pt>
                <c:pt idx="5491">
                  <c:v>6.5167376787093598E-2</c:v>
                </c:pt>
                <c:pt idx="5492">
                  <c:v>4.051507965258868E-2</c:v>
                </c:pt>
                <c:pt idx="5493">
                  <c:v>5.4183974912169287E-2</c:v>
                </c:pt>
                <c:pt idx="5494">
                  <c:v>3.9616252882008304E-2</c:v>
                </c:pt>
                <c:pt idx="5495">
                  <c:v>2.4639397923581965E-2</c:v>
                </c:pt>
                <c:pt idx="5496">
                  <c:v>4.1357741500961269E-2</c:v>
                </c:pt>
                <c:pt idx="5497">
                  <c:v>2.893983642500288E-2</c:v>
                </c:pt>
                <c:pt idx="5498">
                  <c:v>1.423007962213246E-2</c:v>
                </c:pt>
                <c:pt idx="5499">
                  <c:v>5.1451818783321571E-2</c:v>
                </c:pt>
                <c:pt idx="5500">
                  <c:v>2.2208333562024053E-2</c:v>
                </c:pt>
                <c:pt idx="5501">
                  <c:v>6.9973708634860146E-2</c:v>
                </c:pt>
                <c:pt idx="5502">
                  <c:v>5.1256799618799358E-2</c:v>
                </c:pt>
                <c:pt idx="5503">
                  <c:v>2.331476848069234E-2</c:v>
                </c:pt>
                <c:pt idx="5504">
                  <c:v>8.1698684361261494E-3</c:v>
                </c:pt>
                <c:pt idx="5505">
                  <c:v>6.0017627470723679E-2</c:v>
                </c:pt>
                <c:pt idx="5506">
                  <c:v>5.331366589004808E-2</c:v>
                </c:pt>
                <c:pt idx="5507">
                  <c:v>3.6341363649133311E-2</c:v>
                </c:pt>
                <c:pt idx="5508">
                  <c:v>3.1229985176122087E-2</c:v>
                </c:pt>
                <c:pt idx="5509">
                  <c:v>1.2458989125434637E-2</c:v>
                </c:pt>
                <c:pt idx="5510">
                  <c:v>2.9282076188222535E-2</c:v>
                </c:pt>
                <c:pt idx="5511">
                  <c:v>2.9917899764121528E-2</c:v>
                </c:pt>
                <c:pt idx="5512">
                  <c:v>8.6072950537610209E-3</c:v>
                </c:pt>
                <c:pt idx="5513">
                  <c:v>3.6381056746519029E-2</c:v>
                </c:pt>
                <c:pt idx="5514">
                  <c:v>1.9327467457422871E-2</c:v>
                </c:pt>
                <c:pt idx="5515">
                  <c:v>1.5005964468219418E-2</c:v>
                </c:pt>
                <c:pt idx="5516">
                  <c:v>1.8251875596271054E-2</c:v>
                </c:pt>
                <c:pt idx="5517">
                  <c:v>1.0377970758446558E-2</c:v>
                </c:pt>
                <c:pt idx="5518">
                  <c:v>2.3465390308904023E-2</c:v>
                </c:pt>
                <c:pt idx="5519">
                  <c:v>2.1209481081423131E-2</c:v>
                </c:pt>
                <c:pt idx="5520">
                  <c:v>1.9122307377624166E-2</c:v>
                </c:pt>
                <c:pt idx="5521">
                  <c:v>5.4034417041308416E-2</c:v>
                </c:pt>
                <c:pt idx="5522">
                  <c:v>3.9275015174601864E-2</c:v>
                </c:pt>
                <c:pt idx="5523">
                  <c:v>1.951315121465097E-2</c:v>
                </c:pt>
                <c:pt idx="5524">
                  <c:v>2.4752680771892896E-2</c:v>
                </c:pt>
                <c:pt idx="5525">
                  <c:v>8.7219697168820318E-2</c:v>
                </c:pt>
                <c:pt idx="5526">
                  <c:v>1.3023930551883398E-2</c:v>
                </c:pt>
                <c:pt idx="5527">
                  <c:v>3.6169635352114926E-2</c:v>
                </c:pt>
                <c:pt idx="5528">
                  <c:v>0.35338371086216919</c:v>
                </c:pt>
                <c:pt idx="5529">
                  <c:v>0.14501731735538001</c:v>
                </c:pt>
                <c:pt idx="5530">
                  <c:v>7.5640339897074707E-2</c:v>
                </c:pt>
                <c:pt idx="5531">
                  <c:v>2.3969392565968577E-2</c:v>
                </c:pt>
                <c:pt idx="5532">
                  <c:v>4.4191224265238811E-2</c:v>
                </c:pt>
                <c:pt idx="5533">
                  <c:v>4.4280416019980041E-2</c:v>
                </c:pt>
                <c:pt idx="5534">
                  <c:v>3.9303054966020531E-2</c:v>
                </c:pt>
                <c:pt idx="5535">
                  <c:v>5.8102128150044119E-2</c:v>
                </c:pt>
                <c:pt idx="5536">
                  <c:v>4.6792548765466147E-3</c:v>
                </c:pt>
                <c:pt idx="5537">
                  <c:v>5.9174846599534831E-3</c:v>
                </c:pt>
                <c:pt idx="5538">
                  <c:v>4.6012368450914491E-2</c:v>
                </c:pt>
                <c:pt idx="5539">
                  <c:v>9.9633099205959901E-3</c:v>
                </c:pt>
                <c:pt idx="5540">
                  <c:v>7.8921810543377078E-3</c:v>
                </c:pt>
                <c:pt idx="5541">
                  <c:v>5.056885061507322E-2</c:v>
                </c:pt>
                <c:pt idx="5542">
                  <c:v>4.1802341730075195E-2</c:v>
                </c:pt>
                <c:pt idx="5543">
                  <c:v>4.6923790883370543E-2</c:v>
                </c:pt>
                <c:pt idx="5544">
                  <c:v>1.3084882222427928E-3</c:v>
                </c:pt>
                <c:pt idx="5545">
                  <c:v>2.2664935616471697E-2</c:v>
                </c:pt>
                <c:pt idx="5546">
                  <c:v>1.6475129107462048E-2</c:v>
                </c:pt>
                <c:pt idx="5547">
                  <c:v>3.5985071253381636E-2</c:v>
                </c:pt>
                <c:pt idx="5548">
                  <c:v>4.0515270134057882E-2</c:v>
                </c:pt>
                <c:pt idx="5549">
                  <c:v>2.804593600778138E-2</c:v>
                </c:pt>
                <c:pt idx="5550">
                  <c:v>2.3936842713937017E-2</c:v>
                </c:pt>
                <c:pt idx="5551">
                  <c:v>2.4494617869746143E-2</c:v>
                </c:pt>
                <c:pt idx="5552">
                  <c:v>3.500660732747958E-2</c:v>
                </c:pt>
                <c:pt idx="5553">
                  <c:v>1.1111437133419787E-2</c:v>
                </c:pt>
                <c:pt idx="5554">
                  <c:v>1.8201814625420757E-2</c:v>
                </c:pt>
                <c:pt idx="5555">
                  <c:v>9.5533227818212201E-3</c:v>
                </c:pt>
                <c:pt idx="5556">
                  <c:v>3.4452404824730103E-2</c:v>
                </c:pt>
                <c:pt idx="5557">
                  <c:v>1.416097383496614E-2</c:v>
                </c:pt>
                <c:pt idx="5558">
                  <c:v>5.8135126225039607E-2</c:v>
                </c:pt>
                <c:pt idx="5559">
                  <c:v>4.7137439959879644E-2</c:v>
                </c:pt>
                <c:pt idx="5560">
                  <c:v>5.7508926268147629E-3</c:v>
                </c:pt>
                <c:pt idx="5561">
                  <c:v>6.3625429508573972E-2</c:v>
                </c:pt>
                <c:pt idx="5562">
                  <c:v>1.1567763180627629E-2</c:v>
                </c:pt>
                <c:pt idx="5563">
                  <c:v>5.6054312032012575E-2</c:v>
                </c:pt>
                <c:pt idx="5564">
                  <c:v>3.217410001641665E-2</c:v>
                </c:pt>
                <c:pt idx="5565">
                  <c:v>3.9883489220831979E-2</c:v>
                </c:pt>
                <c:pt idx="5566">
                  <c:v>4.4513459014331305E-2</c:v>
                </c:pt>
                <c:pt idx="5567">
                  <c:v>1.9775123471391029E-2</c:v>
                </c:pt>
                <c:pt idx="5568">
                  <c:v>2.7643057125459419E-2</c:v>
                </c:pt>
                <c:pt idx="5569">
                  <c:v>2.7260501391839366E-2</c:v>
                </c:pt>
                <c:pt idx="5570">
                  <c:v>5.7860430339750453E-3</c:v>
                </c:pt>
                <c:pt idx="5571">
                  <c:v>1.8927385948412274E-2</c:v>
                </c:pt>
                <c:pt idx="5572">
                  <c:v>2.4592530640383987E-2</c:v>
                </c:pt>
                <c:pt idx="5573">
                  <c:v>2.8246914616386568E-2</c:v>
                </c:pt>
                <c:pt idx="5574">
                  <c:v>1.534612325117578E-2</c:v>
                </c:pt>
                <c:pt idx="5575">
                  <c:v>5.1335507890414113E-2</c:v>
                </c:pt>
                <c:pt idx="5576">
                  <c:v>5.4582673574145285E-2</c:v>
                </c:pt>
                <c:pt idx="5577">
                  <c:v>5.1842993515178251E-2</c:v>
                </c:pt>
                <c:pt idx="5578">
                  <c:v>1.3571339584097597E-2</c:v>
                </c:pt>
                <c:pt idx="5579">
                  <c:v>3.0781881780835824E-2</c:v>
                </c:pt>
                <c:pt idx="5580">
                  <c:v>2.5403892716216847E-2</c:v>
                </c:pt>
                <c:pt idx="5581">
                  <c:v>1.585692787725101E-3</c:v>
                </c:pt>
                <c:pt idx="5582">
                  <c:v>3.5726442344058539E-3</c:v>
                </c:pt>
                <c:pt idx="5583">
                  <c:v>2.3971759771136913E-2</c:v>
                </c:pt>
                <c:pt idx="5584">
                  <c:v>3.5079182801076456E-2</c:v>
                </c:pt>
                <c:pt idx="5585">
                  <c:v>1.3508568317977906E-2</c:v>
                </c:pt>
                <c:pt idx="5586">
                  <c:v>1.7272212953628331E-2</c:v>
                </c:pt>
                <c:pt idx="5587">
                  <c:v>4.0159489514091221E-2</c:v>
                </c:pt>
                <c:pt idx="5588">
                  <c:v>2.8050455323280793E-2</c:v>
                </c:pt>
                <c:pt idx="5589">
                  <c:v>4.0656687937961497E-2</c:v>
                </c:pt>
                <c:pt idx="5590">
                  <c:v>3.1510364032022189E-2</c:v>
                </c:pt>
                <c:pt idx="5591">
                  <c:v>6.8581184011007237E-3</c:v>
                </c:pt>
                <c:pt idx="5592">
                  <c:v>1.2631475467220165E-2</c:v>
                </c:pt>
                <c:pt idx="5593">
                  <c:v>3.4078673183537599E-2</c:v>
                </c:pt>
                <c:pt idx="5594">
                  <c:v>3.668115444261219E-2</c:v>
                </c:pt>
                <c:pt idx="5595">
                  <c:v>3.8651252899771622E-2</c:v>
                </c:pt>
                <c:pt idx="5596">
                  <c:v>4.702095052205902E-2</c:v>
                </c:pt>
                <c:pt idx="5597">
                  <c:v>1.9567049993040604E-2</c:v>
                </c:pt>
                <c:pt idx="5598">
                  <c:v>1.3989388994618166E-2</c:v>
                </c:pt>
                <c:pt idx="5599">
                  <c:v>2.0467956242756911E-2</c:v>
                </c:pt>
                <c:pt idx="5600">
                  <c:v>2.929624440796294E-2</c:v>
                </c:pt>
                <c:pt idx="5601">
                  <c:v>9.4478301386057752E-3</c:v>
                </c:pt>
                <c:pt idx="5602">
                  <c:v>1.8158367573865623E-2</c:v>
                </c:pt>
                <c:pt idx="5603">
                  <c:v>3.3941566695736738E-2</c:v>
                </c:pt>
                <c:pt idx="5604">
                  <c:v>2.0734207882975694E-2</c:v>
                </c:pt>
                <c:pt idx="5605">
                  <c:v>2.0812586966768774E-2</c:v>
                </c:pt>
                <c:pt idx="5606">
                  <c:v>4.285476878689895E-2</c:v>
                </c:pt>
                <c:pt idx="5607">
                  <c:v>2.2539964885986589E-2</c:v>
                </c:pt>
                <c:pt idx="5608">
                  <c:v>4.3123177422122107E-2</c:v>
                </c:pt>
                <c:pt idx="5609">
                  <c:v>5.1310953935215405E-2</c:v>
                </c:pt>
                <c:pt idx="5610">
                  <c:v>8.5517398680344022E-3</c:v>
                </c:pt>
                <c:pt idx="5611">
                  <c:v>3.4505318665962938E-2</c:v>
                </c:pt>
                <c:pt idx="5612">
                  <c:v>2.3646500052178644E-2</c:v>
                </c:pt>
                <c:pt idx="5613">
                  <c:v>2.0280970283432068E-2</c:v>
                </c:pt>
                <c:pt idx="5614">
                  <c:v>3.8100422017681816E-2</c:v>
                </c:pt>
                <c:pt idx="5615">
                  <c:v>4.9033577262723511E-2</c:v>
                </c:pt>
                <c:pt idx="5616">
                  <c:v>8.9664078457800198E-3</c:v>
                </c:pt>
                <c:pt idx="5617">
                  <c:v>5.399064747065193E-2</c:v>
                </c:pt>
                <c:pt idx="5618">
                  <c:v>1.946123879398971E-2</c:v>
                </c:pt>
                <c:pt idx="5619">
                  <c:v>2.0466547564498179E-2</c:v>
                </c:pt>
                <c:pt idx="5620">
                  <c:v>4.413863182763441E-2</c:v>
                </c:pt>
                <c:pt idx="5621">
                  <c:v>4.3654798353502479E-2</c:v>
                </c:pt>
                <c:pt idx="5622">
                  <c:v>1.6404113892656929E-2</c:v>
                </c:pt>
                <c:pt idx="5623">
                  <c:v>9.1164422562947309E-3</c:v>
                </c:pt>
                <c:pt idx="5624">
                  <c:v>1.8675391994431259E-2</c:v>
                </c:pt>
                <c:pt idx="5625">
                  <c:v>2.4703691273389981E-2</c:v>
                </c:pt>
                <c:pt idx="5626">
                  <c:v>2.6081293511122525E-2</c:v>
                </c:pt>
                <c:pt idx="5627">
                  <c:v>7.9947349557896071E-3</c:v>
                </c:pt>
                <c:pt idx="5628">
                  <c:v>3.021369041104735E-2</c:v>
                </c:pt>
                <c:pt idx="5629">
                  <c:v>2.0876507577455156E-3</c:v>
                </c:pt>
                <c:pt idx="5630">
                  <c:v>1.8207949749571621E-2</c:v>
                </c:pt>
                <c:pt idx="5631">
                  <c:v>3.1248551565895212E-2</c:v>
                </c:pt>
                <c:pt idx="5632">
                  <c:v>1.3153735714446467E-2</c:v>
                </c:pt>
                <c:pt idx="5633">
                  <c:v>4.3703399876559461E-2</c:v>
                </c:pt>
                <c:pt idx="5634">
                  <c:v>5.0350909444075486E-3</c:v>
                </c:pt>
                <c:pt idx="5635">
                  <c:v>4.633391679682667E-2</c:v>
                </c:pt>
                <c:pt idx="5636">
                  <c:v>2.7218478535618092E-2</c:v>
                </c:pt>
                <c:pt idx="5637">
                  <c:v>1.5022715717898778E-2</c:v>
                </c:pt>
                <c:pt idx="5638">
                  <c:v>1.778141310831681E-2</c:v>
                </c:pt>
                <c:pt idx="5639">
                  <c:v>1.7056465724702707E-2</c:v>
                </c:pt>
                <c:pt idx="5640">
                  <c:v>2.5638079868752297E-2</c:v>
                </c:pt>
                <c:pt idx="5641">
                  <c:v>9.3621829690619038E-3</c:v>
                </c:pt>
                <c:pt idx="5642">
                  <c:v>2.3362215485685057E-2</c:v>
                </c:pt>
                <c:pt idx="5643">
                  <c:v>1.6740895346133312E-2</c:v>
                </c:pt>
                <c:pt idx="5644">
                  <c:v>3.7635614261077144E-2</c:v>
                </c:pt>
                <c:pt idx="5645">
                  <c:v>3.1811092001135736E-2</c:v>
                </c:pt>
                <c:pt idx="5646">
                  <c:v>1.0647348716740345E-2</c:v>
                </c:pt>
                <c:pt idx="5647">
                  <c:v>4.6871751386462386E-2</c:v>
                </c:pt>
                <c:pt idx="5648">
                  <c:v>3.3344600387109395E-2</c:v>
                </c:pt>
                <c:pt idx="5649">
                  <c:v>4.6511714640248489E-2</c:v>
                </c:pt>
                <c:pt idx="5650">
                  <c:v>2.2612854419641157E-2</c:v>
                </c:pt>
                <c:pt idx="5651">
                  <c:v>3.0004259852805745E-2</c:v>
                </c:pt>
                <c:pt idx="5652">
                  <c:v>2.3274198254440551E-2</c:v>
                </c:pt>
                <c:pt idx="5653">
                  <c:v>6.1374163995619034E-2</c:v>
                </c:pt>
                <c:pt idx="5654">
                  <c:v>7.4737477295531971E-2</c:v>
                </c:pt>
                <c:pt idx="5655">
                  <c:v>6.3628108529734759E-2</c:v>
                </c:pt>
                <c:pt idx="5656">
                  <c:v>1.9679337133371701E-2</c:v>
                </c:pt>
                <c:pt idx="5657">
                  <c:v>3.1635553070267587E-2</c:v>
                </c:pt>
                <c:pt idx="5658">
                  <c:v>4.1410270866109176E-2</c:v>
                </c:pt>
                <c:pt idx="5659">
                  <c:v>2.687263503908523E-2</c:v>
                </c:pt>
                <c:pt idx="5660">
                  <c:v>1.7912105784540569E-2</c:v>
                </c:pt>
                <c:pt idx="5661">
                  <c:v>3.4993336240665827E-2</c:v>
                </c:pt>
                <c:pt idx="5662">
                  <c:v>1.7082918514108505E-2</c:v>
                </c:pt>
                <c:pt idx="5663">
                  <c:v>1.6166741507805473E-2</c:v>
                </c:pt>
                <c:pt idx="5664">
                  <c:v>6.3940712911611476E-3</c:v>
                </c:pt>
                <c:pt idx="5665">
                  <c:v>3.2666783792418851E-2</c:v>
                </c:pt>
                <c:pt idx="5666">
                  <c:v>5.7179669031296072E-2</c:v>
                </c:pt>
                <c:pt idx="5667">
                  <c:v>2.5116138262487327E-2</c:v>
                </c:pt>
                <c:pt idx="5668">
                  <c:v>4.7714124704564508E-2</c:v>
                </c:pt>
                <c:pt idx="5669">
                  <c:v>1.9886304232328428E-2</c:v>
                </c:pt>
                <c:pt idx="5670">
                  <c:v>2.6172203919722959E-2</c:v>
                </c:pt>
                <c:pt idx="5671">
                  <c:v>7.5887084228873306E-3</c:v>
                </c:pt>
                <c:pt idx="5672">
                  <c:v>1.4267961075324796E-2</c:v>
                </c:pt>
                <c:pt idx="5673">
                  <c:v>1.6407650532240005E-2</c:v>
                </c:pt>
                <c:pt idx="5674">
                  <c:v>1.5013744215125205E-2</c:v>
                </c:pt>
                <c:pt idx="5675">
                  <c:v>1.6525017442150975E-2</c:v>
                </c:pt>
                <c:pt idx="5676">
                  <c:v>1.027284643010816E-2</c:v>
                </c:pt>
                <c:pt idx="5677">
                  <c:v>2.2746679139523437E-2</c:v>
                </c:pt>
                <c:pt idx="5678">
                  <c:v>2.2092592014704909E-2</c:v>
                </c:pt>
                <c:pt idx="5679">
                  <c:v>1.3046167329753269E-2</c:v>
                </c:pt>
                <c:pt idx="5680">
                  <c:v>3.7486700660984328E-2</c:v>
                </c:pt>
                <c:pt idx="5681">
                  <c:v>4.1777854966893617E-2</c:v>
                </c:pt>
                <c:pt idx="5682">
                  <c:v>3.5857338653159709E-2</c:v>
                </c:pt>
                <c:pt idx="5683">
                  <c:v>1.7815976242939506E-2</c:v>
                </c:pt>
                <c:pt idx="5684">
                  <c:v>2.6936524177514552E-2</c:v>
                </c:pt>
                <c:pt idx="5685">
                  <c:v>1.7680488133530601E-2</c:v>
                </c:pt>
                <c:pt idx="5686">
                  <c:v>4.6733519732573683E-2</c:v>
                </c:pt>
                <c:pt idx="5687">
                  <c:v>3.6501420885546199E-2</c:v>
                </c:pt>
                <c:pt idx="5688">
                  <c:v>4.912907329840676E-2</c:v>
                </c:pt>
                <c:pt idx="5689">
                  <c:v>6.5722368771764392E-2</c:v>
                </c:pt>
                <c:pt idx="5690">
                  <c:v>4.0184660913034922E-2</c:v>
                </c:pt>
                <c:pt idx="5691">
                  <c:v>8.4599558246890236E-3</c:v>
                </c:pt>
                <c:pt idx="5692">
                  <c:v>3.4590761684600305E-2</c:v>
                </c:pt>
                <c:pt idx="5693">
                  <c:v>4.5522183649581917E-2</c:v>
                </c:pt>
                <c:pt idx="5694">
                  <c:v>3.8479905299645665E-3</c:v>
                </c:pt>
                <c:pt idx="5695">
                  <c:v>2.8071510203905671E-2</c:v>
                </c:pt>
                <c:pt idx="5696">
                  <c:v>3.662091248612441E-2</c:v>
                </c:pt>
                <c:pt idx="5697">
                  <c:v>1.0199834417373318E-2</c:v>
                </c:pt>
                <c:pt idx="5698">
                  <c:v>3.9436877512994094E-2</c:v>
                </c:pt>
                <c:pt idx="5699">
                  <c:v>1.991981950528867E-2</c:v>
                </c:pt>
                <c:pt idx="5700">
                  <c:v>4.1699794891636235E-2</c:v>
                </c:pt>
                <c:pt idx="5701">
                  <c:v>4.1943352167234924E-2</c:v>
                </c:pt>
                <c:pt idx="5702">
                  <c:v>3.2156961234875756E-2</c:v>
                </c:pt>
                <c:pt idx="5703">
                  <c:v>6.5558363483787111E-3</c:v>
                </c:pt>
                <c:pt idx="5704">
                  <c:v>1.8624668827160261E-2</c:v>
                </c:pt>
                <c:pt idx="5705">
                  <c:v>3.4273771107980945E-2</c:v>
                </c:pt>
                <c:pt idx="5706">
                  <c:v>1.524549605102637E-2</c:v>
                </c:pt>
                <c:pt idx="5707">
                  <c:v>1.5043300341100277E-2</c:v>
                </c:pt>
                <c:pt idx="5708">
                  <c:v>5.7135934228778655E-2</c:v>
                </c:pt>
                <c:pt idx="5709">
                  <c:v>4.7351973777874347E-2</c:v>
                </c:pt>
                <c:pt idx="5710">
                  <c:v>2.4850724933668531E-3</c:v>
                </c:pt>
                <c:pt idx="5711">
                  <c:v>3.9292041448677185E-2</c:v>
                </c:pt>
                <c:pt idx="5712">
                  <c:v>3.7421443409480989E-2</c:v>
                </c:pt>
                <c:pt idx="5713">
                  <c:v>1.9760163740965557E-2</c:v>
                </c:pt>
                <c:pt idx="5714">
                  <c:v>4.1089180424202856E-2</c:v>
                </c:pt>
                <c:pt idx="5715">
                  <c:v>5.2460669570999513E-2</c:v>
                </c:pt>
                <c:pt idx="5716">
                  <c:v>5.1644043265783063E-2</c:v>
                </c:pt>
                <c:pt idx="5717">
                  <c:v>5.0091755511997155E-2</c:v>
                </c:pt>
                <c:pt idx="5718">
                  <c:v>3.6386784532160556E-3</c:v>
                </c:pt>
                <c:pt idx="5719">
                  <c:v>2.7690150041393607E-2</c:v>
                </c:pt>
                <c:pt idx="5720">
                  <c:v>1.6141457260686661E-2</c:v>
                </c:pt>
                <c:pt idx="5721">
                  <c:v>3.4374809999363952E-2</c:v>
                </c:pt>
                <c:pt idx="5722">
                  <c:v>5.6596316900709008E-2</c:v>
                </c:pt>
                <c:pt idx="5723">
                  <c:v>3.8532266320176145E-2</c:v>
                </c:pt>
                <c:pt idx="5724">
                  <c:v>9.9936387826025264E-2</c:v>
                </c:pt>
                <c:pt idx="5725">
                  <c:v>3.9908371335814513E-2</c:v>
                </c:pt>
                <c:pt idx="5726">
                  <c:v>0.12794278589260416</c:v>
                </c:pt>
                <c:pt idx="5727">
                  <c:v>6.1364789998776169E-2</c:v>
                </c:pt>
                <c:pt idx="5728">
                  <c:v>9.402965980236308E-2</c:v>
                </c:pt>
                <c:pt idx="5729">
                  <c:v>5.4673858012218871E-2</c:v>
                </c:pt>
                <c:pt idx="5730">
                  <c:v>0.20996051457940013</c:v>
                </c:pt>
                <c:pt idx="5731">
                  <c:v>0.14931141979694118</c:v>
                </c:pt>
                <c:pt idx="5732">
                  <c:v>0.6287518041523007</c:v>
                </c:pt>
                <c:pt idx="5733">
                  <c:v>0.2698009701098662</c:v>
                </c:pt>
                <c:pt idx="5734">
                  <c:v>0.16540826255688856</c:v>
                </c:pt>
                <c:pt idx="5735">
                  <c:v>0.14346831253469824</c:v>
                </c:pt>
                <c:pt idx="5736">
                  <c:v>6.0914803414742022E-2</c:v>
                </c:pt>
                <c:pt idx="5737">
                  <c:v>6.635105242091556E-2</c:v>
                </c:pt>
                <c:pt idx="5738">
                  <c:v>8.2144767594295287E-2</c:v>
                </c:pt>
                <c:pt idx="5739">
                  <c:v>5.8298808064281282E-2</c:v>
                </c:pt>
                <c:pt idx="5740">
                  <c:v>4.9635586868703147E-2</c:v>
                </c:pt>
                <c:pt idx="5741">
                  <c:v>1.2300464681952672E-2</c:v>
                </c:pt>
                <c:pt idx="5742">
                  <c:v>4.2309353968784181E-3</c:v>
                </c:pt>
                <c:pt idx="5743">
                  <c:v>2.6928962804694343E-2</c:v>
                </c:pt>
                <c:pt idx="5744">
                  <c:v>7.4424003635682606E-3</c:v>
                </c:pt>
                <c:pt idx="5745">
                  <c:v>3.9391789202841872E-3</c:v>
                </c:pt>
                <c:pt idx="5746">
                  <c:v>3.367567211119335E-2</c:v>
                </c:pt>
                <c:pt idx="5747">
                  <c:v>3.5080255740435412E-2</c:v>
                </c:pt>
                <c:pt idx="5748">
                  <c:v>3.2853830916139852E-2</c:v>
                </c:pt>
                <c:pt idx="5749">
                  <c:v>8.1165600977346122E-3</c:v>
                </c:pt>
                <c:pt idx="5750">
                  <c:v>2.7899002259863224E-2</c:v>
                </c:pt>
                <c:pt idx="5751">
                  <c:v>3.3413545848802885E-2</c:v>
                </c:pt>
                <c:pt idx="5752">
                  <c:v>5.1849438926217635E-2</c:v>
                </c:pt>
                <c:pt idx="5753">
                  <c:v>4.0311642682301909E-3</c:v>
                </c:pt>
                <c:pt idx="5754">
                  <c:v>8.2226167323299661E-3</c:v>
                </c:pt>
                <c:pt idx="5755">
                  <c:v>2.8257143126485917E-2</c:v>
                </c:pt>
                <c:pt idx="5756">
                  <c:v>1.1933449243721148E-2</c:v>
                </c:pt>
                <c:pt idx="5757">
                  <c:v>3.4781957355169923E-3</c:v>
                </c:pt>
                <c:pt idx="5758">
                  <c:v>5.3364278096658398E-2</c:v>
                </c:pt>
                <c:pt idx="5759">
                  <c:v>4.4370442611760451E-2</c:v>
                </c:pt>
                <c:pt idx="5760">
                  <c:v>1.8367753357724483E-2</c:v>
                </c:pt>
                <c:pt idx="5761">
                  <c:v>2.4483692966406234E-2</c:v>
                </c:pt>
                <c:pt idx="5762">
                  <c:v>2.804624282723327E-2</c:v>
                </c:pt>
                <c:pt idx="5763">
                  <c:v>1.0277412556906057E-2</c:v>
                </c:pt>
                <c:pt idx="5764">
                  <c:v>1.8389148671836587E-2</c:v>
                </c:pt>
                <c:pt idx="5765">
                  <c:v>2.4704335286463E-2</c:v>
                </c:pt>
                <c:pt idx="5766">
                  <c:v>3.4297695484779629E-2</c:v>
                </c:pt>
                <c:pt idx="5767">
                  <c:v>3.9456989437921607E-2</c:v>
                </c:pt>
                <c:pt idx="5768">
                  <c:v>3.6044423009820997E-2</c:v>
                </c:pt>
                <c:pt idx="5769">
                  <c:v>7.8915874404868087E-3</c:v>
                </c:pt>
                <c:pt idx="5770">
                  <c:v>1.5930634148523425E-2</c:v>
                </c:pt>
                <c:pt idx="5771">
                  <c:v>1.6142007418239811E-2</c:v>
                </c:pt>
                <c:pt idx="5772">
                  <c:v>1.5282900203505438E-2</c:v>
                </c:pt>
                <c:pt idx="5773">
                  <c:v>7.3715368096971519E-3</c:v>
                </c:pt>
                <c:pt idx="5774">
                  <c:v>8.4767585452705432E-3</c:v>
                </c:pt>
                <c:pt idx="5775">
                  <c:v>2.2178704262417227E-2</c:v>
                </c:pt>
                <c:pt idx="5776">
                  <c:v>1.2591649544034252E-2</c:v>
                </c:pt>
                <c:pt idx="5777">
                  <c:v>8.7643343573183367E-3</c:v>
                </c:pt>
                <c:pt idx="5778">
                  <c:v>8.4435037855841652E-3</c:v>
                </c:pt>
                <c:pt idx="5779">
                  <c:v>3.8877821290518422E-2</c:v>
                </c:pt>
                <c:pt idx="5780">
                  <c:v>4.3743462645870243E-2</c:v>
                </c:pt>
                <c:pt idx="5781">
                  <c:v>2.1128365396870335E-2</c:v>
                </c:pt>
                <c:pt idx="5782">
                  <c:v>5.4429177279757629E-2</c:v>
                </c:pt>
                <c:pt idx="5783">
                  <c:v>1.1797721704665974E-2</c:v>
                </c:pt>
                <c:pt idx="5784">
                  <c:v>1.806060422663747E-2</c:v>
                </c:pt>
                <c:pt idx="5785">
                  <c:v>1.9778814243931686E-2</c:v>
                </c:pt>
                <c:pt idx="5786">
                  <c:v>2.2341794937195059E-2</c:v>
                </c:pt>
                <c:pt idx="5787">
                  <c:v>8.7518313100244816E-3</c:v>
                </c:pt>
                <c:pt idx="5788">
                  <c:v>2.4957513732066512E-2</c:v>
                </c:pt>
                <c:pt idx="5789">
                  <c:v>1.6510511335445614E-2</c:v>
                </c:pt>
                <c:pt idx="5790">
                  <c:v>2.5502943342662527E-2</c:v>
                </c:pt>
                <c:pt idx="5791">
                  <c:v>1.4965259480355011E-2</c:v>
                </c:pt>
                <c:pt idx="5792">
                  <c:v>1.983777067034798E-2</c:v>
                </c:pt>
                <c:pt idx="5793">
                  <c:v>1.0697938014763124E-2</c:v>
                </c:pt>
                <c:pt idx="5794">
                  <c:v>1.411711832026431E-2</c:v>
                </c:pt>
                <c:pt idx="5795">
                  <c:v>2.3215599376062209E-2</c:v>
                </c:pt>
                <c:pt idx="5796">
                  <c:v>4.3353750954604697E-2</c:v>
                </c:pt>
                <c:pt idx="5797">
                  <c:v>4.0964001579071853E-2</c:v>
                </c:pt>
                <c:pt idx="5798">
                  <c:v>1.950096535690669E-2</c:v>
                </c:pt>
                <c:pt idx="5799">
                  <c:v>1.6243798181655174E-2</c:v>
                </c:pt>
                <c:pt idx="5800">
                  <c:v>3.4804310354232613E-2</c:v>
                </c:pt>
                <c:pt idx="5801">
                  <c:v>5.4176082587626795E-2</c:v>
                </c:pt>
                <c:pt idx="5802">
                  <c:v>3.2464086452528296E-2</c:v>
                </c:pt>
                <c:pt idx="5803">
                  <c:v>2.9532292741686887E-2</c:v>
                </c:pt>
                <c:pt idx="5804">
                  <c:v>2.1480916899590898E-2</c:v>
                </c:pt>
                <c:pt idx="5805">
                  <c:v>3.8755788285083734E-2</c:v>
                </c:pt>
                <c:pt idx="5806">
                  <c:v>9.8670608924328294E-3</c:v>
                </c:pt>
                <c:pt idx="5807">
                  <c:v>1.1711574612604856E-2</c:v>
                </c:pt>
                <c:pt idx="5808">
                  <c:v>7.595848364237854E-3</c:v>
                </c:pt>
                <c:pt idx="5809">
                  <c:v>2.9034003839863872E-2</c:v>
                </c:pt>
                <c:pt idx="5810">
                  <c:v>2.8747935980797567E-2</c:v>
                </c:pt>
                <c:pt idx="5811">
                  <c:v>4.1486586367863426E-2</c:v>
                </c:pt>
                <c:pt idx="5812">
                  <c:v>1.7760281815517517E-2</c:v>
                </c:pt>
                <c:pt idx="5813">
                  <c:v>3.7836854810878416E-2</c:v>
                </c:pt>
                <c:pt idx="5814">
                  <c:v>3.3770501184686198E-2</c:v>
                </c:pt>
                <c:pt idx="5815">
                  <c:v>3.2106805865231992E-2</c:v>
                </c:pt>
                <c:pt idx="5816">
                  <c:v>1.0709489245443078E-2</c:v>
                </c:pt>
                <c:pt idx="5817">
                  <c:v>4.5566768967376846E-2</c:v>
                </c:pt>
                <c:pt idx="5818">
                  <c:v>2.6663977770858653E-2</c:v>
                </c:pt>
                <c:pt idx="5819">
                  <c:v>1.5059595791657389E-2</c:v>
                </c:pt>
                <c:pt idx="5820">
                  <c:v>9.196187436929423E-3</c:v>
                </c:pt>
                <c:pt idx="5821">
                  <c:v>2.8465891461748622E-2</c:v>
                </c:pt>
                <c:pt idx="5822">
                  <c:v>2.7180384841900093E-2</c:v>
                </c:pt>
                <c:pt idx="5823">
                  <c:v>2.527550844830093E-2</c:v>
                </c:pt>
                <c:pt idx="5824">
                  <c:v>5.5616189221252832E-3</c:v>
                </c:pt>
                <c:pt idx="5825">
                  <c:v>1.4593131958604861E-2</c:v>
                </c:pt>
                <c:pt idx="5826">
                  <c:v>2.3716541170062298E-2</c:v>
                </c:pt>
                <c:pt idx="5827">
                  <c:v>2.7935036728876837E-2</c:v>
                </c:pt>
                <c:pt idx="5828">
                  <c:v>3.9531013196662683E-2</c:v>
                </c:pt>
                <c:pt idx="5829">
                  <c:v>2.8746197171897945E-2</c:v>
                </c:pt>
                <c:pt idx="5830">
                  <c:v>2.8132725292451682E-2</c:v>
                </c:pt>
                <c:pt idx="5831">
                  <c:v>1.0930335975799909E-2</c:v>
                </c:pt>
                <c:pt idx="5832">
                  <c:v>1.1309141415383816E-2</c:v>
                </c:pt>
                <c:pt idx="5833">
                  <c:v>3.5161577439181524E-2</c:v>
                </c:pt>
                <c:pt idx="5834">
                  <c:v>6.9174690685670209E-3</c:v>
                </c:pt>
                <c:pt idx="5835">
                  <c:v>1.097548284838871E-2</c:v>
                </c:pt>
                <c:pt idx="5836">
                  <c:v>5.3608668351120443E-2</c:v>
                </c:pt>
                <c:pt idx="5837">
                  <c:v>2.7731671370404755E-2</c:v>
                </c:pt>
                <c:pt idx="5838">
                  <c:v>1.9624660225905571E-2</c:v>
                </c:pt>
                <c:pt idx="5839">
                  <c:v>1.8530852007976759E-2</c:v>
                </c:pt>
                <c:pt idx="5840">
                  <c:v>1.7956586301492286E-2</c:v>
                </c:pt>
                <c:pt idx="5841">
                  <c:v>2.9186664276815655E-2</c:v>
                </c:pt>
                <c:pt idx="5842">
                  <c:v>1.7036332005775871E-2</c:v>
                </c:pt>
                <c:pt idx="5843">
                  <c:v>7.007270726143983E-3</c:v>
                </c:pt>
                <c:pt idx="5844">
                  <c:v>1.4472542539535066E-2</c:v>
                </c:pt>
                <c:pt idx="5845">
                  <c:v>2.7629164722545365E-2</c:v>
                </c:pt>
                <c:pt idx="5846">
                  <c:v>1.9411847879145329E-2</c:v>
                </c:pt>
                <c:pt idx="5847">
                  <c:v>2.3649968920172876E-2</c:v>
                </c:pt>
                <c:pt idx="5848">
                  <c:v>1.7325620799221661E-2</c:v>
                </c:pt>
                <c:pt idx="5849">
                  <c:v>2.4215372076240995E-2</c:v>
                </c:pt>
                <c:pt idx="5850">
                  <c:v>2.6502337588787343E-2</c:v>
                </c:pt>
                <c:pt idx="5851">
                  <c:v>2.2412729569304048E-2</c:v>
                </c:pt>
                <c:pt idx="5852">
                  <c:v>1.5225841040190853E-2</c:v>
                </c:pt>
                <c:pt idx="5853">
                  <c:v>3.6172913500909239E-2</c:v>
                </c:pt>
                <c:pt idx="5854">
                  <c:v>5.9666070939351709E-2</c:v>
                </c:pt>
                <c:pt idx="5855">
                  <c:v>3.7270626748237064E-2</c:v>
                </c:pt>
                <c:pt idx="5856">
                  <c:v>1.8545228118278953E-2</c:v>
                </c:pt>
                <c:pt idx="5857">
                  <c:v>8.9742575665637692E-3</c:v>
                </c:pt>
                <c:pt idx="5858">
                  <c:v>1.4769906296209674E-2</c:v>
                </c:pt>
                <c:pt idx="5859">
                  <c:v>2.1057703128395673E-2</c:v>
                </c:pt>
                <c:pt idx="5860">
                  <c:v>1.5975113265278541E-2</c:v>
                </c:pt>
                <c:pt idx="5861">
                  <c:v>1.9687955384748646E-2</c:v>
                </c:pt>
                <c:pt idx="5862">
                  <c:v>6.9525254260835636E-3</c:v>
                </c:pt>
                <c:pt idx="5863">
                  <c:v>2.0654252469358404E-2</c:v>
                </c:pt>
                <c:pt idx="5864">
                  <c:v>3.1848197959743051E-2</c:v>
                </c:pt>
                <c:pt idx="5865">
                  <c:v>1.8966214092904679E-2</c:v>
                </c:pt>
                <c:pt idx="5866">
                  <c:v>3.0138917252282998E-2</c:v>
                </c:pt>
                <c:pt idx="5867">
                  <c:v>3.7991892387838039E-2</c:v>
                </c:pt>
                <c:pt idx="5868">
                  <c:v>3.5749821995245935E-2</c:v>
                </c:pt>
                <c:pt idx="5869">
                  <c:v>4.357249956287812E-2</c:v>
                </c:pt>
                <c:pt idx="5870">
                  <c:v>2.2242982945826426E-2</c:v>
                </c:pt>
                <c:pt idx="5871">
                  <c:v>1.1823000552881244E-2</c:v>
                </c:pt>
                <c:pt idx="5872">
                  <c:v>4.3632237887682314E-2</c:v>
                </c:pt>
                <c:pt idx="5873">
                  <c:v>1.859631223703067E-2</c:v>
                </c:pt>
                <c:pt idx="5874">
                  <c:v>4.0611137571873797E-2</c:v>
                </c:pt>
                <c:pt idx="5875">
                  <c:v>2.2803302112527974E-2</c:v>
                </c:pt>
                <c:pt idx="5876">
                  <c:v>2.3299877254685554E-2</c:v>
                </c:pt>
                <c:pt idx="5877">
                  <c:v>1.9133097383289482E-2</c:v>
                </c:pt>
                <c:pt idx="5878">
                  <c:v>1.2683716296912416E-2</c:v>
                </c:pt>
                <c:pt idx="5879">
                  <c:v>2.8982174586850248E-2</c:v>
                </c:pt>
                <c:pt idx="5880">
                  <c:v>2.0322464375667187E-2</c:v>
                </c:pt>
                <c:pt idx="5881">
                  <c:v>1.2959196307046797E-2</c:v>
                </c:pt>
                <c:pt idx="5882">
                  <c:v>1.0460281069239937E-2</c:v>
                </c:pt>
                <c:pt idx="5883">
                  <c:v>2.5027536046691171E-2</c:v>
                </c:pt>
                <c:pt idx="5884">
                  <c:v>2.5789970132380047E-2</c:v>
                </c:pt>
                <c:pt idx="5885">
                  <c:v>1.673851241767026E-2</c:v>
                </c:pt>
                <c:pt idx="5886">
                  <c:v>1.2137129545968845E-2</c:v>
                </c:pt>
                <c:pt idx="5887">
                  <c:v>1.4275174902192064E-2</c:v>
                </c:pt>
                <c:pt idx="5888">
                  <c:v>8.622975423526965E-3</c:v>
                </c:pt>
                <c:pt idx="5889">
                  <c:v>1.1936256363151503E-2</c:v>
                </c:pt>
                <c:pt idx="5890">
                  <c:v>5.4089294519522298E-3</c:v>
                </c:pt>
                <c:pt idx="5891">
                  <c:v>1.3493437354464885E-2</c:v>
                </c:pt>
                <c:pt idx="5892">
                  <c:v>4.1285057684267417E-3</c:v>
                </c:pt>
                <c:pt idx="5893">
                  <c:v>2.7472482816781135E-2</c:v>
                </c:pt>
                <c:pt idx="5894">
                  <c:v>2.2179202939461067E-2</c:v>
                </c:pt>
                <c:pt idx="5895">
                  <c:v>2.4859769515496483E-2</c:v>
                </c:pt>
                <c:pt idx="5896">
                  <c:v>4.23792012494408E-2</c:v>
                </c:pt>
                <c:pt idx="5897">
                  <c:v>3.0751648598764246E-2</c:v>
                </c:pt>
                <c:pt idx="5898">
                  <c:v>1.8130862561661902E-2</c:v>
                </c:pt>
                <c:pt idx="5899">
                  <c:v>2.7574681274581583E-2</c:v>
                </c:pt>
                <c:pt idx="5900">
                  <c:v>3.2828276833624256E-2</c:v>
                </c:pt>
                <c:pt idx="5901">
                  <c:v>2.0333133135501776E-2</c:v>
                </c:pt>
                <c:pt idx="5902">
                  <c:v>3.1567454206660378E-2</c:v>
                </c:pt>
                <c:pt idx="5903">
                  <c:v>2.1978406028752222E-2</c:v>
                </c:pt>
                <c:pt idx="5904">
                  <c:v>1.2628995395934475E-2</c:v>
                </c:pt>
                <c:pt idx="5905">
                  <c:v>7.1463928661122484E-3</c:v>
                </c:pt>
                <c:pt idx="5906">
                  <c:v>1.4407879070366971E-2</c:v>
                </c:pt>
                <c:pt idx="5907">
                  <c:v>5.1456047987765308E-3</c:v>
                </c:pt>
                <c:pt idx="5908">
                  <c:v>1.6866891336962644E-2</c:v>
                </c:pt>
                <c:pt idx="5909">
                  <c:v>2.1252855749257851E-2</c:v>
                </c:pt>
                <c:pt idx="5910">
                  <c:v>2.8888503504993543E-2</c:v>
                </c:pt>
                <c:pt idx="5911">
                  <c:v>8.0574271859811183E-3</c:v>
                </c:pt>
                <c:pt idx="5912">
                  <c:v>3.5770892020845414E-2</c:v>
                </c:pt>
                <c:pt idx="5913">
                  <c:v>1.2979967089716158E-2</c:v>
                </c:pt>
                <c:pt idx="5914">
                  <c:v>8.0188065220870228E-3</c:v>
                </c:pt>
                <c:pt idx="5915">
                  <c:v>5.7676628534564504E-2</c:v>
                </c:pt>
                <c:pt idx="5916">
                  <c:v>2.9361424309554744E-2</c:v>
                </c:pt>
                <c:pt idx="5917">
                  <c:v>1.3514745128157904E-2</c:v>
                </c:pt>
                <c:pt idx="5918">
                  <c:v>4.07246402623586E-2</c:v>
                </c:pt>
                <c:pt idx="5919">
                  <c:v>4.5467355669209571E-2</c:v>
                </c:pt>
                <c:pt idx="5920">
                  <c:v>7.4636364083014873E-3</c:v>
                </c:pt>
                <c:pt idx="5921">
                  <c:v>3.2394995674745589E-2</c:v>
                </c:pt>
                <c:pt idx="5922">
                  <c:v>2.1757408427908267E-2</c:v>
                </c:pt>
                <c:pt idx="5923">
                  <c:v>6.4071368258229663E-3</c:v>
                </c:pt>
                <c:pt idx="5924">
                  <c:v>2.8941806634055375E-2</c:v>
                </c:pt>
                <c:pt idx="5925">
                  <c:v>3.8872124200845015E-2</c:v>
                </c:pt>
                <c:pt idx="5926">
                  <c:v>1.4500873880942646E-2</c:v>
                </c:pt>
                <c:pt idx="5927">
                  <c:v>4.0516086111826256E-2</c:v>
                </c:pt>
                <c:pt idx="5928">
                  <c:v>3.6061873853442269E-2</c:v>
                </c:pt>
                <c:pt idx="5929">
                  <c:v>4.4422657198141327E-2</c:v>
                </c:pt>
                <c:pt idx="5930">
                  <c:v>5.817764845209368E-2</c:v>
                </c:pt>
                <c:pt idx="5931">
                  <c:v>2.8500223726275555E-2</c:v>
                </c:pt>
                <c:pt idx="5932">
                  <c:v>2.6384525430613304E-2</c:v>
                </c:pt>
                <c:pt idx="5933">
                  <c:v>8.4637099132395907E-2</c:v>
                </c:pt>
                <c:pt idx="5934">
                  <c:v>8.5904945158471441E-2</c:v>
                </c:pt>
                <c:pt idx="5935">
                  <c:v>0.15264243840187278</c:v>
                </c:pt>
                <c:pt idx="5936">
                  <c:v>0.14573923228301505</c:v>
                </c:pt>
                <c:pt idx="5937">
                  <c:v>0.87501013048023168</c:v>
                </c:pt>
                <c:pt idx="5938">
                  <c:v>0.26931695009611856</c:v>
                </c:pt>
                <c:pt idx="5939">
                  <c:v>0.17755668013841461</c:v>
                </c:pt>
                <c:pt idx="5940">
                  <c:v>8.2540527404547009E-2</c:v>
                </c:pt>
                <c:pt idx="5941">
                  <c:v>6.6183835516344242E-2</c:v>
                </c:pt>
                <c:pt idx="5942">
                  <c:v>3.4636481597041462E-2</c:v>
                </c:pt>
                <c:pt idx="5943">
                  <c:v>7.4152849841488649E-2</c:v>
                </c:pt>
                <c:pt idx="5944">
                  <c:v>2.9745242540158888E-2</c:v>
                </c:pt>
                <c:pt idx="5945">
                  <c:v>4.5803610183327702E-2</c:v>
                </c:pt>
                <c:pt idx="5946">
                  <c:v>4.4818613251101903E-2</c:v>
                </c:pt>
                <c:pt idx="5947">
                  <c:v>5.7430513091443057E-2</c:v>
                </c:pt>
                <c:pt idx="5948">
                  <c:v>4.0732595804094184E-2</c:v>
                </c:pt>
                <c:pt idx="5949">
                  <c:v>5.0229563280097173E-2</c:v>
                </c:pt>
                <c:pt idx="5950">
                  <c:v>6.1164410047378451E-2</c:v>
                </c:pt>
                <c:pt idx="5951">
                  <c:v>1.4717698783636246E-2</c:v>
                </c:pt>
                <c:pt idx="5952">
                  <c:v>1.7773018934439729E-2</c:v>
                </c:pt>
                <c:pt idx="5953">
                  <c:v>3.6854035514912946E-2</c:v>
                </c:pt>
                <c:pt idx="5954">
                  <c:v>8.756749462450468E-3</c:v>
                </c:pt>
                <c:pt idx="5955">
                  <c:v>1.6398790324163876E-2</c:v>
                </c:pt>
                <c:pt idx="5956">
                  <c:v>2.3504500569808295E-2</c:v>
                </c:pt>
                <c:pt idx="5957">
                  <c:v>2.1989588837434612E-2</c:v>
                </c:pt>
                <c:pt idx="5958">
                  <c:v>2.3282460642047205E-2</c:v>
                </c:pt>
                <c:pt idx="5959">
                  <c:v>7.5241950146231917E-2</c:v>
                </c:pt>
                <c:pt idx="5960">
                  <c:v>5.309879307652083E-2</c:v>
                </c:pt>
                <c:pt idx="5961">
                  <c:v>2.592480748608102E-2</c:v>
                </c:pt>
                <c:pt idx="5962">
                  <c:v>5.2123053667807243E-2</c:v>
                </c:pt>
                <c:pt idx="5963">
                  <c:v>3.8848206327482343E-2</c:v>
                </c:pt>
                <c:pt idx="5964">
                  <c:v>4.4328391985027749E-2</c:v>
                </c:pt>
                <c:pt idx="5965">
                  <c:v>3.7709275081542155E-2</c:v>
                </c:pt>
                <c:pt idx="5966">
                  <c:v>4.0233371618005352E-2</c:v>
                </c:pt>
                <c:pt idx="5967">
                  <c:v>3.2878652126249158E-2</c:v>
                </c:pt>
                <c:pt idx="5968">
                  <c:v>3.7623601119210162E-2</c:v>
                </c:pt>
                <c:pt idx="5969">
                  <c:v>4.2161749626493522E-2</c:v>
                </c:pt>
                <c:pt idx="5970">
                  <c:v>7.4434140920512717E-3</c:v>
                </c:pt>
                <c:pt idx="5971">
                  <c:v>4.4549537825373679E-2</c:v>
                </c:pt>
                <c:pt idx="5972">
                  <c:v>1.1502644197511062E-2</c:v>
                </c:pt>
                <c:pt idx="5973">
                  <c:v>2.5423782544224685E-2</c:v>
                </c:pt>
                <c:pt idx="5974">
                  <c:v>4.7176677825218625E-3</c:v>
                </c:pt>
                <c:pt idx="5975">
                  <c:v>4.7072422613971321E-2</c:v>
                </c:pt>
                <c:pt idx="5976">
                  <c:v>4.1385879854905758E-2</c:v>
                </c:pt>
                <c:pt idx="5977">
                  <c:v>3.4145622193229114E-2</c:v>
                </c:pt>
                <c:pt idx="5978">
                  <c:v>3.6530798390733511E-2</c:v>
                </c:pt>
                <c:pt idx="5979">
                  <c:v>4.0765402456414024E-2</c:v>
                </c:pt>
                <c:pt idx="5980">
                  <c:v>3.1229987802431289E-2</c:v>
                </c:pt>
                <c:pt idx="5981">
                  <c:v>2.778461190405725E-2</c:v>
                </c:pt>
                <c:pt idx="5982">
                  <c:v>1.0344925995130689E-2</c:v>
                </c:pt>
                <c:pt idx="5983">
                  <c:v>3.3796665500990933E-2</c:v>
                </c:pt>
                <c:pt idx="5984">
                  <c:v>4.4380279336425563E-2</c:v>
                </c:pt>
                <c:pt idx="5985">
                  <c:v>1.9680404910718576E-3</c:v>
                </c:pt>
                <c:pt idx="5986">
                  <c:v>1.8115180864529557E-2</c:v>
                </c:pt>
                <c:pt idx="5987">
                  <c:v>1.7248285013847516E-2</c:v>
                </c:pt>
                <c:pt idx="5988">
                  <c:v>2.8414859000254363E-2</c:v>
                </c:pt>
                <c:pt idx="5989">
                  <c:v>2.8490323898369377E-2</c:v>
                </c:pt>
                <c:pt idx="5990">
                  <c:v>3.0078458581587988E-2</c:v>
                </c:pt>
                <c:pt idx="5991">
                  <c:v>3.29756848762435E-2</c:v>
                </c:pt>
                <c:pt idx="5992">
                  <c:v>1.6525549576981647E-2</c:v>
                </c:pt>
                <c:pt idx="5993">
                  <c:v>3.2367086999040742E-2</c:v>
                </c:pt>
                <c:pt idx="5994">
                  <c:v>1.1195170893248818E-2</c:v>
                </c:pt>
                <c:pt idx="5995">
                  <c:v>3.0962052013560393E-2</c:v>
                </c:pt>
                <c:pt idx="5996">
                  <c:v>3.2303074206734145E-2</c:v>
                </c:pt>
                <c:pt idx="5997">
                  <c:v>2.064241887287591E-2</c:v>
                </c:pt>
                <c:pt idx="5998">
                  <c:v>4.9950409909988565E-2</c:v>
                </c:pt>
                <c:pt idx="5999">
                  <c:v>4.4799654126260718E-2</c:v>
                </c:pt>
                <c:pt idx="6000">
                  <c:v>5.2693518495260737E-2</c:v>
                </c:pt>
                <c:pt idx="6001">
                  <c:v>2.3328921181612838E-2</c:v>
                </c:pt>
                <c:pt idx="6002">
                  <c:v>5.4330357979210958E-2</c:v>
                </c:pt>
                <c:pt idx="6003">
                  <c:v>8.8742193755667956E-3</c:v>
                </c:pt>
                <c:pt idx="6004">
                  <c:v>6.0068146571166457E-2</c:v>
                </c:pt>
                <c:pt idx="6005">
                  <c:v>1.6334765021307429E-2</c:v>
                </c:pt>
                <c:pt idx="6006">
                  <c:v>9.0422084802993189E-3</c:v>
                </c:pt>
                <c:pt idx="6007">
                  <c:v>4.6028500789271301E-2</c:v>
                </c:pt>
                <c:pt idx="6008">
                  <c:v>3.1108423106996089E-2</c:v>
                </c:pt>
                <c:pt idx="6009">
                  <c:v>3.8079612509573105E-2</c:v>
                </c:pt>
                <c:pt idx="6010">
                  <c:v>2.0032385952055923E-2</c:v>
                </c:pt>
                <c:pt idx="6011">
                  <c:v>3.7344973202864666E-2</c:v>
                </c:pt>
                <c:pt idx="6012">
                  <c:v>1.2133086021648306E-2</c:v>
                </c:pt>
                <c:pt idx="6013">
                  <c:v>1.2684675227682411E-2</c:v>
                </c:pt>
                <c:pt idx="6014">
                  <c:v>1.0313952417409676E-2</c:v>
                </c:pt>
                <c:pt idx="6015">
                  <c:v>2.6706778320159053E-2</c:v>
                </c:pt>
                <c:pt idx="6016">
                  <c:v>1.8800504596030769E-2</c:v>
                </c:pt>
                <c:pt idx="6017">
                  <c:v>1.5464844366527657E-3</c:v>
                </c:pt>
                <c:pt idx="6018">
                  <c:v>2.1607810075584953E-2</c:v>
                </c:pt>
                <c:pt idx="6019">
                  <c:v>2.7186838667804088E-2</c:v>
                </c:pt>
                <c:pt idx="6020">
                  <c:v>1.0804984577715141E-2</c:v>
                </c:pt>
                <c:pt idx="6021">
                  <c:v>3.2665753454374023E-2</c:v>
                </c:pt>
                <c:pt idx="6022">
                  <c:v>2.5573269574376726E-2</c:v>
                </c:pt>
                <c:pt idx="6023">
                  <c:v>1.7274159515607491E-2</c:v>
                </c:pt>
                <c:pt idx="6024">
                  <c:v>2.2693274099076701E-2</c:v>
                </c:pt>
                <c:pt idx="6025">
                  <c:v>8.7794852326191063E-3</c:v>
                </c:pt>
                <c:pt idx="6026">
                  <c:v>1.573608700434399E-2</c:v>
                </c:pt>
                <c:pt idx="6027">
                  <c:v>1.4426733468329107E-2</c:v>
                </c:pt>
                <c:pt idx="6028">
                  <c:v>3.7447392199222648E-2</c:v>
                </c:pt>
                <c:pt idx="6029">
                  <c:v>2.4031424208281693E-2</c:v>
                </c:pt>
                <c:pt idx="6030">
                  <c:v>7.3850766051265036E-3</c:v>
                </c:pt>
                <c:pt idx="6031">
                  <c:v>4.7833804954972832E-3</c:v>
                </c:pt>
                <c:pt idx="6032">
                  <c:v>3.1539166715986638E-2</c:v>
                </c:pt>
                <c:pt idx="6033">
                  <c:v>3.4911522493511989E-2</c:v>
                </c:pt>
                <c:pt idx="6034">
                  <c:v>4.5225426885714133E-2</c:v>
                </c:pt>
                <c:pt idx="6035">
                  <c:v>2.2122385476849731E-2</c:v>
                </c:pt>
                <c:pt idx="6036">
                  <c:v>1.2346173240740995E-2</c:v>
                </c:pt>
                <c:pt idx="6037">
                  <c:v>3.6481957069909511E-2</c:v>
                </c:pt>
                <c:pt idx="6038">
                  <c:v>2.1060833701625595E-2</c:v>
                </c:pt>
                <c:pt idx="6039">
                  <c:v>2.5942415608758457E-2</c:v>
                </c:pt>
                <c:pt idx="6040">
                  <c:v>2.0387471133995055E-2</c:v>
                </c:pt>
                <c:pt idx="6041">
                  <c:v>2.5999589000109319E-2</c:v>
                </c:pt>
                <c:pt idx="6042">
                  <c:v>5.070476750351785E-3</c:v>
                </c:pt>
                <c:pt idx="6043">
                  <c:v>1.6650628142561255E-2</c:v>
                </c:pt>
                <c:pt idx="6044">
                  <c:v>1.1142557356372174E-2</c:v>
                </c:pt>
                <c:pt idx="6045">
                  <c:v>9.3804440276017611E-3</c:v>
                </c:pt>
                <c:pt idx="6046">
                  <c:v>2.151193125891989E-2</c:v>
                </c:pt>
                <c:pt idx="6047">
                  <c:v>4.1002534898579988E-2</c:v>
                </c:pt>
                <c:pt idx="6048">
                  <c:v>5.4982210337488156E-3</c:v>
                </c:pt>
                <c:pt idx="6049">
                  <c:v>4.0454125022144849E-2</c:v>
                </c:pt>
                <c:pt idx="6050">
                  <c:v>2.3907061122420536E-2</c:v>
                </c:pt>
                <c:pt idx="6051">
                  <c:v>3.243109800725219E-2</c:v>
                </c:pt>
                <c:pt idx="6052">
                  <c:v>3.3869522031296402E-2</c:v>
                </c:pt>
                <c:pt idx="6053">
                  <c:v>3.2837486126392326E-2</c:v>
                </c:pt>
                <c:pt idx="6054">
                  <c:v>1.2654358536362355E-2</c:v>
                </c:pt>
                <c:pt idx="6055">
                  <c:v>3.9808807935871007E-2</c:v>
                </c:pt>
                <c:pt idx="6056">
                  <c:v>5.3865043305032521E-2</c:v>
                </c:pt>
                <c:pt idx="6057">
                  <c:v>3.0872515394048217E-2</c:v>
                </c:pt>
                <c:pt idx="6058">
                  <c:v>2.3588207511699474E-2</c:v>
                </c:pt>
                <c:pt idx="6059">
                  <c:v>1.3935923801788569E-2</c:v>
                </c:pt>
                <c:pt idx="6060">
                  <c:v>5.730077836917479E-3</c:v>
                </c:pt>
                <c:pt idx="6061">
                  <c:v>1.8628183238251802E-3</c:v>
                </c:pt>
                <c:pt idx="6062">
                  <c:v>2.8643870695046068E-2</c:v>
                </c:pt>
                <c:pt idx="6063">
                  <c:v>3.2788554491298805E-2</c:v>
                </c:pt>
                <c:pt idx="6064">
                  <c:v>3.1816403862652873E-2</c:v>
                </c:pt>
                <c:pt idx="6065">
                  <c:v>3.2478917314959548E-2</c:v>
                </c:pt>
                <c:pt idx="6066">
                  <c:v>3.4651998126724613E-2</c:v>
                </c:pt>
                <c:pt idx="6067">
                  <c:v>2.0931010767431486E-2</c:v>
                </c:pt>
                <c:pt idx="6068">
                  <c:v>1.8214216492724162E-2</c:v>
                </c:pt>
                <c:pt idx="6069">
                  <c:v>1.8298531379309504E-2</c:v>
                </c:pt>
                <c:pt idx="6070">
                  <c:v>2.3952801888707E-2</c:v>
                </c:pt>
                <c:pt idx="6071">
                  <c:v>6.536890663821451E-3</c:v>
                </c:pt>
                <c:pt idx="6072">
                  <c:v>3.0030159559912405E-2</c:v>
                </c:pt>
                <c:pt idx="6073">
                  <c:v>4.6013690524768239E-2</c:v>
                </c:pt>
                <c:pt idx="6074">
                  <c:v>2.0162218651961328E-2</c:v>
                </c:pt>
                <c:pt idx="6075">
                  <c:v>2.6438965597024813E-2</c:v>
                </c:pt>
                <c:pt idx="6076">
                  <c:v>1.5386850630542679E-2</c:v>
                </c:pt>
                <c:pt idx="6077">
                  <c:v>2.0329987207195265E-2</c:v>
                </c:pt>
                <c:pt idx="6078">
                  <c:v>3.1822073421017158E-2</c:v>
                </c:pt>
                <c:pt idx="6079">
                  <c:v>1.9222715505674521E-2</c:v>
                </c:pt>
                <c:pt idx="6080">
                  <c:v>2.6341328359683742E-2</c:v>
                </c:pt>
                <c:pt idx="6081">
                  <c:v>1.2213205300431133E-2</c:v>
                </c:pt>
                <c:pt idx="6082">
                  <c:v>3.7440765530690909E-2</c:v>
                </c:pt>
                <c:pt idx="6083">
                  <c:v>4.4024367985244568E-2</c:v>
                </c:pt>
                <c:pt idx="6084">
                  <c:v>9.8972816165528651E-3</c:v>
                </c:pt>
                <c:pt idx="6085">
                  <c:v>1.7907808865362064E-2</c:v>
                </c:pt>
                <c:pt idx="6086">
                  <c:v>2.910669501482396E-2</c:v>
                </c:pt>
                <c:pt idx="6087">
                  <c:v>6.5386174529460397E-2</c:v>
                </c:pt>
                <c:pt idx="6088">
                  <c:v>4.5982120434368515E-2</c:v>
                </c:pt>
                <c:pt idx="6089">
                  <c:v>3.728846196812742E-2</c:v>
                </c:pt>
                <c:pt idx="6090">
                  <c:v>3.2577686402817788E-2</c:v>
                </c:pt>
                <c:pt idx="6091">
                  <c:v>6.289391967769449E-2</c:v>
                </c:pt>
                <c:pt idx="6092">
                  <c:v>3.3942059300659799E-2</c:v>
                </c:pt>
                <c:pt idx="6093">
                  <c:v>2.8857032963167092E-2</c:v>
                </c:pt>
                <c:pt idx="6094">
                  <c:v>4.7341868470047073E-2</c:v>
                </c:pt>
                <c:pt idx="6095">
                  <c:v>3.558463401179033E-2</c:v>
                </c:pt>
                <c:pt idx="6096">
                  <c:v>6.8170049039108269E-2</c:v>
                </c:pt>
                <c:pt idx="6097">
                  <c:v>5.1484477399505041E-2</c:v>
                </c:pt>
                <c:pt idx="6098">
                  <c:v>3.3104800204096299E-2</c:v>
                </c:pt>
                <c:pt idx="6099">
                  <c:v>2.1931363393984757E-2</c:v>
                </c:pt>
                <c:pt idx="6100">
                  <c:v>1.3359109346267061E-2</c:v>
                </c:pt>
                <c:pt idx="6101">
                  <c:v>3.3335143331081694E-2</c:v>
                </c:pt>
                <c:pt idx="6102">
                  <c:v>1.6020057930866936E-2</c:v>
                </c:pt>
                <c:pt idx="6103">
                  <c:v>2.125591740891962E-2</c:v>
                </c:pt>
                <c:pt idx="6104">
                  <c:v>2.2146240281712415E-2</c:v>
                </c:pt>
                <c:pt idx="6105">
                  <c:v>3.6035767119521516E-3</c:v>
                </c:pt>
                <c:pt idx="6106">
                  <c:v>3.6155982252338965E-2</c:v>
                </c:pt>
                <c:pt idx="6107">
                  <c:v>1.9313434790219797E-2</c:v>
                </c:pt>
                <c:pt idx="6108">
                  <c:v>3.0624539940655907E-2</c:v>
                </c:pt>
                <c:pt idx="6109">
                  <c:v>3.0432133161846699E-2</c:v>
                </c:pt>
                <c:pt idx="6110">
                  <c:v>2.5302528052002296E-2</c:v>
                </c:pt>
                <c:pt idx="6111">
                  <c:v>2.1734046878711784E-2</c:v>
                </c:pt>
                <c:pt idx="6112">
                  <c:v>3.027422459596715E-2</c:v>
                </c:pt>
                <c:pt idx="6113">
                  <c:v>3.7370132828621755E-3</c:v>
                </c:pt>
                <c:pt idx="6114">
                  <c:v>1.6534784842966513E-2</c:v>
                </c:pt>
                <c:pt idx="6115">
                  <c:v>3.3623982115997569E-2</c:v>
                </c:pt>
                <c:pt idx="6116">
                  <c:v>2.4099139719258852E-2</c:v>
                </c:pt>
                <c:pt idx="6117">
                  <c:v>7.4899997110397156E-3</c:v>
                </c:pt>
                <c:pt idx="6118">
                  <c:v>2.8602409503396091E-2</c:v>
                </c:pt>
                <c:pt idx="6119">
                  <c:v>9.5061226845777665E-3</c:v>
                </c:pt>
                <c:pt idx="6120">
                  <c:v>1.9939961786131114E-2</c:v>
                </c:pt>
                <c:pt idx="6121">
                  <c:v>1.9738665175678991E-2</c:v>
                </c:pt>
                <c:pt idx="6122">
                  <c:v>4.5044023825222705E-2</c:v>
                </c:pt>
                <c:pt idx="6123">
                  <c:v>4.2400287724755292E-2</c:v>
                </c:pt>
                <c:pt idx="6124">
                  <c:v>2.8191033922003346E-2</c:v>
                </c:pt>
                <c:pt idx="6125">
                  <c:v>2.1539018126437135E-2</c:v>
                </c:pt>
                <c:pt idx="6126">
                  <c:v>1.5920553957979148E-2</c:v>
                </c:pt>
                <c:pt idx="6127">
                  <c:v>3.4315380164094376E-2</c:v>
                </c:pt>
                <c:pt idx="6128">
                  <c:v>2.9384952143539235E-2</c:v>
                </c:pt>
                <c:pt idx="6129">
                  <c:v>2.3244804978780131E-2</c:v>
                </c:pt>
                <c:pt idx="6130">
                  <c:v>3.6356537277515803E-2</c:v>
                </c:pt>
                <c:pt idx="6131">
                  <c:v>2.5491380885239914E-2</c:v>
                </c:pt>
                <c:pt idx="6132">
                  <c:v>1.8441485541114879E-2</c:v>
                </c:pt>
                <c:pt idx="6133">
                  <c:v>8.4062535535361239E-3</c:v>
                </c:pt>
                <c:pt idx="6134">
                  <c:v>4.0753261959375481E-2</c:v>
                </c:pt>
                <c:pt idx="6135">
                  <c:v>1.7484496019038752E-2</c:v>
                </c:pt>
                <c:pt idx="6136">
                  <c:v>1.7793385949714816E-2</c:v>
                </c:pt>
                <c:pt idx="6137">
                  <c:v>3.5064320258645053E-2</c:v>
                </c:pt>
                <c:pt idx="6138">
                  <c:v>5.2052746132759441E-3</c:v>
                </c:pt>
                <c:pt idx="6139">
                  <c:v>3.0542282943777151E-2</c:v>
                </c:pt>
                <c:pt idx="6140">
                  <c:v>9.8174079233224708E-3</c:v>
                </c:pt>
                <c:pt idx="6141">
                  <c:v>6.9629335593567751E-2</c:v>
                </c:pt>
                <c:pt idx="6142">
                  <c:v>0.4834532660792587</c:v>
                </c:pt>
                <c:pt idx="6143">
                  <c:v>0.14615952286289008</c:v>
                </c:pt>
                <c:pt idx="6144">
                  <c:v>0.11205154094288579</c:v>
                </c:pt>
                <c:pt idx="6145">
                  <c:v>1.966386464157234E-2</c:v>
                </c:pt>
                <c:pt idx="6146">
                  <c:v>4.2520497314407726E-2</c:v>
                </c:pt>
                <c:pt idx="6147">
                  <c:v>3.4979434919546602E-2</c:v>
                </c:pt>
                <c:pt idx="6148">
                  <c:v>2.5992888597960537E-2</c:v>
                </c:pt>
                <c:pt idx="6149">
                  <c:v>2.6294356759478166E-2</c:v>
                </c:pt>
                <c:pt idx="6150">
                  <c:v>2.0374295091501644E-2</c:v>
                </c:pt>
                <c:pt idx="6151">
                  <c:v>2.2396664158264711E-2</c:v>
                </c:pt>
                <c:pt idx="6152">
                  <c:v>1.6070648314613061E-2</c:v>
                </c:pt>
                <c:pt idx="6153">
                  <c:v>2.4892700247161791E-2</c:v>
                </c:pt>
                <c:pt idx="6154">
                  <c:v>1.8231591230083596E-2</c:v>
                </c:pt>
                <c:pt idx="6155">
                  <c:v>2.3902793449742152E-2</c:v>
                </c:pt>
                <c:pt idx="6156">
                  <c:v>3.1476258708985003E-2</c:v>
                </c:pt>
                <c:pt idx="6157">
                  <c:v>4.0012718351429839E-2</c:v>
                </c:pt>
                <c:pt idx="6158">
                  <c:v>2.5576681265893065E-2</c:v>
                </c:pt>
                <c:pt idx="6159">
                  <c:v>2.2945025561450548E-3</c:v>
                </c:pt>
                <c:pt idx="6160">
                  <c:v>2.7598126596415296E-2</c:v>
                </c:pt>
                <c:pt idx="6161">
                  <c:v>3.722719979436781E-2</c:v>
                </c:pt>
                <c:pt idx="6162">
                  <c:v>1.0166014592579362E-2</c:v>
                </c:pt>
                <c:pt idx="6163">
                  <c:v>1.3085615646984428E-2</c:v>
                </c:pt>
                <c:pt idx="6164">
                  <c:v>9.0209195536328866E-3</c:v>
                </c:pt>
                <c:pt idx="6165">
                  <c:v>4.7749719530785486E-3</c:v>
                </c:pt>
                <c:pt idx="6166">
                  <c:v>9.0981086560338875E-3</c:v>
                </c:pt>
                <c:pt idx="6167">
                  <c:v>2.2348333813596369E-2</c:v>
                </c:pt>
                <c:pt idx="6168">
                  <c:v>1.1287791146789978E-2</c:v>
                </c:pt>
                <c:pt idx="6169">
                  <c:v>2.1555050152413623E-2</c:v>
                </c:pt>
                <c:pt idx="6170">
                  <c:v>3.5860320616245354E-2</c:v>
                </c:pt>
                <c:pt idx="6171">
                  <c:v>2.0454876805507366E-2</c:v>
                </c:pt>
                <c:pt idx="6172">
                  <c:v>9.2346763237981192E-3</c:v>
                </c:pt>
                <c:pt idx="6173">
                  <c:v>2.6130187272988478E-2</c:v>
                </c:pt>
                <c:pt idx="6174">
                  <c:v>2.0246966498700034E-2</c:v>
                </c:pt>
                <c:pt idx="6175">
                  <c:v>2.8002123234989639E-2</c:v>
                </c:pt>
                <c:pt idx="6176">
                  <c:v>8.7391714529041417E-3</c:v>
                </c:pt>
                <c:pt idx="6177">
                  <c:v>7.1574311643942288E-3</c:v>
                </c:pt>
                <c:pt idx="6178">
                  <c:v>1.6868466138448123E-2</c:v>
                </c:pt>
                <c:pt idx="6179">
                  <c:v>1.69835446120922E-2</c:v>
                </c:pt>
                <c:pt idx="6180">
                  <c:v>6.4366590883888292E-3</c:v>
                </c:pt>
                <c:pt idx="6181">
                  <c:v>3.4032047958802117E-2</c:v>
                </c:pt>
                <c:pt idx="6182">
                  <c:v>1.4436368453260118E-2</c:v>
                </c:pt>
                <c:pt idx="6183">
                  <c:v>5.5137977746203904E-3</c:v>
                </c:pt>
                <c:pt idx="6184">
                  <c:v>2.9882221972629516E-2</c:v>
                </c:pt>
                <c:pt idx="6185">
                  <c:v>1.7250183959552825E-2</c:v>
                </c:pt>
                <c:pt idx="6186">
                  <c:v>1.6864671463614516E-2</c:v>
                </c:pt>
                <c:pt idx="6187">
                  <c:v>1.1383298787608879E-2</c:v>
                </c:pt>
                <c:pt idx="6188">
                  <c:v>1.919056368678413E-2</c:v>
                </c:pt>
                <c:pt idx="6189">
                  <c:v>1.4351721700185893E-2</c:v>
                </c:pt>
                <c:pt idx="6190">
                  <c:v>2.7295224641617825E-2</c:v>
                </c:pt>
                <c:pt idx="6191">
                  <c:v>5.0048104900762912E-2</c:v>
                </c:pt>
                <c:pt idx="6192">
                  <c:v>1.6224305413801099E-2</c:v>
                </c:pt>
                <c:pt idx="6193">
                  <c:v>1.6826575026950223E-2</c:v>
                </c:pt>
                <c:pt idx="6194">
                  <c:v>1.7123389850242397E-2</c:v>
                </c:pt>
                <c:pt idx="6195">
                  <c:v>2.2170789515434233E-2</c:v>
                </c:pt>
                <c:pt idx="6196">
                  <c:v>3.9747728359154771E-2</c:v>
                </c:pt>
                <c:pt idx="6197">
                  <c:v>3.0805315969746859E-2</c:v>
                </c:pt>
                <c:pt idx="6198">
                  <c:v>2.4180679978624074E-2</c:v>
                </c:pt>
                <c:pt idx="6199">
                  <c:v>1.4839047002664613E-2</c:v>
                </c:pt>
                <c:pt idx="6200">
                  <c:v>1.4647156881137297E-2</c:v>
                </c:pt>
                <c:pt idx="6201">
                  <c:v>3.4920269968334486E-2</c:v>
                </c:pt>
                <c:pt idx="6202">
                  <c:v>1.4891957061335675E-2</c:v>
                </c:pt>
                <c:pt idx="6203">
                  <c:v>1.6780522999595537E-3</c:v>
                </c:pt>
                <c:pt idx="6204">
                  <c:v>1.9833857380685636E-2</c:v>
                </c:pt>
                <c:pt idx="6205">
                  <c:v>1.0938189054223476E-2</c:v>
                </c:pt>
                <c:pt idx="6206">
                  <c:v>3.3722414132003178E-2</c:v>
                </c:pt>
                <c:pt idx="6207">
                  <c:v>1.5295975654090216E-2</c:v>
                </c:pt>
                <c:pt idx="6208">
                  <c:v>1.543314358931064E-2</c:v>
                </c:pt>
                <c:pt idx="6209">
                  <c:v>3.4755439756486046E-2</c:v>
                </c:pt>
                <c:pt idx="6210">
                  <c:v>1.4573225094699625E-2</c:v>
                </c:pt>
                <c:pt idx="6211">
                  <c:v>3.5625656251285664E-2</c:v>
                </c:pt>
                <c:pt idx="6212">
                  <c:v>7.0323989160366871E-3</c:v>
                </c:pt>
                <c:pt idx="6213">
                  <c:v>2.5378024944785745E-2</c:v>
                </c:pt>
                <c:pt idx="6214">
                  <c:v>2.2329145726152688E-2</c:v>
                </c:pt>
                <c:pt idx="6215">
                  <c:v>4.8789506930272423E-3</c:v>
                </c:pt>
                <c:pt idx="6216">
                  <c:v>7.3927498930364136E-3</c:v>
                </c:pt>
                <c:pt idx="6217">
                  <c:v>1.8711715164486022E-2</c:v>
                </c:pt>
                <c:pt idx="6218">
                  <c:v>1.0714943432296342E-2</c:v>
                </c:pt>
                <c:pt idx="6219">
                  <c:v>1.4100743612225458E-2</c:v>
                </c:pt>
                <c:pt idx="6220">
                  <c:v>1.5673604939915479E-2</c:v>
                </c:pt>
                <c:pt idx="6221">
                  <c:v>2.1892437254966673E-2</c:v>
                </c:pt>
                <c:pt idx="6222">
                  <c:v>7.3607997744996713E-3</c:v>
                </c:pt>
                <c:pt idx="6223">
                  <c:v>1.9393178689677076E-2</c:v>
                </c:pt>
                <c:pt idx="6224">
                  <c:v>2.8671353971138323E-2</c:v>
                </c:pt>
                <c:pt idx="6225">
                  <c:v>9.2081362763687009E-3</c:v>
                </c:pt>
                <c:pt idx="6226">
                  <c:v>2.3808907703312308E-2</c:v>
                </c:pt>
                <c:pt idx="6227">
                  <c:v>1.8841339764334972E-2</c:v>
                </c:pt>
                <c:pt idx="6228">
                  <c:v>3.005351566366261E-2</c:v>
                </c:pt>
                <c:pt idx="6229">
                  <c:v>3.0510854993319615E-2</c:v>
                </c:pt>
                <c:pt idx="6230">
                  <c:v>3.4201702954666534E-2</c:v>
                </c:pt>
                <c:pt idx="6231">
                  <c:v>1.2739783217904461E-2</c:v>
                </c:pt>
                <c:pt idx="6232">
                  <c:v>2.013490068048435E-2</c:v>
                </c:pt>
                <c:pt idx="6233">
                  <c:v>3.1817231244117269E-2</c:v>
                </c:pt>
                <c:pt idx="6234">
                  <c:v>2.2107898228146208E-2</c:v>
                </c:pt>
                <c:pt idx="6235">
                  <c:v>2.0943848437711354E-2</c:v>
                </c:pt>
                <c:pt idx="6236">
                  <c:v>2.7533832113967167E-2</c:v>
                </c:pt>
                <c:pt idx="6237">
                  <c:v>2.0045715647582257E-2</c:v>
                </c:pt>
                <c:pt idx="6238">
                  <c:v>1.4603394416040685E-2</c:v>
                </c:pt>
                <c:pt idx="6239">
                  <c:v>1.979340990904541E-2</c:v>
                </c:pt>
                <c:pt idx="6240">
                  <c:v>1.7669799727020374E-2</c:v>
                </c:pt>
                <c:pt idx="6241">
                  <c:v>2.3710526525412234E-2</c:v>
                </c:pt>
                <c:pt idx="6242">
                  <c:v>2.4628668589265018E-2</c:v>
                </c:pt>
                <c:pt idx="6243">
                  <c:v>2.3618390420655708E-2</c:v>
                </c:pt>
                <c:pt idx="6244">
                  <c:v>3.783854310559148E-3</c:v>
                </c:pt>
                <c:pt idx="6245">
                  <c:v>3.3978427660103408E-2</c:v>
                </c:pt>
                <c:pt idx="6246">
                  <c:v>1.4432560519183374E-2</c:v>
                </c:pt>
                <c:pt idx="6247">
                  <c:v>1.0345310753344114E-2</c:v>
                </c:pt>
                <c:pt idx="6248">
                  <c:v>2.6991961686269727E-2</c:v>
                </c:pt>
                <c:pt idx="6249">
                  <c:v>2.6884219711207767E-2</c:v>
                </c:pt>
                <c:pt idx="6250">
                  <c:v>2.2013453014870548E-2</c:v>
                </c:pt>
                <c:pt idx="6251">
                  <c:v>2.6266876291477212E-2</c:v>
                </c:pt>
                <c:pt idx="6252">
                  <c:v>1.8293260397413979E-2</c:v>
                </c:pt>
                <c:pt idx="6253">
                  <c:v>1.6644826043258162E-2</c:v>
                </c:pt>
                <c:pt idx="6254">
                  <c:v>2.448766595444897E-2</c:v>
                </c:pt>
                <c:pt idx="6255">
                  <c:v>2.7201524568440036E-2</c:v>
                </c:pt>
                <c:pt idx="6256">
                  <c:v>8.6357577033087801E-3</c:v>
                </c:pt>
                <c:pt idx="6257">
                  <c:v>4.7729666961549275E-2</c:v>
                </c:pt>
                <c:pt idx="6258">
                  <c:v>1.2330918190788657E-2</c:v>
                </c:pt>
                <c:pt idx="6259">
                  <c:v>4.289259623017522E-4</c:v>
                </c:pt>
                <c:pt idx="6260">
                  <c:v>1.7790237870498271E-2</c:v>
                </c:pt>
                <c:pt idx="6261">
                  <c:v>1.086711029765222E-2</c:v>
                </c:pt>
                <c:pt idx="6262">
                  <c:v>2.0957622663966207E-2</c:v>
                </c:pt>
                <c:pt idx="6263">
                  <c:v>2.511154869434162E-2</c:v>
                </c:pt>
                <c:pt idx="6264">
                  <c:v>1.2600524911320523E-2</c:v>
                </c:pt>
                <c:pt idx="6265">
                  <c:v>2.1310151992264326E-2</c:v>
                </c:pt>
                <c:pt idx="6266">
                  <c:v>2.067869057077832E-2</c:v>
                </c:pt>
                <c:pt idx="6267">
                  <c:v>2.6297808261353642E-2</c:v>
                </c:pt>
                <c:pt idx="6268">
                  <c:v>3.4096816630681493E-3</c:v>
                </c:pt>
                <c:pt idx="6269">
                  <c:v>1.1584621849669019E-2</c:v>
                </c:pt>
                <c:pt idx="6270">
                  <c:v>1.7599701764984939E-2</c:v>
                </c:pt>
                <c:pt idx="6271">
                  <c:v>9.2100178457303703E-3</c:v>
                </c:pt>
                <c:pt idx="6272">
                  <c:v>5.3319176678065378E-3</c:v>
                </c:pt>
                <c:pt idx="6273">
                  <c:v>1.5030708763250127E-2</c:v>
                </c:pt>
                <c:pt idx="6274">
                  <c:v>2.772629945178683E-2</c:v>
                </c:pt>
                <c:pt idx="6275">
                  <c:v>1.3081241422535226E-2</c:v>
                </c:pt>
                <c:pt idx="6276">
                  <c:v>9.1261565363165102E-3</c:v>
                </c:pt>
                <c:pt idx="6277">
                  <c:v>1.2489704592192338E-2</c:v>
                </c:pt>
                <c:pt idx="6278">
                  <c:v>3.9344345365182921E-2</c:v>
                </c:pt>
                <c:pt idx="6279">
                  <c:v>1.2868531837398211E-2</c:v>
                </c:pt>
                <c:pt idx="6280">
                  <c:v>1.5344567511002149E-2</c:v>
                </c:pt>
                <c:pt idx="6281">
                  <c:v>2.1729475867829282E-2</c:v>
                </c:pt>
                <c:pt idx="6282">
                  <c:v>1.7540482664179142E-2</c:v>
                </c:pt>
                <c:pt idx="6283">
                  <c:v>2.5437366994634808E-2</c:v>
                </c:pt>
                <c:pt idx="6284">
                  <c:v>1.359074556074155E-2</c:v>
                </c:pt>
                <c:pt idx="6285">
                  <c:v>1.2293006519603978E-2</c:v>
                </c:pt>
                <c:pt idx="6286">
                  <c:v>1.4360468344933737E-2</c:v>
                </c:pt>
                <c:pt idx="6287">
                  <c:v>1.2307045241944809E-2</c:v>
                </c:pt>
                <c:pt idx="6288">
                  <c:v>1.9215156274441796E-2</c:v>
                </c:pt>
                <c:pt idx="6289">
                  <c:v>6.7975764797386651E-3</c:v>
                </c:pt>
                <c:pt idx="6290">
                  <c:v>2.4597389210834947E-2</c:v>
                </c:pt>
                <c:pt idx="6291">
                  <c:v>2.4159409927588704E-2</c:v>
                </c:pt>
                <c:pt idx="6292">
                  <c:v>6.0157118746117033E-3</c:v>
                </c:pt>
                <c:pt idx="6293">
                  <c:v>3.1168557345051962E-3</c:v>
                </c:pt>
                <c:pt idx="6294">
                  <c:v>1.2950098342638881E-2</c:v>
                </c:pt>
                <c:pt idx="6295">
                  <c:v>1.6907234025606382E-2</c:v>
                </c:pt>
                <c:pt idx="6296">
                  <c:v>5.3603096742847441E-3</c:v>
                </c:pt>
                <c:pt idx="6297">
                  <c:v>1.3958332248377225E-2</c:v>
                </c:pt>
                <c:pt idx="6298">
                  <c:v>2.2265921905973585E-2</c:v>
                </c:pt>
                <c:pt idx="6299">
                  <c:v>2.4160703520549897E-2</c:v>
                </c:pt>
                <c:pt idx="6300">
                  <c:v>4.7931033189421289E-2</c:v>
                </c:pt>
                <c:pt idx="6301">
                  <c:v>1.0221295632136994E-2</c:v>
                </c:pt>
                <c:pt idx="6302">
                  <c:v>2.8756987688514233E-2</c:v>
                </c:pt>
                <c:pt idx="6303">
                  <c:v>2.3121820542230366E-2</c:v>
                </c:pt>
                <c:pt idx="6304">
                  <c:v>4.2673261419148859E-2</c:v>
                </c:pt>
                <c:pt idx="6305">
                  <c:v>1.9338406275520515E-2</c:v>
                </c:pt>
                <c:pt idx="6306">
                  <c:v>3.7756810509795936E-2</c:v>
                </c:pt>
                <c:pt idx="6307">
                  <c:v>1.0571711634171942E-2</c:v>
                </c:pt>
                <c:pt idx="6308">
                  <c:v>1.3359390844209711E-2</c:v>
                </c:pt>
                <c:pt idx="6309">
                  <c:v>2.3231567135528351E-2</c:v>
                </c:pt>
                <c:pt idx="6310">
                  <c:v>2.0104074741206762E-2</c:v>
                </c:pt>
                <c:pt idx="6311">
                  <c:v>1.9528338415790211E-2</c:v>
                </c:pt>
                <c:pt idx="6312">
                  <c:v>4.1186457220529916E-2</c:v>
                </c:pt>
                <c:pt idx="6313">
                  <c:v>2.1340201139061522E-2</c:v>
                </c:pt>
                <c:pt idx="6314">
                  <c:v>2.5484225933694045E-2</c:v>
                </c:pt>
                <c:pt idx="6315">
                  <c:v>2.6849753721595059E-2</c:v>
                </c:pt>
                <c:pt idx="6316">
                  <c:v>3.0342158223385842E-2</c:v>
                </c:pt>
                <c:pt idx="6317">
                  <c:v>2.6382248780976343E-2</c:v>
                </c:pt>
                <c:pt idx="6318">
                  <c:v>1.1457010329776791E-2</c:v>
                </c:pt>
                <c:pt idx="6319">
                  <c:v>3.0194990408747825E-2</c:v>
                </c:pt>
                <c:pt idx="6320">
                  <c:v>3.1100277461015124E-2</c:v>
                </c:pt>
                <c:pt idx="6321">
                  <c:v>2.3484270059616546E-2</c:v>
                </c:pt>
                <c:pt idx="6322">
                  <c:v>8.1333108972642849E-3</c:v>
                </c:pt>
                <c:pt idx="6323">
                  <c:v>3.6325304305538209E-2</c:v>
                </c:pt>
                <c:pt idx="6324">
                  <c:v>2.4478179314097768E-2</c:v>
                </c:pt>
                <c:pt idx="6325">
                  <c:v>3.1463952050312521E-2</c:v>
                </c:pt>
                <c:pt idx="6326">
                  <c:v>8.6490919104681759E-3</c:v>
                </c:pt>
                <c:pt idx="6327">
                  <c:v>1.7114742115537606E-2</c:v>
                </c:pt>
                <c:pt idx="6328">
                  <c:v>3.1581060249504328E-2</c:v>
                </c:pt>
                <c:pt idx="6329">
                  <c:v>3.0159074734137401E-2</c:v>
                </c:pt>
                <c:pt idx="6330">
                  <c:v>3.2011957010934268E-2</c:v>
                </c:pt>
                <c:pt idx="6331">
                  <c:v>2.1099018920567134E-2</c:v>
                </c:pt>
                <c:pt idx="6332">
                  <c:v>7.4194800506430575E-3</c:v>
                </c:pt>
                <c:pt idx="6333">
                  <c:v>3.3025911931127097E-2</c:v>
                </c:pt>
                <c:pt idx="6334">
                  <c:v>3.0725994685833948E-2</c:v>
                </c:pt>
                <c:pt idx="6335">
                  <c:v>4.2490160333135685E-2</c:v>
                </c:pt>
                <c:pt idx="6336">
                  <c:v>1.718828277653078E-2</c:v>
                </c:pt>
                <c:pt idx="6337">
                  <c:v>2.7704913637751499E-2</c:v>
                </c:pt>
                <c:pt idx="6338">
                  <c:v>4.5336308610663678E-2</c:v>
                </c:pt>
                <c:pt idx="6339">
                  <c:v>2.996674794833995E-2</c:v>
                </c:pt>
                <c:pt idx="6340">
                  <c:v>3.4641867158147148E-2</c:v>
                </c:pt>
                <c:pt idx="6341">
                  <c:v>2.311089084597695E-2</c:v>
                </c:pt>
                <c:pt idx="6342">
                  <c:v>4.9225725276344542E-2</c:v>
                </c:pt>
                <c:pt idx="6343">
                  <c:v>2.8004638072092872E-2</c:v>
                </c:pt>
                <c:pt idx="6344">
                  <c:v>5.1005790492933217E-2</c:v>
                </c:pt>
                <c:pt idx="6345">
                  <c:v>0.11657576698381743</c:v>
                </c:pt>
                <c:pt idx="6346">
                  <c:v>0.19237942082080092</c:v>
                </c:pt>
                <c:pt idx="6347">
                  <c:v>0.62699166590477617</c:v>
                </c:pt>
                <c:pt idx="6348">
                  <c:v>9.6066678455846474E-2</c:v>
                </c:pt>
                <c:pt idx="6349">
                  <c:v>5.3678539231760289E-2</c:v>
                </c:pt>
                <c:pt idx="6350">
                  <c:v>4.9183167117381077E-2</c:v>
                </c:pt>
                <c:pt idx="6351">
                  <c:v>3.4552391094915022E-2</c:v>
                </c:pt>
                <c:pt idx="6352">
                  <c:v>2.3523150421131522E-2</c:v>
                </c:pt>
                <c:pt idx="6353">
                  <c:v>2.4213406595758574E-2</c:v>
                </c:pt>
                <c:pt idx="6354">
                  <c:v>3.6486118683043169E-2</c:v>
                </c:pt>
                <c:pt idx="6355">
                  <c:v>2.0856463585751737E-2</c:v>
                </c:pt>
                <c:pt idx="6356">
                  <c:v>2.2509080483494641E-2</c:v>
                </c:pt>
                <c:pt idx="6357">
                  <c:v>4.1537876737755532E-2</c:v>
                </c:pt>
                <c:pt idx="6358">
                  <c:v>2.9061907746210373E-2</c:v>
                </c:pt>
                <c:pt idx="6359">
                  <c:v>5.3842254886588975E-3</c:v>
                </c:pt>
                <c:pt idx="6360">
                  <c:v>3.2515809258577083E-2</c:v>
                </c:pt>
                <c:pt idx="6361">
                  <c:v>4.5060607680264333E-2</c:v>
                </c:pt>
                <c:pt idx="6362">
                  <c:v>1.1321132003721776E-2</c:v>
                </c:pt>
                <c:pt idx="6363">
                  <c:v>1.7502677092578831E-2</c:v>
                </c:pt>
                <c:pt idx="6364">
                  <c:v>1.7375445889417994E-2</c:v>
                </c:pt>
                <c:pt idx="6365">
                  <c:v>1.1391553876654397E-2</c:v>
                </c:pt>
                <c:pt idx="6366">
                  <c:v>5.4951750456340336E-3</c:v>
                </c:pt>
                <c:pt idx="6367">
                  <c:v>1.38581755771048E-2</c:v>
                </c:pt>
                <c:pt idx="6368">
                  <c:v>1.79017019321039E-2</c:v>
                </c:pt>
                <c:pt idx="6369">
                  <c:v>3.0429124156932229E-2</c:v>
                </c:pt>
                <c:pt idx="6370">
                  <c:v>1.7443870661357101E-2</c:v>
                </c:pt>
                <c:pt idx="6371">
                  <c:v>2.053863438150088E-2</c:v>
                </c:pt>
                <c:pt idx="6372">
                  <c:v>1.6077806338696193E-2</c:v>
                </c:pt>
                <c:pt idx="6373">
                  <c:v>2.2980511391346246E-2</c:v>
                </c:pt>
                <c:pt idx="6374">
                  <c:v>4.960663670206971E-2</c:v>
                </c:pt>
                <c:pt idx="6375">
                  <c:v>1.7478427916486492E-2</c:v>
                </c:pt>
                <c:pt idx="6376">
                  <c:v>4.007479683027098E-3</c:v>
                </c:pt>
                <c:pt idx="6377">
                  <c:v>7.5010035584422872E-3</c:v>
                </c:pt>
                <c:pt idx="6378">
                  <c:v>9.0539526893271775E-3</c:v>
                </c:pt>
                <c:pt idx="6379">
                  <c:v>2.0196437791482873E-2</c:v>
                </c:pt>
                <c:pt idx="6380">
                  <c:v>3.2388974953255635E-2</c:v>
                </c:pt>
                <c:pt idx="6381">
                  <c:v>3.6768948409106175E-2</c:v>
                </c:pt>
                <c:pt idx="6382">
                  <c:v>1.5949767598080564E-2</c:v>
                </c:pt>
                <c:pt idx="6383">
                  <c:v>2.8134399147009201E-2</c:v>
                </c:pt>
                <c:pt idx="6384">
                  <c:v>3.7108753240260042E-2</c:v>
                </c:pt>
                <c:pt idx="6385">
                  <c:v>1.3137842114901446E-2</c:v>
                </c:pt>
                <c:pt idx="6386">
                  <c:v>2.6626596963624422E-2</c:v>
                </c:pt>
                <c:pt idx="6387">
                  <c:v>5.9883171845574353E-3</c:v>
                </c:pt>
                <c:pt idx="6388">
                  <c:v>3.0883282354069546E-2</c:v>
                </c:pt>
                <c:pt idx="6389">
                  <c:v>3.4864970208575062E-2</c:v>
                </c:pt>
                <c:pt idx="6390">
                  <c:v>1.810387511148475E-2</c:v>
                </c:pt>
                <c:pt idx="6391">
                  <c:v>2.8985774086867466E-3</c:v>
                </c:pt>
                <c:pt idx="6392">
                  <c:v>2.0021866754001715E-2</c:v>
                </c:pt>
                <c:pt idx="6393">
                  <c:v>2.7209700807124107E-2</c:v>
                </c:pt>
                <c:pt idx="6394">
                  <c:v>2.1116655112063062E-2</c:v>
                </c:pt>
                <c:pt idx="6395">
                  <c:v>3.7942266815487617E-2</c:v>
                </c:pt>
                <c:pt idx="6396">
                  <c:v>1.1907924847286776E-2</c:v>
                </c:pt>
                <c:pt idx="6397">
                  <c:v>1.8229925665572973E-2</c:v>
                </c:pt>
                <c:pt idx="6398">
                  <c:v>3.9554201134832526E-3</c:v>
                </c:pt>
                <c:pt idx="6399">
                  <c:v>1.7964693054612197E-2</c:v>
                </c:pt>
                <c:pt idx="6400">
                  <c:v>3.2364147721662961E-2</c:v>
                </c:pt>
                <c:pt idx="6401">
                  <c:v>2.4936239319092727E-2</c:v>
                </c:pt>
                <c:pt idx="6402">
                  <c:v>1.4143862529922478E-2</c:v>
                </c:pt>
                <c:pt idx="6403">
                  <c:v>3.3303236528480868E-3</c:v>
                </c:pt>
                <c:pt idx="6404">
                  <c:v>1.7310053978846118E-2</c:v>
                </c:pt>
                <c:pt idx="6405">
                  <c:v>1.3364416805564839E-2</c:v>
                </c:pt>
                <c:pt idx="6406">
                  <c:v>1.8089284205291805E-2</c:v>
                </c:pt>
                <c:pt idx="6407">
                  <c:v>1.247507841945714E-2</c:v>
                </c:pt>
                <c:pt idx="6408">
                  <c:v>3.5372166449546806E-2</c:v>
                </c:pt>
                <c:pt idx="6409">
                  <c:v>1.5407619006327384E-2</c:v>
                </c:pt>
                <c:pt idx="6410">
                  <c:v>1.0092426732883877E-2</c:v>
                </c:pt>
                <c:pt idx="6411">
                  <c:v>1.5513051924984591E-2</c:v>
                </c:pt>
                <c:pt idx="6412">
                  <c:v>1.8942903206834436E-2</c:v>
                </c:pt>
                <c:pt idx="6413">
                  <c:v>9.4128384402567804E-3</c:v>
                </c:pt>
                <c:pt idx="6414">
                  <c:v>1.6736590415173357E-2</c:v>
                </c:pt>
                <c:pt idx="6415">
                  <c:v>3.4612092767353733E-2</c:v>
                </c:pt>
                <c:pt idx="6416">
                  <c:v>3.4408539402059291E-2</c:v>
                </c:pt>
                <c:pt idx="6417">
                  <c:v>1.692283496647274E-2</c:v>
                </c:pt>
                <c:pt idx="6418">
                  <c:v>1.7678597562306577E-2</c:v>
                </c:pt>
                <c:pt idx="6419">
                  <c:v>4.7135322719346104E-2</c:v>
                </c:pt>
                <c:pt idx="6420">
                  <c:v>4.7726943623745681E-2</c:v>
                </c:pt>
                <c:pt idx="6421">
                  <c:v>1.1570220645340291E-2</c:v>
                </c:pt>
                <c:pt idx="6422">
                  <c:v>1.4370017745812346E-2</c:v>
                </c:pt>
                <c:pt idx="6423">
                  <c:v>9.5810019219648608E-3</c:v>
                </c:pt>
                <c:pt idx="6424">
                  <c:v>2.9164468843927309E-2</c:v>
                </c:pt>
                <c:pt idx="6425">
                  <c:v>2.1251345770484046E-2</c:v>
                </c:pt>
                <c:pt idx="6426">
                  <c:v>9.5641717790631783E-3</c:v>
                </c:pt>
                <c:pt idx="6427">
                  <c:v>2.0795490303574474E-2</c:v>
                </c:pt>
                <c:pt idx="6428">
                  <c:v>1.8908889048918194E-2</c:v>
                </c:pt>
                <c:pt idx="6429">
                  <c:v>9.7363327049608209E-3</c:v>
                </c:pt>
                <c:pt idx="6430">
                  <c:v>1.5555306481977591E-2</c:v>
                </c:pt>
                <c:pt idx="6431">
                  <c:v>1.8866043437782355E-2</c:v>
                </c:pt>
                <c:pt idx="6432">
                  <c:v>5.8795225077799369E-3</c:v>
                </c:pt>
                <c:pt idx="6433">
                  <c:v>5.651683614260561E-3</c:v>
                </c:pt>
                <c:pt idx="6434">
                  <c:v>1.9859426587354862E-2</c:v>
                </c:pt>
                <c:pt idx="6435">
                  <c:v>1.6018126649054051E-2</c:v>
                </c:pt>
                <c:pt idx="6436">
                  <c:v>2.5567743656376075E-2</c:v>
                </c:pt>
                <c:pt idx="6437">
                  <c:v>1.6027759374656159E-2</c:v>
                </c:pt>
                <c:pt idx="6438">
                  <c:v>1.5303812047165051E-2</c:v>
                </c:pt>
                <c:pt idx="6439">
                  <c:v>1.8325377553391482E-2</c:v>
                </c:pt>
                <c:pt idx="6440">
                  <c:v>1.7232425415759624E-2</c:v>
                </c:pt>
                <c:pt idx="6441">
                  <c:v>3.6177262346884891E-2</c:v>
                </c:pt>
                <c:pt idx="6442">
                  <c:v>2.0171924181777136E-2</c:v>
                </c:pt>
                <c:pt idx="6443">
                  <c:v>8.4865377962081781E-3</c:v>
                </c:pt>
                <c:pt idx="6444">
                  <c:v>9.8040825173886376E-3</c:v>
                </c:pt>
                <c:pt idx="6445">
                  <c:v>1.3780558679949241E-2</c:v>
                </c:pt>
                <c:pt idx="6446">
                  <c:v>1.2143712827570234E-2</c:v>
                </c:pt>
                <c:pt idx="6447">
                  <c:v>7.9684180645269512E-3</c:v>
                </c:pt>
                <c:pt idx="6448">
                  <c:v>4.7072180154730196E-3</c:v>
                </c:pt>
                <c:pt idx="6449">
                  <c:v>3.232224079987104E-2</c:v>
                </c:pt>
                <c:pt idx="6450">
                  <c:v>1.2788845927867998E-2</c:v>
                </c:pt>
                <c:pt idx="6451">
                  <c:v>2.3103410448508364E-2</c:v>
                </c:pt>
                <c:pt idx="6452">
                  <c:v>1.9161529367278933E-2</c:v>
                </c:pt>
                <c:pt idx="6453">
                  <c:v>7.9895126874853974E-3</c:v>
                </c:pt>
                <c:pt idx="6454">
                  <c:v>9.7179287560889838E-3</c:v>
                </c:pt>
                <c:pt idx="6455">
                  <c:v>3.7936355494834872E-2</c:v>
                </c:pt>
                <c:pt idx="6456">
                  <c:v>4.0296862355806519E-2</c:v>
                </c:pt>
                <c:pt idx="6457">
                  <c:v>2.2035349026288141E-2</c:v>
                </c:pt>
                <c:pt idx="6458">
                  <c:v>2.3084403330798878E-2</c:v>
                </c:pt>
                <c:pt idx="6459">
                  <c:v>1.4191798909885379E-2</c:v>
                </c:pt>
                <c:pt idx="6460">
                  <c:v>2.3339424602607284E-2</c:v>
                </c:pt>
                <c:pt idx="6461">
                  <c:v>2.1235556644616314E-2</c:v>
                </c:pt>
                <c:pt idx="6462">
                  <c:v>2.5165831090808412E-2</c:v>
                </c:pt>
                <c:pt idx="6463">
                  <c:v>1.5855804195385657E-2</c:v>
                </c:pt>
                <c:pt idx="6464">
                  <c:v>2.3668043229528795E-2</c:v>
                </c:pt>
                <c:pt idx="6465">
                  <c:v>3.1677812508389122E-2</c:v>
                </c:pt>
                <c:pt idx="6466">
                  <c:v>1.5729054305346823E-2</c:v>
                </c:pt>
                <c:pt idx="6467">
                  <c:v>1.0412083482685065E-2</c:v>
                </c:pt>
                <c:pt idx="6468">
                  <c:v>1.9760730885139195E-2</c:v>
                </c:pt>
                <c:pt idx="6469">
                  <c:v>1.6198066752570388E-2</c:v>
                </c:pt>
                <c:pt idx="6470">
                  <c:v>1.4867784298817761E-2</c:v>
                </c:pt>
                <c:pt idx="6471">
                  <c:v>2.6267795905035363E-2</c:v>
                </c:pt>
                <c:pt idx="6472">
                  <c:v>3.8288126265170114E-2</c:v>
                </c:pt>
                <c:pt idx="6473">
                  <c:v>1.5663505546574662E-2</c:v>
                </c:pt>
                <c:pt idx="6474">
                  <c:v>1.2492234955516169E-2</c:v>
                </c:pt>
                <c:pt idx="6475">
                  <c:v>1.0253507442118453E-2</c:v>
                </c:pt>
                <c:pt idx="6476">
                  <c:v>4.6504848398960076E-3</c:v>
                </c:pt>
                <c:pt idx="6477">
                  <c:v>1.034557939485585E-2</c:v>
                </c:pt>
                <c:pt idx="6478">
                  <c:v>1.0076518534335454E-3</c:v>
                </c:pt>
                <c:pt idx="6479">
                  <c:v>3.8173937281725419E-2</c:v>
                </c:pt>
                <c:pt idx="6480">
                  <c:v>1.8651434416982762E-2</c:v>
                </c:pt>
                <c:pt idx="6481">
                  <c:v>1.9638544640023323E-2</c:v>
                </c:pt>
                <c:pt idx="6482">
                  <c:v>1.7273509712172796E-2</c:v>
                </c:pt>
                <c:pt idx="6483">
                  <c:v>1.4813712878048866E-2</c:v>
                </c:pt>
                <c:pt idx="6484">
                  <c:v>1.9058308996252004E-2</c:v>
                </c:pt>
                <c:pt idx="6485">
                  <c:v>2.090264352800936E-2</c:v>
                </c:pt>
                <c:pt idx="6486">
                  <c:v>8.0723156450384775E-3</c:v>
                </c:pt>
                <c:pt idx="6487">
                  <c:v>1.8160156512952406E-2</c:v>
                </c:pt>
                <c:pt idx="6488">
                  <c:v>1.5942648480045132E-2</c:v>
                </c:pt>
                <c:pt idx="6489">
                  <c:v>2.4556682464176416E-2</c:v>
                </c:pt>
                <c:pt idx="6490">
                  <c:v>8.8589460428532864E-3</c:v>
                </c:pt>
                <c:pt idx="6491">
                  <c:v>7.5073379031004835E-3</c:v>
                </c:pt>
                <c:pt idx="6492">
                  <c:v>1.7880024722364142E-2</c:v>
                </c:pt>
                <c:pt idx="6493">
                  <c:v>2.1498352246262172E-2</c:v>
                </c:pt>
                <c:pt idx="6494">
                  <c:v>2.2093527395632556E-2</c:v>
                </c:pt>
                <c:pt idx="6495">
                  <c:v>3.2267428593932043E-2</c:v>
                </c:pt>
                <c:pt idx="6496">
                  <c:v>1.7252157950600647E-2</c:v>
                </c:pt>
                <c:pt idx="6497">
                  <c:v>2.6867824907963155E-2</c:v>
                </c:pt>
                <c:pt idx="6498">
                  <c:v>2.8301311798271982E-2</c:v>
                </c:pt>
                <c:pt idx="6499">
                  <c:v>3.4420640009668622E-2</c:v>
                </c:pt>
                <c:pt idx="6500">
                  <c:v>3.5391912567115536E-3</c:v>
                </c:pt>
                <c:pt idx="6501">
                  <c:v>9.6436108355839704E-3</c:v>
                </c:pt>
                <c:pt idx="6502">
                  <c:v>9.4503827139915658E-3</c:v>
                </c:pt>
                <c:pt idx="6503">
                  <c:v>5.9399973048160576E-3</c:v>
                </c:pt>
                <c:pt idx="6504">
                  <c:v>1.8454410387210112E-2</c:v>
                </c:pt>
                <c:pt idx="6505">
                  <c:v>1.4842922860299316E-2</c:v>
                </c:pt>
                <c:pt idx="6506">
                  <c:v>2.3333176515625033E-2</c:v>
                </c:pt>
                <c:pt idx="6507">
                  <c:v>2.8474142753070364E-2</c:v>
                </c:pt>
                <c:pt idx="6508">
                  <c:v>1.373248819651942E-2</c:v>
                </c:pt>
                <c:pt idx="6509">
                  <c:v>1.6087823999111087E-2</c:v>
                </c:pt>
                <c:pt idx="6510">
                  <c:v>3.0996846202594699E-2</c:v>
                </c:pt>
                <c:pt idx="6511">
                  <c:v>1.4091311135765448E-2</c:v>
                </c:pt>
                <c:pt idx="6512">
                  <c:v>2.7595133256457364E-3</c:v>
                </c:pt>
                <c:pt idx="6513">
                  <c:v>5.935617174874684E-3</c:v>
                </c:pt>
                <c:pt idx="6514">
                  <c:v>2.1892282077057203E-2</c:v>
                </c:pt>
                <c:pt idx="6515">
                  <c:v>2.5379762258779432E-2</c:v>
                </c:pt>
                <c:pt idx="6516">
                  <c:v>5.2416205663340411E-3</c:v>
                </c:pt>
                <c:pt idx="6517">
                  <c:v>2.7622561596703593E-2</c:v>
                </c:pt>
                <c:pt idx="6518">
                  <c:v>2.1074974680173261E-2</c:v>
                </c:pt>
                <c:pt idx="6519">
                  <c:v>4.3902261822663137E-3</c:v>
                </c:pt>
                <c:pt idx="6520">
                  <c:v>1.0159543174456363E-2</c:v>
                </c:pt>
                <c:pt idx="6521">
                  <c:v>2.1940345143129633E-2</c:v>
                </c:pt>
                <c:pt idx="6522">
                  <c:v>1.5599284308906185E-2</c:v>
                </c:pt>
                <c:pt idx="6523">
                  <c:v>1.2685887437989535E-2</c:v>
                </c:pt>
                <c:pt idx="6524">
                  <c:v>2.4377376384704913E-2</c:v>
                </c:pt>
                <c:pt idx="6525">
                  <c:v>4.4220265688916856E-2</c:v>
                </c:pt>
                <c:pt idx="6526">
                  <c:v>3.8729808153346326E-2</c:v>
                </c:pt>
                <c:pt idx="6527">
                  <c:v>2.3024035857922617E-2</c:v>
                </c:pt>
                <c:pt idx="6528">
                  <c:v>2.765596187731304E-3</c:v>
                </c:pt>
                <c:pt idx="6529">
                  <c:v>3.7674752105855566E-2</c:v>
                </c:pt>
                <c:pt idx="6530">
                  <c:v>4.7800612394871267E-2</c:v>
                </c:pt>
                <c:pt idx="6531">
                  <c:v>2.1775038660526352E-2</c:v>
                </c:pt>
                <c:pt idx="6532">
                  <c:v>1.2235641133415073E-2</c:v>
                </c:pt>
                <c:pt idx="6533">
                  <c:v>8.2821786127221173E-3</c:v>
                </c:pt>
                <c:pt idx="6534">
                  <c:v>2.7570603974335799E-2</c:v>
                </c:pt>
                <c:pt idx="6535">
                  <c:v>3.3919093158817366E-2</c:v>
                </c:pt>
                <c:pt idx="6536">
                  <c:v>2.2153842777617113E-2</c:v>
                </c:pt>
                <c:pt idx="6537">
                  <c:v>1.4826776264176516E-2</c:v>
                </c:pt>
                <c:pt idx="6538">
                  <c:v>3.6418032342331844E-3</c:v>
                </c:pt>
                <c:pt idx="6539">
                  <c:v>2.7736270139696678E-2</c:v>
                </c:pt>
                <c:pt idx="6540">
                  <c:v>2.7771457474489017E-2</c:v>
                </c:pt>
                <c:pt idx="6541">
                  <c:v>2.3313970798614331E-2</c:v>
                </c:pt>
                <c:pt idx="6542">
                  <c:v>1.5108954933020283E-2</c:v>
                </c:pt>
                <c:pt idx="6543">
                  <c:v>3.2258025152123899E-2</c:v>
                </c:pt>
                <c:pt idx="6544">
                  <c:v>3.5366457761748217E-2</c:v>
                </c:pt>
                <c:pt idx="6545">
                  <c:v>3.467784027948221E-2</c:v>
                </c:pt>
                <c:pt idx="6546">
                  <c:v>5.554273457405276E-2</c:v>
                </c:pt>
                <c:pt idx="6547">
                  <c:v>2.0952439868354308E-2</c:v>
                </c:pt>
                <c:pt idx="6548">
                  <c:v>4.2267965445164354E-2</c:v>
                </c:pt>
                <c:pt idx="6549">
                  <c:v>4.2721101545530306E-2</c:v>
                </c:pt>
                <c:pt idx="6550">
                  <c:v>9.8971641584228526E-2</c:v>
                </c:pt>
                <c:pt idx="6551">
                  <c:v>0.20129533215172316</c:v>
                </c:pt>
                <c:pt idx="6552">
                  <c:v>0.12383440939403258</c:v>
                </c:pt>
                <c:pt idx="6553">
                  <c:v>8.9156073736266828E-2</c:v>
                </c:pt>
                <c:pt idx="6554">
                  <c:v>6.935010314273464E-2</c:v>
                </c:pt>
                <c:pt idx="6555">
                  <c:v>2.0475645547354395E-2</c:v>
                </c:pt>
                <c:pt idx="6556">
                  <c:v>1.2324993321225431E-2</c:v>
                </c:pt>
                <c:pt idx="6557">
                  <c:v>2.3339647931823547E-2</c:v>
                </c:pt>
                <c:pt idx="6558">
                  <c:v>2.4547285052248829E-2</c:v>
                </c:pt>
                <c:pt idx="6559">
                  <c:v>2.8929528432944197E-2</c:v>
                </c:pt>
                <c:pt idx="6560">
                  <c:v>3.5350329500283828E-2</c:v>
                </c:pt>
                <c:pt idx="6561">
                  <c:v>3.8075341164453794E-3</c:v>
                </c:pt>
                <c:pt idx="6562">
                  <c:v>8.9293902781392674E-3</c:v>
                </c:pt>
                <c:pt idx="6563">
                  <c:v>1.4460360684120059E-2</c:v>
                </c:pt>
                <c:pt idx="6564">
                  <c:v>1.6369176362105466E-2</c:v>
                </c:pt>
                <c:pt idx="6565">
                  <c:v>6.8047407199726909E-3</c:v>
                </c:pt>
                <c:pt idx="6566">
                  <c:v>9.105229669586103E-3</c:v>
                </c:pt>
                <c:pt idx="6567">
                  <c:v>2.0311336726753709E-2</c:v>
                </c:pt>
                <c:pt idx="6568">
                  <c:v>1.9417116367791101E-2</c:v>
                </c:pt>
                <c:pt idx="6569">
                  <c:v>1.0709736393904499E-2</c:v>
                </c:pt>
                <c:pt idx="6570">
                  <c:v>2.7258018674288689E-2</c:v>
                </c:pt>
                <c:pt idx="6571">
                  <c:v>8.2559495571755629E-3</c:v>
                </c:pt>
                <c:pt idx="6572">
                  <c:v>7.9994604331211101E-3</c:v>
                </c:pt>
                <c:pt idx="6573">
                  <c:v>1.7514786642317957E-2</c:v>
                </c:pt>
                <c:pt idx="6574">
                  <c:v>3.3575086664471336E-2</c:v>
                </c:pt>
                <c:pt idx="6575">
                  <c:v>3.943799076894855E-2</c:v>
                </c:pt>
                <c:pt idx="6576">
                  <c:v>1.1528180711189214E-2</c:v>
                </c:pt>
                <c:pt idx="6577">
                  <c:v>3.4958118891524476E-2</c:v>
                </c:pt>
                <c:pt idx="6578">
                  <c:v>1.0814001385830887E-2</c:v>
                </c:pt>
                <c:pt idx="6579">
                  <c:v>3.2344620465552879E-2</c:v>
                </c:pt>
                <c:pt idx="6580">
                  <c:v>1.6392760915773959E-2</c:v>
                </c:pt>
                <c:pt idx="6581">
                  <c:v>2.1049910642599035E-2</c:v>
                </c:pt>
                <c:pt idx="6582">
                  <c:v>3.3693647673236488E-2</c:v>
                </c:pt>
                <c:pt idx="6583">
                  <c:v>1.3843356834518745E-2</c:v>
                </c:pt>
                <c:pt idx="6584">
                  <c:v>2.5402480499321645E-2</c:v>
                </c:pt>
                <c:pt idx="6585">
                  <c:v>2.3467252810067316E-2</c:v>
                </c:pt>
                <c:pt idx="6586">
                  <c:v>1.1454221472054136E-2</c:v>
                </c:pt>
                <c:pt idx="6587">
                  <c:v>6.3258172102627231E-3</c:v>
                </c:pt>
                <c:pt idx="6588">
                  <c:v>1.2572183505102273E-2</c:v>
                </c:pt>
                <c:pt idx="6589">
                  <c:v>7.9750974428930838E-3</c:v>
                </c:pt>
                <c:pt idx="6590">
                  <c:v>1.22186179303589E-2</c:v>
                </c:pt>
                <c:pt idx="6591">
                  <c:v>1.030419277648896E-2</c:v>
                </c:pt>
                <c:pt idx="6592">
                  <c:v>1.7718381313133538E-2</c:v>
                </c:pt>
                <c:pt idx="6593">
                  <c:v>1.4526180732913351E-2</c:v>
                </c:pt>
                <c:pt idx="6594">
                  <c:v>3.9262891464383297E-2</c:v>
                </c:pt>
                <c:pt idx="6595">
                  <c:v>8.4817275885176804E-3</c:v>
                </c:pt>
                <c:pt idx="6596">
                  <c:v>3.4919158891399973E-2</c:v>
                </c:pt>
                <c:pt idx="6597">
                  <c:v>2.063584583491582E-2</c:v>
                </c:pt>
                <c:pt idx="6598">
                  <c:v>1.8296588117283876E-2</c:v>
                </c:pt>
                <c:pt idx="6599">
                  <c:v>9.8983639213108127E-3</c:v>
                </c:pt>
                <c:pt idx="6600">
                  <c:v>1.829430217361E-2</c:v>
                </c:pt>
                <c:pt idx="6601">
                  <c:v>1.0004049213705563E-2</c:v>
                </c:pt>
                <c:pt idx="6602">
                  <c:v>2.7538524719861384E-2</c:v>
                </c:pt>
                <c:pt idx="6603">
                  <c:v>1.6777583513062636E-2</c:v>
                </c:pt>
                <c:pt idx="6604">
                  <c:v>1.6834257905660024E-2</c:v>
                </c:pt>
                <c:pt idx="6605">
                  <c:v>9.2020839559288116E-3</c:v>
                </c:pt>
                <c:pt idx="6606">
                  <c:v>3.3305816128479965E-2</c:v>
                </c:pt>
                <c:pt idx="6607">
                  <c:v>1.1963284774059647E-2</c:v>
                </c:pt>
                <c:pt idx="6608">
                  <c:v>1.4530021674282969E-2</c:v>
                </c:pt>
                <c:pt idx="6609">
                  <c:v>1.1397117820298387E-2</c:v>
                </c:pt>
                <c:pt idx="6610">
                  <c:v>2.2713513023606163E-2</c:v>
                </c:pt>
                <c:pt idx="6611">
                  <c:v>2.1720109673047456E-2</c:v>
                </c:pt>
                <c:pt idx="6612">
                  <c:v>2.4179955447281229E-2</c:v>
                </c:pt>
                <c:pt idx="6613">
                  <c:v>1.5205884744279564E-2</c:v>
                </c:pt>
                <c:pt idx="6614">
                  <c:v>1.315772730702653E-2</c:v>
                </c:pt>
                <c:pt idx="6615">
                  <c:v>2.3058001640824055E-2</c:v>
                </c:pt>
                <c:pt idx="6616">
                  <c:v>3.7749335878443299E-2</c:v>
                </c:pt>
                <c:pt idx="6617">
                  <c:v>2.7269760354467286E-2</c:v>
                </c:pt>
                <c:pt idx="6618">
                  <c:v>3.7021757832540719E-2</c:v>
                </c:pt>
                <c:pt idx="6619">
                  <c:v>3.4799798281789349E-2</c:v>
                </c:pt>
                <c:pt idx="6620">
                  <c:v>2.5143628458764358E-2</c:v>
                </c:pt>
                <c:pt idx="6621">
                  <c:v>1.1806145513477615E-2</c:v>
                </c:pt>
                <c:pt idx="6622">
                  <c:v>1.0211997118027482E-2</c:v>
                </c:pt>
                <c:pt idx="6623">
                  <c:v>1.5608808894821672E-2</c:v>
                </c:pt>
                <c:pt idx="6624">
                  <c:v>1.1588704875103554E-2</c:v>
                </c:pt>
                <c:pt idx="6625">
                  <c:v>1.2801658248504615E-2</c:v>
                </c:pt>
                <c:pt idx="6626">
                  <c:v>1.5003627668945444E-2</c:v>
                </c:pt>
                <c:pt idx="6627">
                  <c:v>8.5653449759398419E-3</c:v>
                </c:pt>
                <c:pt idx="6628">
                  <c:v>3.1456479913821694E-2</c:v>
                </c:pt>
                <c:pt idx="6629">
                  <c:v>2.1513232121956542E-2</c:v>
                </c:pt>
                <c:pt idx="6630">
                  <c:v>2.0592351146158133E-2</c:v>
                </c:pt>
                <c:pt idx="6631">
                  <c:v>3.3640189490695929E-2</c:v>
                </c:pt>
                <c:pt idx="6632">
                  <c:v>7.0244086100740254E-3</c:v>
                </c:pt>
                <c:pt idx="6633">
                  <c:v>2.0310076324654008E-2</c:v>
                </c:pt>
                <c:pt idx="6634">
                  <c:v>1.5459457438350862E-2</c:v>
                </c:pt>
                <c:pt idx="6635">
                  <c:v>7.9206764251434116E-3</c:v>
                </c:pt>
                <c:pt idx="6636">
                  <c:v>1.3724973455455407E-2</c:v>
                </c:pt>
                <c:pt idx="6637">
                  <c:v>2.0807713619590114E-2</c:v>
                </c:pt>
                <c:pt idx="6638">
                  <c:v>1.5436350545460218E-2</c:v>
                </c:pt>
                <c:pt idx="6639">
                  <c:v>9.9561137458234247E-3</c:v>
                </c:pt>
                <c:pt idx="6640">
                  <c:v>2.0735488203245202E-2</c:v>
                </c:pt>
                <c:pt idx="6641">
                  <c:v>2.1046341952293473E-2</c:v>
                </c:pt>
                <c:pt idx="6642">
                  <c:v>2.0397012850712864E-2</c:v>
                </c:pt>
                <c:pt idx="6643">
                  <c:v>1.9218271887797331E-2</c:v>
                </c:pt>
                <c:pt idx="6644">
                  <c:v>3.5656073064303989E-2</c:v>
                </c:pt>
                <c:pt idx="6645">
                  <c:v>2.7773780902810352E-2</c:v>
                </c:pt>
                <c:pt idx="6646">
                  <c:v>1.8427527985381754E-2</c:v>
                </c:pt>
                <c:pt idx="6647">
                  <c:v>1.5328701030040958E-2</c:v>
                </c:pt>
                <c:pt idx="6648">
                  <c:v>1.7124027239858928E-2</c:v>
                </c:pt>
                <c:pt idx="6649">
                  <c:v>1.3077394944949947E-2</c:v>
                </c:pt>
                <c:pt idx="6650">
                  <c:v>2.6138030301918556E-2</c:v>
                </c:pt>
                <c:pt idx="6651">
                  <c:v>7.8262780299843508E-3</c:v>
                </c:pt>
                <c:pt idx="6652">
                  <c:v>2.1105359539422903E-2</c:v>
                </c:pt>
                <c:pt idx="6653">
                  <c:v>1.3967045569462924E-2</c:v>
                </c:pt>
                <c:pt idx="6654">
                  <c:v>2.4852476868238389E-2</c:v>
                </c:pt>
                <c:pt idx="6655">
                  <c:v>1.7652075649795838E-2</c:v>
                </c:pt>
                <c:pt idx="6656">
                  <c:v>3.8125607811584973E-3</c:v>
                </c:pt>
                <c:pt idx="6657">
                  <c:v>1.6699475420883011E-2</c:v>
                </c:pt>
                <c:pt idx="6658">
                  <c:v>2.0254687059471217E-2</c:v>
                </c:pt>
                <c:pt idx="6659">
                  <c:v>1.3720632730891242E-2</c:v>
                </c:pt>
                <c:pt idx="6660">
                  <c:v>1.3713588256061008E-2</c:v>
                </c:pt>
                <c:pt idx="6661">
                  <c:v>1.3198262570884271E-2</c:v>
                </c:pt>
                <c:pt idx="6662">
                  <c:v>2.8988442368503904E-2</c:v>
                </c:pt>
                <c:pt idx="6663">
                  <c:v>1.0915586864137043E-2</c:v>
                </c:pt>
                <c:pt idx="6664">
                  <c:v>1.1701886660748312E-2</c:v>
                </c:pt>
                <c:pt idx="6665">
                  <c:v>2.0951630412823597E-2</c:v>
                </c:pt>
                <c:pt idx="6666">
                  <c:v>2.7770353522043073E-2</c:v>
                </c:pt>
                <c:pt idx="6667">
                  <c:v>3.5944459288325369E-2</c:v>
                </c:pt>
                <c:pt idx="6668">
                  <c:v>1.6007781525885129E-2</c:v>
                </c:pt>
                <c:pt idx="6669">
                  <c:v>1.2087978630794525E-2</c:v>
                </c:pt>
                <c:pt idx="6670">
                  <c:v>1.925193841140688E-2</c:v>
                </c:pt>
                <c:pt idx="6671">
                  <c:v>3.0459367472979799E-2</c:v>
                </c:pt>
                <c:pt idx="6672">
                  <c:v>5.4783070558962275E-2</c:v>
                </c:pt>
                <c:pt idx="6673">
                  <c:v>4.0360051936567332E-2</c:v>
                </c:pt>
                <c:pt idx="6674">
                  <c:v>2.1184079936552681E-2</c:v>
                </c:pt>
                <c:pt idx="6675">
                  <c:v>4.8229861533974072E-2</c:v>
                </c:pt>
                <c:pt idx="6676">
                  <c:v>6.6435087038700449E-2</c:v>
                </c:pt>
                <c:pt idx="6677">
                  <c:v>2.8186080883904844E-2</c:v>
                </c:pt>
                <c:pt idx="6678">
                  <c:v>2.5049105555366793E-2</c:v>
                </c:pt>
                <c:pt idx="6679">
                  <c:v>2.1455188952035707E-2</c:v>
                </c:pt>
                <c:pt idx="6680">
                  <c:v>1.7744460116640704E-2</c:v>
                </c:pt>
                <c:pt idx="6681">
                  <c:v>1.159442676976097E-2</c:v>
                </c:pt>
                <c:pt idx="6682">
                  <c:v>2.4828152107071816E-2</c:v>
                </c:pt>
                <c:pt idx="6683">
                  <c:v>1.6886804154572801E-2</c:v>
                </c:pt>
                <c:pt idx="6684">
                  <c:v>2.3781198130416119E-2</c:v>
                </c:pt>
                <c:pt idx="6685">
                  <c:v>2.7927401190623223E-2</c:v>
                </c:pt>
                <c:pt idx="6686">
                  <c:v>1.2543227347367842E-2</c:v>
                </c:pt>
                <c:pt idx="6687">
                  <c:v>1.1456376268377094E-2</c:v>
                </c:pt>
                <c:pt idx="6688">
                  <c:v>2.6836852210377224E-2</c:v>
                </c:pt>
                <c:pt idx="6689">
                  <c:v>1.7080812025575893E-2</c:v>
                </c:pt>
                <c:pt idx="6690">
                  <c:v>9.6891148705932507E-3</c:v>
                </c:pt>
                <c:pt idx="6691">
                  <c:v>3.2442616088975168E-2</c:v>
                </c:pt>
                <c:pt idx="6692">
                  <c:v>2.7312974298336335E-2</c:v>
                </c:pt>
                <c:pt idx="6693">
                  <c:v>6.8558305941398522E-3</c:v>
                </c:pt>
                <c:pt idx="6694">
                  <c:v>1.3859593177222665E-2</c:v>
                </c:pt>
                <c:pt idx="6695">
                  <c:v>2.163406823718271E-2</c:v>
                </c:pt>
                <c:pt idx="6696">
                  <c:v>2.7214598441788872E-2</c:v>
                </c:pt>
                <c:pt idx="6697">
                  <c:v>8.7974273546015825E-3</c:v>
                </c:pt>
                <c:pt idx="6698">
                  <c:v>1.4488396353320165E-2</c:v>
                </c:pt>
                <c:pt idx="6699">
                  <c:v>1.7100670334182548E-2</c:v>
                </c:pt>
                <c:pt idx="6700">
                  <c:v>1.3952345859655737E-2</c:v>
                </c:pt>
                <c:pt idx="6701">
                  <c:v>1.6278170516241041E-2</c:v>
                </c:pt>
                <c:pt idx="6702">
                  <c:v>1.7440372730169195E-2</c:v>
                </c:pt>
                <c:pt idx="6703">
                  <c:v>7.1813319712963055E-3</c:v>
                </c:pt>
                <c:pt idx="6704">
                  <c:v>1.7038423119270171E-2</c:v>
                </c:pt>
                <c:pt idx="6705">
                  <c:v>3.7276874668297931E-3</c:v>
                </c:pt>
                <c:pt idx="6706">
                  <c:v>1.3385951576638994E-2</c:v>
                </c:pt>
                <c:pt idx="6707">
                  <c:v>1.1654901549474106E-2</c:v>
                </c:pt>
                <c:pt idx="6708">
                  <c:v>4.9894037894725324E-3</c:v>
                </c:pt>
                <c:pt idx="6709">
                  <c:v>1.3173203092489656E-2</c:v>
                </c:pt>
                <c:pt idx="6710">
                  <c:v>2.1552844886931904E-2</c:v>
                </c:pt>
                <c:pt idx="6711">
                  <c:v>1.3927787622992484E-2</c:v>
                </c:pt>
                <c:pt idx="6712">
                  <c:v>2.6866509151607022E-2</c:v>
                </c:pt>
                <c:pt idx="6713">
                  <c:v>1.8465309431079279E-2</c:v>
                </c:pt>
                <c:pt idx="6714">
                  <c:v>1.4747799069356389E-2</c:v>
                </c:pt>
                <c:pt idx="6715">
                  <c:v>3.5215857745560589E-2</c:v>
                </c:pt>
                <c:pt idx="6716">
                  <c:v>1.9941294385194989E-2</c:v>
                </c:pt>
                <c:pt idx="6717">
                  <c:v>2.8836087263602463E-2</c:v>
                </c:pt>
                <c:pt idx="6718">
                  <c:v>2.2346183869695016E-2</c:v>
                </c:pt>
                <c:pt idx="6719">
                  <c:v>6.0769770768922277E-3</c:v>
                </c:pt>
                <c:pt idx="6720">
                  <c:v>6.7354692998013062E-3</c:v>
                </c:pt>
                <c:pt idx="6721">
                  <c:v>8.0122642932592327E-3</c:v>
                </c:pt>
                <c:pt idx="6722">
                  <c:v>1.546603370153533E-2</c:v>
                </c:pt>
                <c:pt idx="6723">
                  <c:v>1.2185956493970656E-2</c:v>
                </c:pt>
                <c:pt idx="6724">
                  <c:v>9.5637865373159256E-3</c:v>
                </c:pt>
                <c:pt idx="6725">
                  <c:v>1.7201151263120783E-2</c:v>
                </c:pt>
                <c:pt idx="6726">
                  <c:v>1.6085015552651287E-2</c:v>
                </c:pt>
                <c:pt idx="6727">
                  <c:v>2.0438034217249493E-2</c:v>
                </c:pt>
                <c:pt idx="6728">
                  <c:v>1.0466068312704671E-2</c:v>
                </c:pt>
                <c:pt idx="6729">
                  <c:v>1.1290567450826076E-2</c:v>
                </c:pt>
                <c:pt idx="6730">
                  <c:v>9.1758775389797747E-3</c:v>
                </c:pt>
                <c:pt idx="6731">
                  <c:v>1.3466073355623352E-3</c:v>
                </c:pt>
                <c:pt idx="6732">
                  <c:v>1.4469553980348807E-2</c:v>
                </c:pt>
                <c:pt idx="6733">
                  <c:v>2.0232740768991286E-2</c:v>
                </c:pt>
                <c:pt idx="6734">
                  <c:v>2.4696849264810698E-2</c:v>
                </c:pt>
                <c:pt idx="6735">
                  <c:v>7.7655360250416848E-3</c:v>
                </c:pt>
                <c:pt idx="6736">
                  <c:v>1.3379156179355469E-2</c:v>
                </c:pt>
                <c:pt idx="6737">
                  <c:v>1.6704567415611923E-2</c:v>
                </c:pt>
                <c:pt idx="6738">
                  <c:v>4.0261558601446257E-2</c:v>
                </c:pt>
                <c:pt idx="6739">
                  <c:v>9.4247804340258715E-3</c:v>
                </c:pt>
                <c:pt idx="6740">
                  <c:v>3.5094281898623292E-2</c:v>
                </c:pt>
                <c:pt idx="6741">
                  <c:v>9.6648158069652552E-3</c:v>
                </c:pt>
                <c:pt idx="6742">
                  <c:v>3.1175056575334641E-2</c:v>
                </c:pt>
                <c:pt idx="6743">
                  <c:v>3.3307564827393464E-2</c:v>
                </c:pt>
                <c:pt idx="6744">
                  <c:v>3.3933222802230253E-2</c:v>
                </c:pt>
                <c:pt idx="6745">
                  <c:v>3.6992336849988441E-2</c:v>
                </c:pt>
                <c:pt idx="6746">
                  <c:v>3.5358025890377863E-2</c:v>
                </c:pt>
                <c:pt idx="6747">
                  <c:v>2.5219095755145186E-2</c:v>
                </c:pt>
                <c:pt idx="6748">
                  <c:v>1.1795682824455729E-2</c:v>
                </c:pt>
                <c:pt idx="6749">
                  <c:v>2.4265037431099163E-2</c:v>
                </c:pt>
                <c:pt idx="6750">
                  <c:v>3.6840768689041757E-2</c:v>
                </c:pt>
                <c:pt idx="6751">
                  <c:v>3.2405528357252668E-2</c:v>
                </c:pt>
                <c:pt idx="6752">
                  <c:v>1.5716495206514997E-2</c:v>
                </c:pt>
                <c:pt idx="6753">
                  <c:v>2.1168147715306975E-2</c:v>
                </c:pt>
                <c:pt idx="6754">
                  <c:v>3.8144205539566954E-2</c:v>
                </c:pt>
                <c:pt idx="6755">
                  <c:v>9.3451209176074856E-2</c:v>
                </c:pt>
                <c:pt idx="6756">
                  <c:v>0.56586459012841051</c:v>
                </c:pt>
                <c:pt idx="6757">
                  <c:v>0.27753319026477041</c:v>
                </c:pt>
                <c:pt idx="6758">
                  <c:v>9.5132703540853666E-2</c:v>
                </c:pt>
                <c:pt idx="6759">
                  <c:v>1.9223784469880632E-2</c:v>
                </c:pt>
                <c:pt idx="6760">
                  <c:v>4.0051208819255515E-2</c:v>
                </c:pt>
                <c:pt idx="6761">
                  <c:v>3.1726383500026833E-3</c:v>
                </c:pt>
                <c:pt idx="6762">
                  <c:v>5.4541258772922728E-2</c:v>
                </c:pt>
                <c:pt idx="6763">
                  <c:v>2.4063761464976356E-2</c:v>
                </c:pt>
                <c:pt idx="6764">
                  <c:v>1.7982156072896907E-3</c:v>
                </c:pt>
                <c:pt idx="6765">
                  <c:v>3.4458267434641872E-2</c:v>
                </c:pt>
                <c:pt idx="6766">
                  <c:v>1.9486875938222927E-2</c:v>
                </c:pt>
                <c:pt idx="6767">
                  <c:v>1.3090630409249619E-2</c:v>
                </c:pt>
                <c:pt idx="6768">
                  <c:v>2.1870247361369579E-2</c:v>
                </c:pt>
                <c:pt idx="6769">
                  <c:v>3.1623556577880865E-2</c:v>
                </c:pt>
                <c:pt idx="6770">
                  <c:v>3.4277533185080623E-2</c:v>
                </c:pt>
                <c:pt idx="6771">
                  <c:v>1.7322333816841902E-2</c:v>
                </c:pt>
                <c:pt idx="6772">
                  <c:v>1.9648549190553605E-2</c:v>
                </c:pt>
                <c:pt idx="6773">
                  <c:v>1.486963482077642E-2</c:v>
                </c:pt>
                <c:pt idx="6774">
                  <c:v>1.2049007669397521E-2</c:v>
                </c:pt>
                <c:pt idx="6775">
                  <c:v>1.2705461016082983E-2</c:v>
                </c:pt>
                <c:pt idx="6776">
                  <c:v>6.9041741750536399E-3</c:v>
                </c:pt>
                <c:pt idx="6777">
                  <c:v>7.1447538597532809E-3</c:v>
                </c:pt>
                <c:pt idx="6778">
                  <c:v>5.3712994320762536E-3</c:v>
                </c:pt>
                <c:pt idx="6779">
                  <c:v>8.5668389452621379E-3</c:v>
                </c:pt>
                <c:pt idx="6780">
                  <c:v>4.5828883715931653E-3</c:v>
                </c:pt>
                <c:pt idx="6781">
                  <c:v>1.2582052643114109E-2</c:v>
                </c:pt>
                <c:pt idx="6782">
                  <c:v>1.2184507623887429E-2</c:v>
                </c:pt>
                <c:pt idx="6783">
                  <c:v>1.3995901844067175E-2</c:v>
                </c:pt>
                <c:pt idx="6784">
                  <c:v>1.6731791978188912E-3</c:v>
                </c:pt>
                <c:pt idx="6785">
                  <c:v>2.5462722353812757E-2</c:v>
                </c:pt>
                <c:pt idx="6786">
                  <c:v>2.8023082723611724E-2</c:v>
                </c:pt>
                <c:pt idx="6787">
                  <c:v>2.0797615720260332E-2</c:v>
                </c:pt>
                <c:pt idx="6788">
                  <c:v>1.7441101054863774E-2</c:v>
                </c:pt>
                <c:pt idx="6789">
                  <c:v>7.8121915890181411E-3</c:v>
                </c:pt>
                <c:pt idx="6790">
                  <c:v>2.402947664055443E-2</c:v>
                </c:pt>
                <c:pt idx="6791">
                  <c:v>1.3219163704525257E-2</c:v>
                </c:pt>
                <c:pt idx="6792">
                  <c:v>3.3113141716314978E-2</c:v>
                </c:pt>
                <c:pt idx="6793">
                  <c:v>1.4949404994176359E-2</c:v>
                </c:pt>
                <c:pt idx="6794">
                  <c:v>5.4116495834090981E-3</c:v>
                </c:pt>
                <c:pt idx="6795">
                  <c:v>2.6439654045475939E-2</c:v>
                </c:pt>
                <c:pt idx="6796">
                  <c:v>2.3765134157133782E-2</c:v>
                </c:pt>
                <c:pt idx="6797">
                  <c:v>2.2810509943233095E-2</c:v>
                </c:pt>
                <c:pt idx="6798">
                  <c:v>2.1446795379044425E-2</c:v>
                </c:pt>
                <c:pt idx="6799">
                  <c:v>8.1829792600104229E-3</c:v>
                </c:pt>
                <c:pt idx="6800">
                  <c:v>2.2518081406149734E-2</c:v>
                </c:pt>
                <c:pt idx="6801">
                  <c:v>1.2117378026540867E-3</c:v>
                </c:pt>
                <c:pt idx="6802">
                  <c:v>1.6995676152060553E-2</c:v>
                </c:pt>
                <c:pt idx="6803">
                  <c:v>1.4308126164017379E-2</c:v>
                </c:pt>
                <c:pt idx="6804">
                  <c:v>2.2668230597658021E-2</c:v>
                </c:pt>
                <c:pt idx="6805">
                  <c:v>2.0861650402846928E-2</c:v>
                </c:pt>
                <c:pt idx="6806">
                  <c:v>4.1568537874144213E-3</c:v>
                </c:pt>
                <c:pt idx="6807">
                  <c:v>1.140034260330028E-2</c:v>
                </c:pt>
                <c:pt idx="6808">
                  <c:v>1.0696616511454007E-2</c:v>
                </c:pt>
                <c:pt idx="6809">
                  <c:v>1.9406249570813335E-2</c:v>
                </c:pt>
                <c:pt idx="6810">
                  <c:v>1.2466239577769697E-2</c:v>
                </c:pt>
                <c:pt idx="6811">
                  <c:v>2.3117621214238906E-2</c:v>
                </c:pt>
                <c:pt idx="6812">
                  <c:v>1.021372599287027E-2</c:v>
                </c:pt>
                <c:pt idx="6813">
                  <c:v>3.4978506231303941E-2</c:v>
                </c:pt>
                <c:pt idx="6814">
                  <c:v>1.3662275586662673E-2</c:v>
                </c:pt>
                <c:pt idx="6815">
                  <c:v>1.6226305949091479E-2</c:v>
                </c:pt>
                <c:pt idx="6816">
                  <c:v>2.7850469428713508E-2</c:v>
                </c:pt>
                <c:pt idx="6817">
                  <c:v>2.3815291218667135E-2</c:v>
                </c:pt>
                <c:pt idx="6818">
                  <c:v>2.1189319525214745E-2</c:v>
                </c:pt>
                <c:pt idx="6819">
                  <c:v>1.9746774849033092E-2</c:v>
                </c:pt>
                <c:pt idx="6820">
                  <c:v>1.4436905334701459E-2</c:v>
                </c:pt>
                <c:pt idx="6821">
                  <c:v>6.2029134220275665E-3</c:v>
                </c:pt>
                <c:pt idx="6822">
                  <c:v>3.8703947772125474E-3</c:v>
                </c:pt>
                <c:pt idx="6823">
                  <c:v>2.2938185704468542E-2</c:v>
                </c:pt>
                <c:pt idx="6824">
                  <c:v>1.6542974183164607E-2</c:v>
                </c:pt>
                <c:pt idx="6825">
                  <c:v>1.1822868118714924E-2</c:v>
                </c:pt>
                <c:pt idx="6826">
                  <c:v>1.3999948662914199E-2</c:v>
                </c:pt>
                <c:pt idx="6827">
                  <c:v>1.7733230292764867E-2</c:v>
                </c:pt>
                <c:pt idx="6828">
                  <c:v>7.7381344599992737E-3</c:v>
                </c:pt>
                <c:pt idx="6829">
                  <c:v>1.3370337778445623E-2</c:v>
                </c:pt>
                <c:pt idx="6830">
                  <c:v>9.5652498650453475E-3</c:v>
                </c:pt>
                <c:pt idx="6831">
                  <c:v>5.5536668182362709E-3</c:v>
                </c:pt>
                <c:pt idx="6832">
                  <c:v>4.2876702770482224E-3</c:v>
                </c:pt>
                <c:pt idx="6833">
                  <c:v>1.1011281399070337E-2</c:v>
                </c:pt>
                <c:pt idx="6834">
                  <c:v>1.2447709340266981E-2</c:v>
                </c:pt>
                <c:pt idx="6835">
                  <c:v>2.5116097397227304E-2</c:v>
                </c:pt>
                <c:pt idx="6836">
                  <c:v>1.381946888332381E-2</c:v>
                </c:pt>
                <c:pt idx="6837">
                  <c:v>1.7490087342941968E-2</c:v>
                </c:pt>
                <c:pt idx="6838">
                  <c:v>4.5383241056340231E-3</c:v>
                </c:pt>
                <c:pt idx="6839">
                  <c:v>3.45428430948891E-2</c:v>
                </c:pt>
                <c:pt idx="6840">
                  <c:v>3.1429900882860712E-2</c:v>
                </c:pt>
                <c:pt idx="6841">
                  <c:v>1.7151630719176629E-2</c:v>
                </c:pt>
                <c:pt idx="6842">
                  <c:v>4.7908397793615075E-3</c:v>
                </c:pt>
                <c:pt idx="6843">
                  <c:v>6.0335446642589483E-3</c:v>
                </c:pt>
                <c:pt idx="6844">
                  <c:v>1.8375234334759023E-2</c:v>
                </c:pt>
                <c:pt idx="6845">
                  <c:v>2.9031511895117731E-3</c:v>
                </c:pt>
                <c:pt idx="6846">
                  <c:v>1.7067314877614956E-2</c:v>
                </c:pt>
                <c:pt idx="6847">
                  <c:v>2.8128423326276432E-3</c:v>
                </c:pt>
                <c:pt idx="6848">
                  <c:v>1.7141142389462152E-2</c:v>
                </c:pt>
                <c:pt idx="6849">
                  <c:v>5.5474033905740525E-3</c:v>
                </c:pt>
                <c:pt idx="6850">
                  <c:v>9.4016283266647495E-3</c:v>
                </c:pt>
                <c:pt idx="6851">
                  <c:v>2.7985627419994316E-2</c:v>
                </c:pt>
                <c:pt idx="6852">
                  <c:v>2.7459182824387769E-2</c:v>
                </c:pt>
                <c:pt idx="6853">
                  <c:v>9.0406069657920137E-3</c:v>
                </c:pt>
                <c:pt idx="6854">
                  <c:v>1.367539343650424E-2</c:v>
                </c:pt>
                <c:pt idx="6855">
                  <c:v>2.4378529437079494E-2</c:v>
                </c:pt>
                <c:pt idx="6856">
                  <c:v>2.0222203583430257E-2</c:v>
                </c:pt>
                <c:pt idx="6857">
                  <c:v>2.4661264083224201E-2</c:v>
                </c:pt>
                <c:pt idx="6858">
                  <c:v>4.1562906845297358E-3</c:v>
                </c:pt>
                <c:pt idx="6859">
                  <c:v>9.1320210690794251E-3</c:v>
                </c:pt>
                <c:pt idx="6860">
                  <c:v>3.6057329684512987E-2</c:v>
                </c:pt>
                <c:pt idx="6861">
                  <c:v>1.7453117126656592E-2</c:v>
                </c:pt>
                <c:pt idx="6862">
                  <c:v>1.1153350065000102E-2</c:v>
                </c:pt>
                <c:pt idx="6863">
                  <c:v>1.9317602304540986E-2</c:v>
                </c:pt>
                <c:pt idx="6864">
                  <c:v>1.278805959631271E-2</c:v>
                </c:pt>
                <c:pt idx="6865">
                  <c:v>1.8371225604740218E-2</c:v>
                </c:pt>
                <c:pt idx="6866">
                  <c:v>2.6203188130551121E-2</c:v>
                </c:pt>
                <c:pt idx="6867">
                  <c:v>1.5384763583710383E-2</c:v>
                </c:pt>
                <c:pt idx="6868">
                  <c:v>3.2984612329296455E-2</c:v>
                </c:pt>
                <c:pt idx="6869">
                  <c:v>1.5581360655050615E-2</c:v>
                </c:pt>
                <c:pt idx="6870">
                  <c:v>2.7532802199363601E-2</c:v>
                </c:pt>
                <c:pt idx="6871">
                  <c:v>5.1053895502041454E-3</c:v>
                </c:pt>
                <c:pt idx="6872">
                  <c:v>2.5476022175439549E-2</c:v>
                </c:pt>
                <c:pt idx="6873">
                  <c:v>1.0095096014309047E-2</c:v>
                </c:pt>
                <c:pt idx="6874">
                  <c:v>2.0786656880173587E-2</c:v>
                </c:pt>
                <c:pt idx="6875">
                  <c:v>1.2408398768168599E-2</c:v>
                </c:pt>
                <c:pt idx="6876">
                  <c:v>7.2305309249501371E-3</c:v>
                </c:pt>
                <c:pt idx="6877">
                  <c:v>1.3766826533134035E-2</c:v>
                </c:pt>
                <c:pt idx="6878">
                  <c:v>3.0504898081099116E-2</c:v>
                </c:pt>
                <c:pt idx="6879">
                  <c:v>1.4356501709475871E-2</c:v>
                </c:pt>
                <c:pt idx="6880">
                  <c:v>1.7189138099457369E-2</c:v>
                </c:pt>
                <c:pt idx="6881">
                  <c:v>1.3284061853237722E-2</c:v>
                </c:pt>
                <c:pt idx="6882">
                  <c:v>2.7847616432013139E-2</c:v>
                </c:pt>
                <c:pt idx="6883">
                  <c:v>3.6397968243838431E-2</c:v>
                </c:pt>
                <c:pt idx="6884">
                  <c:v>2.3359002569040489E-2</c:v>
                </c:pt>
                <c:pt idx="6885">
                  <c:v>1.7624583336761406E-2</c:v>
                </c:pt>
                <c:pt idx="6886">
                  <c:v>2.3965821665685328E-2</c:v>
                </c:pt>
                <c:pt idx="6887">
                  <c:v>8.0793983313388763E-3</c:v>
                </c:pt>
                <c:pt idx="6888">
                  <c:v>4.4875272269840845E-2</c:v>
                </c:pt>
                <c:pt idx="6889">
                  <c:v>2.0818090977738516E-2</c:v>
                </c:pt>
                <c:pt idx="6890">
                  <c:v>4.0882241187459077E-3</c:v>
                </c:pt>
                <c:pt idx="6891">
                  <c:v>1.6789879579167513E-2</c:v>
                </c:pt>
                <c:pt idx="6892">
                  <c:v>1.016521733723387E-2</c:v>
                </c:pt>
                <c:pt idx="6893">
                  <c:v>8.6468000352988364E-3</c:v>
                </c:pt>
                <c:pt idx="6894">
                  <c:v>3.4973298602382859E-2</c:v>
                </c:pt>
                <c:pt idx="6895">
                  <c:v>2.3528208634426902E-2</c:v>
                </c:pt>
                <c:pt idx="6896">
                  <c:v>3.0724225302388563E-2</c:v>
                </c:pt>
                <c:pt idx="6897">
                  <c:v>1.0564241193470339E-2</c:v>
                </c:pt>
                <c:pt idx="6898">
                  <c:v>1.8634444060690279E-2</c:v>
                </c:pt>
                <c:pt idx="6899">
                  <c:v>6.1764068912322397E-3</c:v>
                </c:pt>
                <c:pt idx="6900">
                  <c:v>1.9881767643395047E-2</c:v>
                </c:pt>
                <c:pt idx="6901">
                  <c:v>3.2115655800405742E-2</c:v>
                </c:pt>
                <c:pt idx="6902">
                  <c:v>1.0721476712466583E-2</c:v>
                </c:pt>
                <c:pt idx="6903">
                  <c:v>3.1605474412512359E-2</c:v>
                </c:pt>
                <c:pt idx="6904">
                  <c:v>6.3628966635443452E-3</c:v>
                </c:pt>
                <c:pt idx="6905">
                  <c:v>1.4085866360632441E-2</c:v>
                </c:pt>
                <c:pt idx="6906">
                  <c:v>1.7631199099707711E-2</c:v>
                </c:pt>
                <c:pt idx="6907">
                  <c:v>7.2309365380031337E-3</c:v>
                </c:pt>
                <c:pt idx="6908">
                  <c:v>2.7791396185091948E-2</c:v>
                </c:pt>
                <c:pt idx="6909">
                  <c:v>1.4890079185527514E-2</c:v>
                </c:pt>
                <c:pt idx="6910">
                  <c:v>1.6729578160792385E-2</c:v>
                </c:pt>
                <c:pt idx="6911">
                  <c:v>1.4454131035289074E-2</c:v>
                </c:pt>
                <c:pt idx="6912">
                  <c:v>1.9679806257267406E-2</c:v>
                </c:pt>
                <c:pt idx="6913">
                  <c:v>1.4706040907447464E-2</c:v>
                </c:pt>
                <c:pt idx="6914">
                  <c:v>6.9504806849974808E-3</c:v>
                </c:pt>
                <c:pt idx="6915">
                  <c:v>1.015814544612058E-2</c:v>
                </c:pt>
                <c:pt idx="6916">
                  <c:v>1.252412897845845E-2</c:v>
                </c:pt>
                <c:pt idx="6917">
                  <c:v>2.3543941884426527E-2</c:v>
                </c:pt>
                <c:pt idx="6918">
                  <c:v>1.2808464755358176E-2</c:v>
                </c:pt>
                <c:pt idx="6919">
                  <c:v>1.045371061395208E-2</c:v>
                </c:pt>
                <c:pt idx="6920">
                  <c:v>9.7919090881844958E-3</c:v>
                </c:pt>
                <c:pt idx="6921">
                  <c:v>2.1038761114113749E-2</c:v>
                </c:pt>
                <c:pt idx="6922">
                  <c:v>2.1110430925990627E-2</c:v>
                </c:pt>
                <c:pt idx="6923">
                  <c:v>1.7203727610355539E-2</c:v>
                </c:pt>
                <c:pt idx="6924">
                  <c:v>6.5997230785879045E-3</c:v>
                </c:pt>
                <c:pt idx="6925">
                  <c:v>1.8290240691889885E-2</c:v>
                </c:pt>
                <c:pt idx="6926">
                  <c:v>2.920691450010018E-3</c:v>
                </c:pt>
                <c:pt idx="6927">
                  <c:v>1.6277795828450632E-2</c:v>
                </c:pt>
                <c:pt idx="6928">
                  <c:v>2.3997927888400803E-2</c:v>
                </c:pt>
                <c:pt idx="6929">
                  <c:v>1.4690726047391432E-2</c:v>
                </c:pt>
                <c:pt idx="6930">
                  <c:v>2.4987677325553834E-2</c:v>
                </c:pt>
                <c:pt idx="6931">
                  <c:v>1.5654351135822191E-2</c:v>
                </c:pt>
                <c:pt idx="6932">
                  <c:v>2.3704016665891975E-2</c:v>
                </c:pt>
                <c:pt idx="6933">
                  <c:v>3.0446721471136039E-2</c:v>
                </c:pt>
                <c:pt idx="6934">
                  <c:v>1.2618468831921493E-2</c:v>
                </c:pt>
                <c:pt idx="6935">
                  <c:v>2.0597892892934035E-2</c:v>
                </c:pt>
                <c:pt idx="6936">
                  <c:v>2.1288448242148532E-2</c:v>
                </c:pt>
                <c:pt idx="6937">
                  <c:v>2.6748910443041743E-2</c:v>
                </c:pt>
                <c:pt idx="6938">
                  <c:v>3.0909639771005505E-2</c:v>
                </c:pt>
                <c:pt idx="6939">
                  <c:v>1.1592827646899168E-2</c:v>
                </c:pt>
                <c:pt idx="6940">
                  <c:v>3.8058972900875108E-3</c:v>
                </c:pt>
                <c:pt idx="6941">
                  <c:v>3.3052483281351054E-2</c:v>
                </c:pt>
                <c:pt idx="6942">
                  <c:v>2.959456990791038E-2</c:v>
                </c:pt>
                <c:pt idx="6943">
                  <c:v>1.6800953481944231E-2</c:v>
                </c:pt>
                <c:pt idx="6944">
                  <c:v>1.7771060273400828E-2</c:v>
                </c:pt>
                <c:pt idx="6945">
                  <c:v>1.1351832810208568E-2</c:v>
                </c:pt>
                <c:pt idx="6946">
                  <c:v>4.0507935405979759E-2</c:v>
                </c:pt>
                <c:pt idx="6947">
                  <c:v>7.9455277975880121E-3</c:v>
                </c:pt>
                <c:pt idx="6948">
                  <c:v>1.9705701931376451E-2</c:v>
                </c:pt>
                <c:pt idx="6949">
                  <c:v>2.7766308856514703E-2</c:v>
                </c:pt>
                <c:pt idx="6950">
                  <c:v>2.3623518070803994E-2</c:v>
                </c:pt>
                <c:pt idx="6951">
                  <c:v>2.6857767336611476E-2</c:v>
                </c:pt>
                <c:pt idx="6952">
                  <c:v>6.7921026895599354E-2</c:v>
                </c:pt>
                <c:pt idx="6953">
                  <c:v>2.6595197392016056E-2</c:v>
                </c:pt>
                <c:pt idx="6954">
                  <c:v>2.7615209064081485E-2</c:v>
                </c:pt>
                <c:pt idx="6955">
                  <c:v>1.844046753783854E-2</c:v>
                </c:pt>
                <c:pt idx="6956">
                  <c:v>1.466649974367084E-2</c:v>
                </c:pt>
                <c:pt idx="6957">
                  <c:v>3.8515622569996841E-2</c:v>
                </c:pt>
                <c:pt idx="6958">
                  <c:v>1.2828776043148723E-2</c:v>
                </c:pt>
                <c:pt idx="6959">
                  <c:v>5.4426035261695621E-2</c:v>
                </c:pt>
                <c:pt idx="6960">
                  <c:v>7.4325814478223534E-2</c:v>
                </c:pt>
                <c:pt idx="6961">
                  <c:v>0.21066520255274504</c:v>
                </c:pt>
                <c:pt idx="6962">
                  <c:v>3.7520334148444349E-2</c:v>
                </c:pt>
                <c:pt idx="6963">
                  <c:v>3.7414181928013955E-2</c:v>
                </c:pt>
                <c:pt idx="6964">
                  <c:v>4.07030739918623E-2</c:v>
                </c:pt>
                <c:pt idx="6965">
                  <c:v>3.6820594953656943E-2</c:v>
                </c:pt>
                <c:pt idx="6966">
                  <c:v>2.9845004410781795E-2</c:v>
                </c:pt>
                <c:pt idx="6967">
                  <c:v>3.6328095161561574E-2</c:v>
                </c:pt>
                <c:pt idx="6968">
                  <c:v>1.7806439733386185E-2</c:v>
                </c:pt>
                <c:pt idx="6969">
                  <c:v>4.1425899299207527E-3</c:v>
                </c:pt>
                <c:pt idx="6970">
                  <c:v>1.3996416856338756E-2</c:v>
                </c:pt>
                <c:pt idx="6971">
                  <c:v>3.813773178439208E-2</c:v>
                </c:pt>
                <c:pt idx="6972">
                  <c:v>5.8334441228893958E-3</c:v>
                </c:pt>
                <c:pt idx="6973">
                  <c:v>2.6598229458745064E-2</c:v>
                </c:pt>
                <c:pt idx="6974">
                  <c:v>1.3646776791161049E-2</c:v>
                </c:pt>
                <c:pt idx="6975">
                  <c:v>9.2130718445786984E-3</c:v>
                </c:pt>
                <c:pt idx="6976">
                  <c:v>1.9593887824651112E-2</c:v>
                </c:pt>
                <c:pt idx="6977">
                  <c:v>1.4467155347291019E-2</c:v>
                </c:pt>
                <c:pt idx="6978">
                  <c:v>2.1913974071769371E-2</c:v>
                </c:pt>
                <c:pt idx="6979">
                  <c:v>7.1141067026323735E-3</c:v>
                </c:pt>
                <c:pt idx="6980">
                  <c:v>5.967015733502376E-3</c:v>
                </c:pt>
                <c:pt idx="6981">
                  <c:v>1.4921047302057599E-2</c:v>
                </c:pt>
                <c:pt idx="6982">
                  <c:v>3.7542118270631503E-2</c:v>
                </c:pt>
                <c:pt idx="6983">
                  <c:v>1.8456715407039324E-2</c:v>
                </c:pt>
                <c:pt idx="6984">
                  <c:v>2.182162476911657E-2</c:v>
                </c:pt>
                <c:pt idx="6985">
                  <c:v>4.6604586754336397E-3</c:v>
                </c:pt>
                <c:pt idx="6986">
                  <c:v>1.9733507905346115E-2</c:v>
                </c:pt>
                <c:pt idx="6987">
                  <c:v>1.8918153984435648E-2</c:v>
                </c:pt>
                <c:pt idx="6988">
                  <c:v>1.0349540461733017E-2</c:v>
                </c:pt>
                <c:pt idx="6989">
                  <c:v>2.1402362269280554E-2</c:v>
                </c:pt>
                <c:pt idx="6990">
                  <c:v>1.9889771545374083E-2</c:v>
                </c:pt>
                <c:pt idx="6991">
                  <c:v>1.7927368441530631E-2</c:v>
                </c:pt>
                <c:pt idx="6992">
                  <c:v>2.1103330753778547E-2</c:v>
                </c:pt>
                <c:pt idx="6993">
                  <c:v>1.1100387736054186E-2</c:v>
                </c:pt>
                <c:pt idx="6994">
                  <c:v>1.0505657883565094E-2</c:v>
                </c:pt>
                <c:pt idx="6995">
                  <c:v>1.9558258130166661E-2</c:v>
                </c:pt>
                <c:pt idx="6996">
                  <c:v>1.2395762828093404E-2</c:v>
                </c:pt>
                <c:pt idx="6997">
                  <c:v>2.9768473021194057E-2</c:v>
                </c:pt>
                <c:pt idx="6998">
                  <c:v>1.8191596243015001E-2</c:v>
                </c:pt>
                <c:pt idx="6999">
                  <c:v>1.9223382035887179E-2</c:v>
                </c:pt>
                <c:pt idx="7000">
                  <c:v>3.2659751886257242E-2</c:v>
                </c:pt>
                <c:pt idx="7001">
                  <c:v>8.5960420221373179E-3</c:v>
                </c:pt>
                <c:pt idx="7002">
                  <c:v>1.5570224220606704E-2</c:v>
                </c:pt>
                <c:pt idx="7003">
                  <c:v>1.9959540872592267E-2</c:v>
                </c:pt>
                <c:pt idx="7004">
                  <c:v>2.115201307201291E-3</c:v>
                </c:pt>
                <c:pt idx="7005">
                  <c:v>1.6956093225299784E-2</c:v>
                </c:pt>
                <c:pt idx="7006">
                  <c:v>7.9003735597596696E-3</c:v>
                </c:pt>
                <c:pt idx="7007">
                  <c:v>8.9945885656880897E-3</c:v>
                </c:pt>
                <c:pt idx="7008">
                  <c:v>1.4101265531299341E-2</c:v>
                </c:pt>
                <c:pt idx="7009">
                  <c:v>1.8834933929571144E-2</c:v>
                </c:pt>
                <c:pt idx="7010">
                  <c:v>1.4125816084465113E-2</c:v>
                </c:pt>
                <c:pt idx="7011">
                  <c:v>5.9063170353302009E-3</c:v>
                </c:pt>
                <c:pt idx="7012">
                  <c:v>1.294603358627195E-2</c:v>
                </c:pt>
                <c:pt idx="7013">
                  <c:v>5.3544979368792336E-3</c:v>
                </c:pt>
                <c:pt idx="7014">
                  <c:v>2.1816601616215119E-2</c:v>
                </c:pt>
                <c:pt idx="7015">
                  <c:v>1.4030769264324902E-2</c:v>
                </c:pt>
                <c:pt idx="7016">
                  <c:v>2.5596496354421266E-2</c:v>
                </c:pt>
                <c:pt idx="7017">
                  <c:v>6.4269984474068283E-3</c:v>
                </c:pt>
                <c:pt idx="7018">
                  <c:v>2.3440609380743885E-2</c:v>
                </c:pt>
                <c:pt idx="7019">
                  <c:v>1.5350446832898372E-2</c:v>
                </c:pt>
                <c:pt idx="7020">
                  <c:v>1.1251688005520998E-2</c:v>
                </c:pt>
                <c:pt idx="7021">
                  <c:v>4.8715077560931939E-3</c:v>
                </c:pt>
                <c:pt idx="7022">
                  <c:v>9.9880390663476468E-3</c:v>
                </c:pt>
                <c:pt idx="7023">
                  <c:v>1.983613513983536E-2</c:v>
                </c:pt>
                <c:pt idx="7024">
                  <c:v>8.0264720389117833E-3</c:v>
                </c:pt>
                <c:pt idx="7025">
                  <c:v>2.9017962266064946E-2</c:v>
                </c:pt>
                <c:pt idx="7026">
                  <c:v>1.2606728791655371E-2</c:v>
                </c:pt>
                <c:pt idx="7027">
                  <c:v>2.2460926774884628E-2</c:v>
                </c:pt>
                <c:pt idx="7028">
                  <c:v>1.4818586799909318E-2</c:v>
                </c:pt>
                <c:pt idx="7029">
                  <c:v>2.9702071198877075E-2</c:v>
                </c:pt>
                <c:pt idx="7030">
                  <c:v>3.326344773899638E-2</c:v>
                </c:pt>
                <c:pt idx="7031">
                  <c:v>2.1893301016325941E-2</c:v>
                </c:pt>
                <c:pt idx="7032">
                  <c:v>2.7154730992295324E-2</c:v>
                </c:pt>
                <c:pt idx="7033">
                  <c:v>1.1200410221819898E-2</c:v>
                </c:pt>
                <c:pt idx="7034">
                  <c:v>7.3208470599782282E-3</c:v>
                </c:pt>
                <c:pt idx="7035">
                  <c:v>7.5068395901894003E-3</c:v>
                </c:pt>
                <c:pt idx="7036">
                  <c:v>1.1026273839271992E-2</c:v>
                </c:pt>
                <c:pt idx="7037">
                  <c:v>1.3167300671423486E-2</c:v>
                </c:pt>
                <c:pt idx="7038">
                  <c:v>1.1941410540919137E-2</c:v>
                </c:pt>
                <c:pt idx="7039">
                  <c:v>2.6669310237983457E-2</c:v>
                </c:pt>
                <c:pt idx="7040">
                  <c:v>2.6208686027567232E-2</c:v>
                </c:pt>
                <c:pt idx="7041">
                  <c:v>1.2041384902410407E-2</c:v>
                </c:pt>
                <c:pt idx="7042">
                  <c:v>1.3274238765634447E-2</c:v>
                </c:pt>
                <c:pt idx="7043">
                  <c:v>4.8733520251796718E-3</c:v>
                </c:pt>
                <c:pt idx="7044">
                  <c:v>7.0986817372872468E-3</c:v>
                </c:pt>
                <c:pt idx="7045">
                  <c:v>1.4157521475782159E-2</c:v>
                </c:pt>
                <c:pt idx="7046">
                  <c:v>5.8322605407937333E-3</c:v>
                </c:pt>
                <c:pt idx="7047">
                  <c:v>1.4237587201969874E-2</c:v>
                </c:pt>
                <c:pt idx="7048">
                  <c:v>4.2910904737696954E-3</c:v>
                </c:pt>
                <c:pt idx="7049">
                  <c:v>6.7832510509000087E-3</c:v>
                </c:pt>
                <c:pt idx="7050">
                  <c:v>4.4601967853832658E-3</c:v>
                </c:pt>
                <c:pt idx="7051">
                  <c:v>1.0759498933310033E-2</c:v>
                </c:pt>
                <c:pt idx="7052">
                  <c:v>1.4777633472480504E-2</c:v>
                </c:pt>
                <c:pt idx="7053">
                  <c:v>1.1078531836741469E-3</c:v>
                </c:pt>
                <c:pt idx="7054">
                  <c:v>5.0541927648607189E-3</c:v>
                </c:pt>
                <c:pt idx="7055">
                  <c:v>2.2452498787701454E-2</c:v>
                </c:pt>
                <c:pt idx="7056">
                  <c:v>6.6760174349571313E-3</c:v>
                </c:pt>
                <c:pt idx="7057">
                  <c:v>6.1486983332148535E-3</c:v>
                </c:pt>
                <c:pt idx="7058">
                  <c:v>2.8399082492038846E-2</c:v>
                </c:pt>
                <c:pt idx="7059">
                  <c:v>2.41795063119295E-2</c:v>
                </c:pt>
                <c:pt idx="7060">
                  <c:v>1.2913553060350485E-2</c:v>
                </c:pt>
                <c:pt idx="7061">
                  <c:v>2.0307045415018547E-2</c:v>
                </c:pt>
                <c:pt idx="7062">
                  <c:v>7.9250993406577482E-3</c:v>
                </c:pt>
                <c:pt idx="7063">
                  <c:v>2.2575568078116171E-2</c:v>
                </c:pt>
                <c:pt idx="7064">
                  <c:v>1.8287402269964174E-2</c:v>
                </c:pt>
                <c:pt idx="7065">
                  <c:v>1.4679030356556823E-2</c:v>
                </c:pt>
                <c:pt idx="7066">
                  <c:v>2.2560709020761963E-2</c:v>
                </c:pt>
                <c:pt idx="7067">
                  <c:v>9.1279166554788689E-3</c:v>
                </c:pt>
                <c:pt idx="7068">
                  <c:v>2.1541449968969534E-2</c:v>
                </c:pt>
                <c:pt idx="7069">
                  <c:v>6.3748031196705496E-3</c:v>
                </c:pt>
                <c:pt idx="7070">
                  <c:v>2.8087625725157373E-2</c:v>
                </c:pt>
                <c:pt idx="7071">
                  <c:v>3.510684423438102E-2</c:v>
                </c:pt>
                <c:pt idx="7072">
                  <c:v>1.4749951534322264E-2</c:v>
                </c:pt>
                <c:pt idx="7073">
                  <c:v>2.8225639702924934E-2</c:v>
                </c:pt>
                <c:pt idx="7074">
                  <c:v>2.3955135765070915E-2</c:v>
                </c:pt>
                <c:pt idx="7075">
                  <c:v>1.8989226980523737E-2</c:v>
                </c:pt>
                <c:pt idx="7076">
                  <c:v>9.2422575798151788E-3</c:v>
                </c:pt>
                <c:pt idx="7077">
                  <c:v>2.903476049638008E-3</c:v>
                </c:pt>
                <c:pt idx="7078">
                  <c:v>9.2099219660849319E-3</c:v>
                </c:pt>
                <c:pt idx="7079">
                  <c:v>8.2248205814799673E-3</c:v>
                </c:pt>
                <c:pt idx="7080">
                  <c:v>7.7438183136541187E-3</c:v>
                </c:pt>
                <c:pt idx="7081">
                  <c:v>1.2088831983236056E-2</c:v>
                </c:pt>
                <c:pt idx="7082">
                  <c:v>4.6642982336060367E-2</c:v>
                </c:pt>
                <c:pt idx="7083">
                  <c:v>1.2976815211611786E-2</c:v>
                </c:pt>
                <c:pt idx="7084">
                  <c:v>1.0767922055591695E-2</c:v>
                </c:pt>
                <c:pt idx="7085">
                  <c:v>1.4424947037374401E-2</c:v>
                </c:pt>
                <c:pt idx="7086">
                  <c:v>1.8011903122165374E-2</c:v>
                </c:pt>
                <c:pt idx="7087">
                  <c:v>1.5726519306563196E-2</c:v>
                </c:pt>
                <c:pt idx="7088">
                  <c:v>2.2863951615486655E-2</c:v>
                </c:pt>
                <c:pt idx="7089">
                  <c:v>2.1587304214118083E-2</c:v>
                </c:pt>
                <c:pt idx="7090">
                  <c:v>1.6526989987725404E-2</c:v>
                </c:pt>
                <c:pt idx="7091">
                  <c:v>2.7089734905585923E-2</c:v>
                </c:pt>
                <c:pt idx="7092">
                  <c:v>9.6365251877780535E-3</c:v>
                </c:pt>
                <c:pt idx="7093">
                  <c:v>1.9913684522677493E-2</c:v>
                </c:pt>
                <c:pt idx="7094">
                  <c:v>4.5710901290053436E-3</c:v>
                </c:pt>
                <c:pt idx="7095">
                  <c:v>1.6204840424601373E-2</c:v>
                </c:pt>
                <c:pt idx="7096">
                  <c:v>3.190503192330655E-2</c:v>
                </c:pt>
                <c:pt idx="7097">
                  <c:v>1.7399144668970856E-2</c:v>
                </c:pt>
                <c:pt idx="7098">
                  <c:v>1.1661086395790219E-2</c:v>
                </c:pt>
                <c:pt idx="7099">
                  <c:v>1.6933367355164972E-2</c:v>
                </c:pt>
                <c:pt idx="7100">
                  <c:v>5.2435253748636538E-3</c:v>
                </c:pt>
                <c:pt idx="7101">
                  <c:v>2.7430002147787864E-2</c:v>
                </c:pt>
                <c:pt idx="7102">
                  <c:v>2.0615768112670501E-2</c:v>
                </c:pt>
                <c:pt idx="7103">
                  <c:v>1.3527351617117126E-2</c:v>
                </c:pt>
                <c:pt idx="7104">
                  <c:v>2.0697807150591548E-2</c:v>
                </c:pt>
                <c:pt idx="7105">
                  <c:v>1.5279625399856044E-2</c:v>
                </c:pt>
                <c:pt idx="7106">
                  <c:v>1.7611142030052051E-2</c:v>
                </c:pt>
                <c:pt idx="7107">
                  <c:v>1.0683161586886675E-2</c:v>
                </c:pt>
                <c:pt idx="7108">
                  <c:v>1.7231535643500946E-2</c:v>
                </c:pt>
                <c:pt idx="7109">
                  <c:v>2.7985061050927774E-2</c:v>
                </c:pt>
                <c:pt idx="7110">
                  <c:v>1.1082483792414664E-2</c:v>
                </c:pt>
                <c:pt idx="7111">
                  <c:v>1.4307355400615855E-2</c:v>
                </c:pt>
                <c:pt idx="7112">
                  <c:v>3.4635672452336952E-2</c:v>
                </c:pt>
                <c:pt idx="7113">
                  <c:v>2.329095267866256E-2</c:v>
                </c:pt>
                <c:pt idx="7114">
                  <c:v>1.7321061518804758E-2</c:v>
                </c:pt>
                <c:pt idx="7115">
                  <c:v>3.0230534606204097E-2</c:v>
                </c:pt>
                <c:pt idx="7116">
                  <c:v>3.9590050847155257E-2</c:v>
                </c:pt>
                <c:pt idx="7117">
                  <c:v>4.6527085540675257E-2</c:v>
                </c:pt>
                <c:pt idx="7118">
                  <c:v>9.6986395523404843E-3</c:v>
                </c:pt>
                <c:pt idx="7119">
                  <c:v>1.8974884725244646E-2</c:v>
                </c:pt>
                <c:pt idx="7120">
                  <c:v>1.9258122384318377E-3</c:v>
                </c:pt>
                <c:pt idx="7121">
                  <c:v>1.4058419017239313E-2</c:v>
                </c:pt>
                <c:pt idx="7122">
                  <c:v>1.0133916991947597E-2</c:v>
                </c:pt>
                <c:pt idx="7123">
                  <c:v>2.0866391951739529E-2</c:v>
                </c:pt>
                <c:pt idx="7124">
                  <c:v>3.5624496551961024E-2</c:v>
                </c:pt>
                <c:pt idx="7125">
                  <c:v>7.2111249712169465E-3</c:v>
                </c:pt>
                <c:pt idx="7126">
                  <c:v>6.9783589688509253E-3</c:v>
                </c:pt>
                <c:pt idx="7127">
                  <c:v>5.4278505160902544E-3</c:v>
                </c:pt>
                <c:pt idx="7128">
                  <c:v>1.2101065779969503E-2</c:v>
                </c:pt>
                <c:pt idx="7129">
                  <c:v>1.9610401240975021E-2</c:v>
                </c:pt>
                <c:pt idx="7130">
                  <c:v>1.0431010105649841E-2</c:v>
                </c:pt>
                <c:pt idx="7131">
                  <c:v>3.4793298095095737E-3</c:v>
                </c:pt>
                <c:pt idx="7132">
                  <c:v>1.5569182830335752E-2</c:v>
                </c:pt>
                <c:pt idx="7133">
                  <c:v>8.2734431824645367E-3</c:v>
                </c:pt>
                <c:pt idx="7134">
                  <c:v>1.1292849874968657E-2</c:v>
                </c:pt>
                <c:pt idx="7135">
                  <c:v>1.2646075263161936E-2</c:v>
                </c:pt>
                <c:pt idx="7136">
                  <c:v>3.9179391457690787E-3</c:v>
                </c:pt>
                <c:pt idx="7137">
                  <c:v>1.2847817162832526E-2</c:v>
                </c:pt>
                <c:pt idx="7138">
                  <c:v>5.2962761958134869E-3</c:v>
                </c:pt>
                <c:pt idx="7139">
                  <c:v>1.0700164146798688E-2</c:v>
                </c:pt>
                <c:pt idx="7140">
                  <c:v>2.4552080599119241E-2</c:v>
                </c:pt>
                <c:pt idx="7141">
                  <c:v>1.145105229999867E-2</c:v>
                </c:pt>
                <c:pt idx="7142">
                  <c:v>5.2275791939605083E-2</c:v>
                </c:pt>
                <c:pt idx="7143">
                  <c:v>1.8353476373681867E-2</c:v>
                </c:pt>
                <c:pt idx="7144">
                  <c:v>8.379212186047166E-3</c:v>
                </c:pt>
                <c:pt idx="7145">
                  <c:v>3.2490089929970968E-2</c:v>
                </c:pt>
                <c:pt idx="7146">
                  <c:v>2.6703285648870333E-2</c:v>
                </c:pt>
                <c:pt idx="7147">
                  <c:v>1.3389884123617062E-2</c:v>
                </c:pt>
                <c:pt idx="7148">
                  <c:v>4.8018051935439954E-2</c:v>
                </c:pt>
                <c:pt idx="7149">
                  <c:v>1.898342598378705E-2</c:v>
                </c:pt>
                <c:pt idx="7150">
                  <c:v>2.8139790054011384E-2</c:v>
                </c:pt>
                <c:pt idx="7151">
                  <c:v>1.4497614560529847E-2</c:v>
                </c:pt>
                <c:pt idx="7152">
                  <c:v>3.9352412862676427E-2</c:v>
                </c:pt>
                <c:pt idx="7153">
                  <c:v>1.9301534282579663E-2</c:v>
                </c:pt>
                <c:pt idx="7154">
                  <c:v>1.2855306219017607E-2</c:v>
                </c:pt>
                <c:pt idx="7155">
                  <c:v>1.9569549085290308E-2</c:v>
                </c:pt>
                <c:pt idx="7156">
                  <c:v>8.8693273907213179E-3</c:v>
                </c:pt>
                <c:pt idx="7157">
                  <c:v>1.6310672191003104E-2</c:v>
                </c:pt>
                <c:pt idx="7158">
                  <c:v>4.7309862661912517E-3</c:v>
                </c:pt>
                <c:pt idx="7159">
                  <c:v>1.0404550102330682E-2</c:v>
                </c:pt>
                <c:pt idx="7160">
                  <c:v>2.9008956064482151E-2</c:v>
                </c:pt>
                <c:pt idx="7161">
                  <c:v>1.9695940609645465E-2</c:v>
                </c:pt>
                <c:pt idx="7162">
                  <c:v>3.0082284569224831E-2</c:v>
                </c:pt>
                <c:pt idx="7163">
                  <c:v>1.1609668886935497E-2</c:v>
                </c:pt>
                <c:pt idx="7164">
                  <c:v>5.8423708113120892E-2</c:v>
                </c:pt>
                <c:pt idx="7165">
                  <c:v>6.0365660052686745E-2</c:v>
                </c:pt>
                <c:pt idx="7166">
                  <c:v>0.47139776900480496</c:v>
                </c:pt>
                <c:pt idx="7167">
                  <c:v>7.6547916385839937E-2</c:v>
                </c:pt>
                <c:pt idx="7168">
                  <c:v>7.5338636180688728E-2</c:v>
                </c:pt>
                <c:pt idx="7169">
                  <c:v>2.0927627347010282E-2</c:v>
                </c:pt>
                <c:pt idx="7170">
                  <c:v>3.8393028786997623E-2</c:v>
                </c:pt>
                <c:pt idx="7171">
                  <c:v>3.3057184613640676E-2</c:v>
                </c:pt>
                <c:pt idx="7172">
                  <c:v>1.6884741913700648E-2</c:v>
                </c:pt>
                <c:pt idx="7173">
                  <c:v>2.153130427518983E-2</c:v>
                </c:pt>
                <c:pt idx="7174">
                  <c:v>1.8839590946663865E-2</c:v>
                </c:pt>
                <c:pt idx="7175">
                  <c:v>2.28878619866228E-2</c:v>
                </c:pt>
                <c:pt idx="7176">
                  <c:v>2.6956055668967076E-2</c:v>
                </c:pt>
                <c:pt idx="7177">
                  <c:v>2.7709399514972737E-2</c:v>
                </c:pt>
                <c:pt idx="7178">
                  <c:v>6.1598215702704196E-3</c:v>
                </c:pt>
                <c:pt idx="7179">
                  <c:v>2.3603424082191255E-2</c:v>
                </c:pt>
                <c:pt idx="7180">
                  <c:v>5.5258109237803438E-3</c:v>
                </c:pt>
                <c:pt idx="7181">
                  <c:v>1.9803249597564476E-2</c:v>
                </c:pt>
                <c:pt idx="7182">
                  <c:v>1.2661944186390425E-2</c:v>
                </c:pt>
                <c:pt idx="7183">
                  <c:v>1.8771862397446566E-2</c:v>
                </c:pt>
                <c:pt idx="7184">
                  <c:v>1.2565310818561133E-2</c:v>
                </c:pt>
                <c:pt idx="7185">
                  <c:v>4.835734337467478E-3</c:v>
                </c:pt>
                <c:pt idx="7186">
                  <c:v>4.5418993512997717E-3</c:v>
                </c:pt>
                <c:pt idx="7187">
                  <c:v>1.4039679745376206E-2</c:v>
                </c:pt>
                <c:pt idx="7188">
                  <c:v>2.7931431535431215E-3</c:v>
                </c:pt>
                <c:pt idx="7189">
                  <c:v>9.6691019118174387E-3</c:v>
                </c:pt>
                <c:pt idx="7190">
                  <c:v>2.1695954839399133E-2</c:v>
                </c:pt>
                <c:pt idx="7191">
                  <c:v>2.8160834422758865E-2</c:v>
                </c:pt>
                <c:pt idx="7192">
                  <c:v>1.2293884901303467E-2</c:v>
                </c:pt>
                <c:pt idx="7193">
                  <c:v>1.99788491765393E-3</c:v>
                </c:pt>
                <c:pt idx="7194">
                  <c:v>2.6047391172519425E-3</c:v>
                </c:pt>
                <c:pt idx="7195">
                  <c:v>1.5688076686724801E-2</c:v>
                </c:pt>
                <c:pt idx="7196">
                  <c:v>1.796436512753051E-2</c:v>
                </c:pt>
                <c:pt idx="7197">
                  <c:v>7.5383561222039175E-3</c:v>
                </c:pt>
                <c:pt idx="7198">
                  <c:v>1.8293932584517048E-2</c:v>
                </c:pt>
                <c:pt idx="7199">
                  <c:v>1.6600098797558711E-2</c:v>
                </c:pt>
                <c:pt idx="7200">
                  <c:v>9.995587532785356E-3</c:v>
                </c:pt>
                <c:pt idx="7201">
                  <c:v>9.6068751914521987E-3</c:v>
                </c:pt>
                <c:pt idx="7202">
                  <c:v>2.3508905115412725E-2</c:v>
                </c:pt>
                <c:pt idx="7203">
                  <c:v>7.762358132168099E-3</c:v>
                </c:pt>
                <c:pt idx="7204">
                  <c:v>6.2272623913197508E-3</c:v>
                </c:pt>
                <c:pt idx="7205">
                  <c:v>6.4203125826959107E-3</c:v>
                </c:pt>
                <c:pt idx="7206">
                  <c:v>2.7801356893899939E-2</c:v>
                </c:pt>
                <c:pt idx="7207">
                  <c:v>1.4714128265671459E-2</c:v>
                </c:pt>
                <c:pt idx="7208">
                  <c:v>1.1381906137899231E-2</c:v>
                </c:pt>
                <c:pt idx="7209">
                  <c:v>1.7985209036951531E-2</c:v>
                </c:pt>
                <c:pt idx="7210">
                  <c:v>3.1435196364226412E-2</c:v>
                </c:pt>
                <c:pt idx="7211">
                  <c:v>1.3858438931089612E-2</c:v>
                </c:pt>
                <c:pt idx="7212">
                  <c:v>2.1386652759049517E-2</c:v>
                </c:pt>
                <c:pt idx="7213">
                  <c:v>5.9748863026373002E-3</c:v>
                </c:pt>
                <c:pt idx="7214">
                  <c:v>2.1673255016178127E-2</c:v>
                </c:pt>
                <c:pt idx="7215">
                  <c:v>1.761004364165944E-2</c:v>
                </c:pt>
                <c:pt idx="7216">
                  <c:v>4.8046077043120807E-3</c:v>
                </c:pt>
                <c:pt idx="7217">
                  <c:v>1.0031539646740539E-2</c:v>
                </c:pt>
                <c:pt idx="7218">
                  <c:v>1.1896789595482536E-2</c:v>
                </c:pt>
                <c:pt idx="7219">
                  <c:v>5.8989254459677386E-3</c:v>
                </c:pt>
                <c:pt idx="7220">
                  <c:v>7.9961465587645632E-3</c:v>
                </c:pt>
                <c:pt idx="7221">
                  <c:v>1.7078432489498637E-2</c:v>
                </c:pt>
                <c:pt idx="7222">
                  <c:v>1.3991191504233872E-2</c:v>
                </c:pt>
                <c:pt idx="7223">
                  <c:v>2.2720008874931877E-2</c:v>
                </c:pt>
                <c:pt idx="7224">
                  <c:v>1.1840159309628081E-2</c:v>
                </c:pt>
                <c:pt idx="7225">
                  <c:v>2.1726281646003757E-2</c:v>
                </c:pt>
                <c:pt idx="7226">
                  <c:v>1.8353095268328876E-2</c:v>
                </c:pt>
                <c:pt idx="7227">
                  <c:v>2.8043495820853824E-2</c:v>
                </c:pt>
                <c:pt idx="7228">
                  <c:v>1.5812443554350058E-2</c:v>
                </c:pt>
                <c:pt idx="7229">
                  <c:v>1.8919867768294279E-2</c:v>
                </c:pt>
                <c:pt idx="7230">
                  <c:v>7.2666356324667522E-3</c:v>
                </c:pt>
                <c:pt idx="7231">
                  <c:v>8.9972930141548023E-3</c:v>
                </c:pt>
                <c:pt idx="7232">
                  <c:v>2.142839348893728E-2</c:v>
                </c:pt>
                <c:pt idx="7233">
                  <c:v>2.5384232382659983E-2</c:v>
                </c:pt>
                <c:pt idx="7234">
                  <c:v>2.0340102346373653E-3</c:v>
                </c:pt>
                <c:pt idx="7235">
                  <c:v>3.4134009989312555E-2</c:v>
                </c:pt>
                <c:pt idx="7236">
                  <c:v>2.6578024087371314E-2</c:v>
                </c:pt>
                <c:pt idx="7237">
                  <c:v>3.1960727927237434E-2</c:v>
                </c:pt>
                <c:pt idx="7238">
                  <c:v>4.6296525635553087E-2</c:v>
                </c:pt>
                <c:pt idx="7239">
                  <c:v>1.7112283023581136E-2</c:v>
                </c:pt>
                <c:pt idx="7240">
                  <c:v>1.7214069464917398E-2</c:v>
                </c:pt>
                <c:pt idx="7241">
                  <c:v>1.6857527156246676E-2</c:v>
                </c:pt>
                <c:pt idx="7242">
                  <c:v>3.8810337273607318E-2</c:v>
                </c:pt>
                <c:pt idx="7243">
                  <c:v>3.8288589803582192E-2</c:v>
                </c:pt>
                <c:pt idx="7244">
                  <c:v>2.4270513171129826E-2</c:v>
                </c:pt>
                <c:pt idx="7245">
                  <c:v>1.7834263404382746E-2</c:v>
                </c:pt>
                <c:pt idx="7246">
                  <c:v>3.5331729496306918E-2</c:v>
                </c:pt>
                <c:pt idx="7247">
                  <c:v>2.4599341269467959E-2</c:v>
                </c:pt>
                <c:pt idx="7248">
                  <c:v>1.1809454844146583E-2</c:v>
                </c:pt>
                <c:pt idx="7249">
                  <c:v>2.0544898014774333E-2</c:v>
                </c:pt>
                <c:pt idx="7250">
                  <c:v>1.189241873783117E-2</c:v>
                </c:pt>
                <c:pt idx="7251">
                  <c:v>1.5539256499291889E-2</c:v>
                </c:pt>
                <c:pt idx="7252">
                  <c:v>1.5181188619383982E-2</c:v>
                </c:pt>
                <c:pt idx="7253">
                  <c:v>3.0026038915767987E-2</c:v>
                </c:pt>
                <c:pt idx="7254">
                  <c:v>2.7722492836442431E-2</c:v>
                </c:pt>
                <c:pt idx="7255">
                  <c:v>3.5768799560131612E-2</c:v>
                </c:pt>
                <c:pt idx="7256">
                  <c:v>2.765956693935516E-2</c:v>
                </c:pt>
                <c:pt idx="7257">
                  <c:v>1.5676369505017447E-2</c:v>
                </c:pt>
                <c:pt idx="7258">
                  <c:v>1.8391054554713768E-2</c:v>
                </c:pt>
                <c:pt idx="7259">
                  <c:v>5.0011999859931357E-3</c:v>
                </c:pt>
                <c:pt idx="7260">
                  <c:v>2.1582706220709905E-2</c:v>
                </c:pt>
                <c:pt idx="7261">
                  <c:v>1.0697987968311168E-2</c:v>
                </c:pt>
                <c:pt idx="7262">
                  <c:v>1.0046223490648239E-2</c:v>
                </c:pt>
                <c:pt idx="7263">
                  <c:v>1.2400151440513072E-2</c:v>
                </c:pt>
                <c:pt idx="7264">
                  <c:v>1.0951508961036478E-2</c:v>
                </c:pt>
                <c:pt idx="7265">
                  <c:v>1.4821932220861283E-3</c:v>
                </c:pt>
                <c:pt idx="7266">
                  <c:v>1.5023333056179793E-2</c:v>
                </c:pt>
                <c:pt idx="7267">
                  <c:v>7.3354009610333282E-3</c:v>
                </c:pt>
                <c:pt idx="7268">
                  <c:v>2.1547856743380368E-2</c:v>
                </c:pt>
                <c:pt idx="7269">
                  <c:v>1.3481488789997234E-2</c:v>
                </c:pt>
                <c:pt idx="7270">
                  <c:v>2.1196459764318668E-2</c:v>
                </c:pt>
                <c:pt idx="7271">
                  <c:v>1.3220152108646729E-2</c:v>
                </c:pt>
                <c:pt idx="7272">
                  <c:v>1.8430683305560386E-2</c:v>
                </c:pt>
                <c:pt idx="7273">
                  <c:v>1.2946444012202882E-2</c:v>
                </c:pt>
                <c:pt idx="7274">
                  <c:v>2.0725652284333752E-2</c:v>
                </c:pt>
                <c:pt idx="7275">
                  <c:v>2.3508631041601211E-2</c:v>
                </c:pt>
                <c:pt idx="7276">
                  <c:v>1.9419020963849135E-2</c:v>
                </c:pt>
                <c:pt idx="7277">
                  <c:v>6.3679834547539982E-3</c:v>
                </c:pt>
                <c:pt idx="7278">
                  <c:v>6.8146310693728892E-3</c:v>
                </c:pt>
                <c:pt idx="7279">
                  <c:v>1.4441242482794719E-2</c:v>
                </c:pt>
                <c:pt idx="7280">
                  <c:v>1.5293888140371597E-2</c:v>
                </c:pt>
                <c:pt idx="7281">
                  <c:v>4.5360041213049302E-3</c:v>
                </c:pt>
                <c:pt idx="7282">
                  <c:v>1.6664036503139523E-2</c:v>
                </c:pt>
                <c:pt idx="7283">
                  <c:v>1.9825973559981939E-2</c:v>
                </c:pt>
                <c:pt idx="7284">
                  <c:v>1.1077148687761443E-2</c:v>
                </c:pt>
                <c:pt idx="7285">
                  <c:v>2.2773404407309596E-2</c:v>
                </c:pt>
                <c:pt idx="7286">
                  <c:v>2.6826584859731131E-2</c:v>
                </c:pt>
                <c:pt idx="7287">
                  <c:v>1.5557873858925063E-2</c:v>
                </c:pt>
                <c:pt idx="7288">
                  <c:v>1.7654396787764672E-2</c:v>
                </c:pt>
                <c:pt idx="7289">
                  <c:v>3.7263146341765363E-2</c:v>
                </c:pt>
                <c:pt idx="7290">
                  <c:v>1.5297854096499157E-2</c:v>
                </c:pt>
                <c:pt idx="7291">
                  <c:v>2.8437117350775476E-2</c:v>
                </c:pt>
                <c:pt idx="7292">
                  <c:v>1.4238191710325383E-2</c:v>
                </c:pt>
                <c:pt idx="7293">
                  <c:v>2.7677190200693105E-2</c:v>
                </c:pt>
                <c:pt idx="7294">
                  <c:v>8.0514836830254434E-3</c:v>
                </c:pt>
                <c:pt idx="7295">
                  <c:v>2.7861037047074162E-2</c:v>
                </c:pt>
                <c:pt idx="7296">
                  <c:v>1.7736762926930438E-2</c:v>
                </c:pt>
                <c:pt idx="7297">
                  <c:v>7.2046334417975189E-3</c:v>
                </c:pt>
                <c:pt idx="7298">
                  <c:v>3.6294130846245894E-2</c:v>
                </c:pt>
                <c:pt idx="7299">
                  <c:v>1.7008923345763066E-2</c:v>
                </c:pt>
                <c:pt idx="7300">
                  <c:v>3.8434244672001842E-2</c:v>
                </c:pt>
                <c:pt idx="7301">
                  <c:v>4.360517880254231E-3</c:v>
                </c:pt>
                <c:pt idx="7302">
                  <c:v>2.257440498288385E-2</c:v>
                </c:pt>
                <c:pt idx="7303">
                  <c:v>1.3963499909254587E-2</c:v>
                </c:pt>
                <c:pt idx="7304">
                  <c:v>1.4174410312104839E-2</c:v>
                </c:pt>
                <c:pt idx="7305">
                  <c:v>1.1595674801190128E-2</c:v>
                </c:pt>
                <c:pt idx="7306">
                  <c:v>1.6350973761791017E-2</c:v>
                </c:pt>
                <c:pt idx="7307">
                  <c:v>1.3825740914987193E-2</c:v>
                </c:pt>
                <c:pt idx="7308">
                  <c:v>1.9743337663433815E-2</c:v>
                </c:pt>
                <c:pt idx="7309">
                  <c:v>2.6438372668518648E-2</c:v>
                </c:pt>
                <c:pt idx="7310">
                  <c:v>1.6025111291625895E-2</c:v>
                </c:pt>
                <c:pt idx="7311">
                  <c:v>1.2114854767095364E-2</c:v>
                </c:pt>
                <c:pt idx="7312">
                  <c:v>2.0326182209819764E-2</c:v>
                </c:pt>
                <c:pt idx="7313">
                  <c:v>4.7595183138373883E-3</c:v>
                </c:pt>
                <c:pt idx="7314">
                  <c:v>8.6813882866044433E-3</c:v>
                </c:pt>
                <c:pt idx="7315">
                  <c:v>2.664560930916263E-2</c:v>
                </c:pt>
                <c:pt idx="7316">
                  <c:v>3.4014737483595119E-2</c:v>
                </c:pt>
                <c:pt idx="7317">
                  <c:v>1.7678998066968016E-2</c:v>
                </c:pt>
                <c:pt idx="7318">
                  <c:v>4.2426409899231028E-2</c:v>
                </c:pt>
                <c:pt idx="7319">
                  <c:v>1.1731298416510483E-2</c:v>
                </c:pt>
                <c:pt idx="7320">
                  <c:v>2.4281000551999984E-2</c:v>
                </c:pt>
                <c:pt idx="7321">
                  <c:v>9.1297020815370618E-3</c:v>
                </c:pt>
                <c:pt idx="7322">
                  <c:v>2.2094264333260439E-2</c:v>
                </c:pt>
                <c:pt idx="7323">
                  <c:v>1.6495269267816366E-2</c:v>
                </c:pt>
                <c:pt idx="7324">
                  <c:v>1.2695926187847668E-2</c:v>
                </c:pt>
                <c:pt idx="7325">
                  <c:v>8.1785887047690284E-3</c:v>
                </c:pt>
                <c:pt idx="7326">
                  <c:v>2.0357855816289135E-2</c:v>
                </c:pt>
                <c:pt idx="7327">
                  <c:v>7.6583521612382782E-3</c:v>
                </c:pt>
                <c:pt idx="7328">
                  <c:v>1.6573225653000293E-2</c:v>
                </c:pt>
                <c:pt idx="7329">
                  <c:v>2.6390243616469473E-2</c:v>
                </c:pt>
                <c:pt idx="7330">
                  <c:v>1.7002207063196911E-2</c:v>
                </c:pt>
                <c:pt idx="7331">
                  <c:v>8.7291359141901809E-3</c:v>
                </c:pt>
                <c:pt idx="7332">
                  <c:v>2.257339183025869E-2</c:v>
                </c:pt>
                <c:pt idx="7333">
                  <c:v>1.6844919595090428E-2</c:v>
                </c:pt>
                <c:pt idx="7334">
                  <c:v>3.8650432233150636E-2</c:v>
                </c:pt>
                <c:pt idx="7335">
                  <c:v>2.5393389154771656E-2</c:v>
                </c:pt>
                <c:pt idx="7336">
                  <c:v>8.6234979403687177E-3</c:v>
                </c:pt>
                <c:pt idx="7337">
                  <c:v>1.054113038408569E-2</c:v>
                </c:pt>
                <c:pt idx="7338">
                  <c:v>5.6557769608817305E-3</c:v>
                </c:pt>
                <c:pt idx="7339">
                  <c:v>1.8557714615390276E-2</c:v>
                </c:pt>
                <c:pt idx="7340">
                  <c:v>3.4489932648665088E-2</c:v>
                </c:pt>
                <c:pt idx="7341">
                  <c:v>1.8731444626998488E-2</c:v>
                </c:pt>
                <c:pt idx="7342">
                  <c:v>3.0264258917663291E-2</c:v>
                </c:pt>
                <c:pt idx="7343">
                  <c:v>2.7061332325436029E-2</c:v>
                </c:pt>
                <c:pt idx="7344">
                  <c:v>1.8831687431474019E-2</c:v>
                </c:pt>
                <c:pt idx="7345">
                  <c:v>1.2740860130902381E-2</c:v>
                </c:pt>
                <c:pt idx="7346">
                  <c:v>1.103091696614362E-2</c:v>
                </c:pt>
                <c:pt idx="7347">
                  <c:v>6.8958799104667226E-3</c:v>
                </c:pt>
                <c:pt idx="7348">
                  <c:v>2.7044750479529454E-2</c:v>
                </c:pt>
                <c:pt idx="7349">
                  <c:v>1.9178744591484151E-2</c:v>
                </c:pt>
                <c:pt idx="7350">
                  <c:v>1.7091314661640728E-2</c:v>
                </c:pt>
                <c:pt idx="7351">
                  <c:v>3.0753069242576473E-3</c:v>
                </c:pt>
                <c:pt idx="7352">
                  <c:v>1.8125409961243281E-2</c:v>
                </c:pt>
                <c:pt idx="7353">
                  <c:v>3.0369259345545425E-2</c:v>
                </c:pt>
                <c:pt idx="7354">
                  <c:v>1.2650300440142695E-3</c:v>
                </c:pt>
                <c:pt idx="7355">
                  <c:v>1.5975656155949612E-2</c:v>
                </c:pt>
                <c:pt idx="7356">
                  <c:v>1.7596619836354389E-2</c:v>
                </c:pt>
                <c:pt idx="7357">
                  <c:v>1.392611713758452E-2</c:v>
                </c:pt>
                <c:pt idx="7358">
                  <c:v>8.2183200633881275E-3</c:v>
                </c:pt>
                <c:pt idx="7359">
                  <c:v>2.2442314394864275E-2</c:v>
                </c:pt>
                <c:pt idx="7360">
                  <c:v>1.4269162578193608E-2</c:v>
                </c:pt>
                <c:pt idx="7361">
                  <c:v>2.5329205775395693E-2</c:v>
                </c:pt>
                <c:pt idx="7362">
                  <c:v>1.0258334917324719E-2</c:v>
                </c:pt>
                <c:pt idx="7363">
                  <c:v>1.6305671156042287E-2</c:v>
                </c:pt>
                <c:pt idx="7364">
                  <c:v>9.4923642868926777E-3</c:v>
                </c:pt>
                <c:pt idx="7365">
                  <c:v>8.4492000388032475E-3</c:v>
                </c:pt>
                <c:pt idx="7366">
                  <c:v>1.1946572358506631E-2</c:v>
                </c:pt>
                <c:pt idx="7367">
                  <c:v>2.2139315264807745E-2</c:v>
                </c:pt>
                <c:pt idx="7368">
                  <c:v>1.4823495990301347E-2</c:v>
                </c:pt>
                <c:pt idx="7369">
                  <c:v>7.9539518508321867E-3</c:v>
                </c:pt>
                <c:pt idx="7370">
                  <c:v>6.4899315214909464E-2</c:v>
                </c:pt>
                <c:pt idx="7371">
                  <c:v>0.23094684929919296</c:v>
                </c:pt>
                <c:pt idx="7372">
                  <c:v>3.4231138510207287E-2</c:v>
                </c:pt>
                <c:pt idx="7373">
                  <c:v>3.2028137628067874E-2</c:v>
                </c:pt>
                <c:pt idx="7374">
                  <c:v>1.4311392595316792E-2</c:v>
                </c:pt>
                <c:pt idx="7375">
                  <c:v>2.6639044945619458E-2</c:v>
                </c:pt>
                <c:pt idx="7376">
                  <c:v>1.778144526915857E-2</c:v>
                </c:pt>
                <c:pt idx="7377">
                  <c:v>4.6912175440318301E-3</c:v>
                </c:pt>
                <c:pt idx="7378">
                  <c:v>6.104149150528035E-3</c:v>
                </c:pt>
                <c:pt idx="7379">
                  <c:v>1.5276032983842797E-2</c:v>
                </c:pt>
                <c:pt idx="7380">
                  <c:v>2.3034290664972493E-2</c:v>
                </c:pt>
                <c:pt idx="7381">
                  <c:v>1.5685208895505894E-2</c:v>
                </c:pt>
                <c:pt idx="7382">
                  <c:v>2.8815790557504693E-2</c:v>
                </c:pt>
                <c:pt idx="7383">
                  <c:v>1.1473943282916993E-3</c:v>
                </c:pt>
                <c:pt idx="7384">
                  <c:v>2.2981975005149369E-2</c:v>
                </c:pt>
                <c:pt idx="7385">
                  <c:v>1.8571363479829166E-2</c:v>
                </c:pt>
                <c:pt idx="7386">
                  <c:v>1.2838434402234396E-2</c:v>
                </c:pt>
                <c:pt idx="7387">
                  <c:v>2.0537541269455322E-2</c:v>
                </c:pt>
                <c:pt idx="7388">
                  <c:v>2.6460778924302826E-3</c:v>
                </c:pt>
                <c:pt idx="7389">
                  <c:v>1.9824914289658713E-2</c:v>
                </c:pt>
                <c:pt idx="7390">
                  <c:v>1.4634018675741012E-2</c:v>
                </c:pt>
                <c:pt idx="7391">
                  <c:v>5.7150266540686723E-3</c:v>
                </c:pt>
                <c:pt idx="7392">
                  <c:v>1.9172175970203667E-2</c:v>
                </c:pt>
                <c:pt idx="7393">
                  <c:v>1.4077729990142587E-2</c:v>
                </c:pt>
                <c:pt idx="7394">
                  <c:v>7.4821461943888837E-3</c:v>
                </c:pt>
                <c:pt idx="7395">
                  <c:v>1.0447898511511237E-2</c:v>
                </c:pt>
                <c:pt idx="7396">
                  <c:v>1.0502231567343982E-2</c:v>
                </c:pt>
                <c:pt idx="7397">
                  <c:v>1.7046304967156482E-2</c:v>
                </c:pt>
                <c:pt idx="7398">
                  <c:v>2.3170852863917273E-2</c:v>
                </c:pt>
                <c:pt idx="7399">
                  <c:v>5.9120316360002602E-3</c:v>
                </c:pt>
                <c:pt idx="7400">
                  <c:v>4.4888387472011909E-3</c:v>
                </c:pt>
                <c:pt idx="7401">
                  <c:v>1.8999151713084115E-2</c:v>
                </c:pt>
                <c:pt idx="7402">
                  <c:v>1.02260700084743E-2</c:v>
                </c:pt>
                <c:pt idx="7403">
                  <c:v>2.4481262289369914E-2</c:v>
                </c:pt>
                <c:pt idx="7404">
                  <c:v>1.0549065638721319E-2</c:v>
                </c:pt>
                <c:pt idx="7405">
                  <c:v>6.7108145693858577E-3</c:v>
                </c:pt>
                <c:pt idx="7406">
                  <c:v>2.2598710688321613E-2</c:v>
                </c:pt>
                <c:pt idx="7407">
                  <c:v>8.5349763224292826E-3</c:v>
                </c:pt>
                <c:pt idx="7408">
                  <c:v>1.5653692155425114E-2</c:v>
                </c:pt>
                <c:pt idx="7409">
                  <c:v>1.6842879822272894E-2</c:v>
                </c:pt>
                <c:pt idx="7410">
                  <c:v>7.5127297750792847E-3</c:v>
                </c:pt>
                <c:pt idx="7411">
                  <c:v>1.9637362123424096E-2</c:v>
                </c:pt>
                <c:pt idx="7412">
                  <c:v>1.3174096517731408E-2</c:v>
                </c:pt>
                <c:pt idx="7413">
                  <c:v>1.0290445767668853E-2</c:v>
                </c:pt>
                <c:pt idx="7414">
                  <c:v>1.8146300133326274E-2</c:v>
                </c:pt>
                <c:pt idx="7415">
                  <c:v>6.8706259826506319E-3</c:v>
                </c:pt>
                <c:pt idx="7416">
                  <c:v>9.4700492458995745E-3</c:v>
                </c:pt>
                <c:pt idx="7417">
                  <c:v>3.3030744174148046E-3</c:v>
                </c:pt>
                <c:pt idx="7418">
                  <c:v>1.1297004645511392E-2</c:v>
                </c:pt>
                <c:pt idx="7419">
                  <c:v>7.706208168056122E-3</c:v>
                </c:pt>
                <c:pt idx="7420">
                  <c:v>5.0514576556166969E-3</c:v>
                </c:pt>
                <c:pt idx="7421">
                  <c:v>1.980029813037667E-3</c:v>
                </c:pt>
                <c:pt idx="7422">
                  <c:v>7.250298980374918E-3</c:v>
                </c:pt>
                <c:pt idx="7423">
                  <c:v>7.7982377837195142E-3</c:v>
                </c:pt>
                <c:pt idx="7424">
                  <c:v>4.8529421740565867E-3</c:v>
                </c:pt>
                <c:pt idx="7425">
                  <c:v>4.6628281721823803E-3</c:v>
                </c:pt>
                <c:pt idx="7426">
                  <c:v>2.9070215978680702E-3</c:v>
                </c:pt>
                <c:pt idx="7427">
                  <c:v>2.5658220263668683E-2</c:v>
                </c:pt>
                <c:pt idx="7428">
                  <c:v>1.5496200541047613E-2</c:v>
                </c:pt>
                <c:pt idx="7429">
                  <c:v>1.3367012522073432E-2</c:v>
                </c:pt>
                <c:pt idx="7430">
                  <c:v>1.0655127702703503E-2</c:v>
                </c:pt>
                <c:pt idx="7431">
                  <c:v>2.4685753602192339E-2</c:v>
                </c:pt>
                <c:pt idx="7432">
                  <c:v>8.4225677118876623E-3</c:v>
                </c:pt>
                <c:pt idx="7433">
                  <c:v>9.126731811040515E-3</c:v>
                </c:pt>
                <c:pt idx="7434">
                  <c:v>1.305892023528238E-2</c:v>
                </c:pt>
                <c:pt idx="7435">
                  <c:v>2.1805163479437652E-2</c:v>
                </c:pt>
                <c:pt idx="7436">
                  <c:v>3.692082178204127E-3</c:v>
                </c:pt>
                <c:pt idx="7437">
                  <c:v>2.8129836820196459E-3</c:v>
                </c:pt>
                <c:pt idx="7438">
                  <c:v>1.3322953798731716E-2</c:v>
                </c:pt>
                <c:pt idx="7439">
                  <c:v>4.9614939097600303E-3</c:v>
                </c:pt>
                <c:pt idx="7440">
                  <c:v>1.8016265311145106E-2</c:v>
                </c:pt>
                <c:pt idx="7441">
                  <c:v>5.1884402392194428E-3</c:v>
                </c:pt>
                <c:pt idx="7442">
                  <c:v>2.2568358794858724E-2</c:v>
                </c:pt>
                <c:pt idx="7443">
                  <c:v>1.883180538090368E-2</c:v>
                </c:pt>
                <c:pt idx="7444">
                  <c:v>7.7717641133485367E-3</c:v>
                </c:pt>
                <c:pt idx="7445">
                  <c:v>1.5356673919208318E-2</c:v>
                </c:pt>
                <c:pt idx="7446">
                  <c:v>1.9556002303449647E-2</c:v>
                </c:pt>
                <c:pt idx="7447">
                  <c:v>9.9505165187162847E-3</c:v>
                </c:pt>
                <c:pt idx="7448">
                  <c:v>1.0147254513373831E-2</c:v>
                </c:pt>
                <c:pt idx="7449">
                  <c:v>7.0705013726174073E-3</c:v>
                </c:pt>
                <c:pt idx="7450">
                  <c:v>7.7334348591810318E-3</c:v>
                </c:pt>
                <c:pt idx="7451">
                  <c:v>2.2114583608734299E-2</c:v>
                </c:pt>
                <c:pt idx="7452">
                  <c:v>7.0938555412056459E-3</c:v>
                </c:pt>
                <c:pt idx="7453">
                  <c:v>2.7360587924019172E-2</c:v>
                </c:pt>
                <c:pt idx="7454">
                  <c:v>2.3865753238932641E-2</c:v>
                </c:pt>
                <c:pt idx="7455">
                  <c:v>2.2173123995707939E-2</c:v>
                </c:pt>
                <c:pt idx="7456">
                  <c:v>2.3574239857930383E-2</c:v>
                </c:pt>
                <c:pt idx="7457">
                  <c:v>1.8176610976723798E-2</c:v>
                </c:pt>
                <c:pt idx="7458">
                  <c:v>3.0920336126635441E-2</c:v>
                </c:pt>
                <c:pt idx="7459">
                  <c:v>3.1984057485867939E-2</c:v>
                </c:pt>
                <c:pt idx="7460">
                  <c:v>2.7465788466335142E-2</c:v>
                </c:pt>
                <c:pt idx="7461">
                  <c:v>2.6959289495135048E-2</c:v>
                </c:pt>
                <c:pt idx="7462">
                  <c:v>9.276043678358185E-3</c:v>
                </c:pt>
                <c:pt idx="7463">
                  <c:v>1.4620021009922443E-2</c:v>
                </c:pt>
                <c:pt idx="7464">
                  <c:v>1.7366510072460321E-2</c:v>
                </c:pt>
                <c:pt idx="7465">
                  <c:v>3.1465493407659348E-2</c:v>
                </c:pt>
                <c:pt idx="7466">
                  <c:v>3.5349455660964917E-2</c:v>
                </c:pt>
                <c:pt idx="7467">
                  <c:v>8.4521611379802051E-3</c:v>
                </c:pt>
                <c:pt idx="7468">
                  <c:v>8.2540763825698568E-3</c:v>
                </c:pt>
                <c:pt idx="7469">
                  <c:v>2.4170561029709152E-2</c:v>
                </c:pt>
                <c:pt idx="7470">
                  <c:v>2.4271445305134594E-2</c:v>
                </c:pt>
                <c:pt idx="7471">
                  <c:v>3.2859744588458133E-2</c:v>
                </c:pt>
                <c:pt idx="7472">
                  <c:v>3.8082248083285496E-2</c:v>
                </c:pt>
                <c:pt idx="7473">
                  <c:v>2.7652168518543619E-2</c:v>
                </c:pt>
                <c:pt idx="7474">
                  <c:v>4.4916854456544975E-2</c:v>
                </c:pt>
                <c:pt idx="7475">
                  <c:v>2.7109607186459134E-2</c:v>
                </c:pt>
                <c:pt idx="7476">
                  <c:v>3.6077737706003282E-2</c:v>
                </c:pt>
                <c:pt idx="7477">
                  <c:v>2.7026557602014015E-2</c:v>
                </c:pt>
                <c:pt idx="7478">
                  <c:v>1.290330642525327E-2</c:v>
                </c:pt>
                <c:pt idx="7479">
                  <c:v>2.0226945836675836E-2</c:v>
                </c:pt>
                <c:pt idx="7480">
                  <c:v>1.6052594539065424E-2</c:v>
                </c:pt>
                <c:pt idx="7481">
                  <c:v>1.020751091404678E-2</c:v>
                </c:pt>
                <c:pt idx="7482">
                  <c:v>1.7124903443756837E-2</c:v>
                </c:pt>
                <c:pt idx="7483">
                  <c:v>2.2557899913596857E-2</c:v>
                </c:pt>
                <c:pt idx="7484">
                  <c:v>1.3054170145357442E-2</c:v>
                </c:pt>
                <c:pt idx="7485">
                  <c:v>8.4766608532347194E-3</c:v>
                </c:pt>
                <c:pt idx="7486">
                  <c:v>3.8571303462897659E-2</c:v>
                </c:pt>
                <c:pt idx="7487">
                  <c:v>1.7371782025180312E-2</c:v>
                </c:pt>
                <c:pt idx="7488">
                  <c:v>1.1728148451131702E-2</c:v>
                </c:pt>
                <c:pt idx="7489">
                  <c:v>6.9502313261268697E-3</c:v>
                </c:pt>
                <c:pt idx="7490">
                  <c:v>7.412820162931523E-3</c:v>
                </c:pt>
                <c:pt idx="7491">
                  <c:v>2.7095526462510532E-2</c:v>
                </c:pt>
                <c:pt idx="7492">
                  <c:v>1.9977135614574766E-2</c:v>
                </c:pt>
                <c:pt idx="7493">
                  <c:v>1.3712076606654883E-2</c:v>
                </c:pt>
                <c:pt idx="7494">
                  <c:v>1.8596088838011764E-2</c:v>
                </c:pt>
                <c:pt idx="7495">
                  <c:v>1.3399567670310768E-2</c:v>
                </c:pt>
                <c:pt idx="7496">
                  <c:v>3.9994465315437384E-2</c:v>
                </c:pt>
                <c:pt idx="7497">
                  <c:v>6.6087024691991823E-3</c:v>
                </c:pt>
                <c:pt idx="7498">
                  <c:v>1.466741199426356E-2</c:v>
                </c:pt>
                <c:pt idx="7499">
                  <c:v>2.0420848674749529E-2</c:v>
                </c:pt>
                <c:pt idx="7500">
                  <c:v>6.7754775087889348E-3</c:v>
                </c:pt>
                <c:pt idx="7501">
                  <c:v>8.3049498456729369E-3</c:v>
                </c:pt>
                <c:pt idx="7502">
                  <c:v>3.8140995216846868E-3</c:v>
                </c:pt>
                <c:pt idx="7503">
                  <c:v>3.0461616463440644E-2</c:v>
                </c:pt>
                <c:pt idx="7504">
                  <c:v>2.609813891754692E-2</c:v>
                </c:pt>
                <c:pt idx="7505">
                  <c:v>2.3343222053702498E-2</c:v>
                </c:pt>
                <c:pt idx="7506">
                  <c:v>3.3678710741038932E-2</c:v>
                </c:pt>
                <c:pt idx="7507">
                  <c:v>1.1690347538918244E-2</c:v>
                </c:pt>
                <c:pt idx="7508">
                  <c:v>1.7838788118852294E-2</c:v>
                </c:pt>
                <c:pt idx="7509">
                  <c:v>1.2394891487468753E-2</c:v>
                </c:pt>
                <c:pt idx="7510">
                  <c:v>2.589220611812176E-2</c:v>
                </c:pt>
                <c:pt idx="7511">
                  <c:v>8.3946857253109439E-3</c:v>
                </c:pt>
                <c:pt idx="7512">
                  <c:v>1.8230725593707107E-2</c:v>
                </c:pt>
                <c:pt idx="7513">
                  <c:v>2.0887465214657574E-2</c:v>
                </c:pt>
                <c:pt idx="7514">
                  <c:v>9.7881843177563821E-3</c:v>
                </c:pt>
                <c:pt idx="7515">
                  <c:v>1.7488927986270598E-2</c:v>
                </c:pt>
                <c:pt idx="7516">
                  <c:v>1.3529228751565012E-2</c:v>
                </c:pt>
                <c:pt idx="7517">
                  <c:v>2.4839559002572113E-2</c:v>
                </c:pt>
                <c:pt idx="7518">
                  <c:v>2.241755508822476E-2</c:v>
                </c:pt>
                <c:pt idx="7519">
                  <c:v>1.5586457603835629E-2</c:v>
                </c:pt>
                <c:pt idx="7520">
                  <c:v>1.4235163959995151E-2</c:v>
                </c:pt>
                <c:pt idx="7521">
                  <c:v>1.7120525742971612E-2</c:v>
                </c:pt>
                <c:pt idx="7522">
                  <c:v>2.9439833916791277E-2</c:v>
                </c:pt>
                <c:pt idx="7523">
                  <c:v>1.2330431994132147E-2</c:v>
                </c:pt>
                <c:pt idx="7524">
                  <c:v>1.8669737207918705E-2</c:v>
                </c:pt>
                <c:pt idx="7525">
                  <c:v>1.3674248375151915E-2</c:v>
                </c:pt>
                <c:pt idx="7526">
                  <c:v>8.8954146491873644E-3</c:v>
                </c:pt>
                <c:pt idx="7527">
                  <c:v>9.6907581657213505E-3</c:v>
                </c:pt>
                <c:pt idx="7528">
                  <c:v>2.0971109468474348E-2</c:v>
                </c:pt>
                <c:pt idx="7529">
                  <c:v>1.7313569848462568E-2</c:v>
                </c:pt>
                <c:pt idx="7530">
                  <c:v>2.225988681012744E-2</c:v>
                </c:pt>
                <c:pt idx="7531">
                  <c:v>2.6612223652780608E-2</c:v>
                </c:pt>
                <c:pt idx="7532">
                  <c:v>1.1211726938848823E-2</c:v>
                </c:pt>
                <c:pt idx="7533">
                  <c:v>6.6250555324174837E-3</c:v>
                </c:pt>
                <c:pt idx="7534">
                  <c:v>2.1993101023014508E-2</c:v>
                </c:pt>
                <c:pt idx="7535">
                  <c:v>1.6731667852827196E-2</c:v>
                </c:pt>
                <c:pt idx="7536">
                  <c:v>2.2579848023812923E-2</c:v>
                </c:pt>
                <c:pt idx="7537">
                  <c:v>2.3059559235932232E-2</c:v>
                </c:pt>
                <c:pt idx="7538">
                  <c:v>8.8135297613127078E-3</c:v>
                </c:pt>
                <c:pt idx="7539">
                  <c:v>2.0725100454670319E-2</c:v>
                </c:pt>
                <c:pt idx="7540">
                  <c:v>2.9598781902567355E-2</c:v>
                </c:pt>
                <c:pt idx="7541">
                  <c:v>2.5864590685385446E-2</c:v>
                </c:pt>
                <c:pt idx="7542">
                  <c:v>1.7675615560734086E-2</c:v>
                </c:pt>
                <c:pt idx="7543">
                  <c:v>1.8476475461820695E-2</c:v>
                </c:pt>
                <c:pt idx="7544">
                  <c:v>2.9031016006210705E-2</c:v>
                </c:pt>
                <c:pt idx="7545">
                  <c:v>1.2954915479599694E-2</c:v>
                </c:pt>
                <c:pt idx="7546">
                  <c:v>2.6813921117575946E-2</c:v>
                </c:pt>
                <c:pt idx="7547">
                  <c:v>3.0325677566828788E-2</c:v>
                </c:pt>
                <c:pt idx="7548">
                  <c:v>1.1955576228621484E-2</c:v>
                </c:pt>
                <c:pt idx="7549">
                  <c:v>1.0783717933114027E-2</c:v>
                </c:pt>
                <c:pt idx="7550">
                  <c:v>1.6781258469222946E-2</c:v>
                </c:pt>
                <c:pt idx="7551">
                  <c:v>3.7770893247966161E-2</c:v>
                </c:pt>
                <c:pt idx="7552">
                  <c:v>8.4565235761289628E-3</c:v>
                </c:pt>
                <c:pt idx="7553">
                  <c:v>1.8145788207959729E-2</c:v>
                </c:pt>
                <c:pt idx="7554">
                  <c:v>5.6723712871660104E-3</c:v>
                </c:pt>
                <c:pt idx="7555">
                  <c:v>2.1358192513181447E-2</c:v>
                </c:pt>
                <c:pt idx="7556">
                  <c:v>2.1166587670460833E-2</c:v>
                </c:pt>
                <c:pt idx="7557">
                  <c:v>9.9651068908012085E-3</c:v>
                </c:pt>
                <c:pt idx="7558">
                  <c:v>1.410823915004265E-2</c:v>
                </c:pt>
                <c:pt idx="7559">
                  <c:v>1.548814470973456E-2</c:v>
                </c:pt>
                <c:pt idx="7560">
                  <c:v>2.3672258658009027E-2</c:v>
                </c:pt>
                <c:pt idx="7561">
                  <c:v>6.8714098449965608E-3</c:v>
                </c:pt>
                <c:pt idx="7562">
                  <c:v>3.8969349211477204E-2</c:v>
                </c:pt>
                <c:pt idx="7563">
                  <c:v>8.7817400976395715E-3</c:v>
                </c:pt>
                <c:pt idx="7564">
                  <c:v>2.6247256165952595E-2</c:v>
                </c:pt>
                <c:pt idx="7565">
                  <c:v>1.1612745702137434E-2</c:v>
                </c:pt>
                <c:pt idx="7566">
                  <c:v>2.3907401246049488E-2</c:v>
                </c:pt>
                <c:pt idx="7567">
                  <c:v>1.4129257780071212E-2</c:v>
                </c:pt>
                <c:pt idx="7568">
                  <c:v>1.2644510148197364E-2</c:v>
                </c:pt>
                <c:pt idx="7569">
                  <c:v>1.578936939824073E-2</c:v>
                </c:pt>
                <c:pt idx="7570">
                  <c:v>4.9586067376428365E-2</c:v>
                </c:pt>
                <c:pt idx="7571">
                  <c:v>8.2147483197209832E-3</c:v>
                </c:pt>
                <c:pt idx="7572">
                  <c:v>1.9108294908301248E-2</c:v>
                </c:pt>
                <c:pt idx="7573">
                  <c:v>1.0004770399078563E-2</c:v>
                </c:pt>
                <c:pt idx="7574">
                  <c:v>3.3542239590494419E-2</c:v>
                </c:pt>
                <c:pt idx="7575">
                  <c:v>6.2098931478077102E-2</c:v>
                </c:pt>
                <c:pt idx="7576">
                  <c:v>0.30120649026212665</c:v>
                </c:pt>
                <c:pt idx="7577">
                  <c:v>0.11306970719825046</c:v>
                </c:pt>
                <c:pt idx="7578">
                  <c:v>6.7887626746808136E-2</c:v>
                </c:pt>
                <c:pt idx="7579">
                  <c:v>3.0423017266931533E-2</c:v>
                </c:pt>
                <c:pt idx="7580">
                  <c:v>3.4057247923218882E-2</c:v>
                </c:pt>
                <c:pt idx="7581">
                  <c:v>1.9568737039086043E-2</c:v>
                </c:pt>
                <c:pt idx="7582">
                  <c:v>1.0252231802777206E-2</c:v>
                </c:pt>
                <c:pt idx="7583">
                  <c:v>3.2863637102738458E-2</c:v>
                </c:pt>
                <c:pt idx="7584">
                  <c:v>2.4735736801662713E-2</c:v>
                </c:pt>
                <c:pt idx="7585">
                  <c:v>2.0952188815936898E-3</c:v>
                </c:pt>
                <c:pt idx="7586">
                  <c:v>2.8132538485275086E-2</c:v>
                </c:pt>
                <c:pt idx="7587">
                  <c:v>5.4464346785667497E-3</c:v>
                </c:pt>
                <c:pt idx="7588">
                  <c:v>1.0006022450334011E-2</c:v>
                </c:pt>
                <c:pt idx="7589">
                  <c:v>2.3911614095799665E-2</c:v>
                </c:pt>
                <c:pt idx="7590">
                  <c:v>3.8541895728259563E-2</c:v>
                </c:pt>
                <c:pt idx="7591">
                  <c:v>3.0297667175321764E-2</c:v>
                </c:pt>
                <c:pt idx="7592">
                  <c:v>2.0795919142271666E-2</c:v>
                </c:pt>
                <c:pt idx="7593">
                  <c:v>2.4394756252854588E-2</c:v>
                </c:pt>
                <c:pt idx="7594">
                  <c:v>2.0796981486573256E-2</c:v>
                </c:pt>
                <c:pt idx="7595">
                  <c:v>2.6092228083886746E-3</c:v>
                </c:pt>
                <c:pt idx="7596">
                  <c:v>8.8161707220657023E-3</c:v>
                </c:pt>
                <c:pt idx="7597">
                  <c:v>1.8107795632865433E-2</c:v>
                </c:pt>
                <c:pt idx="7598">
                  <c:v>3.0804028163954958E-2</c:v>
                </c:pt>
                <c:pt idx="7599">
                  <c:v>3.0346260776014874E-2</c:v>
                </c:pt>
                <c:pt idx="7600">
                  <c:v>1.7871413505872971E-2</c:v>
                </c:pt>
                <c:pt idx="7601">
                  <c:v>6.5259640718323053E-3</c:v>
                </c:pt>
                <c:pt idx="7602">
                  <c:v>9.4710687335323607E-3</c:v>
                </c:pt>
                <c:pt idx="7603">
                  <c:v>7.7695176152990306E-3</c:v>
                </c:pt>
                <c:pt idx="7604">
                  <c:v>2.7803412281036121E-2</c:v>
                </c:pt>
                <c:pt idx="7605">
                  <c:v>3.2674400905169106E-2</c:v>
                </c:pt>
                <c:pt idx="7606">
                  <c:v>2.7048056879744993E-2</c:v>
                </c:pt>
                <c:pt idx="7607">
                  <c:v>2.4816079732460153E-2</c:v>
                </c:pt>
                <c:pt idx="7608">
                  <c:v>1.1529386168483164E-2</c:v>
                </c:pt>
                <c:pt idx="7609">
                  <c:v>1.2933434261496549E-2</c:v>
                </c:pt>
                <c:pt idx="7610">
                  <c:v>2.4273930005515164E-2</c:v>
                </c:pt>
                <c:pt idx="7611">
                  <c:v>1.3057743369299631E-2</c:v>
                </c:pt>
                <c:pt idx="7612">
                  <c:v>3.7473725261141571E-3</c:v>
                </c:pt>
                <c:pt idx="7613">
                  <c:v>1.4104805542120805E-2</c:v>
                </c:pt>
                <c:pt idx="7614">
                  <c:v>1.5226969911992485E-2</c:v>
                </c:pt>
                <c:pt idx="7615">
                  <c:v>1.842270183538983E-2</c:v>
                </c:pt>
                <c:pt idx="7616">
                  <c:v>3.2384638304942272E-3</c:v>
                </c:pt>
                <c:pt idx="7617">
                  <c:v>1.9216452005163864E-2</c:v>
                </c:pt>
                <c:pt idx="7618">
                  <c:v>2.3478799085766555E-2</c:v>
                </c:pt>
                <c:pt idx="7619">
                  <c:v>2.5839959427923991E-2</c:v>
                </c:pt>
                <c:pt idx="7620">
                  <c:v>1.1416639858750605E-2</c:v>
                </c:pt>
                <c:pt idx="7621">
                  <c:v>2.4358136210077517E-2</c:v>
                </c:pt>
                <c:pt idx="7622">
                  <c:v>5.594664127238593E-3</c:v>
                </c:pt>
                <c:pt idx="7623">
                  <c:v>5.8679955455472011E-3</c:v>
                </c:pt>
                <c:pt idx="7624">
                  <c:v>1.4072532084218572E-2</c:v>
                </c:pt>
                <c:pt idx="7625">
                  <c:v>3.1659644098559474E-2</c:v>
                </c:pt>
                <c:pt idx="7626">
                  <c:v>1.5020189814037407E-2</c:v>
                </c:pt>
                <c:pt idx="7627">
                  <c:v>2.7453887825583282E-2</c:v>
                </c:pt>
                <c:pt idx="7628">
                  <c:v>1.0303539067627963E-2</c:v>
                </c:pt>
                <c:pt idx="7629">
                  <c:v>2.4606775935026089E-2</c:v>
                </c:pt>
                <c:pt idx="7630">
                  <c:v>3.3354268050459954E-3</c:v>
                </c:pt>
                <c:pt idx="7631">
                  <c:v>3.3808367924802851E-2</c:v>
                </c:pt>
                <c:pt idx="7632">
                  <c:v>1.9738848309428614E-2</c:v>
                </c:pt>
                <c:pt idx="7633">
                  <c:v>3.405373841571447E-2</c:v>
                </c:pt>
                <c:pt idx="7634">
                  <c:v>2.8180316158807794E-2</c:v>
                </c:pt>
                <c:pt idx="7635">
                  <c:v>1.0405718280248366E-2</c:v>
                </c:pt>
                <c:pt idx="7636">
                  <c:v>2.287641761167887E-2</c:v>
                </c:pt>
                <c:pt idx="7637">
                  <c:v>2.8386929385029316E-2</c:v>
                </c:pt>
                <c:pt idx="7638">
                  <c:v>3.5576836560375961E-2</c:v>
                </c:pt>
                <c:pt idx="7639">
                  <c:v>2.3152218946851981E-2</c:v>
                </c:pt>
                <c:pt idx="7640">
                  <c:v>2.7556241895944224E-2</c:v>
                </c:pt>
                <c:pt idx="7641">
                  <c:v>6.3902877306528695E-3</c:v>
                </c:pt>
                <c:pt idx="7642">
                  <c:v>2.5641692311519367E-2</c:v>
                </c:pt>
                <c:pt idx="7643">
                  <c:v>1.4043914342899397E-2</c:v>
                </c:pt>
                <c:pt idx="7644">
                  <c:v>2.1048079357017694E-2</c:v>
                </c:pt>
                <c:pt idx="7645">
                  <c:v>2.2693682096543544E-2</c:v>
                </c:pt>
                <c:pt idx="7646">
                  <c:v>6.1257309663885927E-3</c:v>
                </c:pt>
                <c:pt idx="7647">
                  <c:v>6.9653633744893991E-3</c:v>
                </c:pt>
                <c:pt idx="7648">
                  <c:v>6.3922428004821513E-3</c:v>
                </c:pt>
                <c:pt idx="7649">
                  <c:v>2.255412131209137E-2</c:v>
                </c:pt>
                <c:pt idx="7650">
                  <c:v>1.0595781177461502E-2</c:v>
                </c:pt>
                <c:pt idx="7651">
                  <c:v>9.0351742454476691E-3</c:v>
                </c:pt>
                <c:pt idx="7652">
                  <c:v>8.3047748073852151E-3</c:v>
                </c:pt>
                <c:pt idx="7653">
                  <c:v>1.8888198570596239E-2</c:v>
                </c:pt>
                <c:pt idx="7654">
                  <c:v>7.1612222953679489E-3</c:v>
                </c:pt>
                <c:pt idx="7655">
                  <c:v>7.3728999891492933E-3</c:v>
                </c:pt>
                <c:pt idx="7656">
                  <c:v>1.2343539546603083E-2</c:v>
                </c:pt>
                <c:pt idx="7657">
                  <c:v>7.6041723039575659E-3</c:v>
                </c:pt>
                <c:pt idx="7658">
                  <c:v>3.5622444559748237E-2</c:v>
                </c:pt>
                <c:pt idx="7659">
                  <c:v>5.1175764460267585E-3</c:v>
                </c:pt>
                <c:pt idx="7660">
                  <c:v>1.7367515388909845E-2</c:v>
                </c:pt>
                <c:pt idx="7661">
                  <c:v>3.366848830752675E-2</c:v>
                </c:pt>
                <c:pt idx="7662">
                  <c:v>7.4851630776943019E-3</c:v>
                </c:pt>
                <c:pt idx="7663">
                  <c:v>2.0786774824793033E-2</c:v>
                </c:pt>
                <c:pt idx="7664">
                  <c:v>2.1771099862427548E-2</c:v>
                </c:pt>
                <c:pt idx="7665">
                  <c:v>1.3753670665902525E-2</c:v>
                </c:pt>
                <c:pt idx="7666">
                  <c:v>3.1557460296872286E-2</c:v>
                </c:pt>
                <c:pt idx="7667">
                  <c:v>1.3322561070828322E-2</c:v>
                </c:pt>
                <c:pt idx="7668">
                  <c:v>1.1708639306781574E-2</c:v>
                </c:pt>
                <c:pt idx="7669">
                  <c:v>2.6856403301054623E-2</c:v>
                </c:pt>
                <c:pt idx="7670">
                  <c:v>1.3496178724825395E-2</c:v>
                </c:pt>
                <c:pt idx="7671">
                  <c:v>4.5202761748023783E-2</c:v>
                </c:pt>
                <c:pt idx="7672">
                  <c:v>2.1636439184833239E-2</c:v>
                </c:pt>
                <c:pt idx="7673">
                  <c:v>1.9588252061089911E-2</c:v>
                </c:pt>
                <c:pt idx="7674">
                  <c:v>7.2860035775690821E-3</c:v>
                </c:pt>
                <c:pt idx="7675">
                  <c:v>1.1487899261214985E-2</c:v>
                </c:pt>
                <c:pt idx="7676">
                  <c:v>3.8983163866781068E-3</c:v>
                </c:pt>
                <c:pt idx="7677">
                  <c:v>3.8787486784847162E-2</c:v>
                </c:pt>
                <c:pt idx="7678">
                  <c:v>8.7821518431360681E-3</c:v>
                </c:pt>
                <c:pt idx="7679">
                  <c:v>1.9133445890874162E-2</c:v>
                </c:pt>
                <c:pt idx="7680">
                  <c:v>9.2072287262299751E-3</c:v>
                </c:pt>
                <c:pt idx="7681">
                  <c:v>2.0356243813231468E-2</c:v>
                </c:pt>
                <c:pt idx="7682">
                  <c:v>1.9459784789998165E-2</c:v>
                </c:pt>
                <c:pt idx="7683">
                  <c:v>2.6133412683662288E-2</c:v>
                </c:pt>
                <c:pt idx="7684">
                  <c:v>5.3007136894495559E-3</c:v>
                </c:pt>
                <c:pt idx="7685">
                  <c:v>1.0879901801404662E-2</c:v>
                </c:pt>
                <c:pt idx="7686">
                  <c:v>8.9452067076557298E-3</c:v>
                </c:pt>
                <c:pt idx="7687">
                  <c:v>9.9489979276527873E-3</c:v>
                </c:pt>
                <c:pt idx="7688">
                  <c:v>2.0448679817145262E-2</c:v>
                </c:pt>
                <c:pt idx="7689">
                  <c:v>1.7560099689978403E-2</c:v>
                </c:pt>
                <c:pt idx="7690">
                  <c:v>2.1112904068706646E-2</c:v>
                </c:pt>
                <c:pt idx="7691">
                  <c:v>1.2993608034591604E-2</c:v>
                </c:pt>
                <c:pt idx="7692">
                  <c:v>2.3460786709543109E-2</c:v>
                </c:pt>
                <c:pt idx="7693">
                  <c:v>1.4431063491654265E-2</c:v>
                </c:pt>
                <c:pt idx="7694">
                  <c:v>2.6059662737506546E-2</c:v>
                </c:pt>
                <c:pt idx="7695">
                  <c:v>1.0534577696918091E-2</c:v>
                </c:pt>
                <c:pt idx="7696">
                  <c:v>1.1110379477664922E-2</c:v>
                </c:pt>
                <c:pt idx="7697">
                  <c:v>5.6454648083030046E-3</c:v>
                </c:pt>
                <c:pt idx="7698">
                  <c:v>1.8154135698250765E-2</c:v>
                </c:pt>
                <c:pt idx="7699">
                  <c:v>1.6361993961053787E-2</c:v>
                </c:pt>
                <c:pt idx="7700">
                  <c:v>1.6469183828087527E-2</c:v>
                </c:pt>
                <c:pt idx="7701">
                  <c:v>4.2672147828788615E-2</c:v>
                </c:pt>
                <c:pt idx="7702">
                  <c:v>3.1185585915083906E-2</c:v>
                </c:pt>
                <c:pt idx="7703">
                  <c:v>6.9808595497819993E-3</c:v>
                </c:pt>
                <c:pt idx="7704">
                  <c:v>1.4315586713746364E-2</c:v>
                </c:pt>
                <c:pt idx="7705">
                  <c:v>1.2310992992560641E-2</c:v>
                </c:pt>
                <c:pt idx="7706">
                  <c:v>1.0880806240852843E-2</c:v>
                </c:pt>
                <c:pt idx="7707">
                  <c:v>2.6320977640877239E-2</c:v>
                </c:pt>
                <c:pt idx="7708">
                  <c:v>1.6513343910795161E-2</c:v>
                </c:pt>
                <c:pt idx="7709">
                  <c:v>1.4404518663328786E-2</c:v>
                </c:pt>
                <c:pt idx="7710">
                  <c:v>1.5318720124495661E-2</c:v>
                </c:pt>
                <c:pt idx="7711">
                  <c:v>1.3426487736115838E-2</c:v>
                </c:pt>
                <c:pt idx="7712">
                  <c:v>5.6112683783350421E-3</c:v>
                </c:pt>
                <c:pt idx="7713">
                  <c:v>2.7743554296429346E-2</c:v>
                </c:pt>
                <c:pt idx="7714">
                  <c:v>2.9679024891751515E-2</c:v>
                </c:pt>
                <c:pt idx="7715">
                  <c:v>1.9679921021449723E-2</c:v>
                </c:pt>
                <c:pt idx="7716">
                  <c:v>1.8100171125214167E-2</c:v>
                </c:pt>
                <c:pt idx="7717">
                  <c:v>2.3669803771368653E-2</c:v>
                </c:pt>
                <c:pt idx="7718">
                  <c:v>4.7505397863091221E-2</c:v>
                </c:pt>
                <c:pt idx="7719">
                  <c:v>4.9016532530762498E-2</c:v>
                </c:pt>
                <c:pt idx="7720">
                  <c:v>1.9522933141735185E-2</c:v>
                </c:pt>
                <c:pt idx="7721">
                  <c:v>1.6204523616347121E-2</c:v>
                </c:pt>
                <c:pt idx="7722">
                  <c:v>1.5232637785018564E-2</c:v>
                </c:pt>
                <c:pt idx="7723">
                  <c:v>2.089740232410545E-2</c:v>
                </c:pt>
                <c:pt idx="7724">
                  <c:v>2.1312837440108614E-2</c:v>
                </c:pt>
                <c:pt idx="7725">
                  <c:v>6.7880235973121232E-3</c:v>
                </c:pt>
                <c:pt idx="7726">
                  <c:v>6.3056434624527355E-3</c:v>
                </c:pt>
                <c:pt idx="7727">
                  <c:v>8.8057319777700305E-3</c:v>
                </c:pt>
                <c:pt idx="7728">
                  <c:v>1.074609540802182E-2</c:v>
                </c:pt>
                <c:pt idx="7729">
                  <c:v>2.0291319269789776E-2</c:v>
                </c:pt>
                <c:pt idx="7730">
                  <c:v>2.1600495588322586E-2</c:v>
                </c:pt>
                <c:pt idx="7731">
                  <c:v>1.0668321963389977E-2</c:v>
                </c:pt>
                <c:pt idx="7732">
                  <c:v>1.2111891767088085E-2</c:v>
                </c:pt>
                <c:pt idx="7733">
                  <c:v>1.2784742848665933E-2</c:v>
                </c:pt>
                <c:pt idx="7734">
                  <c:v>1.394574509653938E-2</c:v>
                </c:pt>
                <c:pt idx="7735">
                  <c:v>1.4252771939676669E-2</c:v>
                </c:pt>
                <c:pt idx="7736">
                  <c:v>1.0281546147410508E-2</c:v>
                </c:pt>
                <c:pt idx="7737">
                  <c:v>1.0456155583813014E-2</c:v>
                </c:pt>
                <c:pt idx="7738">
                  <c:v>1.2764208474088668E-2</c:v>
                </c:pt>
                <c:pt idx="7739">
                  <c:v>7.5304684268732774E-3</c:v>
                </c:pt>
                <c:pt idx="7740">
                  <c:v>1.0539119715952843E-2</c:v>
                </c:pt>
                <c:pt idx="7741">
                  <c:v>1.5157343394204478E-2</c:v>
                </c:pt>
                <c:pt idx="7742">
                  <c:v>1.8025273767053433E-2</c:v>
                </c:pt>
                <c:pt idx="7743">
                  <c:v>1.6874573514321107E-2</c:v>
                </c:pt>
                <c:pt idx="7744">
                  <c:v>1.2134813447477705E-2</c:v>
                </c:pt>
                <c:pt idx="7745">
                  <c:v>2.4273639086749357E-2</c:v>
                </c:pt>
                <c:pt idx="7746">
                  <c:v>3.3559379792816084E-2</c:v>
                </c:pt>
                <c:pt idx="7747">
                  <c:v>2.7652039953286748E-2</c:v>
                </c:pt>
                <c:pt idx="7748">
                  <c:v>5.7921240381064573E-3</c:v>
                </c:pt>
                <c:pt idx="7749">
                  <c:v>1.7374897341834238E-2</c:v>
                </c:pt>
                <c:pt idx="7750">
                  <c:v>8.892029487931349E-3</c:v>
                </c:pt>
                <c:pt idx="7751">
                  <c:v>2.1851139159829347E-3</c:v>
                </c:pt>
                <c:pt idx="7752">
                  <c:v>7.4930676463475596E-3</c:v>
                </c:pt>
                <c:pt idx="7753">
                  <c:v>3.3848559245412517E-3</c:v>
                </c:pt>
                <c:pt idx="7754">
                  <c:v>1.7352367161224378E-2</c:v>
                </c:pt>
                <c:pt idx="7755">
                  <c:v>1.4385190705025993E-3</c:v>
                </c:pt>
                <c:pt idx="7756">
                  <c:v>1.6374471616203711E-2</c:v>
                </c:pt>
                <c:pt idx="7757">
                  <c:v>1.3995513728392004E-2</c:v>
                </c:pt>
                <c:pt idx="7758">
                  <c:v>1.527752825468864E-2</c:v>
                </c:pt>
                <c:pt idx="7759">
                  <c:v>7.3256264537388868E-3</c:v>
                </c:pt>
                <c:pt idx="7760">
                  <c:v>1.0742405916409209E-2</c:v>
                </c:pt>
                <c:pt idx="7761">
                  <c:v>1.2525970095886525E-2</c:v>
                </c:pt>
                <c:pt idx="7762">
                  <c:v>1.822741232561452E-2</c:v>
                </c:pt>
                <c:pt idx="7763">
                  <c:v>2.57391741997464E-2</c:v>
                </c:pt>
                <c:pt idx="7764">
                  <c:v>1.9009771496105324E-3</c:v>
                </c:pt>
                <c:pt idx="7765">
                  <c:v>9.7013279926502268E-3</c:v>
                </c:pt>
                <c:pt idx="7766">
                  <c:v>2.402010930363508E-2</c:v>
                </c:pt>
                <c:pt idx="7767">
                  <c:v>1.8703422965501731E-2</c:v>
                </c:pt>
                <c:pt idx="7768">
                  <c:v>6.5939216402365226E-3</c:v>
                </c:pt>
                <c:pt idx="7769">
                  <c:v>2.1611253193056235E-2</c:v>
                </c:pt>
                <c:pt idx="7770">
                  <c:v>2.2048858096557187E-2</c:v>
                </c:pt>
                <c:pt idx="7771">
                  <c:v>8.9522324510971675E-3</c:v>
                </c:pt>
                <c:pt idx="7772">
                  <c:v>1.3911483574661919E-2</c:v>
                </c:pt>
                <c:pt idx="7773">
                  <c:v>1.2864573630489762E-2</c:v>
                </c:pt>
                <c:pt idx="7774">
                  <c:v>1.8833358279519784E-2</c:v>
                </c:pt>
                <c:pt idx="7775">
                  <c:v>2.7383419395105038E-2</c:v>
                </c:pt>
                <c:pt idx="7776">
                  <c:v>1.1387596870032587E-2</c:v>
                </c:pt>
                <c:pt idx="7777">
                  <c:v>1.8281058144594603E-2</c:v>
                </c:pt>
                <c:pt idx="7778">
                  <c:v>5.0585663307265341E-2</c:v>
                </c:pt>
                <c:pt idx="7779">
                  <c:v>3.4933922595536952E-2</c:v>
                </c:pt>
                <c:pt idx="7780">
                  <c:v>0.14706380528671623</c:v>
                </c:pt>
                <c:pt idx="7781">
                  <c:v>6.9535612306335648E-2</c:v>
                </c:pt>
                <c:pt idx="7782">
                  <c:v>4.4077551656851177E-2</c:v>
                </c:pt>
                <c:pt idx="7783">
                  <c:v>4.4049502934203504E-2</c:v>
                </c:pt>
                <c:pt idx="7784">
                  <c:v>3.6970869662870054E-2</c:v>
                </c:pt>
                <c:pt idx="7785">
                  <c:v>1.6125837042745953E-2</c:v>
                </c:pt>
                <c:pt idx="7786">
                  <c:v>2.8956387922728866E-2</c:v>
                </c:pt>
                <c:pt idx="7787">
                  <c:v>1.5428288589983716E-2</c:v>
                </c:pt>
                <c:pt idx="7788">
                  <c:v>3.4728554950568817E-3</c:v>
                </c:pt>
                <c:pt idx="7789">
                  <c:v>5.8094523433933403E-3</c:v>
                </c:pt>
                <c:pt idx="7790">
                  <c:v>1.8889060756272578E-3</c:v>
                </c:pt>
                <c:pt idx="7791">
                  <c:v>2.7914877765581488E-2</c:v>
                </c:pt>
                <c:pt idx="7792">
                  <c:v>7.2537314293316685E-3</c:v>
                </c:pt>
                <c:pt idx="7793">
                  <c:v>1.001106141519776E-2</c:v>
                </c:pt>
                <c:pt idx="7794">
                  <c:v>8.8542277773045897E-3</c:v>
                </c:pt>
                <c:pt idx="7795">
                  <c:v>1.1517483445541302E-2</c:v>
                </c:pt>
                <c:pt idx="7796">
                  <c:v>1.2970901925443012E-2</c:v>
                </c:pt>
                <c:pt idx="7797">
                  <c:v>1.1311139575977206E-2</c:v>
                </c:pt>
                <c:pt idx="7798">
                  <c:v>2.0566747188626819E-2</c:v>
                </c:pt>
                <c:pt idx="7799">
                  <c:v>5.2803728926144036E-3</c:v>
                </c:pt>
                <c:pt idx="7800">
                  <c:v>4.4248351924394726E-3</c:v>
                </c:pt>
                <c:pt idx="7801">
                  <c:v>1.9971165798416745E-2</c:v>
                </c:pt>
                <c:pt idx="7802">
                  <c:v>2.1767651392713781E-2</c:v>
                </c:pt>
                <c:pt idx="7803">
                  <c:v>2.2298057274678488E-2</c:v>
                </c:pt>
                <c:pt idx="7804">
                  <c:v>1.5985584467762836E-2</c:v>
                </c:pt>
                <c:pt idx="7805">
                  <c:v>1.3338957588868992E-2</c:v>
                </c:pt>
                <c:pt idx="7806">
                  <c:v>1.2740807112048046E-2</c:v>
                </c:pt>
                <c:pt idx="7807">
                  <c:v>1.2647342900163287E-2</c:v>
                </c:pt>
                <c:pt idx="7808">
                  <c:v>8.3667670840648026E-3</c:v>
                </c:pt>
                <c:pt idx="7809">
                  <c:v>2.4036628012751464E-2</c:v>
                </c:pt>
                <c:pt idx="7810">
                  <c:v>1.7446276576797058E-2</c:v>
                </c:pt>
                <c:pt idx="7811">
                  <c:v>1.3656128596299392E-2</c:v>
                </c:pt>
                <c:pt idx="7812">
                  <c:v>9.4478352318196155E-3</c:v>
                </c:pt>
                <c:pt idx="7813">
                  <c:v>4.5324731970472973E-3</c:v>
                </c:pt>
                <c:pt idx="7814">
                  <c:v>1.2425024924343416E-2</c:v>
                </c:pt>
                <c:pt idx="7815">
                  <c:v>3.9705025018633234E-3</c:v>
                </c:pt>
                <c:pt idx="7816">
                  <c:v>2.193325639585534E-2</c:v>
                </c:pt>
                <c:pt idx="7817">
                  <c:v>6.8664539557914163E-3</c:v>
                </c:pt>
                <c:pt idx="7818">
                  <c:v>6.8261815979646784E-3</c:v>
                </c:pt>
                <c:pt idx="7819">
                  <c:v>1.3277838150112888E-2</c:v>
                </c:pt>
                <c:pt idx="7820">
                  <c:v>1.2964400805102796E-2</c:v>
                </c:pt>
                <c:pt idx="7821">
                  <c:v>7.4505105821957062E-3</c:v>
                </c:pt>
                <c:pt idx="7822">
                  <c:v>1.3856177006963869E-2</c:v>
                </c:pt>
                <c:pt idx="7823">
                  <c:v>1.4956495161975078E-2</c:v>
                </c:pt>
                <c:pt idx="7824">
                  <c:v>2.9883214549599784E-2</c:v>
                </c:pt>
                <c:pt idx="7825">
                  <c:v>1.1603765770966501E-2</c:v>
                </c:pt>
                <c:pt idx="7826">
                  <c:v>3.853549228688326E-3</c:v>
                </c:pt>
                <c:pt idx="7827">
                  <c:v>8.6236048251019121E-3</c:v>
                </c:pt>
                <c:pt idx="7828">
                  <c:v>1.5208281731249043E-2</c:v>
                </c:pt>
                <c:pt idx="7829">
                  <c:v>1.172974637839215E-2</c:v>
                </c:pt>
                <c:pt idx="7830">
                  <c:v>1.673262374271842E-2</c:v>
                </c:pt>
                <c:pt idx="7831">
                  <c:v>1.5386868850687437E-2</c:v>
                </c:pt>
                <c:pt idx="7832">
                  <c:v>5.1791609203607689E-3</c:v>
                </c:pt>
                <c:pt idx="7833">
                  <c:v>1.3156627194363094E-2</c:v>
                </c:pt>
                <c:pt idx="7834">
                  <c:v>6.8035374425599558E-3</c:v>
                </c:pt>
                <c:pt idx="7835">
                  <c:v>7.952935597415162E-3</c:v>
                </c:pt>
                <c:pt idx="7836">
                  <c:v>1.4907446717048294E-2</c:v>
                </c:pt>
                <c:pt idx="7837">
                  <c:v>1.2298828635635058E-2</c:v>
                </c:pt>
                <c:pt idx="7838">
                  <c:v>2.0293943162534508E-2</c:v>
                </c:pt>
                <c:pt idx="7839">
                  <c:v>9.0624052971632462E-3</c:v>
                </c:pt>
                <c:pt idx="7840">
                  <c:v>5.2839307711856371E-3</c:v>
                </c:pt>
                <c:pt idx="7841">
                  <c:v>6.8315944468756292E-3</c:v>
                </c:pt>
                <c:pt idx="7842">
                  <c:v>8.8461463715180221E-3</c:v>
                </c:pt>
                <c:pt idx="7843">
                  <c:v>1.1847173022891101E-2</c:v>
                </c:pt>
                <c:pt idx="7844">
                  <c:v>8.4005271334170635E-3</c:v>
                </c:pt>
                <c:pt idx="7845">
                  <c:v>9.5146022262766229E-3</c:v>
                </c:pt>
                <c:pt idx="7846">
                  <c:v>1.6050579606379525E-2</c:v>
                </c:pt>
                <c:pt idx="7847">
                  <c:v>2.0817413146588304E-2</c:v>
                </c:pt>
                <c:pt idx="7848">
                  <c:v>2.2656111636207878E-2</c:v>
                </c:pt>
                <c:pt idx="7849">
                  <c:v>1.0462247606161641E-2</c:v>
                </c:pt>
                <c:pt idx="7850">
                  <c:v>1.7642596673288994E-2</c:v>
                </c:pt>
                <c:pt idx="7851">
                  <c:v>8.9692814888182523E-3</c:v>
                </c:pt>
                <c:pt idx="7852">
                  <c:v>1.7236469086128872E-2</c:v>
                </c:pt>
                <c:pt idx="7853">
                  <c:v>2.2852368098165397E-2</c:v>
                </c:pt>
                <c:pt idx="7854">
                  <c:v>2.4163462065984408E-3</c:v>
                </c:pt>
                <c:pt idx="7855">
                  <c:v>1.4101633625535322E-2</c:v>
                </c:pt>
                <c:pt idx="7856">
                  <c:v>1.6703463710570892E-2</c:v>
                </c:pt>
                <c:pt idx="7857">
                  <c:v>8.7071391438611426E-3</c:v>
                </c:pt>
                <c:pt idx="7858">
                  <c:v>4.8817814250423181E-3</c:v>
                </c:pt>
                <c:pt idx="7859">
                  <c:v>7.7710877311231007E-3</c:v>
                </c:pt>
                <c:pt idx="7860">
                  <c:v>1.7222018512055563E-2</c:v>
                </c:pt>
                <c:pt idx="7861">
                  <c:v>8.4530148959322225E-3</c:v>
                </c:pt>
                <c:pt idx="7862">
                  <c:v>3.0351033521111424E-2</c:v>
                </c:pt>
                <c:pt idx="7863">
                  <c:v>1.1773109865769051E-2</c:v>
                </c:pt>
                <c:pt idx="7864">
                  <c:v>8.1820249855421075E-3</c:v>
                </c:pt>
                <c:pt idx="7865">
                  <c:v>7.1682420336066964E-3</c:v>
                </c:pt>
                <c:pt idx="7866">
                  <c:v>6.1583760694726786E-3</c:v>
                </c:pt>
                <c:pt idx="7867">
                  <c:v>1.2360851176612224E-2</c:v>
                </c:pt>
                <c:pt idx="7868">
                  <c:v>6.6588459818587159E-3</c:v>
                </c:pt>
                <c:pt idx="7869">
                  <c:v>6.2734548677187349E-3</c:v>
                </c:pt>
                <c:pt idx="7870">
                  <c:v>1.6414079483641038E-2</c:v>
                </c:pt>
                <c:pt idx="7871">
                  <c:v>1.433284273374758E-2</c:v>
                </c:pt>
                <c:pt idx="7872">
                  <c:v>1.0023756890928204E-2</c:v>
                </c:pt>
                <c:pt idx="7873">
                  <c:v>8.7491789881294791E-3</c:v>
                </c:pt>
                <c:pt idx="7874">
                  <c:v>6.8601381445896831E-3</c:v>
                </c:pt>
                <c:pt idx="7875">
                  <c:v>5.6424711780297268E-3</c:v>
                </c:pt>
                <c:pt idx="7876">
                  <c:v>3.940859069778836E-3</c:v>
                </c:pt>
                <c:pt idx="7877">
                  <c:v>1.1991751584079403E-2</c:v>
                </c:pt>
                <c:pt idx="7878">
                  <c:v>1.4679871033867153E-2</c:v>
                </c:pt>
                <c:pt idx="7879">
                  <c:v>9.5622126311543341E-3</c:v>
                </c:pt>
                <c:pt idx="7880">
                  <c:v>1.5377391844207924E-3</c:v>
                </c:pt>
                <c:pt idx="7881">
                  <c:v>1.3714396203856586E-2</c:v>
                </c:pt>
                <c:pt idx="7882">
                  <c:v>1.3675520158343496E-2</c:v>
                </c:pt>
                <c:pt idx="7883">
                  <c:v>1.7188923507433965E-2</c:v>
                </c:pt>
                <c:pt idx="7884">
                  <c:v>2.1149009465086972E-2</c:v>
                </c:pt>
                <c:pt idx="7885">
                  <c:v>1.248422803144545E-2</c:v>
                </c:pt>
                <c:pt idx="7886">
                  <c:v>5.826531588518577E-3</c:v>
                </c:pt>
                <c:pt idx="7887">
                  <c:v>2.327266570807094E-2</c:v>
                </c:pt>
                <c:pt idx="7888">
                  <c:v>2.0398405497825449E-2</c:v>
                </c:pt>
                <c:pt idx="7889">
                  <c:v>1.9006529336296134E-2</c:v>
                </c:pt>
                <c:pt idx="7890">
                  <c:v>6.9793981624887581E-3</c:v>
                </c:pt>
                <c:pt idx="7891">
                  <c:v>1.5939748724686838E-2</c:v>
                </c:pt>
                <c:pt idx="7892">
                  <c:v>8.7808460624397861E-3</c:v>
                </c:pt>
                <c:pt idx="7893">
                  <c:v>4.8733054493949966E-3</c:v>
                </c:pt>
                <c:pt idx="7894">
                  <c:v>1.0231753084291424E-2</c:v>
                </c:pt>
                <c:pt idx="7895">
                  <c:v>1.27875243364258E-2</c:v>
                </c:pt>
                <c:pt idx="7896">
                  <c:v>1.2550986208809079E-2</c:v>
                </c:pt>
                <c:pt idx="7897">
                  <c:v>9.6972792316021312E-3</c:v>
                </c:pt>
                <c:pt idx="7898">
                  <c:v>4.7395232326617699E-3</c:v>
                </c:pt>
                <c:pt idx="7899">
                  <c:v>2.185982915450697E-2</c:v>
                </c:pt>
                <c:pt idx="7900">
                  <c:v>9.3556225812753985E-3</c:v>
                </c:pt>
                <c:pt idx="7901">
                  <c:v>1.2054080346932115E-2</c:v>
                </c:pt>
                <c:pt idx="7902">
                  <c:v>2.1495456467844315E-2</c:v>
                </c:pt>
                <c:pt idx="7903">
                  <c:v>1.262162889367555E-2</c:v>
                </c:pt>
                <c:pt idx="7904">
                  <c:v>2.0896282387918894E-2</c:v>
                </c:pt>
                <c:pt idx="7905">
                  <c:v>1.1533387549254245E-2</c:v>
                </c:pt>
                <c:pt idx="7906">
                  <c:v>4.5644174957952567E-3</c:v>
                </c:pt>
                <c:pt idx="7907">
                  <c:v>1.2342772659793007E-2</c:v>
                </c:pt>
                <c:pt idx="7908">
                  <c:v>1.9702555487572217E-3</c:v>
                </c:pt>
                <c:pt idx="7909">
                  <c:v>1.5113022693198091E-2</c:v>
                </c:pt>
                <c:pt idx="7910">
                  <c:v>1.7609973992991426E-2</c:v>
                </c:pt>
                <c:pt idx="7911">
                  <c:v>1.3683332017028416E-2</c:v>
                </c:pt>
                <c:pt idx="7912">
                  <c:v>8.6078227654592006E-3</c:v>
                </c:pt>
                <c:pt idx="7913">
                  <c:v>1.6976542163512992E-2</c:v>
                </c:pt>
                <c:pt idx="7914">
                  <c:v>2.1605336007960142E-2</c:v>
                </c:pt>
                <c:pt idx="7915">
                  <c:v>1.3915343567743415E-2</c:v>
                </c:pt>
                <c:pt idx="7916">
                  <c:v>4.2178047049986223E-3</c:v>
                </c:pt>
                <c:pt idx="7917">
                  <c:v>1.9294655496350361E-2</c:v>
                </c:pt>
                <c:pt idx="7918">
                  <c:v>1.0075020765340611E-2</c:v>
                </c:pt>
                <c:pt idx="7919">
                  <c:v>7.5810064891838657E-3</c:v>
                </c:pt>
                <c:pt idx="7920">
                  <c:v>6.0868349838099902E-3</c:v>
                </c:pt>
                <c:pt idx="7921">
                  <c:v>1.7007961529581971E-2</c:v>
                </c:pt>
                <c:pt idx="7922">
                  <c:v>9.7415029823464099E-3</c:v>
                </c:pt>
                <c:pt idx="7923">
                  <c:v>6.3367552770947199E-3</c:v>
                </c:pt>
                <c:pt idx="7924">
                  <c:v>5.5103588943905884E-3</c:v>
                </c:pt>
                <c:pt idx="7925">
                  <c:v>1.553936823442534E-2</c:v>
                </c:pt>
                <c:pt idx="7926">
                  <c:v>6.1926175749947411E-3</c:v>
                </c:pt>
                <c:pt idx="7927">
                  <c:v>1.1838411901115366E-2</c:v>
                </c:pt>
                <c:pt idx="7928">
                  <c:v>1.705462931513434E-2</c:v>
                </c:pt>
                <c:pt idx="7929">
                  <c:v>1.5109894750488139E-2</c:v>
                </c:pt>
                <c:pt idx="7930">
                  <c:v>2.0872842735910517E-3</c:v>
                </c:pt>
                <c:pt idx="7931">
                  <c:v>2.4751247585809544E-2</c:v>
                </c:pt>
                <c:pt idx="7932">
                  <c:v>2.893619019884093E-2</c:v>
                </c:pt>
                <c:pt idx="7933">
                  <c:v>8.7361058433724423E-3</c:v>
                </c:pt>
                <c:pt idx="7934">
                  <c:v>2.1264591423306781E-2</c:v>
                </c:pt>
                <c:pt idx="7935">
                  <c:v>1.3829349554378222E-2</c:v>
                </c:pt>
                <c:pt idx="7936">
                  <c:v>8.2998253275597764E-3</c:v>
                </c:pt>
                <c:pt idx="7937">
                  <c:v>1.4822327952699686E-2</c:v>
                </c:pt>
                <c:pt idx="7938">
                  <c:v>6.5466716310821323E-3</c:v>
                </c:pt>
                <c:pt idx="7939">
                  <c:v>6.9860196446306488E-3</c:v>
                </c:pt>
                <c:pt idx="7940">
                  <c:v>1.5877175011099639E-2</c:v>
                </c:pt>
                <c:pt idx="7941">
                  <c:v>1.9282356388687433E-2</c:v>
                </c:pt>
                <c:pt idx="7942">
                  <c:v>6.2529768744202727E-3</c:v>
                </c:pt>
                <c:pt idx="7943">
                  <c:v>4.3251607656543019E-3</c:v>
                </c:pt>
                <c:pt idx="7944">
                  <c:v>1.7266962159732373E-2</c:v>
                </c:pt>
                <c:pt idx="7945">
                  <c:v>1.1394588774224645E-2</c:v>
                </c:pt>
                <c:pt idx="7946">
                  <c:v>1.2747686438000925E-2</c:v>
                </c:pt>
                <c:pt idx="7947">
                  <c:v>1.6094914149657219E-2</c:v>
                </c:pt>
                <c:pt idx="7948">
                  <c:v>2.9697117693406199E-2</c:v>
                </c:pt>
                <c:pt idx="7949">
                  <c:v>6.6277914006052149E-3</c:v>
                </c:pt>
                <c:pt idx="7950">
                  <c:v>7.2487010945773431E-3</c:v>
                </c:pt>
                <c:pt idx="7951">
                  <c:v>1.0048623369651568E-2</c:v>
                </c:pt>
                <c:pt idx="7952">
                  <c:v>1.6681411020918253E-2</c:v>
                </c:pt>
                <c:pt idx="7953">
                  <c:v>8.2146472692964066E-3</c:v>
                </c:pt>
                <c:pt idx="7954">
                  <c:v>1.2046948284655239E-2</c:v>
                </c:pt>
                <c:pt idx="7955">
                  <c:v>4.6571959960514725E-3</c:v>
                </c:pt>
                <c:pt idx="7956">
                  <c:v>1.4898129809549165E-2</c:v>
                </c:pt>
                <c:pt idx="7957">
                  <c:v>1.1114170869378244E-2</c:v>
                </c:pt>
                <c:pt idx="7958">
                  <c:v>1.5782744868880618E-2</c:v>
                </c:pt>
                <c:pt idx="7959">
                  <c:v>3.5588647378347681E-2</c:v>
                </c:pt>
                <c:pt idx="7960">
                  <c:v>2.9263408390719681E-3</c:v>
                </c:pt>
                <c:pt idx="7961">
                  <c:v>1.5582107719129873E-2</c:v>
                </c:pt>
                <c:pt idx="7962">
                  <c:v>7.1229250617756553E-3</c:v>
                </c:pt>
                <c:pt idx="7963">
                  <c:v>2.8960081667530616E-2</c:v>
                </c:pt>
                <c:pt idx="7964">
                  <c:v>2.2092794037917501E-2</c:v>
                </c:pt>
                <c:pt idx="7965">
                  <c:v>8.9267530170820952E-3</c:v>
                </c:pt>
                <c:pt idx="7966">
                  <c:v>1.290376512417511E-2</c:v>
                </c:pt>
                <c:pt idx="7967">
                  <c:v>1.3187894017712493E-2</c:v>
                </c:pt>
                <c:pt idx="7968">
                  <c:v>1.6271030645927931E-2</c:v>
                </c:pt>
                <c:pt idx="7969">
                  <c:v>1.2572071953378472E-2</c:v>
                </c:pt>
                <c:pt idx="7970">
                  <c:v>2.9209790442085604E-2</c:v>
                </c:pt>
                <c:pt idx="7971">
                  <c:v>1.6658942754975047E-2</c:v>
                </c:pt>
                <c:pt idx="7972">
                  <c:v>1.3571835837694652E-2</c:v>
                </c:pt>
                <c:pt idx="7973">
                  <c:v>1.1696340705647991E-2</c:v>
                </c:pt>
                <c:pt idx="7974">
                  <c:v>7.5929909751532264E-3</c:v>
                </c:pt>
                <c:pt idx="7975">
                  <c:v>2.1912886714525518E-2</c:v>
                </c:pt>
                <c:pt idx="7976">
                  <c:v>2.6255267948946094E-2</c:v>
                </c:pt>
                <c:pt idx="7977">
                  <c:v>2.4243126906495854E-2</c:v>
                </c:pt>
                <c:pt idx="7978">
                  <c:v>3.0889468864903256E-2</c:v>
                </c:pt>
                <c:pt idx="7979">
                  <c:v>2.6074755098416978E-2</c:v>
                </c:pt>
                <c:pt idx="7980">
                  <c:v>1.386695253608005E-2</c:v>
                </c:pt>
                <c:pt idx="7981">
                  <c:v>1.5026611606279416E-2</c:v>
                </c:pt>
                <c:pt idx="7982">
                  <c:v>1.9110583112676268E-2</c:v>
                </c:pt>
                <c:pt idx="7983">
                  <c:v>2.2819640351257189E-2</c:v>
                </c:pt>
                <c:pt idx="7984">
                  <c:v>5.2620489350509905E-2</c:v>
                </c:pt>
                <c:pt idx="7985">
                  <c:v>0.2338770418656225</c:v>
                </c:pt>
                <c:pt idx="7986">
                  <c:v>0.14380454038433313</c:v>
                </c:pt>
                <c:pt idx="7987">
                  <c:v>5.227244850364731E-2</c:v>
                </c:pt>
                <c:pt idx="7988">
                  <c:v>2.2110228344442668E-2</c:v>
                </c:pt>
                <c:pt idx="7989">
                  <c:v>8.1460901569150937E-3</c:v>
                </c:pt>
                <c:pt idx="7990">
                  <c:v>6.9005808158441413E-3</c:v>
                </c:pt>
                <c:pt idx="7991">
                  <c:v>7.2578714346315243E-3</c:v>
                </c:pt>
                <c:pt idx="7992">
                  <c:v>1.5914819889043669E-2</c:v>
                </c:pt>
                <c:pt idx="7993">
                  <c:v>2.8697900412224414E-3</c:v>
                </c:pt>
                <c:pt idx="7994">
                  <c:v>1.2361261212857161E-2</c:v>
                </c:pt>
                <c:pt idx="7995">
                  <c:v>9.8492804781242296E-3</c:v>
                </c:pt>
                <c:pt idx="7996">
                  <c:v>1.5047864194807296E-2</c:v>
                </c:pt>
                <c:pt idx="7997">
                  <c:v>2.4779354901154464E-2</c:v>
                </c:pt>
                <c:pt idx="7998">
                  <c:v>3.0216389582062329E-2</c:v>
                </c:pt>
                <c:pt idx="7999">
                  <c:v>1.3868015126241679E-2</c:v>
                </c:pt>
                <c:pt idx="8000">
                  <c:v>8.3768081103274428E-3</c:v>
                </c:pt>
                <c:pt idx="8001">
                  <c:v>8.5649619019000159E-3</c:v>
                </c:pt>
                <c:pt idx="8002">
                  <c:v>1.5716177332534456E-2</c:v>
                </c:pt>
                <c:pt idx="8003">
                  <c:v>1.8407134587356024E-2</c:v>
                </c:pt>
                <c:pt idx="8004">
                  <c:v>6.6956951240337414E-3</c:v>
                </c:pt>
                <c:pt idx="8005">
                  <c:v>1.3807958664658495E-2</c:v>
                </c:pt>
                <c:pt idx="8006">
                  <c:v>7.324085104866652E-3</c:v>
                </c:pt>
                <c:pt idx="8007">
                  <c:v>8.2725843083854746E-3</c:v>
                </c:pt>
                <c:pt idx="8008">
                  <c:v>1.5081275490660118E-2</c:v>
                </c:pt>
                <c:pt idx="8009">
                  <c:v>4.6519259794133658E-3</c:v>
                </c:pt>
                <c:pt idx="8010">
                  <c:v>5.5095219607579158E-3</c:v>
                </c:pt>
                <c:pt idx="8011">
                  <c:v>9.3134343420845488E-3</c:v>
                </c:pt>
                <c:pt idx="8012">
                  <c:v>2.3403971510896435E-2</c:v>
                </c:pt>
                <c:pt idx="8013">
                  <c:v>1.7508786153103896E-2</c:v>
                </c:pt>
                <c:pt idx="8014">
                  <c:v>1.4179560707786698E-2</c:v>
                </c:pt>
                <c:pt idx="8015">
                  <c:v>2.7519764847745078E-2</c:v>
                </c:pt>
                <c:pt idx="8016">
                  <c:v>1.2905660718204858E-2</c:v>
                </c:pt>
                <c:pt idx="8017">
                  <c:v>1.3144947856879105E-2</c:v>
                </c:pt>
                <c:pt idx="8018">
                  <c:v>1.018082966429327E-3</c:v>
                </c:pt>
                <c:pt idx="8019">
                  <c:v>1.173989591475625E-2</c:v>
                </c:pt>
                <c:pt idx="8020">
                  <c:v>1.8486121396128943E-2</c:v>
                </c:pt>
                <c:pt idx="8021">
                  <c:v>1.2984480272871152E-2</c:v>
                </c:pt>
                <c:pt idx="8022">
                  <c:v>7.5955636168186071E-3</c:v>
                </c:pt>
                <c:pt idx="8023">
                  <c:v>8.6000254279860137E-3</c:v>
                </c:pt>
                <c:pt idx="8024">
                  <c:v>1.5444778392813415E-2</c:v>
                </c:pt>
                <c:pt idx="8025">
                  <c:v>1.5397749992057402E-2</c:v>
                </c:pt>
                <c:pt idx="8026">
                  <c:v>8.5597833703772129E-3</c:v>
                </c:pt>
                <c:pt idx="8027">
                  <c:v>6.8010823282329035E-3</c:v>
                </c:pt>
                <c:pt idx="8028">
                  <c:v>1.1488487513093197E-2</c:v>
                </c:pt>
                <c:pt idx="8029">
                  <c:v>7.9841974669160112E-3</c:v>
                </c:pt>
                <c:pt idx="8030">
                  <c:v>1.0004365028616969E-2</c:v>
                </c:pt>
                <c:pt idx="8031">
                  <c:v>1.0461716527412835E-2</c:v>
                </c:pt>
                <c:pt idx="8032">
                  <c:v>1.5530841502424637E-2</c:v>
                </c:pt>
                <c:pt idx="8033">
                  <c:v>1.5191108261077764E-2</c:v>
                </c:pt>
                <c:pt idx="8034">
                  <c:v>2.5153042139076081E-2</c:v>
                </c:pt>
                <c:pt idx="8035">
                  <c:v>3.0592219877746043E-2</c:v>
                </c:pt>
                <c:pt idx="8036">
                  <c:v>7.5898051722770457E-3</c:v>
                </c:pt>
                <c:pt idx="8037">
                  <c:v>1.8614257168529647E-2</c:v>
                </c:pt>
                <c:pt idx="8038">
                  <c:v>1.1549536694792414E-2</c:v>
                </c:pt>
                <c:pt idx="8039">
                  <c:v>9.4579584641753256E-3</c:v>
                </c:pt>
                <c:pt idx="8040">
                  <c:v>3.0523487727949841E-2</c:v>
                </c:pt>
                <c:pt idx="8041">
                  <c:v>9.6075110646996632E-3</c:v>
                </c:pt>
                <c:pt idx="8042">
                  <c:v>1.5719091177640098E-2</c:v>
                </c:pt>
                <c:pt idx="8043">
                  <c:v>1.4268941919888728E-2</c:v>
                </c:pt>
                <c:pt idx="8044">
                  <c:v>2.4219204320217458E-2</c:v>
                </c:pt>
                <c:pt idx="8045">
                  <c:v>1.2196085354686366E-2</c:v>
                </c:pt>
                <c:pt idx="8046">
                  <c:v>2.1033538124681256E-2</c:v>
                </c:pt>
                <c:pt idx="8047">
                  <c:v>8.4447114642906957E-4</c:v>
                </c:pt>
                <c:pt idx="8048">
                  <c:v>7.7554772380476903E-3</c:v>
                </c:pt>
                <c:pt idx="8049">
                  <c:v>1.0436240208601868E-2</c:v>
                </c:pt>
                <c:pt idx="8050">
                  <c:v>1.6872201534004441E-2</c:v>
                </c:pt>
                <c:pt idx="8051">
                  <c:v>7.5116649236750838E-3</c:v>
                </c:pt>
                <c:pt idx="8052">
                  <c:v>1.3780535338835017E-2</c:v>
                </c:pt>
                <c:pt idx="8053">
                  <c:v>7.9532135341013784E-3</c:v>
                </c:pt>
                <c:pt idx="8054">
                  <c:v>5.4256172630266931E-3</c:v>
                </c:pt>
                <c:pt idx="8055">
                  <c:v>1.5813935504390843E-2</c:v>
                </c:pt>
                <c:pt idx="8056">
                  <c:v>1.7803980379332313E-2</c:v>
                </c:pt>
                <c:pt idx="8057">
                  <c:v>1.224512327343418E-2</c:v>
                </c:pt>
                <c:pt idx="8058">
                  <c:v>4.8126710240647529E-3</c:v>
                </c:pt>
                <c:pt idx="8059">
                  <c:v>7.1407498432796285E-3</c:v>
                </c:pt>
                <c:pt idx="8060">
                  <c:v>5.9778518388155311E-3</c:v>
                </c:pt>
                <c:pt idx="8061">
                  <c:v>1.0410504824363519E-2</c:v>
                </c:pt>
                <c:pt idx="8062">
                  <c:v>7.740786821160855E-3</c:v>
                </c:pt>
                <c:pt idx="8063">
                  <c:v>7.0153555469058965E-3</c:v>
                </c:pt>
                <c:pt idx="8064">
                  <c:v>9.4579146329233296E-3</c:v>
                </c:pt>
                <c:pt idx="8065">
                  <c:v>1.0791691417947141E-2</c:v>
                </c:pt>
                <c:pt idx="8066">
                  <c:v>1.3877583067021892E-2</c:v>
                </c:pt>
                <c:pt idx="8067">
                  <c:v>1.6548751813203227E-2</c:v>
                </c:pt>
                <c:pt idx="8068">
                  <c:v>3.0391076456942883E-4</c:v>
                </c:pt>
                <c:pt idx="8069">
                  <c:v>1.4500845924826873E-2</c:v>
                </c:pt>
                <c:pt idx="8070">
                  <c:v>8.9420789655625475E-3</c:v>
                </c:pt>
                <c:pt idx="8071">
                  <c:v>8.8835211553790223E-3</c:v>
                </c:pt>
                <c:pt idx="8072">
                  <c:v>1.2156148757895382E-2</c:v>
                </c:pt>
                <c:pt idx="8073">
                  <c:v>9.7981610568227927E-3</c:v>
                </c:pt>
                <c:pt idx="8074">
                  <c:v>9.3103527433906676E-3</c:v>
                </c:pt>
                <c:pt idx="8075">
                  <c:v>1.7625744710867024E-2</c:v>
                </c:pt>
                <c:pt idx="8076">
                  <c:v>4.9501084718292353E-3</c:v>
                </c:pt>
                <c:pt idx="8077">
                  <c:v>9.8179132239024675E-4</c:v>
                </c:pt>
                <c:pt idx="8078">
                  <c:v>9.2368943703079655E-3</c:v>
                </c:pt>
                <c:pt idx="8079">
                  <c:v>7.9069636920791643E-3</c:v>
                </c:pt>
                <c:pt idx="8080">
                  <c:v>7.104201607789397E-3</c:v>
                </c:pt>
                <c:pt idx="8081">
                  <c:v>8.0728737005342326E-3</c:v>
                </c:pt>
                <c:pt idx="8082">
                  <c:v>2.3207816391461911E-2</c:v>
                </c:pt>
                <c:pt idx="8083">
                  <c:v>1.0662688252090853E-2</c:v>
                </c:pt>
                <c:pt idx="8084">
                  <c:v>8.0086062356385813E-3</c:v>
                </c:pt>
                <c:pt idx="8085">
                  <c:v>6.1209000631511313E-3</c:v>
                </c:pt>
                <c:pt idx="8086">
                  <c:v>8.1105256872469524E-3</c:v>
                </c:pt>
                <c:pt idx="8087">
                  <c:v>8.7137393035531616E-3</c:v>
                </c:pt>
                <c:pt idx="8088">
                  <c:v>1.9113947815372933E-3</c:v>
                </c:pt>
                <c:pt idx="8089">
                  <c:v>6.1356594295118114E-3</c:v>
                </c:pt>
                <c:pt idx="8090">
                  <c:v>1.2895783757744052E-2</c:v>
                </c:pt>
                <c:pt idx="8091">
                  <c:v>5.1784850249757489E-3</c:v>
                </c:pt>
                <c:pt idx="8092">
                  <c:v>9.7466150160321167E-3</c:v>
                </c:pt>
                <c:pt idx="8093">
                  <c:v>8.0874307058060972E-3</c:v>
                </c:pt>
                <c:pt idx="8094">
                  <c:v>2.2333183717761863E-2</c:v>
                </c:pt>
                <c:pt idx="8095">
                  <c:v>1.9753673633883501E-2</c:v>
                </c:pt>
                <c:pt idx="8096">
                  <c:v>8.8361806829995709E-3</c:v>
                </c:pt>
                <c:pt idx="8097">
                  <c:v>2.831252205336322E-2</c:v>
                </c:pt>
                <c:pt idx="8098">
                  <c:v>2.4038365749897515E-2</c:v>
                </c:pt>
                <c:pt idx="8099">
                  <c:v>1.2792210422441119E-3</c:v>
                </c:pt>
                <c:pt idx="8100">
                  <c:v>1.0265341459420678E-2</c:v>
                </c:pt>
                <c:pt idx="8101">
                  <c:v>7.3504171743425774E-3</c:v>
                </c:pt>
                <c:pt idx="8102">
                  <c:v>2.7514027106574388E-2</c:v>
                </c:pt>
                <c:pt idx="8103">
                  <c:v>4.5772504432154163E-3</c:v>
                </c:pt>
                <c:pt idx="8104">
                  <c:v>1.8145487018155115E-2</c:v>
                </c:pt>
                <c:pt idx="8105">
                  <c:v>4.5982223702142021E-3</c:v>
                </c:pt>
                <c:pt idx="8106">
                  <c:v>9.6883306216278744E-3</c:v>
                </c:pt>
                <c:pt idx="8107">
                  <c:v>1.2752375447031941E-2</c:v>
                </c:pt>
                <c:pt idx="8108">
                  <c:v>9.83499927840196E-3</c:v>
                </c:pt>
                <c:pt idx="8109">
                  <c:v>1.4234328155624233E-2</c:v>
                </c:pt>
                <c:pt idx="8110">
                  <c:v>1.3963739769618408E-2</c:v>
                </c:pt>
                <c:pt idx="8111">
                  <c:v>8.7419339951837708E-3</c:v>
                </c:pt>
                <c:pt idx="8112">
                  <c:v>1.3378978768630141E-3</c:v>
                </c:pt>
                <c:pt idx="8113">
                  <c:v>6.6451276109645895E-3</c:v>
                </c:pt>
                <c:pt idx="8114">
                  <c:v>1.2502819020376756E-2</c:v>
                </c:pt>
                <c:pt idx="8115">
                  <c:v>9.5600691809737039E-3</c:v>
                </c:pt>
                <c:pt idx="8116">
                  <c:v>1.9525796338129429E-2</c:v>
                </c:pt>
                <c:pt idx="8117">
                  <c:v>2.1308479131052317E-2</c:v>
                </c:pt>
                <c:pt idx="8118">
                  <c:v>1.0928988625498695E-2</c:v>
                </c:pt>
                <c:pt idx="8119">
                  <c:v>6.9960533861553468E-3</c:v>
                </c:pt>
                <c:pt idx="8120">
                  <c:v>8.498550329592151E-3</c:v>
                </c:pt>
                <c:pt idx="8121">
                  <c:v>7.779049518737877E-3</c:v>
                </c:pt>
                <c:pt idx="8122">
                  <c:v>6.8101839677473866E-3</c:v>
                </c:pt>
                <c:pt idx="8123">
                  <c:v>9.7958319636381203E-3</c:v>
                </c:pt>
                <c:pt idx="8124">
                  <c:v>7.4497249584174613E-3</c:v>
                </c:pt>
                <c:pt idx="8125">
                  <c:v>1.2283587573018943E-2</c:v>
                </c:pt>
                <c:pt idx="8126">
                  <c:v>7.3729914918248922E-3</c:v>
                </c:pt>
                <c:pt idx="8127">
                  <c:v>1.4469169590305201E-2</c:v>
                </c:pt>
                <c:pt idx="8128">
                  <c:v>2.267091897814277E-2</c:v>
                </c:pt>
                <c:pt idx="8129">
                  <c:v>1.4563749490609616E-2</c:v>
                </c:pt>
                <c:pt idx="8130">
                  <c:v>1.2560311660642155E-2</c:v>
                </c:pt>
                <c:pt idx="8131">
                  <c:v>4.5795552337590329E-3</c:v>
                </c:pt>
                <c:pt idx="8132">
                  <c:v>1.4755968964411319E-2</c:v>
                </c:pt>
                <c:pt idx="8133">
                  <c:v>2.1215478684737336E-2</c:v>
                </c:pt>
                <c:pt idx="8134">
                  <c:v>2.276592745248026E-2</c:v>
                </c:pt>
                <c:pt idx="8135">
                  <c:v>3.1144302570428779E-2</c:v>
                </c:pt>
                <c:pt idx="8136">
                  <c:v>7.2072640168177942E-3</c:v>
                </c:pt>
                <c:pt idx="8137">
                  <c:v>2.3063996464423686E-3</c:v>
                </c:pt>
                <c:pt idx="8138">
                  <c:v>5.5540889185399563E-3</c:v>
                </c:pt>
                <c:pt idx="8139">
                  <c:v>2.3154544390725201E-2</c:v>
                </c:pt>
                <c:pt idx="8140">
                  <c:v>2.944762312949593E-3</c:v>
                </c:pt>
                <c:pt idx="8141">
                  <c:v>2.42663611356016E-2</c:v>
                </c:pt>
                <c:pt idx="8142">
                  <c:v>2.6053121170736195E-2</c:v>
                </c:pt>
                <c:pt idx="8143">
                  <c:v>1.6307107904873702E-2</c:v>
                </c:pt>
                <c:pt idx="8144">
                  <c:v>1.7161119878450395E-2</c:v>
                </c:pt>
                <c:pt idx="8145">
                  <c:v>1.0340114591681849E-2</c:v>
                </c:pt>
                <c:pt idx="8146">
                  <c:v>8.0762857596070065E-3</c:v>
                </c:pt>
                <c:pt idx="8147">
                  <c:v>1.4490542300809863E-2</c:v>
                </c:pt>
                <c:pt idx="8148">
                  <c:v>1.1828133363938504E-2</c:v>
                </c:pt>
                <c:pt idx="8149">
                  <c:v>5.2851151275769646E-3</c:v>
                </c:pt>
                <c:pt idx="8150">
                  <c:v>6.3876369459581698E-3</c:v>
                </c:pt>
                <c:pt idx="8151">
                  <c:v>5.9167047634394185E-3</c:v>
                </c:pt>
                <c:pt idx="8152">
                  <c:v>2.1299263447001886E-2</c:v>
                </c:pt>
                <c:pt idx="8153">
                  <c:v>1.5218829003591131E-2</c:v>
                </c:pt>
                <c:pt idx="8154">
                  <c:v>1.2914186782623651E-2</c:v>
                </c:pt>
                <c:pt idx="8155">
                  <c:v>1.2530361175098988E-2</c:v>
                </c:pt>
                <c:pt idx="8156">
                  <c:v>9.8748203915693285E-3</c:v>
                </c:pt>
                <c:pt idx="8157">
                  <c:v>1.0298270304777434E-2</c:v>
                </c:pt>
                <c:pt idx="8158">
                  <c:v>1.1228008317079709E-2</c:v>
                </c:pt>
                <c:pt idx="8159">
                  <c:v>9.5973882363210774E-3</c:v>
                </c:pt>
                <c:pt idx="8160">
                  <c:v>7.2520837321995392E-3</c:v>
                </c:pt>
                <c:pt idx="8161">
                  <c:v>8.7641592339171223E-3</c:v>
                </c:pt>
                <c:pt idx="8162">
                  <c:v>2.8201264452025209E-2</c:v>
                </c:pt>
                <c:pt idx="8163">
                  <c:v>6.5176548527866671E-3</c:v>
                </c:pt>
                <c:pt idx="8164">
                  <c:v>6.1964192068950088E-3</c:v>
                </c:pt>
                <c:pt idx="8165">
                  <c:v>1.2147139952333326E-2</c:v>
                </c:pt>
                <c:pt idx="8166">
                  <c:v>1.2850475801478391E-2</c:v>
                </c:pt>
                <c:pt idx="8167">
                  <c:v>3.0479897784623507E-2</c:v>
                </c:pt>
                <c:pt idx="8168">
                  <c:v>9.0854261799224335E-3</c:v>
                </c:pt>
                <c:pt idx="8169">
                  <c:v>1.6520238015326486E-2</c:v>
                </c:pt>
                <c:pt idx="8170">
                  <c:v>1.8147349049516731E-2</c:v>
                </c:pt>
                <c:pt idx="8171">
                  <c:v>2.2144797228551533E-2</c:v>
                </c:pt>
                <c:pt idx="8172">
                  <c:v>3.2431368338781403E-3</c:v>
                </c:pt>
                <c:pt idx="8173">
                  <c:v>8.0600454977271044E-3</c:v>
                </c:pt>
                <c:pt idx="8174">
                  <c:v>1.7131975917822288E-2</c:v>
                </c:pt>
                <c:pt idx="8175">
                  <c:v>1.2916324064069595E-2</c:v>
                </c:pt>
                <c:pt idx="8176">
                  <c:v>1.3076509435576193E-2</c:v>
                </c:pt>
                <c:pt idx="8177">
                  <c:v>1.3273268070228434E-2</c:v>
                </c:pt>
                <c:pt idx="8178">
                  <c:v>1.6024087260166395E-2</c:v>
                </c:pt>
                <c:pt idx="8179">
                  <c:v>4.2504250840822138E-3</c:v>
                </c:pt>
                <c:pt idx="8180">
                  <c:v>1.2803080497074591E-2</c:v>
                </c:pt>
                <c:pt idx="8181">
                  <c:v>6.0903728802870916E-3</c:v>
                </c:pt>
                <c:pt idx="8182">
                  <c:v>2.5118316207383185E-2</c:v>
                </c:pt>
                <c:pt idx="8183">
                  <c:v>1.8366854676071763E-2</c:v>
                </c:pt>
                <c:pt idx="8184">
                  <c:v>2.6507792750717626E-2</c:v>
                </c:pt>
                <c:pt idx="8185">
                  <c:v>4.4302467898885006E-3</c:v>
                </c:pt>
                <c:pt idx="8186">
                  <c:v>2.2641110979953725E-2</c:v>
                </c:pt>
                <c:pt idx="8187">
                  <c:v>3.0167262618071167E-2</c:v>
                </c:pt>
                <c:pt idx="8188">
                  <c:v>1.2924412899424807E-2</c:v>
                </c:pt>
                <c:pt idx="8189">
                  <c:v>3.0216447371625672E-2</c:v>
                </c:pt>
                <c:pt idx="8190">
                  <c:v>8.3252053354635869E-2</c:v>
                </c:pt>
                <c:pt idx="8191">
                  <c:v>2.3181215658471178E-2</c:v>
                </c:pt>
                <c:pt idx="8192">
                  <c:v>1.8141825620940234E-2</c:v>
                </c:pt>
                <c:pt idx="8193">
                  <c:v>1.070554588087343E-2</c:v>
                </c:pt>
                <c:pt idx="8194">
                  <c:v>2.3204237473403624E-2</c:v>
                </c:pt>
                <c:pt idx="8195">
                  <c:v>1.2528949451886987E-2</c:v>
                </c:pt>
                <c:pt idx="8196">
                  <c:v>2.0257455992632078E-2</c:v>
                </c:pt>
                <c:pt idx="8197">
                  <c:v>1.1417347482291035E-2</c:v>
                </c:pt>
                <c:pt idx="8198">
                  <c:v>2.0756518188979722E-2</c:v>
                </c:pt>
                <c:pt idx="8199">
                  <c:v>2.3455497218102142E-3</c:v>
                </c:pt>
                <c:pt idx="8200">
                  <c:v>1.482925815624102E-2</c:v>
                </c:pt>
                <c:pt idx="8201">
                  <c:v>7.8056389129080028E-3</c:v>
                </c:pt>
                <c:pt idx="8202">
                  <c:v>5.8891534819560335E-3</c:v>
                </c:pt>
                <c:pt idx="8203">
                  <c:v>7.4379441520686712E-3</c:v>
                </c:pt>
                <c:pt idx="8204">
                  <c:v>1.0328817443779155E-2</c:v>
                </c:pt>
                <c:pt idx="8205">
                  <c:v>1.9402443410436109E-3</c:v>
                </c:pt>
                <c:pt idx="8206">
                  <c:v>1.1241005734644632E-2</c:v>
                </c:pt>
                <c:pt idx="8207">
                  <c:v>7.0304599811159933E-3</c:v>
                </c:pt>
                <c:pt idx="8208">
                  <c:v>1.1862864043313303E-2</c:v>
                </c:pt>
                <c:pt idx="8209">
                  <c:v>1.3518743978475944E-2</c:v>
                </c:pt>
                <c:pt idx="8210">
                  <c:v>1.6230281029126818E-2</c:v>
                </c:pt>
                <c:pt idx="8211">
                  <c:v>1.6813847809990373E-2</c:v>
                </c:pt>
                <c:pt idx="8212">
                  <c:v>6.7699206879689696E-3</c:v>
                </c:pt>
                <c:pt idx="8213">
                  <c:v>2.3440636723339139E-2</c:v>
                </c:pt>
                <c:pt idx="8214">
                  <c:v>1.422109243098304E-2</c:v>
                </c:pt>
                <c:pt idx="8215">
                  <c:v>1.1981072730058112E-2</c:v>
                </c:pt>
                <c:pt idx="8216">
                  <c:v>6.3590204694062196E-3</c:v>
                </c:pt>
                <c:pt idx="8217">
                  <c:v>1.1187972971982058E-2</c:v>
                </c:pt>
                <c:pt idx="8218">
                  <c:v>1.2605341196629155E-2</c:v>
                </c:pt>
                <c:pt idx="8219">
                  <c:v>6.4520936168897839E-3</c:v>
                </c:pt>
                <c:pt idx="8220">
                  <c:v>3.6335486543705932E-3</c:v>
                </c:pt>
                <c:pt idx="8221">
                  <c:v>3.3879865869245848E-3</c:v>
                </c:pt>
                <c:pt idx="8222">
                  <c:v>7.7963328552390909E-3</c:v>
                </c:pt>
                <c:pt idx="8223">
                  <c:v>1.1872552609944203E-2</c:v>
                </c:pt>
                <c:pt idx="8224">
                  <c:v>1.6972950637868092E-2</c:v>
                </c:pt>
                <c:pt idx="8225">
                  <c:v>1.4943448322069048E-2</c:v>
                </c:pt>
                <c:pt idx="8226">
                  <c:v>1.0405881534273881E-2</c:v>
                </c:pt>
                <c:pt idx="8227">
                  <c:v>5.5184529956712903E-3</c:v>
                </c:pt>
                <c:pt idx="8228">
                  <c:v>1.1926354088999698E-2</c:v>
                </c:pt>
                <c:pt idx="8229">
                  <c:v>1.6325780754889038E-2</c:v>
                </c:pt>
                <c:pt idx="8230">
                  <c:v>6.8525936402514592E-3</c:v>
                </c:pt>
                <c:pt idx="8231">
                  <c:v>1.8132972478551439E-2</c:v>
                </c:pt>
                <c:pt idx="8232">
                  <c:v>2.1447381125485963E-2</c:v>
                </c:pt>
                <c:pt idx="8233">
                  <c:v>1.6694841088279615E-2</c:v>
                </c:pt>
                <c:pt idx="8234">
                  <c:v>3.6872187349340425E-2</c:v>
                </c:pt>
                <c:pt idx="8235">
                  <c:v>1.4540415631526157E-2</c:v>
                </c:pt>
                <c:pt idx="8236">
                  <c:v>9.7792589345727481E-3</c:v>
                </c:pt>
                <c:pt idx="8237">
                  <c:v>8.7211906813463285E-3</c:v>
                </c:pt>
                <c:pt idx="8238">
                  <c:v>1.280741147893651E-2</c:v>
                </c:pt>
                <c:pt idx="8239">
                  <c:v>5.0667843144834804E-3</c:v>
                </c:pt>
                <c:pt idx="8240">
                  <c:v>1.0658060827538075E-2</c:v>
                </c:pt>
                <c:pt idx="8241">
                  <c:v>1.5275154308217706E-2</c:v>
                </c:pt>
                <c:pt idx="8242">
                  <c:v>1.8045512454117441E-2</c:v>
                </c:pt>
                <c:pt idx="8243">
                  <c:v>1.5240071973870839E-2</c:v>
                </c:pt>
                <c:pt idx="8244">
                  <c:v>6.4515552478123109E-3</c:v>
                </c:pt>
                <c:pt idx="8245">
                  <c:v>9.22148856531399E-3</c:v>
                </c:pt>
                <c:pt idx="8246">
                  <c:v>1.6570162249868649E-2</c:v>
                </c:pt>
                <c:pt idx="8247">
                  <c:v>1.6541303906955972E-3</c:v>
                </c:pt>
                <c:pt idx="8248">
                  <c:v>1.6400832293818265E-2</c:v>
                </c:pt>
                <c:pt idx="8249">
                  <c:v>2.0500662400635142E-2</c:v>
                </c:pt>
                <c:pt idx="8250">
                  <c:v>3.2619983599412377E-3</c:v>
                </c:pt>
                <c:pt idx="8251">
                  <c:v>1.5050186135209601E-2</c:v>
                </c:pt>
                <c:pt idx="8252">
                  <c:v>1.9757747896997049E-2</c:v>
                </c:pt>
                <c:pt idx="8253">
                  <c:v>1.7532543728182932E-2</c:v>
                </c:pt>
                <c:pt idx="8254">
                  <c:v>1.5339225355728221E-2</c:v>
                </c:pt>
                <c:pt idx="8255">
                  <c:v>1.1658790287592563E-2</c:v>
                </c:pt>
                <c:pt idx="8256">
                  <c:v>6.5657008359185694E-3</c:v>
                </c:pt>
                <c:pt idx="8257">
                  <c:v>6.0100872563235135E-3</c:v>
                </c:pt>
                <c:pt idx="8258">
                  <c:v>2.9140884577171138E-3</c:v>
                </c:pt>
                <c:pt idx="8259">
                  <c:v>1.7387432941058371E-2</c:v>
                </c:pt>
                <c:pt idx="8260">
                  <c:v>1.5186463343892523E-2</c:v>
                </c:pt>
                <c:pt idx="8261">
                  <c:v>3.9671574578333006E-3</c:v>
                </c:pt>
                <c:pt idx="8262">
                  <c:v>1.4565795462898493E-2</c:v>
                </c:pt>
                <c:pt idx="8263">
                  <c:v>1.1111215685435574E-2</c:v>
                </c:pt>
                <c:pt idx="8264">
                  <c:v>9.3654701809479327E-3</c:v>
                </c:pt>
                <c:pt idx="8265">
                  <c:v>1.6114631116040817E-2</c:v>
                </c:pt>
                <c:pt idx="8266">
                  <c:v>9.1868731729107533E-3</c:v>
                </c:pt>
                <c:pt idx="8267">
                  <c:v>1.398236545120608E-2</c:v>
                </c:pt>
                <c:pt idx="8268">
                  <c:v>7.2693487915094866E-3</c:v>
                </c:pt>
                <c:pt idx="8269">
                  <c:v>7.8356285189182043E-3</c:v>
                </c:pt>
                <c:pt idx="8270">
                  <c:v>1.9433052498384781E-2</c:v>
                </c:pt>
                <c:pt idx="8271">
                  <c:v>1.4428615204107983E-2</c:v>
                </c:pt>
                <c:pt idx="8272">
                  <c:v>1.2046708531311371E-2</c:v>
                </c:pt>
                <c:pt idx="8273">
                  <c:v>8.2359965313409094E-3</c:v>
                </c:pt>
                <c:pt idx="8274">
                  <c:v>2.6629185684496143E-2</c:v>
                </c:pt>
                <c:pt idx="8275">
                  <c:v>1.3702106586200956E-2</c:v>
                </c:pt>
                <c:pt idx="8276">
                  <c:v>3.6743761443869764E-3</c:v>
                </c:pt>
                <c:pt idx="8277">
                  <c:v>1.9094545144842445E-2</c:v>
                </c:pt>
                <c:pt idx="8278">
                  <c:v>8.6876977393797496E-3</c:v>
                </c:pt>
                <c:pt idx="8279">
                  <c:v>1.2912571694889217E-2</c:v>
                </c:pt>
                <c:pt idx="8280">
                  <c:v>1.5753626227893558E-2</c:v>
                </c:pt>
                <c:pt idx="8281">
                  <c:v>1.5457338832520148E-2</c:v>
                </c:pt>
                <c:pt idx="8282">
                  <c:v>7.7001961910706344E-3</c:v>
                </c:pt>
                <c:pt idx="8283">
                  <c:v>1.336895660294757E-2</c:v>
                </c:pt>
                <c:pt idx="8284">
                  <c:v>1.220447611263443E-2</c:v>
                </c:pt>
                <c:pt idx="8285">
                  <c:v>8.6834192144427599E-3</c:v>
                </c:pt>
                <c:pt idx="8286">
                  <c:v>4.6785378745221673E-3</c:v>
                </c:pt>
                <c:pt idx="8287">
                  <c:v>7.8175930932480077E-3</c:v>
                </c:pt>
                <c:pt idx="8288">
                  <c:v>2.7830934135826589E-3</c:v>
                </c:pt>
                <c:pt idx="8289">
                  <c:v>2.9369446840402848E-3</c:v>
                </c:pt>
                <c:pt idx="8290">
                  <c:v>8.1449263187404128E-3</c:v>
                </c:pt>
                <c:pt idx="8291">
                  <c:v>5.6968274564688781E-3</c:v>
                </c:pt>
                <c:pt idx="8292">
                  <c:v>1.1722977678356864E-2</c:v>
                </c:pt>
                <c:pt idx="8293">
                  <c:v>8.4416065897171769E-3</c:v>
                </c:pt>
                <c:pt idx="8294">
                  <c:v>8.5210169963301167E-3</c:v>
                </c:pt>
                <c:pt idx="8295">
                  <c:v>7.0199263462774339E-3</c:v>
                </c:pt>
                <c:pt idx="8296">
                  <c:v>8.012163535629056E-3</c:v>
                </c:pt>
                <c:pt idx="8297">
                  <c:v>6.8803674430745468E-3</c:v>
                </c:pt>
                <c:pt idx="8298">
                  <c:v>1.4838932748101654E-2</c:v>
                </c:pt>
                <c:pt idx="8299">
                  <c:v>9.1510408691353809E-3</c:v>
                </c:pt>
                <c:pt idx="8300">
                  <c:v>1.2568973361683998E-2</c:v>
                </c:pt>
                <c:pt idx="8301">
                  <c:v>1.7366524430102937E-2</c:v>
                </c:pt>
                <c:pt idx="8302">
                  <c:v>1.7044703777288579E-2</c:v>
                </c:pt>
                <c:pt idx="8303">
                  <c:v>1.2366356712822506E-2</c:v>
                </c:pt>
                <c:pt idx="8304">
                  <c:v>1.3041666654459359E-2</c:v>
                </c:pt>
                <c:pt idx="8305">
                  <c:v>1.5408501005856728E-2</c:v>
                </c:pt>
                <c:pt idx="8306">
                  <c:v>1.3812214072673015E-2</c:v>
                </c:pt>
                <c:pt idx="8307">
                  <c:v>9.5937841206807511E-3</c:v>
                </c:pt>
                <c:pt idx="8308">
                  <c:v>8.047463236232958E-3</c:v>
                </c:pt>
                <c:pt idx="8309">
                  <c:v>1.8062091265368125E-3</c:v>
                </c:pt>
                <c:pt idx="8310">
                  <c:v>6.5542538311728739E-3</c:v>
                </c:pt>
                <c:pt idx="8311">
                  <c:v>1.4907939770159254E-2</c:v>
                </c:pt>
                <c:pt idx="8312">
                  <c:v>1.7829716206320116E-2</c:v>
                </c:pt>
                <c:pt idx="8313">
                  <c:v>3.2659529194935008E-3</c:v>
                </c:pt>
                <c:pt idx="8314">
                  <c:v>1.7578091601602053E-2</c:v>
                </c:pt>
                <c:pt idx="8315">
                  <c:v>1.7014494940548353E-2</c:v>
                </c:pt>
                <c:pt idx="8316">
                  <c:v>1.9822427669510024E-2</c:v>
                </c:pt>
                <c:pt idx="8317">
                  <c:v>1.5639050872950408E-2</c:v>
                </c:pt>
                <c:pt idx="8318">
                  <c:v>6.8713284231027016E-3</c:v>
                </c:pt>
                <c:pt idx="8319">
                  <c:v>1.062773998997235E-2</c:v>
                </c:pt>
                <c:pt idx="8320">
                  <c:v>1.1507547399346809E-2</c:v>
                </c:pt>
                <c:pt idx="8321">
                  <c:v>2.677868547302294E-2</c:v>
                </c:pt>
                <c:pt idx="8322">
                  <c:v>1.9705901883701384E-2</c:v>
                </c:pt>
                <c:pt idx="8323">
                  <c:v>1.945627596773148E-2</c:v>
                </c:pt>
                <c:pt idx="8324">
                  <c:v>1.7697512777932453E-2</c:v>
                </c:pt>
                <c:pt idx="8325">
                  <c:v>1.9220207722965746E-2</c:v>
                </c:pt>
                <c:pt idx="8326">
                  <c:v>1.3213613438990706E-2</c:v>
                </c:pt>
                <c:pt idx="8327">
                  <c:v>4.1475227858741295E-3</c:v>
                </c:pt>
                <c:pt idx="8328">
                  <c:v>2.8264794816255205E-2</c:v>
                </c:pt>
                <c:pt idx="8329">
                  <c:v>1.4860433543709729E-2</c:v>
                </c:pt>
                <c:pt idx="8330">
                  <c:v>1.0689711432384128E-2</c:v>
                </c:pt>
                <c:pt idx="8331">
                  <c:v>1.5810403378249131E-2</c:v>
                </c:pt>
                <c:pt idx="8332">
                  <c:v>1.3657049359541314E-2</c:v>
                </c:pt>
                <c:pt idx="8333">
                  <c:v>1.0167668850539647E-2</c:v>
                </c:pt>
                <c:pt idx="8334">
                  <c:v>6.3071461409534733E-3</c:v>
                </c:pt>
                <c:pt idx="8335">
                  <c:v>1.8887857676879199E-2</c:v>
                </c:pt>
                <c:pt idx="8336">
                  <c:v>1.5179964771880092E-2</c:v>
                </c:pt>
                <c:pt idx="8337">
                  <c:v>1.6679377532967488E-2</c:v>
                </c:pt>
                <c:pt idx="8338">
                  <c:v>8.2933452545529193E-3</c:v>
                </c:pt>
                <c:pt idx="8339">
                  <c:v>8.8618819805869262E-3</c:v>
                </c:pt>
                <c:pt idx="8340">
                  <c:v>5.4548164863119511E-3</c:v>
                </c:pt>
                <c:pt idx="8341">
                  <c:v>1.3854764708318741E-2</c:v>
                </c:pt>
                <c:pt idx="8342">
                  <c:v>4.8359152422915519E-3</c:v>
                </c:pt>
                <c:pt idx="8343">
                  <c:v>6.0806190203202756E-3</c:v>
                </c:pt>
                <c:pt idx="8344">
                  <c:v>5.0675965799712851E-3</c:v>
                </c:pt>
                <c:pt idx="8345">
                  <c:v>1.0891459459561255E-2</c:v>
                </c:pt>
                <c:pt idx="8346">
                  <c:v>1.5798074985348149E-2</c:v>
                </c:pt>
                <c:pt idx="8347">
                  <c:v>7.6807321973109879E-3</c:v>
                </c:pt>
                <c:pt idx="8348">
                  <c:v>4.0029537269851206E-3</c:v>
                </c:pt>
                <c:pt idx="8349">
                  <c:v>2.5475977438181835E-2</c:v>
                </c:pt>
                <c:pt idx="8350">
                  <c:v>1.0197174843387835E-2</c:v>
                </c:pt>
                <c:pt idx="8351">
                  <c:v>1.2312152064903562E-2</c:v>
                </c:pt>
                <c:pt idx="8352">
                  <c:v>7.2643791614870031E-3</c:v>
                </c:pt>
                <c:pt idx="8353">
                  <c:v>1.0356021837937723E-2</c:v>
                </c:pt>
                <c:pt idx="8354">
                  <c:v>1.9520626755341119E-2</c:v>
                </c:pt>
                <c:pt idx="8355">
                  <c:v>1.2830829116720528E-2</c:v>
                </c:pt>
                <c:pt idx="8356">
                  <c:v>1.7523835869880454E-2</c:v>
                </c:pt>
                <c:pt idx="8357">
                  <c:v>1.3955808524724217E-2</c:v>
                </c:pt>
                <c:pt idx="8358">
                  <c:v>1.1129071417311018E-2</c:v>
                </c:pt>
                <c:pt idx="8359">
                  <c:v>8.73400999192828E-3</c:v>
                </c:pt>
                <c:pt idx="8360">
                  <c:v>1.6602617237997462E-2</c:v>
                </c:pt>
                <c:pt idx="8361">
                  <c:v>9.4640874947611552E-3</c:v>
                </c:pt>
                <c:pt idx="8362">
                  <c:v>4.1406403878157865E-3</c:v>
                </c:pt>
                <c:pt idx="8363">
                  <c:v>3.2990015942653416E-3</c:v>
                </c:pt>
                <c:pt idx="8364">
                  <c:v>8.9162211777648413E-3</c:v>
                </c:pt>
                <c:pt idx="8365">
                  <c:v>6.6223746890669089E-3</c:v>
                </c:pt>
                <c:pt idx="8366">
                  <c:v>6.9143131049009821E-3</c:v>
                </c:pt>
                <c:pt idx="8367">
                  <c:v>1.0097936728925264E-2</c:v>
                </c:pt>
                <c:pt idx="8368">
                  <c:v>1.2080064764580093E-2</c:v>
                </c:pt>
                <c:pt idx="8369">
                  <c:v>4.8884221097261473E-3</c:v>
                </c:pt>
                <c:pt idx="8370">
                  <c:v>1.0603161423044932E-2</c:v>
                </c:pt>
                <c:pt idx="8371">
                  <c:v>1.0684694781593767E-2</c:v>
                </c:pt>
                <c:pt idx="8372">
                  <c:v>1.4284699849481641E-2</c:v>
                </c:pt>
                <c:pt idx="8373">
                  <c:v>8.5041510743102851E-3</c:v>
                </c:pt>
                <c:pt idx="8374">
                  <c:v>2.9115082589969998E-3</c:v>
                </c:pt>
                <c:pt idx="8375">
                  <c:v>1.1542386562043188E-2</c:v>
                </c:pt>
                <c:pt idx="8376">
                  <c:v>1.342851499144629E-2</c:v>
                </c:pt>
                <c:pt idx="8377">
                  <c:v>1.4843005499476123E-2</c:v>
                </c:pt>
                <c:pt idx="8378">
                  <c:v>6.8290498169771372E-3</c:v>
                </c:pt>
                <c:pt idx="8379">
                  <c:v>1.7694564496376472E-3</c:v>
                </c:pt>
                <c:pt idx="8380">
                  <c:v>1.7046971858106275E-2</c:v>
                </c:pt>
                <c:pt idx="8381">
                  <c:v>1.4859700986720075E-3</c:v>
                </c:pt>
                <c:pt idx="8382">
                  <c:v>6.9183815183832507E-3</c:v>
                </c:pt>
                <c:pt idx="8383">
                  <c:v>1.4107351221089292E-2</c:v>
                </c:pt>
                <c:pt idx="8384">
                  <c:v>1.0523822085582793E-2</c:v>
                </c:pt>
                <c:pt idx="8385">
                  <c:v>3.7546395948251524E-3</c:v>
                </c:pt>
                <c:pt idx="8386">
                  <c:v>9.7800671837717963E-3</c:v>
                </c:pt>
                <c:pt idx="8387">
                  <c:v>5.9248551244473679E-3</c:v>
                </c:pt>
                <c:pt idx="8388">
                  <c:v>9.5039947521270741E-3</c:v>
                </c:pt>
                <c:pt idx="8389">
                  <c:v>1.0811807027458379E-2</c:v>
                </c:pt>
                <c:pt idx="8390">
                  <c:v>1.5951266802184758E-2</c:v>
                </c:pt>
                <c:pt idx="8391">
                  <c:v>9.7150877439735901E-3</c:v>
                </c:pt>
                <c:pt idx="8392">
                  <c:v>6.0918573085763858E-3</c:v>
                </c:pt>
                <c:pt idx="8393">
                  <c:v>1.1499136983618862E-2</c:v>
                </c:pt>
                <c:pt idx="8394">
                  <c:v>2.8879694275007896E-2</c:v>
                </c:pt>
                <c:pt idx="8395">
                  <c:v>6.9081805365243429E-2</c:v>
                </c:pt>
                <c:pt idx="8396">
                  <c:v>2.40127052509354E-2</c:v>
                </c:pt>
                <c:pt idx="8397">
                  <c:v>1.5939967031414117E-2</c:v>
                </c:pt>
                <c:pt idx="8398">
                  <c:v>2.0124268611117883E-2</c:v>
                </c:pt>
                <c:pt idx="8399">
                  <c:v>1.0186352833967035E-2</c:v>
                </c:pt>
                <c:pt idx="8400">
                  <c:v>6.943820445922325E-3</c:v>
                </c:pt>
                <c:pt idx="8401">
                  <c:v>1.2752841723632502E-2</c:v>
                </c:pt>
                <c:pt idx="8402">
                  <c:v>9.4749165346298559E-3</c:v>
                </c:pt>
                <c:pt idx="8403">
                  <c:v>2.0743256047121909E-2</c:v>
                </c:pt>
                <c:pt idx="8404">
                  <c:v>8.0697134919472131E-3</c:v>
                </c:pt>
                <c:pt idx="8405">
                  <c:v>4.9106820253971492E-3</c:v>
                </c:pt>
                <c:pt idx="8406">
                  <c:v>4.8672177723561886E-3</c:v>
                </c:pt>
                <c:pt idx="8407">
                  <c:v>2.0702018039136117E-2</c:v>
                </c:pt>
                <c:pt idx="8408">
                  <c:v>2.3612784464927865E-2</c:v>
                </c:pt>
                <c:pt idx="8409">
                  <c:v>1.2158667513495485E-2</c:v>
                </c:pt>
                <c:pt idx="8410">
                  <c:v>2.862846322294011E-3</c:v>
                </c:pt>
                <c:pt idx="8411">
                  <c:v>2.318985998251229E-3</c:v>
                </c:pt>
                <c:pt idx="8412">
                  <c:v>2.3428275729621202E-2</c:v>
                </c:pt>
                <c:pt idx="8413">
                  <c:v>1.3502948730102601E-2</c:v>
                </c:pt>
                <c:pt idx="8414">
                  <c:v>5.8871082826961975E-3</c:v>
                </c:pt>
                <c:pt idx="8415">
                  <c:v>9.0093245739099829E-3</c:v>
                </c:pt>
                <c:pt idx="8416">
                  <c:v>1.8672556252486185E-2</c:v>
                </c:pt>
                <c:pt idx="8417">
                  <c:v>2.1656180928857287E-2</c:v>
                </c:pt>
                <c:pt idx="8418">
                  <c:v>7.6903314571554358E-3</c:v>
                </c:pt>
                <c:pt idx="8419">
                  <c:v>1.5023306540976496E-2</c:v>
                </c:pt>
                <c:pt idx="8420">
                  <c:v>4.2147966215368574E-3</c:v>
                </c:pt>
                <c:pt idx="8421">
                  <c:v>8.9443498270555411E-3</c:v>
                </c:pt>
                <c:pt idx="8422">
                  <c:v>1.4443779586038796E-2</c:v>
                </c:pt>
                <c:pt idx="8423">
                  <c:v>1.3997424851843793E-2</c:v>
                </c:pt>
                <c:pt idx="8424">
                  <c:v>1.4576880606596456E-2</c:v>
                </c:pt>
                <c:pt idx="8425">
                  <c:v>9.5881136651056291E-3</c:v>
                </c:pt>
                <c:pt idx="8426">
                  <c:v>7.3081949469990248E-3</c:v>
                </c:pt>
                <c:pt idx="8427">
                  <c:v>6.6359121271970913E-3</c:v>
                </c:pt>
                <c:pt idx="8428">
                  <c:v>1.4849052710123411E-2</c:v>
                </c:pt>
                <c:pt idx="8429">
                  <c:v>5.8703327235344787E-3</c:v>
                </c:pt>
                <c:pt idx="8430">
                  <c:v>1.0898797676700088E-2</c:v>
                </c:pt>
                <c:pt idx="8431">
                  <c:v>1.4177169150973083E-2</c:v>
                </c:pt>
                <c:pt idx="8432">
                  <c:v>3.498723572349309E-3</c:v>
                </c:pt>
                <c:pt idx="8433">
                  <c:v>1.2233154891339649E-2</c:v>
                </c:pt>
                <c:pt idx="8434">
                  <c:v>9.0063675451635579E-3</c:v>
                </c:pt>
                <c:pt idx="8435">
                  <c:v>1.6649820245474435E-2</c:v>
                </c:pt>
                <c:pt idx="8436">
                  <c:v>1.5013215090138286E-2</c:v>
                </c:pt>
                <c:pt idx="8437">
                  <c:v>6.0389338473903365E-3</c:v>
                </c:pt>
                <c:pt idx="8438">
                  <c:v>1.32850081220659E-2</c:v>
                </c:pt>
                <c:pt idx="8439">
                  <c:v>1.1271477883053445E-2</c:v>
                </c:pt>
                <c:pt idx="8440">
                  <c:v>1.5266417517862237E-2</c:v>
                </c:pt>
                <c:pt idx="8441">
                  <c:v>5.9673788616009102E-3</c:v>
                </c:pt>
                <c:pt idx="8442">
                  <c:v>1.1500460073087981E-2</c:v>
                </c:pt>
                <c:pt idx="8443">
                  <c:v>8.4294928098036705E-3</c:v>
                </c:pt>
                <c:pt idx="8444">
                  <c:v>1.7777110552114849E-2</c:v>
                </c:pt>
                <c:pt idx="8445">
                  <c:v>1.1998839282487546E-2</c:v>
                </c:pt>
                <c:pt idx="8446">
                  <c:v>9.7583686474978747E-3</c:v>
                </c:pt>
                <c:pt idx="8447">
                  <c:v>1.0675528695990789E-2</c:v>
                </c:pt>
                <c:pt idx="8448">
                  <c:v>1.1765822549166543E-2</c:v>
                </c:pt>
                <c:pt idx="8449">
                  <c:v>6.9670180698334578E-3</c:v>
                </c:pt>
                <c:pt idx="8450">
                  <c:v>3.888133437756308E-3</c:v>
                </c:pt>
                <c:pt idx="8451">
                  <c:v>1.7372659438525055E-2</c:v>
                </c:pt>
                <c:pt idx="8452">
                  <c:v>5.2461760963597708E-3</c:v>
                </c:pt>
                <c:pt idx="8453">
                  <c:v>1.4569470587206429E-2</c:v>
                </c:pt>
                <c:pt idx="8454">
                  <c:v>1.005429188949011E-2</c:v>
                </c:pt>
                <c:pt idx="8455">
                  <c:v>7.005758060069419E-3</c:v>
                </c:pt>
                <c:pt idx="8456">
                  <c:v>6.7007465716718293E-3</c:v>
                </c:pt>
                <c:pt idx="8457">
                  <c:v>1.1470796704132442E-2</c:v>
                </c:pt>
                <c:pt idx="8458">
                  <c:v>4.6664677852124E-3</c:v>
                </c:pt>
                <c:pt idx="8459">
                  <c:v>1.0493896173317507E-2</c:v>
                </c:pt>
                <c:pt idx="8460">
                  <c:v>1.5561406975053465E-2</c:v>
                </c:pt>
                <c:pt idx="8461">
                  <c:v>1.8532599769458214E-3</c:v>
                </c:pt>
                <c:pt idx="8462">
                  <c:v>2.9257420446090025E-3</c:v>
                </c:pt>
                <c:pt idx="8463">
                  <c:v>1.7371422632109054E-2</c:v>
                </c:pt>
                <c:pt idx="8464">
                  <c:v>1.050910741035148E-2</c:v>
                </c:pt>
                <c:pt idx="8465">
                  <c:v>5.6685286933838598E-3</c:v>
                </c:pt>
                <c:pt idx="8466">
                  <c:v>1.13042351184905E-2</c:v>
                </c:pt>
                <c:pt idx="8467">
                  <c:v>1.3729380663239619E-2</c:v>
                </c:pt>
                <c:pt idx="8468">
                  <c:v>2.1639566656473656E-2</c:v>
                </c:pt>
                <c:pt idx="8469">
                  <c:v>5.8162873299098111E-3</c:v>
                </c:pt>
                <c:pt idx="8470">
                  <c:v>1.5928531722799698E-2</c:v>
                </c:pt>
                <c:pt idx="8471">
                  <c:v>1.283232980203824E-2</c:v>
                </c:pt>
                <c:pt idx="8472">
                  <c:v>1.0461516375961093E-2</c:v>
                </c:pt>
                <c:pt idx="8473">
                  <c:v>1.0955594748437077E-2</c:v>
                </c:pt>
                <c:pt idx="8474">
                  <c:v>1.7948902532452755E-2</c:v>
                </c:pt>
                <c:pt idx="8475">
                  <c:v>1.1976452157912704E-2</c:v>
                </c:pt>
                <c:pt idx="8476">
                  <c:v>3.7450048341470749E-3</c:v>
                </c:pt>
                <c:pt idx="8477">
                  <c:v>6.5767831583033341E-3</c:v>
                </c:pt>
                <c:pt idx="8478">
                  <c:v>4.2437065605982274E-3</c:v>
                </c:pt>
                <c:pt idx="8479">
                  <c:v>1.4031644410103558E-2</c:v>
                </c:pt>
                <c:pt idx="8480">
                  <c:v>1.9610240013153073E-2</c:v>
                </c:pt>
                <c:pt idx="8481">
                  <c:v>1.0510441246180266E-2</c:v>
                </c:pt>
                <c:pt idx="8482">
                  <c:v>4.9417131907172679E-3</c:v>
                </c:pt>
                <c:pt idx="8483">
                  <c:v>1.5833895997105028E-2</c:v>
                </c:pt>
                <c:pt idx="8484">
                  <c:v>4.3455567075401658E-3</c:v>
                </c:pt>
                <c:pt idx="8485">
                  <c:v>2.9583740184947189E-3</c:v>
                </c:pt>
                <c:pt idx="8486">
                  <c:v>1.316096444404998E-2</c:v>
                </c:pt>
                <c:pt idx="8487">
                  <c:v>1.3023505757303761E-2</c:v>
                </c:pt>
                <c:pt idx="8488">
                  <c:v>8.7396277715087334E-3</c:v>
                </c:pt>
                <c:pt idx="8489">
                  <c:v>1.2971299610373743E-2</c:v>
                </c:pt>
                <c:pt idx="8490">
                  <c:v>1.3405775455933317E-3</c:v>
                </c:pt>
                <c:pt idx="8491">
                  <c:v>1.8149015520482037E-2</c:v>
                </c:pt>
                <c:pt idx="8492">
                  <c:v>2.1755288443971864E-2</c:v>
                </c:pt>
                <c:pt idx="8493">
                  <c:v>9.4407691050610604E-3</c:v>
                </c:pt>
                <c:pt idx="8494">
                  <c:v>7.4741198744016505E-3</c:v>
                </c:pt>
                <c:pt idx="8495">
                  <c:v>1.2388373938822882E-2</c:v>
                </c:pt>
                <c:pt idx="8496">
                  <c:v>1.6709038221305716E-2</c:v>
                </c:pt>
                <c:pt idx="8497">
                  <c:v>1.6659425465957174E-2</c:v>
                </c:pt>
                <c:pt idx="8498">
                  <c:v>4.561060901152143E-3</c:v>
                </c:pt>
                <c:pt idx="8499">
                  <c:v>1.202148205578841E-2</c:v>
                </c:pt>
                <c:pt idx="8500">
                  <c:v>3.8486105680893795E-3</c:v>
                </c:pt>
                <c:pt idx="8501">
                  <c:v>6.0078755857331367E-3</c:v>
                </c:pt>
                <c:pt idx="8502">
                  <c:v>1.7348021884804207E-2</c:v>
                </c:pt>
                <c:pt idx="8503">
                  <c:v>8.3647053267492198E-3</c:v>
                </c:pt>
                <c:pt idx="8504">
                  <c:v>4.7939287484636333E-3</c:v>
                </c:pt>
                <c:pt idx="8505">
                  <c:v>1.6019790045379827E-2</c:v>
                </c:pt>
                <c:pt idx="8506">
                  <c:v>9.0421699817999409E-3</c:v>
                </c:pt>
                <c:pt idx="8507">
                  <c:v>7.5058634658353475E-3</c:v>
                </c:pt>
                <c:pt idx="8508">
                  <c:v>7.8170044406803262E-3</c:v>
                </c:pt>
                <c:pt idx="8509">
                  <c:v>9.9527223295228645E-3</c:v>
                </c:pt>
                <c:pt idx="8510">
                  <c:v>1.1742095489122707E-2</c:v>
                </c:pt>
                <c:pt idx="8511">
                  <c:v>1.7773400916370859E-2</c:v>
                </c:pt>
                <c:pt idx="8512">
                  <c:v>2.2106974195191403E-2</c:v>
                </c:pt>
                <c:pt idx="8513">
                  <c:v>6.6638802648301687E-3</c:v>
                </c:pt>
                <c:pt idx="8514">
                  <c:v>7.4281964312199423E-3</c:v>
                </c:pt>
                <c:pt idx="8515">
                  <c:v>6.2989105489885729E-3</c:v>
                </c:pt>
                <c:pt idx="8516">
                  <c:v>1.1950760183068898E-2</c:v>
                </c:pt>
                <c:pt idx="8517">
                  <c:v>9.6468912831712533E-3</c:v>
                </c:pt>
                <c:pt idx="8518">
                  <c:v>1.3774223515705399E-2</c:v>
                </c:pt>
                <c:pt idx="8519">
                  <c:v>8.5176011888304336E-3</c:v>
                </c:pt>
                <c:pt idx="8520">
                  <c:v>9.9398890825782562E-4</c:v>
                </c:pt>
                <c:pt idx="8521">
                  <c:v>1.397592855384742E-2</c:v>
                </c:pt>
                <c:pt idx="8522">
                  <c:v>2.8839809285163024E-3</c:v>
                </c:pt>
                <c:pt idx="8523">
                  <c:v>2.1694016862634055E-3</c:v>
                </c:pt>
                <c:pt idx="8524">
                  <c:v>5.1393706143795879E-3</c:v>
                </c:pt>
                <c:pt idx="8525">
                  <c:v>1.3516259561508835E-2</c:v>
                </c:pt>
                <c:pt idx="8526">
                  <c:v>1.6606607163899657E-2</c:v>
                </c:pt>
                <c:pt idx="8527">
                  <c:v>7.0595481212650272E-3</c:v>
                </c:pt>
                <c:pt idx="8528">
                  <c:v>1.4161990530218814E-2</c:v>
                </c:pt>
                <c:pt idx="8529">
                  <c:v>7.3288338441100725E-3</c:v>
                </c:pt>
                <c:pt idx="8530">
                  <c:v>3.1061343938806251E-3</c:v>
                </c:pt>
                <c:pt idx="8531">
                  <c:v>1.0784793526074194E-2</c:v>
                </c:pt>
                <c:pt idx="8532">
                  <c:v>9.4045582949856162E-3</c:v>
                </c:pt>
                <c:pt idx="8533">
                  <c:v>9.2460366405270628E-3</c:v>
                </c:pt>
                <c:pt idx="8534">
                  <c:v>1.1806440395971122E-2</c:v>
                </c:pt>
                <c:pt idx="8535">
                  <c:v>8.778806781838986E-3</c:v>
                </c:pt>
                <c:pt idx="8536">
                  <c:v>5.4776599302631757E-3</c:v>
                </c:pt>
                <c:pt idx="8537">
                  <c:v>1.2518910063407837E-2</c:v>
                </c:pt>
                <c:pt idx="8538">
                  <c:v>6.5465584509502564E-3</c:v>
                </c:pt>
                <c:pt idx="8539">
                  <c:v>1.6950053673986925E-2</c:v>
                </c:pt>
                <c:pt idx="8540">
                  <c:v>6.7899503128800148E-3</c:v>
                </c:pt>
                <c:pt idx="8541">
                  <c:v>1.9172042444367609E-2</c:v>
                </c:pt>
                <c:pt idx="8542">
                  <c:v>1.7103077099774544E-2</c:v>
                </c:pt>
                <c:pt idx="8543">
                  <c:v>4.6626754392004137E-3</c:v>
                </c:pt>
                <c:pt idx="8544">
                  <c:v>6.2622894919658768E-3</c:v>
                </c:pt>
                <c:pt idx="8545">
                  <c:v>8.502898435333273E-3</c:v>
                </c:pt>
                <c:pt idx="8546">
                  <c:v>1.8484702473123477E-2</c:v>
                </c:pt>
                <c:pt idx="8547">
                  <c:v>2.1204970169326362E-2</c:v>
                </c:pt>
                <c:pt idx="8548">
                  <c:v>1.392620979982131E-2</c:v>
                </c:pt>
                <c:pt idx="8549">
                  <c:v>8.7467141086668612E-3</c:v>
                </c:pt>
                <c:pt idx="8550">
                  <c:v>1.9581511845538333E-2</c:v>
                </c:pt>
                <c:pt idx="8551">
                  <c:v>1.5511574425247835E-2</c:v>
                </c:pt>
                <c:pt idx="8552">
                  <c:v>6.8210909188867169E-3</c:v>
                </c:pt>
                <c:pt idx="8553">
                  <c:v>7.6062369494305166E-3</c:v>
                </c:pt>
                <c:pt idx="8554">
                  <c:v>1.1992758332922248E-2</c:v>
                </c:pt>
                <c:pt idx="8555">
                  <c:v>6.401419445766705E-3</c:v>
                </c:pt>
                <c:pt idx="8556">
                  <c:v>1.6982839576573271E-2</c:v>
                </c:pt>
                <c:pt idx="8557">
                  <c:v>1.268278405102838E-2</c:v>
                </c:pt>
                <c:pt idx="8558">
                  <c:v>1.3969480356885035E-2</c:v>
                </c:pt>
                <c:pt idx="8559">
                  <c:v>1.2393987747948828E-2</c:v>
                </c:pt>
                <c:pt idx="8560">
                  <c:v>4.9329948352163375E-3</c:v>
                </c:pt>
                <c:pt idx="8561">
                  <c:v>1.1155781664025947E-2</c:v>
                </c:pt>
                <c:pt idx="8562">
                  <c:v>1.6414838928885071E-2</c:v>
                </c:pt>
                <c:pt idx="8563">
                  <c:v>1.8614345167065479E-3</c:v>
                </c:pt>
                <c:pt idx="8564">
                  <c:v>1.5407326670768936E-2</c:v>
                </c:pt>
                <c:pt idx="8565">
                  <c:v>4.058083398023076E-3</c:v>
                </c:pt>
                <c:pt idx="8566">
                  <c:v>8.011192401351908E-4</c:v>
                </c:pt>
                <c:pt idx="8567">
                  <c:v>7.2659921422025967E-3</c:v>
                </c:pt>
                <c:pt idx="8568">
                  <c:v>1.1177475732913805E-2</c:v>
                </c:pt>
                <c:pt idx="8569">
                  <c:v>1.5523021826008941E-2</c:v>
                </c:pt>
                <c:pt idx="8570">
                  <c:v>7.460544414279062E-3</c:v>
                </c:pt>
                <c:pt idx="8571">
                  <c:v>2.8518899600592723E-3</c:v>
                </c:pt>
                <c:pt idx="8572">
                  <c:v>4.2436065417994096E-3</c:v>
                </c:pt>
                <c:pt idx="8573">
                  <c:v>7.2870308653329658E-3</c:v>
                </c:pt>
                <c:pt idx="8574">
                  <c:v>4.64824566916927E-3</c:v>
                </c:pt>
                <c:pt idx="8575">
                  <c:v>3.9944899064947911E-3</c:v>
                </c:pt>
                <c:pt idx="8576">
                  <c:v>9.0778345670681979E-3</c:v>
                </c:pt>
                <c:pt idx="8577">
                  <c:v>2.9840394294883619E-3</c:v>
                </c:pt>
                <c:pt idx="8578">
                  <c:v>1.0079547080759822E-2</c:v>
                </c:pt>
                <c:pt idx="8579">
                  <c:v>1.1111485756042254E-2</c:v>
                </c:pt>
                <c:pt idx="8580">
                  <c:v>2.2205001021421561E-3</c:v>
                </c:pt>
                <c:pt idx="8581">
                  <c:v>6.7488873913164778E-3</c:v>
                </c:pt>
                <c:pt idx="8582">
                  <c:v>2.0871417476476032E-2</c:v>
                </c:pt>
                <c:pt idx="8583">
                  <c:v>5.7526850041267393E-3</c:v>
                </c:pt>
                <c:pt idx="8584">
                  <c:v>8.2117877944689211E-3</c:v>
                </c:pt>
                <c:pt idx="8585">
                  <c:v>1.5116476479371666E-2</c:v>
                </c:pt>
                <c:pt idx="8586">
                  <c:v>2.7700904535034139E-3</c:v>
                </c:pt>
                <c:pt idx="8587">
                  <c:v>8.5535990871353218E-3</c:v>
                </c:pt>
                <c:pt idx="8588">
                  <c:v>1.0041976046148416E-2</c:v>
                </c:pt>
                <c:pt idx="8589">
                  <c:v>9.5785694249316093E-3</c:v>
                </c:pt>
                <c:pt idx="8590">
                  <c:v>6.2463582826803163E-3</c:v>
                </c:pt>
                <c:pt idx="8591">
                  <c:v>3.7317347680101247E-3</c:v>
                </c:pt>
                <c:pt idx="8592">
                  <c:v>1.104034893468611E-2</c:v>
                </c:pt>
                <c:pt idx="8593">
                  <c:v>1.3226273283088785E-2</c:v>
                </c:pt>
                <c:pt idx="8594">
                  <c:v>1.2138120143343376E-3</c:v>
                </c:pt>
                <c:pt idx="8595">
                  <c:v>3.6627752988431074E-3</c:v>
                </c:pt>
                <c:pt idx="8596">
                  <c:v>1.684419156493671E-2</c:v>
                </c:pt>
                <c:pt idx="8597">
                  <c:v>2.3936846112020363E-2</c:v>
                </c:pt>
                <c:pt idx="8598">
                  <c:v>2.0232661921642876E-2</c:v>
                </c:pt>
                <c:pt idx="8599">
                  <c:v>2.4805642274340282E-2</c:v>
                </c:pt>
                <c:pt idx="8600">
                  <c:v>4.4953222017403566E-2</c:v>
                </c:pt>
                <c:pt idx="8601">
                  <c:v>4.1148697716723075E-2</c:v>
                </c:pt>
                <c:pt idx="8602">
                  <c:v>1.6753999548724009E-2</c:v>
                </c:pt>
                <c:pt idx="8603">
                  <c:v>2.3199483528804257E-2</c:v>
                </c:pt>
                <c:pt idx="8604">
                  <c:v>2.5604211278580428E-2</c:v>
                </c:pt>
                <c:pt idx="8605">
                  <c:v>2.0717618015942168E-2</c:v>
                </c:pt>
                <c:pt idx="8606">
                  <c:v>1.7135895220478304E-2</c:v>
                </c:pt>
                <c:pt idx="8607">
                  <c:v>2.2344313641746171E-2</c:v>
                </c:pt>
                <c:pt idx="8608">
                  <c:v>7.8290968685313708E-3</c:v>
                </c:pt>
                <c:pt idx="8609">
                  <c:v>5.9494167989095591E-3</c:v>
                </c:pt>
                <c:pt idx="8610">
                  <c:v>1.7524289138117422E-2</c:v>
                </c:pt>
                <c:pt idx="8611">
                  <c:v>7.0412060609033027E-3</c:v>
                </c:pt>
                <c:pt idx="8612">
                  <c:v>4.2138156610442229E-3</c:v>
                </c:pt>
                <c:pt idx="8613">
                  <c:v>5.7030015894075602E-3</c:v>
                </c:pt>
                <c:pt idx="8614">
                  <c:v>8.5968941984940015E-3</c:v>
                </c:pt>
                <c:pt idx="8615">
                  <c:v>1.8135487882551711E-2</c:v>
                </c:pt>
                <c:pt idx="8616">
                  <c:v>1.5747047824886323E-2</c:v>
                </c:pt>
                <c:pt idx="8617">
                  <c:v>1.497531087817941E-2</c:v>
                </c:pt>
                <c:pt idx="8618">
                  <c:v>1.2062982044731307E-2</c:v>
                </c:pt>
                <c:pt idx="8619">
                  <c:v>1.5274211859693358E-2</c:v>
                </c:pt>
                <c:pt idx="8620">
                  <c:v>1.0608230404219609E-2</c:v>
                </c:pt>
                <c:pt idx="8621">
                  <c:v>2.9200134172708914E-3</c:v>
                </c:pt>
                <c:pt idx="8622">
                  <c:v>4.9299649004470279E-3</c:v>
                </c:pt>
                <c:pt idx="8623">
                  <c:v>2.5581268980452041E-3</c:v>
                </c:pt>
                <c:pt idx="8624">
                  <c:v>6.5723892200110759E-3</c:v>
                </c:pt>
                <c:pt idx="8625">
                  <c:v>1.1037273907389621E-3</c:v>
                </c:pt>
                <c:pt idx="8626">
                  <c:v>3.3291549911275403E-3</c:v>
                </c:pt>
                <c:pt idx="8627">
                  <c:v>1.2182493100950648E-2</c:v>
                </c:pt>
                <c:pt idx="8628">
                  <c:v>1.7091395420743852E-2</c:v>
                </c:pt>
                <c:pt idx="8629">
                  <c:v>3.3434485451611803E-3</c:v>
                </c:pt>
                <c:pt idx="8630">
                  <c:v>1.5701270185091293E-2</c:v>
                </c:pt>
                <c:pt idx="8631">
                  <c:v>5.5169883772592972E-3</c:v>
                </c:pt>
                <c:pt idx="8632">
                  <c:v>1.6384843707963965E-2</c:v>
                </c:pt>
                <c:pt idx="8633">
                  <c:v>1.334749390152222E-2</c:v>
                </c:pt>
                <c:pt idx="8634">
                  <c:v>2.0206459924748985E-2</c:v>
                </c:pt>
                <c:pt idx="8635">
                  <c:v>1.9546450178736408E-2</c:v>
                </c:pt>
                <c:pt idx="8636">
                  <c:v>1.5019200451014096E-2</c:v>
                </c:pt>
                <c:pt idx="8637">
                  <c:v>2.0464561938355344E-2</c:v>
                </c:pt>
                <c:pt idx="8638">
                  <c:v>1.6073290692810806E-2</c:v>
                </c:pt>
                <c:pt idx="8639">
                  <c:v>1.5850288367322437E-2</c:v>
                </c:pt>
                <c:pt idx="8640">
                  <c:v>1.1154232211679459E-2</c:v>
                </c:pt>
                <c:pt idx="8641">
                  <c:v>8.7860578202639816E-3</c:v>
                </c:pt>
                <c:pt idx="8642">
                  <c:v>1.098777203054796E-2</c:v>
                </c:pt>
                <c:pt idx="8643">
                  <c:v>1.3745599863908744E-2</c:v>
                </c:pt>
                <c:pt idx="8644">
                  <c:v>6.8236350433900214E-3</c:v>
                </c:pt>
                <c:pt idx="8645">
                  <c:v>4.9619826478147673E-3</c:v>
                </c:pt>
                <c:pt idx="8646">
                  <c:v>7.1229892719110949E-3</c:v>
                </c:pt>
                <c:pt idx="8647">
                  <c:v>1.0317712411218765E-2</c:v>
                </c:pt>
                <c:pt idx="8648">
                  <c:v>5.7857818320005312E-3</c:v>
                </c:pt>
                <c:pt idx="8649">
                  <c:v>6.8737936656447299E-3</c:v>
                </c:pt>
                <c:pt idx="8650">
                  <c:v>1.1499369526321274E-2</c:v>
                </c:pt>
                <c:pt idx="8651">
                  <c:v>1.1953751230687789E-2</c:v>
                </c:pt>
                <c:pt idx="8652">
                  <c:v>1.3518590694251841E-2</c:v>
                </c:pt>
                <c:pt idx="8653">
                  <c:v>5.5951284725374471E-3</c:v>
                </c:pt>
                <c:pt idx="8654">
                  <c:v>1.198688069438361E-2</c:v>
                </c:pt>
                <c:pt idx="8655">
                  <c:v>4.8234551586940318E-3</c:v>
                </c:pt>
                <c:pt idx="8656">
                  <c:v>4.5666650605990042E-3</c:v>
                </c:pt>
                <c:pt idx="8657">
                  <c:v>9.9302439381093038E-3</c:v>
                </c:pt>
                <c:pt idx="8658">
                  <c:v>9.4634685812101452E-3</c:v>
                </c:pt>
                <c:pt idx="8659">
                  <c:v>6.4020015283080467E-3</c:v>
                </c:pt>
                <c:pt idx="8660">
                  <c:v>9.6101534827114764E-3</c:v>
                </c:pt>
                <c:pt idx="8661">
                  <c:v>9.1198043844531642E-3</c:v>
                </c:pt>
                <c:pt idx="8662">
                  <c:v>8.1183780550825296E-3</c:v>
                </c:pt>
                <c:pt idx="8663">
                  <c:v>5.7483952191213486E-3</c:v>
                </c:pt>
                <c:pt idx="8664">
                  <c:v>1.2100298211666548E-2</c:v>
                </c:pt>
                <c:pt idx="8665">
                  <c:v>1.5719298125214224E-2</c:v>
                </c:pt>
                <c:pt idx="8666">
                  <c:v>5.5780824291627512E-3</c:v>
                </c:pt>
                <c:pt idx="8667">
                  <c:v>9.8438511223782905E-3</c:v>
                </c:pt>
                <c:pt idx="8668">
                  <c:v>1.3723781718291287E-2</c:v>
                </c:pt>
                <c:pt idx="8669">
                  <c:v>1.2524589638243926E-2</c:v>
                </c:pt>
                <c:pt idx="8670">
                  <c:v>9.5321263296753705E-3</c:v>
                </c:pt>
                <c:pt idx="8671">
                  <c:v>3.9950893510568835E-3</c:v>
                </c:pt>
                <c:pt idx="8672">
                  <c:v>1.2676375491822111E-2</c:v>
                </c:pt>
                <c:pt idx="8673">
                  <c:v>2.567412024782759E-3</c:v>
                </c:pt>
                <c:pt idx="8674">
                  <c:v>3.9434467577186437E-3</c:v>
                </c:pt>
                <c:pt idx="8675">
                  <c:v>4.3075975564849118E-3</c:v>
                </c:pt>
                <c:pt idx="8676">
                  <c:v>1.7363759263615552E-2</c:v>
                </c:pt>
                <c:pt idx="8677">
                  <c:v>5.2931588714157304E-3</c:v>
                </c:pt>
                <c:pt idx="8678">
                  <c:v>2.7276300853227077E-3</c:v>
                </c:pt>
                <c:pt idx="8679">
                  <c:v>8.873214639238354E-3</c:v>
                </c:pt>
                <c:pt idx="8680">
                  <c:v>7.8219592259865609E-3</c:v>
                </c:pt>
                <c:pt idx="8681">
                  <c:v>5.8598422191062172E-3</c:v>
                </c:pt>
                <c:pt idx="8682">
                  <c:v>1.142349035490196E-2</c:v>
                </c:pt>
                <c:pt idx="8683">
                  <c:v>7.972468014495835E-3</c:v>
                </c:pt>
                <c:pt idx="8684">
                  <c:v>1.5817001113934809E-3</c:v>
                </c:pt>
                <c:pt idx="8685">
                  <c:v>3.8018744774119683E-3</c:v>
                </c:pt>
                <c:pt idx="8686">
                  <c:v>7.6850092797635114E-3</c:v>
                </c:pt>
                <c:pt idx="8687">
                  <c:v>5.3235084912125344E-3</c:v>
                </c:pt>
                <c:pt idx="8688">
                  <c:v>4.0498441924896886E-3</c:v>
                </c:pt>
                <c:pt idx="8689">
                  <c:v>9.265343399375502E-3</c:v>
                </c:pt>
                <c:pt idx="8690">
                  <c:v>8.790247381624091E-3</c:v>
                </c:pt>
                <c:pt idx="8691">
                  <c:v>3.0680424808445751E-3</c:v>
                </c:pt>
                <c:pt idx="8692">
                  <c:v>5.8174283403141566E-3</c:v>
                </c:pt>
                <c:pt idx="8693">
                  <c:v>3.8144250715315114E-3</c:v>
                </c:pt>
                <c:pt idx="8694">
                  <c:v>8.09689772340191E-3</c:v>
                </c:pt>
                <c:pt idx="8695">
                  <c:v>1.5355017257690538E-2</c:v>
                </c:pt>
                <c:pt idx="8696">
                  <c:v>1.4894558640587282E-2</c:v>
                </c:pt>
                <c:pt idx="8697">
                  <c:v>1.3887007417846859E-2</c:v>
                </c:pt>
                <c:pt idx="8698">
                  <c:v>1.0391800111830312E-2</c:v>
                </c:pt>
                <c:pt idx="8699">
                  <c:v>9.6620802654626354E-4</c:v>
                </c:pt>
                <c:pt idx="8700">
                  <c:v>7.432902534160523E-3</c:v>
                </c:pt>
                <c:pt idx="8701">
                  <c:v>5.9333956721870226E-4</c:v>
                </c:pt>
                <c:pt idx="8702">
                  <c:v>1.9058978741426195E-3</c:v>
                </c:pt>
                <c:pt idx="8703">
                  <c:v>5.3824397284989367E-3</c:v>
                </c:pt>
                <c:pt idx="8704">
                  <c:v>7.1947712522317346E-3</c:v>
                </c:pt>
                <c:pt idx="8705">
                  <c:v>7.8037654386454141E-3</c:v>
                </c:pt>
                <c:pt idx="8706">
                  <c:v>6.954280577568959E-3</c:v>
                </c:pt>
                <c:pt idx="8707">
                  <c:v>6.7020409565782032E-3</c:v>
                </c:pt>
                <c:pt idx="8708">
                  <c:v>1.0858516219633336E-2</c:v>
                </c:pt>
                <c:pt idx="8709">
                  <c:v>3.1085558650504499E-3</c:v>
                </c:pt>
                <c:pt idx="8710">
                  <c:v>1.0898981271629532E-2</c:v>
                </c:pt>
                <c:pt idx="8711">
                  <c:v>4.3151933297685572E-3</c:v>
                </c:pt>
                <c:pt idx="8712">
                  <c:v>3.3566328121036942E-3</c:v>
                </c:pt>
                <c:pt idx="8713">
                  <c:v>9.9123853433843584E-3</c:v>
                </c:pt>
                <c:pt idx="8714">
                  <c:v>4.4814564220704844E-3</c:v>
                </c:pt>
                <c:pt idx="8715">
                  <c:v>1.2372900053109702E-2</c:v>
                </c:pt>
                <c:pt idx="8716">
                  <c:v>9.5792838129235506E-3</c:v>
                </c:pt>
                <c:pt idx="8717">
                  <c:v>1.1971442834797541E-2</c:v>
                </c:pt>
                <c:pt idx="8718">
                  <c:v>6.5230215728601148E-3</c:v>
                </c:pt>
                <c:pt idx="8719">
                  <c:v>4.6088710393150977E-3</c:v>
                </c:pt>
                <c:pt idx="8720">
                  <c:v>4.5329951503255694E-3</c:v>
                </c:pt>
                <c:pt idx="8721">
                  <c:v>7.4768180107654012E-3</c:v>
                </c:pt>
                <c:pt idx="8722">
                  <c:v>1.6815112802024536E-3</c:v>
                </c:pt>
                <c:pt idx="8723">
                  <c:v>1.1160705205505281E-2</c:v>
                </c:pt>
                <c:pt idx="8724">
                  <c:v>1.3470011898599575E-2</c:v>
                </c:pt>
                <c:pt idx="8725">
                  <c:v>5.1947268412691969E-3</c:v>
                </c:pt>
                <c:pt idx="8726">
                  <c:v>8.4932292393917613E-3</c:v>
                </c:pt>
                <c:pt idx="8727">
                  <c:v>1.0519613256687871E-2</c:v>
                </c:pt>
                <c:pt idx="8728">
                  <c:v>8.5642834051721482E-3</c:v>
                </c:pt>
                <c:pt idx="8729">
                  <c:v>1.852083365256663E-2</c:v>
                </c:pt>
                <c:pt idx="8730">
                  <c:v>4.1792004407161945E-3</c:v>
                </c:pt>
                <c:pt idx="8731">
                  <c:v>1.1950302439179047E-2</c:v>
                </c:pt>
                <c:pt idx="8732">
                  <c:v>1.4355316032051179E-2</c:v>
                </c:pt>
                <c:pt idx="8733">
                  <c:v>1.4043720693486696E-2</c:v>
                </c:pt>
                <c:pt idx="8734">
                  <c:v>1.3869560945759949E-2</c:v>
                </c:pt>
                <c:pt idx="8735">
                  <c:v>1.1884517940061456E-2</c:v>
                </c:pt>
                <c:pt idx="8736">
                  <c:v>1.5788152447755853E-2</c:v>
                </c:pt>
                <c:pt idx="8737">
                  <c:v>1.0809720707074517E-2</c:v>
                </c:pt>
                <c:pt idx="8738">
                  <c:v>8.6686597181732383E-3</c:v>
                </c:pt>
                <c:pt idx="8739">
                  <c:v>2.3083620184923734E-3</c:v>
                </c:pt>
                <c:pt idx="8740">
                  <c:v>1.6791908235110863E-2</c:v>
                </c:pt>
                <c:pt idx="8741">
                  <c:v>1.1266032239793597E-2</c:v>
                </c:pt>
                <c:pt idx="8742">
                  <c:v>1.8758184845801298E-2</c:v>
                </c:pt>
                <c:pt idx="8743">
                  <c:v>1.5286659085387679E-2</c:v>
                </c:pt>
                <c:pt idx="8744">
                  <c:v>6.8319453646004166E-3</c:v>
                </c:pt>
                <c:pt idx="8745">
                  <c:v>4.5383268638475062E-3</c:v>
                </c:pt>
                <c:pt idx="8746">
                  <c:v>2.8708859935475083E-3</c:v>
                </c:pt>
                <c:pt idx="8747">
                  <c:v>2.7707514293728629E-3</c:v>
                </c:pt>
                <c:pt idx="8748">
                  <c:v>1.7426622090779447E-3</c:v>
                </c:pt>
                <c:pt idx="8749">
                  <c:v>1.4592958353067714E-2</c:v>
                </c:pt>
                <c:pt idx="8750">
                  <c:v>1.1955586650528465E-2</c:v>
                </c:pt>
                <c:pt idx="8751">
                  <c:v>9.1677251731854034E-3</c:v>
                </c:pt>
                <c:pt idx="8752">
                  <c:v>1.0996915694080529E-2</c:v>
                </c:pt>
                <c:pt idx="8753">
                  <c:v>1.7425669878644166E-2</c:v>
                </c:pt>
                <c:pt idx="8754">
                  <c:v>1.0749881036086345E-2</c:v>
                </c:pt>
                <c:pt idx="8755">
                  <c:v>1.2264253752214425E-2</c:v>
                </c:pt>
                <c:pt idx="8756">
                  <c:v>5.169741947064624E-3</c:v>
                </c:pt>
                <c:pt idx="8757">
                  <c:v>1.5876190444871135E-2</c:v>
                </c:pt>
                <c:pt idx="8758">
                  <c:v>2.3759222649370963E-2</c:v>
                </c:pt>
                <c:pt idx="8759">
                  <c:v>6.5188728058010815E-3</c:v>
                </c:pt>
                <c:pt idx="8760">
                  <c:v>8.7567031612836646E-3</c:v>
                </c:pt>
                <c:pt idx="8761">
                  <c:v>6.7934276754025016E-3</c:v>
                </c:pt>
                <c:pt idx="8762">
                  <c:v>1.4114989385768873E-2</c:v>
                </c:pt>
                <c:pt idx="8763">
                  <c:v>1.4606410257323892E-2</c:v>
                </c:pt>
                <c:pt idx="8764">
                  <c:v>1.9683679819993811E-2</c:v>
                </c:pt>
                <c:pt idx="8765">
                  <c:v>1.1163808154427678E-2</c:v>
                </c:pt>
                <c:pt idx="8766">
                  <c:v>1.0228368677097938E-2</c:v>
                </c:pt>
                <c:pt idx="8767">
                  <c:v>5.7116595022316209E-3</c:v>
                </c:pt>
                <c:pt idx="8768">
                  <c:v>1.0843345212817969E-2</c:v>
                </c:pt>
                <c:pt idx="8769">
                  <c:v>2.3995795064209759E-2</c:v>
                </c:pt>
                <c:pt idx="8770">
                  <c:v>1.1870032989881438E-2</c:v>
                </c:pt>
                <c:pt idx="8771">
                  <c:v>1.1423034506937525E-2</c:v>
                </c:pt>
                <c:pt idx="8772">
                  <c:v>6.7565149884018785E-3</c:v>
                </c:pt>
                <c:pt idx="8773">
                  <c:v>5.6936375231177432E-3</c:v>
                </c:pt>
                <c:pt idx="8774">
                  <c:v>1.3906960430422499E-2</c:v>
                </c:pt>
                <c:pt idx="8775">
                  <c:v>8.5333507394011587E-3</c:v>
                </c:pt>
                <c:pt idx="8776">
                  <c:v>2.2223610545521185E-2</c:v>
                </c:pt>
                <c:pt idx="8777">
                  <c:v>1.5679614880605562E-2</c:v>
                </c:pt>
                <c:pt idx="8778">
                  <c:v>9.0883917137576549E-3</c:v>
                </c:pt>
                <c:pt idx="8779">
                  <c:v>6.6564866787142719E-3</c:v>
                </c:pt>
                <c:pt idx="8780">
                  <c:v>1.6892444141197064E-2</c:v>
                </c:pt>
                <c:pt idx="8781">
                  <c:v>3.3388987671892499E-3</c:v>
                </c:pt>
                <c:pt idx="8782">
                  <c:v>1.206065729220061E-2</c:v>
                </c:pt>
                <c:pt idx="8783">
                  <c:v>1.1930032335672081E-2</c:v>
                </c:pt>
                <c:pt idx="8784">
                  <c:v>1.3900045340447156E-2</c:v>
                </c:pt>
                <c:pt idx="8785">
                  <c:v>6.9636222411027819E-3</c:v>
                </c:pt>
                <c:pt idx="8786">
                  <c:v>4.0158362227645742E-3</c:v>
                </c:pt>
                <c:pt idx="8787">
                  <c:v>7.1994358926229839E-3</c:v>
                </c:pt>
                <c:pt idx="8788">
                  <c:v>1.0283925454173046E-2</c:v>
                </c:pt>
                <c:pt idx="8789">
                  <c:v>9.1231640865470313E-3</c:v>
                </c:pt>
                <c:pt idx="8790">
                  <c:v>1.0986034140321489E-2</c:v>
                </c:pt>
                <c:pt idx="8791">
                  <c:v>1.9489905787740583E-2</c:v>
                </c:pt>
                <c:pt idx="8792">
                  <c:v>9.3604190874539087E-3</c:v>
                </c:pt>
                <c:pt idx="8793">
                  <c:v>9.0153641551994953E-3</c:v>
                </c:pt>
                <c:pt idx="8794">
                  <c:v>1.18676818385398E-2</c:v>
                </c:pt>
                <c:pt idx="8795">
                  <c:v>8.9676317786997022E-3</c:v>
                </c:pt>
                <c:pt idx="8796">
                  <c:v>7.481769840851896E-3</c:v>
                </c:pt>
                <c:pt idx="8797">
                  <c:v>8.6009553885710854E-3</c:v>
                </c:pt>
                <c:pt idx="8798">
                  <c:v>1.5718077410822571E-2</c:v>
                </c:pt>
                <c:pt idx="8799">
                  <c:v>1.2368567285941667E-2</c:v>
                </c:pt>
                <c:pt idx="8800">
                  <c:v>6.4865971360503821E-3</c:v>
                </c:pt>
                <c:pt idx="8801">
                  <c:v>6.0872609761913133E-3</c:v>
                </c:pt>
                <c:pt idx="8802">
                  <c:v>2.3508868878286189E-2</c:v>
                </c:pt>
                <c:pt idx="8803">
                  <c:v>2.6388574965610975E-2</c:v>
                </c:pt>
                <c:pt idx="8804">
                  <c:v>5.0303924227088792E-2</c:v>
                </c:pt>
                <c:pt idx="8805">
                  <c:v>6.8301303524185508E-2</c:v>
                </c:pt>
                <c:pt idx="8806">
                  <c:v>1.7724371761988194E-2</c:v>
                </c:pt>
                <c:pt idx="8807">
                  <c:v>9.9832904919851667E-3</c:v>
                </c:pt>
                <c:pt idx="8808">
                  <c:v>2.1399898242799677E-2</c:v>
                </c:pt>
                <c:pt idx="8809">
                  <c:v>8.9237193192252783E-3</c:v>
                </c:pt>
                <c:pt idx="8810">
                  <c:v>8.841713810946443E-3</c:v>
                </c:pt>
                <c:pt idx="8811">
                  <c:v>9.2935704760716883E-3</c:v>
                </c:pt>
                <c:pt idx="8812">
                  <c:v>7.7775401505246859E-3</c:v>
                </c:pt>
                <c:pt idx="8813">
                  <c:v>7.4909740142562742E-3</c:v>
                </c:pt>
                <c:pt idx="8814">
                  <c:v>1.031714548037539E-2</c:v>
                </c:pt>
                <c:pt idx="8815">
                  <c:v>3.9585765473551362E-3</c:v>
                </c:pt>
                <c:pt idx="8816">
                  <c:v>1.4693232112272752E-2</c:v>
                </c:pt>
                <c:pt idx="8817">
                  <c:v>6.0886297603473692E-3</c:v>
                </c:pt>
                <c:pt idx="8818">
                  <c:v>6.4510020014670365E-3</c:v>
                </c:pt>
                <c:pt idx="8819">
                  <c:v>5.6873983577934396E-3</c:v>
                </c:pt>
                <c:pt idx="8820">
                  <c:v>1.164231278257432E-2</c:v>
                </c:pt>
                <c:pt idx="8821">
                  <c:v>2.1200316566257611E-2</c:v>
                </c:pt>
                <c:pt idx="8822">
                  <c:v>1.3521521490385843E-2</c:v>
                </c:pt>
                <c:pt idx="8823">
                  <c:v>2.7377880984292215E-3</c:v>
                </c:pt>
                <c:pt idx="8824">
                  <c:v>9.8768154004881918E-3</c:v>
                </c:pt>
                <c:pt idx="8825">
                  <c:v>3.1318686261810978E-3</c:v>
                </c:pt>
                <c:pt idx="8826">
                  <c:v>8.7810398210992745E-3</c:v>
                </c:pt>
                <c:pt idx="8827">
                  <c:v>3.7201460516230254E-3</c:v>
                </c:pt>
                <c:pt idx="8828">
                  <c:v>1.6359587429850806E-2</c:v>
                </c:pt>
                <c:pt idx="8829">
                  <c:v>1.4841240822986986E-2</c:v>
                </c:pt>
                <c:pt idx="8830">
                  <c:v>1.0549800027890473E-2</c:v>
                </c:pt>
                <c:pt idx="8831">
                  <c:v>9.7026856512665866E-3</c:v>
                </c:pt>
                <c:pt idx="8832">
                  <c:v>3.9714960854300152E-3</c:v>
                </c:pt>
                <c:pt idx="8833">
                  <c:v>1.4528795661032174E-2</c:v>
                </c:pt>
                <c:pt idx="8834">
                  <c:v>1.3141411196400696E-2</c:v>
                </c:pt>
                <c:pt idx="8835">
                  <c:v>1.7122173024029234E-2</c:v>
                </c:pt>
                <c:pt idx="8836">
                  <c:v>2.163495806336841E-2</c:v>
                </c:pt>
                <c:pt idx="8837">
                  <c:v>1.5283175590827754E-2</c:v>
                </c:pt>
                <c:pt idx="8838">
                  <c:v>9.6650097627426299E-3</c:v>
                </c:pt>
                <c:pt idx="8839">
                  <c:v>4.2165193058471533E-3</c:v>
                </c:pt>
                <c:pt idx="8840">
                  <c:v>1.1530842902336318E-2</c:v>
                </c:pt>
                <c:pt idx="8841">
                  <c:v>8.1401669711610794E-3</c:v>
                </c:pt>
                <c:pt idx="8842">
                  <c:v>5.2945121408396554E-3</c:v>
                </c:pt>
                <c:pt idx="8843">
                  <c:v>1.4623085255324013E-2</c:v>
                </c:pt>
                <c:pt idx="8844">
                  <c:v>1.7364596571008157E-2</c:v>
                </c:pt>
                <c:pt idx="8845">
                  <c:v>1.3032835267190035E-2</c:v>
                </c:pt>
                <c:pt idx="8846">
                  <c:v>4.1900860338384216E-3</c:v>
                </c:pt>
                <c:pt idx="8847">
                  <c:v>6.9742921233318421E-3</c:v>
                </c:pt>
                <c:pt idx="8848">
                  <c:v>1.1683230187943535E-2</c:v>
                </c:pt>
                <c:pt idx="8849">
                  <c:v>7.7116256539091332E-3</c:v>
                </c:pt>
                <c:pt idx="8850">
                  <c:v>1.197171646111138E-2</c:v>
                </c:pt>
                <c:pt idx="8851">
                  <c:v>1.4176492199789583E-2</c:v>
                </c:pt>
                <c:pt idx="8852">
                  <c:v>1.5429990401400992E-2</c:v>
                </c:pt>
                <c:pt idx="8853">
                  <c:v>3.0485543955285407E-3</c:v>
                </c:pt>
                <c:pt idx="8854">
                  <c:v>1.1091456302984732E-2</c:v>
                </c:pt>
                <c:pt idx="8855">
                  <c:v>1.1554868826367897E-2</c:v>
                </c:pt>
                <c:pt idx="8856">
                  <c:v>2.6011615418782591E-3</c:v>
                </c:pt>
                <c:pt idx="8857">
                  <c:v>3.6303870648623452E-3</c:v>
                </c:pt>
                <c:pt idx="8858">
                  <c:v>7.4813606192818891E-3</c:v>
                </c:pt>
                <c:pt idx="8859">
                  <c:v>1.7688469853209589E-3</c:v>
                </c:pt>
                <c:pt idx="8860">
                  <c:v>1.0489330972602432E-2</c:v>
                </c:pt>
                <c:pt idx="8861">
                  <c:v>1.3136322894661413E-2</c:v>
                </c:pt>
                <c:pt idx="8862">
                  <c:v>1.3494317412549169E-2</c:v>
                </c:pt>
                <c:pt idx="8863">
                  <c:v>6.3508254387349807E-3</c:v>
                </c:pt>
                <c:pt idx="8864">
                  <c:v>1.4658905977206059E-2</c:v>
                </c:pt>
                <c:pt idx="8865">
                  <c:v>5.3204155131708437E-3</c:v>
                </c:pt>
                <c:pt idx="8866">
                  <c:v>1.3573977421132248E-2</c:v>
                </c:pt>
                <c:pt idx="8867">
                  <c:v>8.9636656540037687E-3</c:v>
                </c:pt>
                <c:pt idx="8868">
                  <c:v>1.3376916249652437E-2</c:v>
                </c:pt>
                <c:pt idx="8869">
                  <c:v>1.0770178461018189E-2</c:v>
                </c:pt>
                <c:pt idx="8870">
                  <c:v>5.9244859215261654E-3</c:v>
                </c:pt>
                <c:pt idx="8871">
                  <c:v>3.6377945450992888E-3</c:v>
                </c:pt>
                <c:pt idx="8872">
                  <c:v>1.4193686077904709E-2</c:v>
                </c:pt>
                <c:pt idx="8873">
                  <c:v>2.0889325242113986E-3</c:v>
                </c:pt>
                <c:pt idx="8874">
                  <c:v>8.7901537641591667E-3</c:v>
                </c:pt>
                <c:pt idx="8875">
                  <c:v>5.3833223489490965E-3</c:v>
                </c:pt>
                <c:pt idx="8876">
                  <c:v>1.0070481418874138E-2</c:v>
                </c:pt>
                <c:pt idx="8877">
                  <c:v>3.3761078747813712E-3</c:v>
                </c:pt>
                <c:pt idx="8878">
                  <c:v>7.8400195237566545E-3</c:v>
                </c:pt>
                <c:pt idx="8879">
                  <c:v>6.9619100031579209E-3</c:v>
                </c:pt>
                <c:pt idx="8880">
                  <c:v>1.1105174028498019E-2</c:v>
                </c:pt>
                <c:pt idx="8881">
                  <c:v>6.0591406951483165E-4</c:v>
                </c:pt>
                <c:pt idx="8882">
                  <c:v>1.5289566730707357E-2</c:v>
                </c:pt>
                <c:pt idx="8883">
                  <c:v>1.1822742563210921E-2</c:v>
                </c:pt>
                <c:pt idx="8884">
                  <c:v>1.0216899696891109E-2</c:v>
                </c:pt>
                <c:pt idx="8885">
                  <c:v>6.3706344164297032E-3</c:v>
                </c:pt>
                <c:pt idx="8886">
                  <c:v>6.275619700623662E-3</c:v>
                </c:pt>
                <c:pt idx="8887">
                  <c:v>6.1660994374138677E-3</c:v>
                </c:pt>
                <c:pt idx="8888">
                  <c:v>3.7684140831415044E-3</c:v>
                </c:pt>
                <c:pt idx="8889">
                  <c:v>3.1774459335830217E-3</c:v>
                </c:pt>
                <c:pt idx="8890">
                  <c:v>1.5351784153820167E-3</c:v>
                </c:pt>
                <c:pt idx="8891">
                  <c:v>6.114822274523154E-3</c:v>
                </c:pt>
                <c:pt idx="8892">
                  <c:v>6.9462946418546497E-3</c:v>
                </c:pt>
                <c:pt idx="8893">
                  <c:v>1.2265532144078762E-2</c:v>
                </c:pt>
                <c:pt idx="8894">
                  <c:v>3.0867424234426442E-3</c:v>
                </c:pt>
                <c:pt idx="8895">
                  <c:v>1.5802059157545498E-2</c:v>
                </c:pt>
                <c:pt idx="8896">
                  <c:v>5.1047786661059203E-3</c:v>
                </c:pt>
                <c:pt idx="8897">
                  <c:v>6.5464048355891209E-3</c:v>
                </c:pt>
                <c:pt idx="8898">
                  <c:v>9.5773206937707078E-3</c:v>
                </c:pt>
                <c:pt idx="8899">
                  <c:v>1.0013393145129747E-2</c:v>
                </c:pt>
                <c:pt idx="8900">
                  <c:v>4.1391723345308986E-3</c:v>
                </c:pt>
                <c:pt idx="8901">
                  <c:v>8.0597424739964462E-3</c:v>
                </c:pt>
                <c:pt idx="8902">
                  <c:v>1.3681840172584151E-2</c:v>
                </c:pt>
                <c:pt idx="8903">
                  <c:v>1.5277363033169998E-2</c:v>
                </c:pt>
                <c:pt idx="8904">
                  <c:v>6.3031069859079631E-3</c:v>
                </c:pt>
                <c:pt idx="8905">
                  <c:v>4.0046994535473607E-3</c:v>
                </c:pt>
                <c:pt idx="8906">
                  <c:v>5.0785792145437887E-3</c:v>
                </c:pt>
                <c:pt idx="8907">
                  <c:v>1.114537286949367E-2</c:v>
                </c:pt>
                <c:pt idx="8908">
                  <c:v>1.6676170053942545E-2</c:v>
                </c:pt>
                <c:pt idx="8909">
                  <c:v>8.6503363732968568E-3</c:v>
                </c:pt>
                <c:pt idx="8910">
                  <c:v>9.0775872987444248E-3</c:v>
                </c:pt>
                <c:pt idx="8911">
                  <c:v>5.1558112748359003E-3</c:v>
                </c:pt>
                <c:pt idx="8912">
                  <c:v>2.6460435176944141E-3</c:v>
                </c:pt>
                <c:pt idx="8913">
                  <c:v>2.8785522869471951E-3</c:v>
                </c:pt>
                <c:pt idx="8914">
                  <c:v>4.1801306162489258E-3</c:v>
                </c:pt>
                <c:pt idx="8915">
                  <c:v>1.615003642646411E-2</c:v>
                </c:pt>
                <c:pt idx="8916">
                  <c:v>1.0474875428171229E-2</c:v>
                </c:pt>
                <c:pt idx="8917">
                  <c:v>6.3037348903213974E-3</c:v>
                </c:pt>
                <c:pt idx="8918">
                  <c:v>1.0310976831297431E-2</c:v>
                </c:pt>
                <c:pt idx="8919">
                  <c:v>1.2732545059561019E-2</c:v>
                </c:pt>
                <c:pt idx="8920">
                  <c:v>8.8634350018779312E-3</c:v>
                </c:pt>
                <c:pt idx="8921">
                  <c:v>5.4731841736331268E-3</c:v>
                </c:pt>
                <c:pt idx="8922">
                  <c:v>4.8814809394627937E-3</c:v>
                </c:pt>
                <c:pt idx="8923">
                  <c:v>4.9979110453335831E-3</c:v>
                </c:pt>
                <c:pt idx="8924">
                  <c:v>9.8675083251521956E-3</c:v>
                </c:pt>
                <c:pt idx="8925">
                  <c:v>8.6774569395892849E-3</c:v>
                </c:pt>
                <c:pt idx="8926">
                  <c:v>1.035479911426351E-2</c:v>
                </c:pt>
                <c:pt idx="8927">
                  <c:v>4.2252116641182625E-3</c:v>
                </c:pt>
                <c:pt idx="8928">
                  <c:v>1.0837819247655034E-2</c:v>
                </c:pt>
                <c:pt idx="8929">
                  <c:v>1.5639049909189736E-2</c:v>
                </c:pt>
                <c:pt idx="8930">
                  <c:v>1.0280142761943823E-2</c:v>
                </c:pt>
                <c:pt idx="8931">
                  <c:v>2.0439385267969935E-2</c:v>
                </c:pt>
                <c:pt idx="8932">
                  <c:v>8.757411111338086E-3</c:v>
                </c:pt>
                <c:pt idx="8933">
                  <c:v>2.2627042989627599E-2</c:v>
                </c:pt>
                <c:pt idx="8934">
                  <c:v>9.6860057361246605E-3</c:v>
                </c:pt>
                <c:pt idx="8935">
                  <c:v>4.7304508418302702E-3</c:v>
                </c:pt>
                <c:pt idx="8936">
                  <c:v>8.3304708857194769E-4</c:v>
                </c:pt>
                <c:pt idx="8937">
                  <c:v>1.030663816613263E-2</c:v>
                </c:pt>
                <c:pt idx="8938">
                  <c:v>2.6227719631034636E-3</c:v>
                </c:pt>
                <c:pt idx="8939">
                  <c:v>3.5653808601187349E-3</c:v>
                </c:pt>
                <c:pt idx="8940">
                  <c:v>7.9689568563459795E-3</c:v>
                </c:pt>
                <c:pt idx="8941">
                  <c:v>6.7726959004338911E-3</c:v>
                </c:pt>
                <c:pt idx="8942">
                  <c:v>1.7413317804405436E-2</c:v>
                </c:pt>
                <c:pt idx="8943">
                  <c:v>5.4123204948401315E-3</c:v>
                </c:pt>
                <c:pt idx="8944">
                  <c:v>1.4052621665643632E-2</c:v>
                </c:pt>
                <c:pt idx="8945">
                  <c:v>4.8336398223270223E-3</c:v>
                </c:pt>
                <c:pt idx="8946">
                  <c:v>1.0472169271336217E-2</c:v>
                </c:pt>
                <c:pt idx="8947">
                  <c:v>7.2130358200874645E-3</c:v>
                </c:pt>
                <c:pt idx="8948">
                  <c:v>1.5188234798437067E-2</c:v>
                </c:pt>
                <c:pt idx="8949">
                  <c:v>7.0400148838923706E-3</c:v>
                </c:pt>
                <c:pt idx="8950">
                  <c:v>9.1634139622112573E-3</c:v>
                </c:pt>
                <c:pt idx="8951">
                  <c:v>2.090956046700701E-2</c:v>
                </c:pt>
                <c:pt idx="8952">
                  <c:v>2.1434368398910733E-2</c:v>
                </c:pt>
                <c:pt idx="8953">
                  <c:v>1.1453042247985655E-2</c:v>
                </c:pt>
                <c:pt idx="8954">
                  <c:v>8.9633781271896262E-3</c:v>
                </c:pt>
                <c:pt idx="8955">
                  <c:v>1.4543586084764975E-3</c:v>
                </c:pt>
                <c:pt idx="8956">
                  <c:v>8.9912850580641836E-3</c:v>
                </c:pt>
                <c:pt idx="8957">
                  <c:v>7.5764122227266317E-3</c:v>
                </c:pt>
                <c:pt idx="8958">
                  <c:v>1.4210670222761164E-2</c:v>
                </c:pt>
                <c:pt idx="8959">
                  <c:v>1.3107723751441704E-2</c:v>
                </c:pt>
                <c:pt idx="8960">
                  <c:v>3.5923780445920248E-3</c:v>
                </c:pt>
                <c:pt idx="8961">
                  <c:v>5.2240110042553233E-3</c:v>
                </c:pt>
                <c:pt idx="8962">
                  <c:v>1.7640617957569262E-3</c:v>
                </c:pt>
                <c:pt idx="8963">
                  <c:v>4.3250455732714316E-3</c:v>
                </c:pt>
                <c:pt idx="8964">
                  <c:v>9.3189904968668715E-3</c:v>
                </c:pt>
                <c:pt idx="8965">
                  <c:v>1.7339876709350211E-2</c:v>
                </c:pt>
                <c:pt idx="8966">
                  <c:v>8.7638328656504776E-3</c:v>
                </c:pt>
                <c:pt idx="8967">
                  <c:v>1.521856225446404E-2</c:v>
                </c:pt>
                <c:pt idx="8968">
                  <c:v>1.1308330882082104E-2</c:v>
                </c:pt>
                <c:pt idx="8969">
                  <c:v>1.5627869909171498E-2</c:v>
                </c:pt>
                <c:pt idx="8970">
                  <c:v>2.5891980553145347E-3</c:v>
                </c:pt>
                <c:pt idx="8971">
                  <c:v>1.0534383683763766E-2</c:v>
                </c:pt>
                <c:pt idx="8972">
                  <c:v>9.6257434001233849E-3</c:v>
                </c:pt>
                <c:pt idx="8973">
                  <c:v>6.3262168961618409E-3</c:v>
                </c:pt>
                <c:pt idx="8974">
                  <c:v>8.9523920086042041E-3</c:v>
                </c:pt>
                <c:pt idx="8975">
                  <c:v>7.5340034947084401E-3</c:v>
                </c:pt>
                <c:pt idx="8976">
                  <c:v>1.2254270644168607E-2</c:v>
                </c:pt>
                <c:pt idx="8977">
                  <c:v>4.0315109290663363E-3</c:v>
                </c:pt>
                <c:pt idx="8978">
                  <c:v>9.5392861029109845E-3</c:v>
                </c:pt>
                <c:pt idx="8979">
                  <c:v>1.3858122729827164E-2</c:v>
                </c:pt>
                <c:pt idx="8980">
                  <c:v>1.3761589034480937E-2</c:v>
                </c:pt>
                <c:pt idx="8981">
                  <c:v>8.8331171960177122E-3</c:v>
                </c:pt>
                <c:pt idx="8982">
                  <c:v>6.0570017909390324E-3</c:v>
                </c:pt>
                <c:pt idx="8983">
                  <c:v>1.1222830025817497E-2</c:v>
                </c:pt>
                <c:pt idx="8984">
                  <c:v>7.16771445885036E-3</c:v>
                </c:pt>
                <c:pt idx="8985">
                  <c:v>7.7736451380079983E-3</c:v>
                </c:pt>
                <c:pt idx="8986">
                  <c:v>5.1345683951254315E-3</c:v>
                </c:pt>
                <c:pt idx="8987">
                  <c:v>5.7673498656796943E-3</c:v>
                </c:pt>
                <c:pt idx="8988">
                  <c:v>4.7401879277657565E-3</c:v>
                </c:pt>
                <c:pt idx="8989">
                  <c:v>9.0266090954905509E-3</c:v>
                </c:pt>
                <c:pt idx="8990">
                  <c:v>8.5827776885144536E-3</c:v>
                </c:pt>
                <c:pt idx="8991">
                  <c:v>9.9456412884724853E-3</c:v>
                </c:pt>
                <c:pt idx="8992">
                  <c:v>1.0544268584666706E-3</c:v>
                </c:pt>
                <c:pt idx="8993">
                  <c:v>7.4062681127305815E-3</c:v>
                </c:pt>
                <c:pt idx="8994">
                  <c:v>1.9317595819312576E-2</c:v>
                </c:pt>
                <c:pt idx="8995">
                  <c:v>1.6174287132484658E-2</c:v>
                </c:pt>
                <c:pt idx="8996">
                  <c:v>3.3732791589861271E-3</c:v>
                </c:pt>
                <c:pt idx="8997">
                  <c:v>9.5781874520524113E-3</c:v>
                </c:pt>
                <c:pt idx="8998">
                  <c:v>3.0045568166559497E-3</c:v>
                </c:pt>
                <c:pt idx="8999">
                  <c:v>1.5767122941987951E-2</c:v>
                </c:pt>
                <c:pt idx="9000">
                  <c:v>1.1790949328614022E-2</c:v>
                </c:pt>
                <c:pt idx="9001">
                  <c:v>1.5296966874776229E-2</c:v>
                </c:pt>
                <c:pt idx="9002">
                  <c:v>1.215300988216551E-2</c:v>
                </c:pt>
                <c:pt idx="9003">
                  <c:v>1.3547292745235881E-2</c:v>
                </c:pt>
                <c:pt idx="9004">
                  <c:v>9.2194964159168537E-3</c:v>
                </c:pt>
                <c:pt idx="9005">
                  <c:v>5.4595159021936417E-3</c:v>
                </c:pt>
                <c:pt idx="9006">
                  <c:v>1.2187028657652513E-2</c:v>
                </c:pt>
                <c:pt idx="9007">
                  <c:v>1.8508795835167662E-2</c:v>
                </c:pt>
                <c:pt idx="9008">
                  <c:v>3.5592785453658328E-2</c:v>
                </c:pt>
                <c:pt idx="9009">
                  <c:v>0.15890590114028993</c:v>
                </c:pt>
                <c:pt idx="9010">
                  <c:v>1.9246935120197789E-2</c:v>
                </c:pt>
                <c:pt idx="9011">
                  <c:v>3.0551431987837278E-2</c:v>
                </c:pt>
                <c:pt idx="9012">
                  <c:v>2.1007719990555767E-2</c:v>
                </c:pt>
                <c:pt idx="9013">
                  <c:v>5.2578901494958526E-3</c:v>
                </c:pt>
                <c:pt idx="9014">
                  <c:v>7.4697723050848805E-3</c:v>
                </c:pt>
                <c:pt idx="9015">
                  <c:v>2.185413653148973E-4</c:v>
                </c:pt>
                <c:pt idx="9016">
                  <c:v>8.7956866396291123E-3</c:v>
                </c:pt>
                <c:pt idx="9017">
                  <c:v>4.0996235758968382E-3</c:v>
                </c:pt>
                <c:pt idx="9018">
                  <c:v>1.2666391232629179E-2</c:v>
                </c:pt>
                <c:pt idx="9019">
                  <c:v>9.3384971365339971E-3</c:v>
                </c:pt>
                <c:pt idx="9020">
                  <c:v>4.3188957641406792E-3</c:v>
                </c:pt>
                <c:pt idx="9021">
                  <c:v>1.5674321302639738E-2</c:v>
                </c:pt>
                <c:pt idx="9022">
                  <c:v>4.4761232648619356E-3</c:v>
                </c:pt>
                <c:pt idx="9023">
                  <c:v>1.2731029552925592E-2</c:v>
                </c:pt>
                <c:pt idx="9024">
                  <c:v>5.6137626438753042E-3</c:v>
                </c:pt>
                <c:pt idx="9025">
                  <c:v>4.0073957834833168E-3</c:v>
                </c:pt>
                <c:pt idx="9026">
                  <c:v>9.1423399732578278E-3</c:v>
                </c:pt>
                <c:pt idx="9027">
                  <c:v>1.7350278923329864E-2</c:v>
                </c:pt>
                <c:pt idx="9028">
                  <c:v>2.244788454903154E-2</c:v>
                </c:pt>
                <c:pt idx="9029">
                  <c:v>1.2020158994932167E-2</c:v>
                </c:pt>
                <c:pt idx="9030">
                  <c:v>1.0777038828203769E-2</c:v>
                </c:pt>
                <c:pt idx="9031">
                  <c:v>1.3640103209507811E-2</c:v>
                </c:pt>
                <c:pt idx="9032">
                  <c:v>5.9867674513456514E-3</c:v>
                </c:pt>
                <c:pt idx="9033">
                  <c:v>1.4106949267782809E-2</c:v>
                </c:pt>
                <c:pt idx="9034">
                  <c:v>1.5841858764702319E-2</c:v>
                </c:pt>
                <c:pt idx="9035">
                  <c:v>5.77837769051745E-3</c:v>
                </c:pt>
                <c:pt idx="9036">
                  <c:v>6.7431661698379042E-3</c:v>
                </c:pt>
                <c:pt idx="9037">
                  <c:v>6.6798087126837581E-3</c:v>
                </c:pt>
                <c:pt idx="9038">
                  <c:v>4.6956694906108648E-3</c:v>
                </c:pt>
                <c:pt idx="9039">
                  <c:v>4.301346956861068E-3</c:v>
                </c:pt>
                <c:pt idx="9040">
                  <c:v>5.7236233600330994E-3</c:v>
                </c:pt>
                <c:pt idx="9041">
                  <c:v>2.6556912057259506E-3</c:v>
                </c:pt>
                <c:pt idx="9042">
                  <c:v>1.2613917821187053E-2</c:v>
                </c:pt>
                <c:pt idx="9043">
                  <c:v>9.5077773326634942E-3</c:v>
                </c:pt>
                <c:pt idx="9044">
                  <c:v>3.3492418286067793E-3</c:v>
                </c:pt>
                <c:pt idx="9045">
                  <c:v>4.908961812605946E-3</c:v>
                </c:pt>
                <c:pt idx="9046">
                  <c:v>1.1743097307703529E-2</c:v>
                </c:pt>
                <c:pt idx="9047">
                  <c:v>6.8169668724691445E-3</c:v>
                </c:pt>
                <c:pt idx="9048">
                  <c:v>8.6564742664769281E-3</c:v>
                </c:pt>
                <c:pt idx="9049">
                  <c:v>4.9315110222502836E-3</c:v>
                </c:pt>
                <c:pt idx="9050">
                  <c:v>1.2772764550838192E-2</c:v>
                </c:pt>
                <c:pt idx="9051">
                  <c:v>8.7585330396922033E-3</c:v>
                </c:pt>
                <c:pt idx="9052">
                  <c:v>1.1775117097761773E-2</c:v>
                </c:pt>
                <c:pt idx="9053">
                  <c:v>3.2946489582979803E-3</c:v>
                </c:pt>
                <c:pt idx="9054">
                  <c:v>1.2222651656395469E-2</c:v>
                </c:pt>
                <c:pt idx="9055">
                  <c:v>1.1328551828173159E-2</c:v>
                </c:pt>
                <c:pt idx="9056">
                  <c:v>1.2468323707262479E-4</c:v>
                </c:pt>
                <c:pt idx="9057">
                  <c:v>1.2796785576650425E-2</c:v>
                </c:pt>
                <c:pt idx="9058">
                  <c:v>1.0680189331163856E-2</c:v>
                </c:pt>
                <c:pt idx="9059">
                  <c:v>1.4709556990207555E-2</c:v>
                </c:pt>
                <c:pt idx="9060">
                  <c:v>1.0718959897921406E-2</c:v>
                </c:pt>
                <c:pt idx="9061">
                  <c:v>1.9375124792074872E-3</c:v>
                </c:pt>
                <c:pt idx="9062">
                  <c:v>2.5762780282256575E-3</c:v>
                </c:pt>
                <c:pt idx="9063">
                  <c:v>6.468871168143449E-3</c:v>
                </c:pt>
                <c:pt idx="9064">
                  <c:v>2.6898891539115627E-3</c:v>
                </c:pt>
                <c:pt idx="9065">
                  <c:v>1.2062328127904191E-2</c:v>
                </c:pt>
                <c:pt idx="9066">
                  <c:v>4.2316555456599087E-3</c:v>
                </c:pt>
                <c:pt idx="9067">
                  <c:v>3.1102635730438566E-3</c:v>
                </c:pt>
                <c:pt idx="9068">
                  <c:v>1.0276007519551504E-2</c:v>
                </c:pt>
                <c:pt idx="9069">
                  <c:v>2.5236755483469299E-3</c:v>
                </c:pt>
                <c:pt idx="9070">
                  <c:v>7.1288270837641049E-3</c:v>
                </c:pt>
                <c:pt idx="9071">
                  <c:v>9.8553812013887597E-3</c:v>
                </c:pt>
                <c:pt idx="9072">
                  <c:v>3.397955972440228E-3</c:v>
                </c:pt>
                <c:pt idx="9073">
                  <c:v>1.6123958966260687E-2</c:v>
                </c:pt>
                <c:pt idx="9074">
                  <c:v>6.1302577616099982E-3</c:v>
                </c:pt>
                <c:pt idx="9075">
                  <c:v>4.0658125189853497E-3</c:v>
                </c:pt>
                <c:pt idx="9076">
                  <c:v>1.5179599744729478E-2</c:v>
                </c:pt>
                <c:pt idx="9077">
                  <c:v>8.2048579110003093E-3</c:v>
                </c:pt>
                <c:pt idx="9078">
                  <c:v>1.2932142853689592E-2</c:v>
                </c:pt>
                <c:pt idx="9079">
                  <c:v>5.104033074901166E-3</c:v>
                </c:pt>
                <c:pt idx="9080">
                  <c:v>4.1242994619031604E-3</c:v>
                </c:pt>
                <c:pt idx="9081">
                  <c:v>5.0809562725401183E-3</c:v>
                </c:pt>
                <c:pt idx="9082">
                  <c:v>1.2746938526089631E-2</c:v>
                </c:pt>
                <c:pt idx="9083">
                  <c:v>6.2769263763211604E-3</c:v>
                </c:pt>
                <c:pt idx="9084">
                  <c:v>1.1669439417627846E-2</c:v>
                </c:pt>
                <c:pt idx="9085">
                  <c:v>1.0456971880627481E-2</c:v>
                </c:pt>
                <c:pt idx="9086">
                  <c:v>6.9812928212721059E-3</c:v>
                </c:pt>
                <c:pt idx="9087">
                  <c:v>5.3254388696633501E-3</c:v>
                </c:pt>
                <c:pt idx="9088">
                  <c:v>7.6593383311605416E-3</c:v>
                </c:pt>
                <c:pt idx="9089">
                  <c:v>8.3848962040282953E-3</c:v>
                </c:pt>
                <c:pt idx="9090">
                  <c:v>1.2482217030286678E-2</c:v>
                </c:pt>
                <c:pt idx="9091">
                  <c:v>9.8367676865360708E-3</c:v>
                </c:pt>
                <c:pt idx="9092">
                  <c:v>2.6791510356391495E-3</c:v>
                </c:pt>
                <c:pt idx="9093">
                  <c:v>3.8082419142295978E-3</c:v>
                </c:pt>
                <c:pt idx="9094">
                  <c:v>6.2260470084068058E-3</c:v>
                </c:pt>
                <c:pt idx="9095">
                  <c:v>1.4797436554337826E-2</c:v>
                </c:pt>
                <c:pt idx="9096">
                  <c:v>1.0024537435524577E-2</c:v>
                </c:pt>
                <c:pt idx="9097">
                  <c:v>8.0540714725636335E-3</c:v>
                </c:pt>
                <c:pt idx="9098">
                  <c:v>1.4196702983507045E-2</c:v>
                </c:pt>
                <c:pt idx="9099">
                  <c:v>1.5269049768576959E-2</c:v>
                </c:pt>
                <c:pt idx="9100">
                  <c:v>9.7262861350374454E-3</c:v>
                </c:pt>
                <c:pt idx="9101">
                  <c:v>4.1246144551095815E-3</c:v>
                </c:pt>
                <c:pt idx="9102">
                  <c:v>2.2218267180515944E-3</c:v>
                </c:pt>
                <c:pt idx="9103">
                  <c:v>9.0773096932400491E-3</c:v>
                </c:pt>
                <c:pt idx="9104">
                  <c:v>5.2307667143444243E-3</c:v>
                </c:pt>
                <c:pt idx="9105">
                  <c:v>6.9276056569185793E-3</c:v>
                </c:pt>
                <c:pt idx="9106">
                  <c:v>3.8668584662087404E-3</c:v>
                </c:pt>
                <c:pt idx="9107">
                  <c:v>4.4672353999574387E-3</c:v>
                </c:pt>
                <c:pt idx="9108">
                  <c:v>6.498224633628303E-3</c:v>
                </c:pt>
                <c:pt idx="9109">
                  <c:v>6.9605788120107098E-3</c:v>
                </c:pt>
                <c:pt idx="9110">
                  <c:v>7.0195996877409237E-3</c:v>
                </c:pt>
                <c:pt idx="9111">
                  <c:v>1.2416945054776238E-2</c:v>
                </c:pt>
                <c:pt idx="9112">
                  <c:v>2.6786708468816253E-3</c:v>
                </c:pt>
                <c:pt idx="9113">
                  <c:v>5.7185737880650778E-3</c:v>
                </c:pt>
                <c:pt idx="9114">
                  <c:v>6.8134627083236612E-3</c:v>
                </c:pt>
                <c:pt idx="9115">
                  <c:v>6.9894294220670516E-3</c:v>
                </c:pt>
                <c:pt idx="9116">
                  <c:v>7.5618537755007993E-3</c:v>
                </c:pt>
                <c:pt idx="9117">
                  <c:v>9.195986113882627E-3</c:v>
                </c:pt>
                <c:pt idx="9118">
                  <c:v>6.5902404672018326E-3</c:v>
                </c:pt>
                <c:pt idx="9119">
                  <c:v>5.7638232237645628E-3</c:v>
                </c:pt>
                <c:pt idx="9120">
                  <c:v>1.3580305864331838E-2</c:v>
                </c:pt>
                <c:pt idx="9121">
                  <c:v>5.2754886340567334E-3</c:v>
                </c:pt>
                <c:pt idx="9122">
                  <c:v>6.1690497029963289E-3</c:v>
                </c:pt>
                <c:pt idx="9123">
                  <c:v>8.6294919821959734E-3</c:v>
                </c:pt>
                <c:pt idx="9124">
                  <c:v>1.0593391760809255E-2</c:v>
                </c:pt>
                <c:pt idx="9125">
                  <c:v>5.2520479297636065E-3</c:v>
                </c:pt>
                <c:pt idx="9126">
                  <c:v>1.1013053854304804E-2</c:v>
                </c:pt>
                <c:pt idx="9127">
                  <c:v>4.2330917499789353E-3</c:v>
                </c:pt>
                <c:pt idx="9128">
                  <c:v>5.4802417628041153E-3</c:v>
                </c:pt>
                <c:pt idx="9129">
                  <c:v>2.9605893771244905E-3</c:v>
                </c:pt>
                <c:pt idx="9130">
                  <c:v>1.5700551596370141E-2</c:v>
                </c:pt>
                <c:pt idx="9131">
                  <c:v>6.0559898383030775E-3</c:v>
                </c:pt>
                <c:pt idx="9132">
                  <c:v>1.0525306045702515E-2</c:v>
                </c:pt>
                <c:pt idx="9133">
                  <c:v>1.1765245736468571E-2</c:v>
                </c:pt>
                <c:pt idx="9134">
                  <c:v>6.3263687557404292E-3</c:v>
                </c:pt>
                <c:pt idx="9135">
                  <c:v>7.8450414823009913E-3</c:v>
                </c:pt>
                <c:pt idx="9136">
                  <c:v>8.381622049612892E-3</c:v>
                </c:pt>
                <c:pt idx="9137">
                  <c:v>1.5083088611601184E-2</c:v>
                </c:pt>
                <c:pt idx="9138">
                  <c:v>1.3445871525363667E-2</c:v>
                </c:pt>
                <c:pt idx="9139">
                  <c:v>5.5622640684854351E-3</c:v>
                </c:pt>
                <c:pt idx="9140">
                  <c:v>1.5884041319336767E-2</c:v>
                </c:pt>
                <c:pt idx="9141">
                  <c:v>5.6676910367812021E-3</c:v>
                </c:pt>
                <c:pt idx="9142">
                  <c:v>9.9044607252230556E-3</c:v>
                </c:pt>
                <c:pt idx="9143">
                  <c:v>8.4434703415457741E-3</c:v>
                </c:pt>
                <c:pt idx="9144">
                  <c:v>5.7248165065192681E-3</c:v>
                </c:pt>
                <c:pt idx="9145">
                  <c:v>1.0677535525554763E-2</c:v>
                </c:pt>
                <c:pt idx="9146">
                  <c:v>8.1481478707122572E-3</c:v>
                </c:pt>
                <c:pt idx="9147">
                  <c:v>6.8251259062926967E-3</c:v>
                </c:pt>
                <c:pt idx="9148">
                  <c:v>1.6917762019415014E-2</c:v>
                </c:pt>
                <c:pt idx="9149">
                  <c:v>1.0960401257507212E-2</c:v>
                </c:pt>
                <c:pt idx="9150">
                  <c:v>8.1336123516391849E-3</c:v>
                </c:pt>
                <c:pt idx="9151">
                  <c:v>9.9092833351006309E-3</c:v>
                </c:pt>
                <c:pt idx="9152">
                  <c:v>4.87438223545676E-3</c:v>
                </c:pt>
                <c:pt idx="9153">
                  <c:v>8.0815432746661198E-3</c:v>
                </c:pt>
                <c:pt idx="9154">
                  <c:v>1.0632596137603196E-2</c:v>
                </c:pt>
                <c:pt idx="9155">
                  <c:v>6.065937244766598E-3</c:v>
                </c:pt>
                <c:pt idx="9156">
                  <c:v>4.5511810564670832E-3</c:v>
                </c:pt>
                <c:pt idx="9157">
                  <c:v>1.1904025627724746E-2</c:v>
                </c:pt>
                <c:pt idx="9158">
                  <c:v>7.1038698419413687E-3</c:v>
                </c:pt>
                <c:pt idx="9159">
                  <c:v>7.3375127894177994E-3</c:v>
                </c:pt>
                <c:pt idx="9160">
                  <c:v>1.0851552552444263E-2</c:v>
                </c:pt>
                <c:pt idx="9161">
                  <c:v>1.1082858459988283E-2</c:v>
                </c:pt>
                <c:pt idx="9162">
                  <c:v>6.1663414551840776E-3</c:v>
                </c:pt>
                <c:pt idx="9163">
                  <c:v>9.4843634930883366E-3</c:v>
                </c:pt>
                <c:pt idx="9164">
                  <c:v>1.3333904927588482E-2</c:v>
                </c:pt>
                <c:pt idx="9165">
                  <c:v>4.3173785180677564E-3</c:v>
                </c:pt>
                <c:pt idx="9166">
                  <c:v>7.7508389552796032E-3</c:v>
                </c:pt>
                <c:pt idx="9167">
                  <c:v>1.5482955771219128E-2</c:v>
                </c:pt>
                <c:pt idx="9168">
                  <c:v>6.1818599323624395E-3</c:v>
                </c:pt>
                <c:pt idx="9169">
                  <c:v>8.6686771252459955E-3</c:v>
                </c:pt>
                <c:pt idx="9170">
                  <c:v>3.4631259665539771E-3</c:v>
                </c:pt>
                <c:pt idx="9171">
                  <c:v>5.6079725187386277E-3</c:v>
                </c:pt>
                <c:pt idx="9172">
                  <c:v>4.8848512159780141E-3</c:v>
                </c:pt>
                <c:pt idx="9173">
                  <c:v>6.0396116938821491E-3</c:v>
                </c:pt>
                <c:pt idx="9174">
                  <c:v>5.9892782110924888E-3</c:v>
                </c:pt>
                <c:pt idx="9175">
                  <c:v>1.0613931621736987E-2</c:v>
                </c:pt>
                <c:pt idx="9176">
                  <c:v>7.0388009064451269E-3</c:v>
                </c:pt>
                <c:pt idx="9177">
                  <c:v>6.3274468461525383E-3</c:v>
                </c:pt>
                <c:pt idx="9178">
                  <c:v>4.4936615300092686E-3</c:v>
                </c:pt>
                <c:pt idx="9179">
                  <c:v>3.807222734588707E-3</c:v>
                </c:pt>
                <c:pt idx="9180">
                  <c:v>4.7103721094280153E-3</c:v>
                </c:pt>
                <c:pt idx="9181">
                  <c:v>7.0048717141091166E-3</c:v>
                </c:pt>
                <c:pt idx="9182">
                  <c:v>8.704643872476445E-3</c:v>
                </c:pt>
                <c:pt idx="9183">
                  <c:v>4.7220855412973819E-3</c:v>
                </c:pt>
                <c:pt idx="9184">
                  <c:v>7.3372320208018168E-3</c:v>
                </c:pt>
                <c:pt idx="9185">
                  <c:v>9.3980814985056629E-3</c:v>
                </c:pt>
                <c:pt idx="9186">
                  <c:v>5.3989004997540531E-3</c:v>
                </c:pt>
                <c:pt idx="9187">
                  <c:v>8.3774050972171329E-3</c:v>
                </c:pt>
                <c:pt idx="9188">
                  <c:v>9.776196631502674E-3</c:v>
                </c:pt>
                <c:pt idx="9189">
                  <c:v>8.052284464580825E-3</c:v>
                </c:pt>
                <c:pt idx="9190">
                  <c:v>1.1590527954240901E-2</c:v>
                </c:pt>
                <c:pt idx="9191">
                  <c:v>1.3182844201500555E-2</c:v>
                </c:pt>
                <c:pt idx="9192">
                  <c:v>4.8815435182825075E-3</c:v>
                </c:pt>
                <c:pt idx="9193">
                  <c:v>1.9340143997925116E-3</c:v>
                </c:pt>
                <c:pt idx="9194">
                  <c:v>1.1006422906185247E-2</c:v>
                </c:pt>
                <c:pt idx="9195">
                  <c:v>8.7903792796680206E-3</c:v>
                </c:pt>
                <c:pt idx="9196">
                  <c:v>1.7092834305351971E-2</c:v>
                </c:pt>
                <c:pt idx="9197">
                  <c:v>4.8976910280557088E-3</c:v>
                </c:pt>
                <c:pt idx="9198">
                  <c:v>8.3650244107861937E-3</c:v>
                </c:pt>
                <c:pt idx="9199">
                  <c:v>3.032566844878183E-3</c:v>
                </c:pt>
                <c:pt idx="9200">
                  <c:v>1.4186144772512975E-2</c:v>
                </c:pt>
                <c:pt idx="9201">
                  <c:v>1.2455828919976679E-2</c:v>
                </c:pt>
                <c:pt idx="9202">
                  <c:v>1.3484409520640492E-2</c:v>
                </c:pt>
                <c:pt idx="9203">
                  <c:v>7.910191161463194E-3</c:v>
                </c:pt>
                <c:pt idx="9204">
                  <c:v>2.2667568546206056E-3</c:v>
                </c:pt>
                <c:pt idx="9205">
                  <c:v>1.0152007701993981E-2</c:v>
                </c:pt>
                <c:pt idx="9206">
                  <c:v>1.0157965150672264E-2</c:v>
                </c:pt>
                <c:pt idx="9207">
                  <c:v>1.2207843534962761E-2</c:v>
                </c:pt>
                <c:pt idx="9208">
                  <c:v>9.8561756548664614E-3</c:v>
                </c:pt>
                <c:pt idx="9209">
                  <c:v>2.9244499462357581E-3</c:v>
                </c:pt>
                <c:pt idx="9210">
                  <c:v>1.7097134016803003E-2</c:v>
                </c:pt>
                <c:pt idx="9211">
                  <c:v>6.4334869086024949E-3</c:v>
                </c:pt>
                <c:pt idx="9212">
                  <c:v>1.6389975930528995E-2</c:v>
                </c:pt>
                <c:pt idx="9213">
                  <c:v>4.0591339486394436E-2</c:v>
                </c:pt>
                <c:pt idx="9214">
                  <c:v>0.25171201157536188</c:v>
                </c:pt>
                <c:pt idx="9215">
                  <c:v>4.3028590053707114E-2</c:v>
                </c:pt>
                <c:pt idx="9216">
                  <c:v>2.8714103118306251E-2</c:v>
                </c:pt>
                <c:pt idx="9217">
                  <c:v>1.8604669226252337E-2</c:v>
                </c:pt>
                <c:pt idx="9218">
                  <c:v>7.2814999623254783E-3</c:v>
                </c:pt>
                <c:pt idx="9219">
                  <c:v>3.7876882055460871E-3</c:v>
                </c:pt>
                <c:pt idx="9220">
                  <c:v>6.9501956078052594E-3</c:v>
                </c:pt>
                <c:pt idx="9221">
                  <c:v>6.870177542140447E-3</c:v>
                </c:pt>
                <c:pt idx="9222">
                  <c:v>2.9903266234725528E-3</c:v>
                </c:pt>
                <c:pt idx="9223">
                  <c:v>4.8806950092567828E-3</c:v>
                </c:pt>
                <c:pt idx="9224">
                  <c:v>1.7293215578525773E-2</c:v>
                </c:pt>
                <c:pt idx="9225">
                  <c:v>6.1405577205433035E-3</c:v>
                </c:pt>
                <c:pt idx="9226">
                  <c:v>1.0524845226349651E-2</c:v>
                </c:pt>
                <c:pt idx="9227">
                  <c:v>3.624141180005883E-3</c:v>
                </c:pt>
                <c:pt idx="9228">
                  <c:v>1.1059424427891965E-2</c:v>
                </c:pt>
                <c:pt idx="9229">
                  <c:v>7.9998591122008716E-3</c:v>
                </c:pt>
                <c:pt idx="9230">
                  <c:v>5.5547015237338493E-3</c:v>
                </c:pt>
                <c:pt idx="9231">
                  <c:v>3.2722273179221963E-3</c:v>
                </c:pt>
                <c:pt idx="9232">
                  <c:v>2.934169182093225E-3</c:v>
                </c:pt>
                <c:pt idx="9233">
                  <c:v>5.6113285640726615E-3</c:v>
                </c:pt>
                <c:pt idx="9234">
                  <c:v>1.0164957333966789E-2</c:v>
                </c:pt>
                <c:pt idx="9235">
                  <c:v>7.4021435838420883E-3</c:v>
                </c:pt>
                <c:pt idx="9236">
                  <c:v>4.9909465919918041E-3</c:v>
                </c:pt>
                <c:pt idx="9237">
                  <c:v>1.2299210523936586E-3</c:v>
                </c:pt>
                <c:pt idx="9238">
                  <c:v>3.6604986476047683E-3</c:v>
                </c:pt>
                <c:pt idx="9239">
                  <c:v>1.0059824752564277E-2</c:v>
                </c:pt>
                <c:pt idx="9240">
                  <c:v>2.2127762339948106E-3</c:v>
                </c:pt>
                <c:pt idx="9241">
                  <c:v>7.2002125247178006E-3</c:v>
                </c:pt>
                <c:pt idx="9242">
                  <c:v>9.2803088542229434E-3</c:v>
                </c:pt>
                <c:pt idx="9243">
                  <c:v>5.1302073968885892E-3</c:v>
                </c:pt>
                <c:pt idx="9244">
                  <c:v>3.4838493230358813E-3</c:v>
                </c:pt>
                <c:pt idx="9245">
                  <c:v>8.6508740514544859E-3</c:v>
                </c:pt>
                <c:pt idx="9246">
                  <c:v>4.8441227988987685E-3</c:v>
                </c:pt>
                <c:pt idx="9247">
                  <c:v>1.056643835209474E-2</c:v>
                </c:pt>
                <c:pt idx="9248">
                  <c:v>6.1885026261022293E-3</c:v>
                </c:pt>
                <c:pt idx="9249">
                  <c:v>1.1835597609550363E-2</c:v>
                </c:pt>
                <c:pt idx="9250">
                  <c:v>6.3447313598352208E-3</c:v>
                </c:pt>
                <c:pt idx="9251">
                  <c:v>1.0687331577039013E-2</c:v>
                </c:pt>
                <c:pt idx="9252">
                  <c:v>2.3833218700286636E-3</c:v>
                </c:pt>
                <c:pt idx="9253">
                  <c:v>5.8432598138428975E-3</c:v>
                </c:pt>
                <c:pt idx="9254">
                  <c:v>9.2117381893955172E-3</c:v>
                </c:pt>
                <c:pt idx="9255">
                  <c:v>8.4839977923678936E-3</c:v>
                </c:pt>
                <c:pt idx="9256">
                  <c:v>7.8646035025398981E-3</c:v>
                </c:pt>
                <c:pt idx="9257">
                  <c:v>3.3210531321153933E-3</c:v>
                </c:pt>
                <c:pt idx="9258">
                  <c:v>1.2736083564897529E-2</c:v>
                </c:pt>
                <c:pt idx="9259">
                  <c:v>1.0691487714711422E-2</c:v>
                </c:pt>
                <c:pt idx="9260">
                  <c:v>7.0540624402355588E-3</c:v>
                </c:pt>
                <c:pt idx="9261">
                  <c:v>8.5900821744246177E-3</c:v>
                </c:pt>
                <c:pt idx="9262">
                  <c:v>6.997735449363573E-3</c:v>
                </c:pt>
                <c:pt idx="9263">
                  <c:v>9.2267590362154182E-4</c:v>
                </c:pt>
                <c:pt idx="9264">
                  <c:v>5.1899674500684194E-3</c:v>
                </c:pt>
                <c:pt idx="9265">
                  <c:v>5.1556987656888476E-3</c:v>
                </c:pt>
                <c:pt idx="9266">
                  <c:v>2.0986113959772217E-3</c:v>
                </c:pt>
                <c:pt idx="9267">
                  <c:v>8.1465741384449987E-3</c:v>
                </c:pt>
                <c:pt idx="9268">
                  <c:v>1.3793181768251696E-2</c:v>
                </c:pt>
                <c:pt idx="9269">
                  <c:v>8.1945657579558431E-3</c:v>
                </c:pt>
                <c:pt idx="9270">
                  <c:v>7.483068268049101E-3</c:v>
                </c:pt>
                <c:pt idx="9271">
                  <c:v>1.2459385610847433E-2</c:v>
                </c:pt>
                <c:pt idx="9272">
                  <c:v>1.5080993081847736E-2</c:v>
                </c:pt>
                <c:pt idx="9273">
                  <c:v>1.7163144860148288E-2</c:v>
                </c:pt>
                <c:pt idx="9274">
                  <c:v>1.0567466440070634E-2</c:v>
                </c:pt>
                <c:pt idx="9275">
                  <c:v>6.4476816314676423E-3</c:v>
                </c:pt>
                <c:pt idx="9276">
                  <c:v>2.6620725652877148E-3</c:v>
                </c:pt>
                <c:pt idx="9277">
                  <c:v>4.1792445285032042E-3</c:v>
                </c:pt>
                <c:pt idx="9278">
                  <c:v>1.0327794695156201E-2</c:v>
                </c:pt>
                <c:pt idx="9279">
                  <c:v>6.5229941004112399E-3</c:v>
                </c:pt>
                <c:pt idx="9280">
                  <c:v>3.4667530037281028E-3</c:v>
                </c:pt>
                <c:pt idx="9281">
                  <c:v>5.5049874223020989E-3</c:v>
                </c:pt>
                <c:pt idx="9282">
                  <c:v>4.1020395339094228E-3</c:v>
                </c:pt>
                <c:pt idx="9283">
                  <c:v>1.1021859905771758E-2</c:v>
                </c:pt>
                <c:pt idx="9284">
                  <c:v>1.2779808100040301E-2</c:v>
                </c:pt>
                <c:pt idx="9285">
                  <c:v>4.5161094544029284E-3</c:v>
                </c:pt>
                <c:pt idx="9286">
                  <c:v>8.743867308470361E-3</c:v>
                </c:pt>
                <c:pt idx="9287">
                  <c:v>6.2333935938899262E-3</c:v>
                </c:pt>
                <c:pt idx="9288">
                  <c:v>1.5228351481703262E-3</c:v>
                </c:pt>
                <c:pt idx="9289">
                  <c:v>5.1649666083944086E-3</c:v>
                </c:pt>
                <c:pt idx="9290">
                  <c:v>5.9407981934259599E-3</c:v>
                </c:pt>
                <c:pt idx="9291">
                  <c:v>6.1487311589701471E-3</c:v>
                </c:pt>
                <c:pt idx="9292">
                  <c:v>7.6721757430180653E-3</c:v>
                </c:pt>
                <c:pt idx="9293">
                  <c:v>3.5820885279875697E-3</c:v>
                </c:pt>
                <c:pt idx="9294">
                  <c:v>3.8994348175049372E-3</c:v>
                </c:pt>
                <c:pt idx="9295">
                  <c:v>4.4391178000786633E-3</c:v>
                </c:pt>
                <c:pt idx="9296">
                  <c:v>1.0621909767191948E-2</c:v>
                </c:pt>
                <c:pt idx="9297">
                  <c:v>1.3179166714719233E-2</c:v>
                </c:pt>
                <c:pt idx="9298">
                  <c:v>1.3790274275433558E-2</c:v>
                </c:pt>
                <c:pt idx="9299">
                  <c:v>5.1677814471355948E-3</c:v>
                </c:pt>
                <c:pt idx="9300">
                  <c:v>4.5676582290648847E-3</c:v>
                </c:pt>
                <c:pt idx="9301">
                  <c:v>7.3172558184046253E-3</c:v>
                </c:pt>
                <c:pt idx="9302">
                  <c:v>1.2012699529137302E-2</c:v>
                </c:pt>
                <c:pt idx="9303">
                  <c:v>1.2127590413286701E-2</c:v>
                </c:pt>
                <c:pt idx="9304">
                  <c:v>1.7419361415810127E-2</c:v>
                </c:pt>
                <c:pt idx="9305">
                  <c:v>5.931764629066672E-3</c:v>
                </c:pt>
                <c:pt idx="9306">
                  <c:v>4.7075607235863017E-4</c:v>
                </c:pt>
                <c:pt idx="9307">
                  <c:v>2.8024510926944464E-3</c:v>
                </c:pt>
                <c:pt idx="9308">
                  <c:v>2.8268540774430829E-3</c:v>
                </c:pt>
                <c:pt idx="9309">
                  <c:v>8.4430085997466223E-3</c:v>
                </c:pt>
                <c:pt idx="9310">
                  <c:v>1.0742354292414005E-2</c:v>
                </c:pt>
                <c:pt idx="9311">
                  <c:v>1.512809464559476E-2</c:v>
                </c:pt>
                <c:pt idx="9312">
                  <c:v>9.1911608843518282E-3</c:v>
                </c:pt>
                <c:pt idx="9313">
                  <c:v>5.1332894297942853E-3</c:v>
                </c:pt>
                <c:pt idx="9314">
                  <c:v>1.8914415914451639E-3</c:v>
                </c:pt>
                <c:pt idx="9315">
                  <c:v>1.287774562471866E-2</c:v>
                </c:pt>
                <c:pt idx="9316">
                  <c:v>3.8061347423868695E-3</c:v>
                </c:pt>
                <c:pt idx="9317">
                  <c:v>9.9335116365840831E-3</c:v>
                </c:pt>
                <c:pt idx="9318">
                  <c:v>4.2720276351526885E-3</c:v>
                </c:pt>
                <c:pt idx="9319">
                  <c:v>7.2202558419292616E-3</c:v>
                </c:pt>
                <c:pt idx="9320">
                  <c:v>6.6829286831010404E-3</c:v>
                </c:pt>
                <c:pt idx="9321">
                  <c:v>6.0107201730575923E-3</c:v>
                </c:pt>
                <c:pt idx="9322">
                  <c:v>4.8966891646529879E-4</c:v>
                </c:pt>
                <c:pt idx="9323">
                  <c:v>7.01112775781543E-3</c:v>
                </c:pt>
                <c:pt idx="9324">
                  <c:v>5.6155773576145552E-3</c:v>
                </c:pt>
                <c:pt idx="9325">
                  <c:v>7.2413953681856533E-3</c:v>
                </c:pt>
                <c:pt idx="9326">
                  <c:v>6.1218592785799286E-3</c:v>
                </c:pt>
                <c:pt idx="9327">
                  <c:v>2.0876569654032975E-3</c:v>
                </c:pt>
                <c:pt idx="9328">
                  <c:v>5.7097207907623416E-3</c:v>
                </c:pt>
                <c:pt idx="9329">
                  <c:v>1.4833431540396444E-2</c:v>
                </c:pt>
                <c:pt idx="9330">
                  <c:v>1.7571118285780677E-2</c:v>
                </c:pt>
                <c:pt idx="9331">
                  <c:v>9.8165221806471564E-3</c:v>
                </c:pt>
                <c:pt idx="9332">
                  <c:v>6.1341044873816615E-3</c:v>
                </c:pt>
                <c:pt idx="9333">
                  <c:v>1.4769542241381163E-2</c:v>
                </c:pt>
                <c:pt idx="9334">
                  <c:v>7.4452501789192696E-3</c:v>
                </c:pt>
                <c:pt idx="9335">
                  <c:v>8.0879810892824765E-3</c:v>
                </c:pt>
                <c:pt idx="9336">
                  <c:v>5.9283887521000651E-3</c:v>
                </c:pt>
                <c:pt idx="9337">
                  <c:v>4.5635848237161793E-3</c:v>
                </c:pt>
                <c:pt idx="9338">
                  <c:v>9.8833801777446165E-3</c:v>
                </c:pt>
                <c:pt idx="9339">
                  <c:v>8.6479107759216706E-3</c:v>
                </c:pt>
                <c:pt idx="9340">
                  <c:v>7.3318692013934275E-3</c:v>
                </c:pt>
                <c:pt idx="9341">
                  <c:v>1.4531178822623333E-2</c:v>
                </c:pt>
                <c:pt idx="9342">
                  <c:v>1.220118782846509E-2</c:v>
                </c:pt>
                <c:pt idx="9343">
                  <c:v>1.0225241987848693E-2</c:v>
                </c:pt>
                <c:pt idx="9344">
                  <c:v>1.3353364921704894E-2</c:v>
                </c:pt>
                <c:pt idx="9345">
                  <c:v>7.5702302448763196E-3</c:v>
                </c:pt>
                <c:pt idx="9346">
                  <c:v>4.8001375160884457E-3</c:v>
                </c:pt>
                <c:pt idx="9347">
                  <c:v>1.0709906143235317E-3</c:v>
                </c:pt>
                <c:pt idx="9348">
                  <c:v>7.7074002908460171E-3</c:v>
                </c:pt>
                <c:pt idx="9349">
                  <c:v>4.8408042547829341E-3</c:v>
                </c:pt>
                <c:pt idx="9350">
                  <c:v>1.2896891610105946E-2</c:v>
                </c:pt>
                <c:pt idx="9351">
                  <c:v>6.2830127250355665E-3</c:v>
                </c:pt>
                <c:pt idx="9352">
                  <c:v>9.5612555549160726E-3</c:v>
                </c:pt>
                <c:pt idx="9353">
                  <c:v>6.1421243527904137E-3</c:v>
                </c:pt>
                <c:pt idx="9354">
                  <c:v>9.2112068315293259E-3</c:v>
                </c:pt>
                <c:pt idx="9355">
                  <c:v>3.7183614194532828E-3</c:v>
                </c:pt>
                <c:pt idx="9356">
                  <c:v>5.945412901204301E-3</c:v>
                </c:pt>
                <c:pt idx="9357">
                  <c:v>1.4396326907556461E-2</c:v>
                </c:pt>
                <c:pt idx="9358">
                  <c:v>1.4090429774985347E-2</c:v>
                </c:pt>
                <c:pt idx="9359">
                  <c:v>3.5889487874398553E-3</c:v>
                </c:pt>
                <c:pt idx="9360">
                  <c:v>6.689714609663183E-3</c:v>
                </c:pt>
                <c:pt idx="9361">
                  <c:v>1.1924522286520493E-2</c:v>
                </c:pt>
                <c:pt idx="9362">
                  <c:v>5.0008578811837406E-3</c:v>
                </c:pt>
                <c:pt idx="9363">
                  <c:v>9.7178255657956857E-3</c:v>
                </c:pt>
                <c:pt idx="9364">
                  <c:v>8.1305843791426406E-3</c:v>
                </c:pt>
                <c:pt idx="9365">
                  <c:v>1.1725225264043376E-2</c:v>
                </c:pt>
                <c:pt idx="9366">
                  <c:v>9.2686417356092014E-3</c:v>
                </c:pt>
                <c:pt idx="9367">
                  <c:v>8.4701233603472759E-3</c:v>
                </c:pt>
                <c:pt idx="9368">
                  <c:v>9.2832212624938803E-3</c:v>
                </c:pt>
                <c:pt idx="9369">
                  <c:v>5.3135027761751887E-3</c:v>
                </c:pt>
                <c:pt idx="9370">
                  <c:v>8.0058434192441935E-3</c:v>
                </c:pt>
                <c:pt idx="9371">
                  <c:v>9.0913568292789997E-3</c:v>
                </c:pt>
                <c:pt idx="9372">
                  <c:v>9.8118889403483707E-4</c:v>
                </c:pt>
                <c:pt idx="9373">
                  <c:v>3.7401043881971478E-3</c:v>
                </c:pt>
                <c:pt idx="9374">
                  <c:v>1.1686266826891698E-3</c:v>
                </c:pt>
                <c:pt idx="9375">
                  <c:v>6.2994803125103983E-3</c:v>
                </c:pt>
                <c:pt idx="9376">
                  <c:v>2.9516431281760435E-3</c:v>
                </c:pt>
                <c:pt idx="9377">
                  <c:v>1.1141315450710679E-2</c:v>
                </c:pt>
                <c:pt idx="9378">
                  <c:v>8.6007763997653017E-3</c:v>
                </c:pt>
                <c:pt idx="9379">
                  <c:v>2.2711176147934922E-3</c:v>
                </c:pt>
                <c:pt idx="9380">
                  <c:v>8.944067250522332E-3</c:v>
                </c:pt>
                <c:pt idx="9381">
                  <c:v>1.2417406890754313E-2</c:v>
                </c:pt>
                <c:pt idx="9382">
                  <c:v>1.1998950031238395E-2</c:v>
                </c:pt>
                <c:pt idx="9383">
                  <c:v>1.207546605499853E-3</c:v>
                </c:pt>
                <c:pt idx="9384">
                  <c:v>6.8538519405401737E-3</c:v>
                </c:pt>
                <c:pt idx="9385">
                  <c:v>5.9129057862391038E-3</c:v>
                </c:pt>
                <c:pt idx="9386">
                  <c:v>6.0309967265633731E-3</c:v>
                </c:pt>
                <c:pt idx="9387">
                  <c:v>3.6537381822320833E-3</c:v>
                </c:pt>
                <c:pt idx="9388">
                  <c:v>5.6664897189126996E-3</c:v>
                </c:pt>
                <c:pt idx="9389">
                  <c:v>3.647038249322439E-3</c:v>
                </c:pt>
                <c:pt idx="9390">
                  <c:v>1.4142756190405524E-2</c:v>
                </c:pt>
                <c:pt idx="9391">
                  <c:v>8.8524259884602378E-3</c:v>
                </c:pt>
                <c:pt idx="9392">
                  <c:v>4.6363215718134808E-3</c:v>
                </c:pt>
                <c:pt idx="9393">
                  <c:v>2.0503002846927526E-3</c:v>
                </c:pt>
                <c:pt idx="9394">
                  <c:v>8.8214092718059481E-3</c:v>
                </c:pt>
                <c:pt idx="9395">
                  <c:v>4.3286157665814598E-3</c:v>
                </c:pt>
                <c:pt idx="9396">
                  <c:v>1.1579216541738315E-2</c:v>
                </c:pt>
                <c:pt idx="9397">
                  <c:v>1.2041535416512176E-2</c:v>
                </c:pt>
                <c:pt idx="9398">
                  <c:v>2.5435352501574928E-3</c:v>
                </c:pt>
                <c:pt idx="9399">
                  <c:v>6.7784842380639865E-3</c:v>
                </c:pt>
                <c:pt idx="9400">
                  <c:v>1.8744447364376464E-2</c:v>
                </c:pt>
                <c:pt idx="9401">
                  <c:v>2.0855265107708004E-2</c:v>
                </c:pt>
                <c:pt idx="9402">
                  <c:v>1.6044627359488233E-2</c:v>
                </c:pt>
                <c:pt idx="9403">
                  <c:v>6.0550428844268261E-3</c:v>
                </c:pt>
                <c:pt idx="9404">
                  <c:v>1.0243493171851251E-2</c:v>
                </c:pt>
                <c:pt idx="9405">
                  <c:v>5.8863190056363405E-3</c:v>
                </c:pt>
                <c:pt idx="9406">
                  <c:v>1.0640612320640013E-2</c:v>
                </c:pt>
                <c:pt idx="9407">
                  <c:v>6.088331190410811E-3</c:v>
                </c:pt>
                <c:pt idx="9408">
                  <c:v>1.948769817647595E-3</c:v>
                </c:pt>
                <c:pt idx="9409">
                  <c:v>1.2316019238562487E-2</c:v>
                </c:pt>
                <c:pt idx="9410">
                  <c:v>9.3485784058613183E-3</c:v>
                </c:pt>
                <c:pt idx="9411">
                  <c:v>1.7520127723312502E-3</c:v>
                </c:pt>
                <c:pt idx="9412">
                  <c:v>6.3450037402608545E-3</c:v>
                </c:pt>
                <c:pt idx="9413">
                  <c:v>1.1165588955235659E-2</c:v>
                </c:pt>
                <c:pt idx="9414">
                  <c:v>1.2470399671275384E-2</c:v>
                </c:pt>
                <c:pt idx="9415">
                  <c:v>4.7359695885809423E-3</c:v>
                </c:pt>
                <c:pt idx="9416">
                  <c:v>9.9233213093700302E-3</c:v>
                </c:pt>
                <c:pt idx="9417">
                  <c:v>1.5370527937130821E-2</c:v>
                </c:pt>
                <c:pt idx="9418">
                  <c:v>6.6363015258239261E-2</c:v>
                </c:pt>
                <c:pt idx="9419">
                  <c:v>0.21155206565797302</c:v>
                </c:pt>
                <c:pt idx="9420">
                  <c:v>4.4221652149646948E-2</c:v>
                </c:pt>
                <c:pt idx="9421">
                  <c:v>2.2587233897296832E-2</c:v>
                </c:pt>
                <c:pt idx="9422">
                  <c:v>7.0770975070309633E-3</c:v>
                </c:pt>
                <c:pt idx="9423">
                  <c:v>1.651278975941109E-2</c:v>
                </c:pt>
                <c:pt idx="9424">
                  <c:v>8.6765969384382732E-3</c:v>
                </c:pt>
                <c:pt idx="9425">
                  <c:v>1.9786604717392034E-3</c:v>
                </c:pt>
                <c:pt idx="9426">
                  <c:v>9.2061333188451465E-3</c:v>
                </c:pt>
                <c:pt idx="9427">
                  <c:v>1.0789791276380989E-2</c:v>
                </c:pt>
                <c:pt idx="9428">
                  <c:v>4.3032279025557417E-3</c:v>
                </c:pt>
                <c:pt idx="9429">
                  <c:v>4.9977733396510257E-3</c:v>
                </c:pt>
                <c:pt idx="9430">
                  <c:v>5.5145986011687458E-3</c:v>
                </c:pt>
                <c:pt idx="9431">
                  <c:v>7.3128869605391953E-3</c:v>
                </c:pt>
                <c:pt idx="9432">
                  <c:v>2.3021558129313539E-3</c:v>
                </c:pt>
                <c:pt idx="9433">
                  <c:v>9.9206397503371364E-3</c:v>
                </c:pt>
                <c:pt idx="9434">
                  <c:v>7.4059897741296562E-3</c:v>
                </c:pt>
                <c:pt idx="9435">
                  <c:v>7.3696933958303712E-3</c:v>
                </c:pt>
                <c:pt idx="9436">
                  <c:v>9.3768668604046757E-3</c:v>
                </c:pt>
                <c:pt idx="9437">
                  <c:v>3.5535316940661973E-3</c:v>
                </c:pt>
                <c:pt idx="9438">
                  <c:v>3.2340190724737604E-3</c:v>
                </c:pt>
                <c:pt idx="9439">
                  <c:v>4.6983596838064186E-3</c:v>
                </c:pt>
                <c:pt idx="9440">
                  <c:v>1.1413513389310207E-2</c:v>
                </c:pt>
                <c:pt idx="9441">
                  <c:v>3.0333352099357687E-3</c:v>
                </c:pt>
                <c:pt idx="9442">
                  <c:v>4.2921516616520649E-3</c:v>
                </c:pt>
                <c:pt idx="9443">
                  <c:v>4.0169663204160742E-3</c:v>
                </c:pt>
                <c:pt idx="9444">
                  <c:v>6.8724450494553127E-3</c:v>
                </c:pt>
                <c:pt idx="9445">
                  <c:v>1.30564409897484E-2</c:v>
                </c:pt>
                <c:pt idx="9446">
                  <c:v>3.3801436714147241E-3</c:v>
                </c:pt>
                <c:pt idx="9447">
                  <c:v>8.1727794277066945E-3</c:v>
                </c:pt>
                <c:pt idx="9448">
                  <c:v>1.0372770224008355E-2</c:v>
                </c:pt>
                <c:pt idx="9449">
                  <c:v>6.3619698666254904E-3</c:v>
                </c:pt>
                <c:pt idx="9450">
                  <c:v>1.1318803550796086E-2</c:v>
                </c:pt>
                <c:pt idx="9451">
                  <c:v>6.2616205470970724E-3</c:v>
                </c:pt>
                <c:pt idx="9452">
                  <c:v>2.2911067471717899E-3</c:v>
                </c:pt>
                <c:pt idx="9453">
                  <c:v>6.2376947372993321E-3</c:v>
                </c:pt>
                <c:pt idx="9454">
                  <c:v>1.2773088500066794E-2</c:v>
                </c:pt>
                <c:pt idx="9455">
                  <c:v>1.0498851929849928E-2</c:v>
                </c:pt>
                <c:pt idx="9456">
                  <c:v>8.316695601829344E-3</c:v>
                </c:pt>
                <c:pt idx="9457">
                  <c:v>3.4600658756715986E-3</c:v>
                </c:pt>
                <c:pt idx="9458">
                  <c:v>6.7441331998455145E-3</c:v>
                </c:pt>
                <c:pt idx="9459">
                  <c:v>8.402415850279241E-3</c:v>
                </c:pt>
                <c:pt idx="9460">
                  <c:v>9.7100611574562068E-3</c:v>
                </c:pt>
                <c:pt idx="9461">
                  <c:v>3.0584478253583968E-3</c:v>
                </c:pt>
                <c:pt idx="9462">
                  <c:v>5.6693173063801366E-3</c:v>
                </c:pt>
                <c:pt idx="9463">
                  <c:v>3.1919407993996037E-3</c:v>
                </c:pt>
                <c:pt idx="9464">
                  <c:v>5.9701943420418097E-3</c:v>
                </c:pt>
                <c:pt idx="9465">
                  <c:v>7.6732797572854642E-3</c:v>
                </c:pt>
                <c:pt idx="9466">
                  <c:v>5.2642916928149373E-3</c:v>
                </c:pt>
                <c:pt idx="9467">
                  <c:v>2.9352642577254312E-3</c:v>
                </c:pt>
                <c:pt idx="9468">
                  <c:v>6.2937616954411857E-3</c:v>
                </c:pt>
                <c:pt idx="9469">
                  <c:v>3.6610024668951597E-3</c:v>
                </c:pt>
                <c:pt idx="9470">
                  <c:v>8.9108197086495596E-3</c:v>
                </c:pt>
                <c:pt idx="9471">
                  <c:v>2.2742585911785956E-3</c:v>
                </c:pt>
                <c:pt idx="9472">
                  <c:v>2.0755952949986604E-3</c:v>
                </c:pt>
                <c:pt idx="9473">
                  <c:v>2.6051516066274098E-3</c:v>
                </c:pt>
                <c:pt idx="9474">
                  <c:v>5.1778004912139278E-3</c:v>
                </c:pt>
                <c:pt idx="9475">
                  <c:v>9.9818972178080268E-3</c:v>
                </c:pt>
                <c:pt idx="9476">
                  <c:v>7.7497888601411671E-3</c:v>
                </c:pt>
                <c:pt idx="9477">
                  <c:v>1.0014579427724503E-2</c:v>
                </c:pt>
                <c:pt idx="9478">
                  <c:v>5.4762149022701328E-3</c:v>
                </c:pt>
                <c:pt idx="9479">
                  <c:v>1.2579856632869025E-2</c:v>
                </c:pt>
                <c:pt idx="9480">
                  <c:v>1.0648094297599752E-2</c:v>
                </c:pt>
                <c:pt idx="9481">
                  <c:v>6.5919057956955358E-3</c:v>
                </c:pt>
                <c:pt idx="9482">
                  <c:v>9.2487139561292925E-3</c:v>
                </c:pt>
                <c:pt idx="9483">
                  <c:v>1.0518438217305928E-2</c:v>
                </c:pt>
                <c:pt idx="9484">
                  <c:v>7.3506843042718453E-3</c:v>
                </c:pt>
                <c:pt idx="9485">
                  <c:v>5.6720497153908318E-3</c:v>
                </c:pt>
                <c:pt idx="9486">
                  <c:v>8.5156224063221778E-3</c:v>
                </c:pt>
                <c:pt idx="9487">
                  <c:v>8.8182099532629534E-3</c:v>
                </c:pt>
                <c:pt idx="9488">
                  <c:v>3.1978312958775117E-3</c:v>
                </c:pt>
                <c:pt idx="9489">
                  <c:v>3.9729888906569191E-3</c:v>
                </c:pt>
                <c:pt idx="9490">
                  <c:v>1.5216749871302691E-2</c:v>
                </c:pt>
                <c:pt idx="9491">
                  <c:v>3.317151806122309E-3</c:v>
                </c:pt>
                <c:pt idx="9492">
                  <c:v>1.2183076334574766E-2</c:v>
                </c:pt>
                <c:pt idx="9493">
                  <c:v>7.6237804159056503E-3</c:v>
                </c:pt>
                <c:pt idx="9494">
                  <c:v>1.7826371786800743E-2</c:v>
                </c:pt>
                <c:pt idx="9495">
                  <c:v>1.2943262696242634E-2</c:v>
                </c:pt>
                <c:pt idx="9496">
                  <c:v>3.2968777666244689E-3</c:v>
                </c:pt>
                <c:pt idx="9497">
                  <c:v>6.6034278128731198E-3</c:v>
                </c:pt>
                <c:pt idx="9498">
                  <c:v>6.2129430090094003E-3</c:v>
                </c:pt>
                <c:pt idx="9499">
                  <c:v>1.063112634519274E-2</c:v>
                </c:pt>
                <c:pt idx="9500">
                  <c:v>7.2559422961569033E-3</c:v>
                </c:pt>
                <c:pt idx="9501">
                  <c:v>1.0592010382102559E-2</c:v>
                </c:pt>
                <c:pt idx="9502">
                  <c:v>7.1021608148522583E-3</c:v>
                </c:pt>
                <c:pt idx="9503">
                  <c:v>4.5814324840431882E-3</c:v>
                </c:pt>
                <c:pt idx="9504">
                  <c:v>9.6299938722897663E-3</c:v>
                </c:pt>
                <c:pt idx="9505">
                  <c:v>9.2774218919758119E-3</c:v>
                </c:pt>
                <c:pt idx="9506">
                  <c:v>1.202590817284078E-2</c:v>
                </c:pt>
                <c:pt idx="9507">
                  <c:v>1.4044079792598762E-2</c:v>
                </c:pt>
                <c:pt idx="9508">
                  <c:v>4.6863682850525092E-3</c:v>
                </c:pt>
                <c:pt idx="9509">
                  <c:v>1.1411623719796142E-2</c:v>
                </c:pt>
                <c:pt idx="9510">
                  <c:v>1.0924514529694647E-2</c:v>
                </c:pt>
                <c:pt idx="9511">
                  <c:v>6.5033352469537542E-3</c:v>
                </c:pt>
                <c:pt idx="9512">
                  <c:v>1.429044331856438E-2</c:v>
                </c:pt>
                <c:pt idx="9513">
                  <c:v>1.0091196452196088E-2</c:v>
                </c:pt>
                <c:pt idx="9514">
                  <c:v>3.1691404220162487E-3</c:v>
                </c:pt>
                <c:pt idx="9515">
                  <c:v>9.4576595067947088E-3</c:v>
                </c:pt>
                <c:pt idx="9516">
                  <c:v>1.2040424660601342E-2</c:v>
                </c:pt>
                <c:pt idx="9517">
                  <c:v>8.6395194659465435E-3</c:v>
                </c:pt>
                <c:pt idx="9518">
                  <c:v>1.4229048431750553E-2</c:v>
                </c:pt>
                <c:pt idx="9519">
                  <c:v>1.513874938480967E-2</c:v>
                </c:pt>
                <c:pt idx="9520">
                  <c:v>2.1069995088977157E-3</c:v>
                </c:pt>
                <c:pt idx="9521">
                  <c:v>1.9458994423510827E-3</c:v>
                </c:pt>
                <c:pt idx="9522">
                  <c:v>1.3043195164595097E-2</c:v>
                </c:pt>
                <c:pt idx="9523">
                  <c:v>5.8424918496319759E-3</c:v>
                </c:pt>
                <c:pt idx="9524">
                  <c:v>5.9818991416675142E-3</c:v>
                </c:pt>
                <c:pt idx="9525">
                  <c:v>1.3262116798638807E-2</c:v>
                </c:pt>
                <c:pt idx="9526">
                  <c:v>9.8682825544811042E-3</c:v>
                </c:pt>
                <c:pt idx="9527">
                  <c:v>5.9436252139712887E-3</c:v>
                </c:pt>
                <c:pt idx="9528">
                  <c:v>8.1940609220233062E-3</c:v>
                </c:pt>
                <c:pt idx="9529">
                  <c:v>7.0922948718848905E-3</c:v>
                </c:pt>
                <c:pt idx="9530">
                  <c:v>6.9538338193755244E-3</c:v>
                </c:pt>
                <c:pt idx="9531">
                  <c:v>3.339003503127031E-3</c:v>
                </c:pt>
                <c:pt idx="9532">
                  <c:v>1.3506319970496429E-2</c:v>
                </c:pt>
                <c:pt idx="9533">
                  <c:v>7.6557637328386607E-3</c:v>
                </c:pt>
                <c:pt idx="9534">
                  <c:v>4.3141459963690612E-3</c:v>
                </c:pt>
                <c:pt idx="9535">
                  <c:v>5.525580072059829E-3</c:v>
                </c:pt>
                <c:pt idx="9536">
                  <c:v>7.4325999825036971E-3</c:v>
                </c:pt>
                <c:pt idx="9537">
                  <c:v>6.3144874198217309E-3</c:v>
                </c:pt>
                <c:pt idx="9538">
                  <c:v>6.1611095292144454E-3</c:v>
                </c:pt>
                <c:pt idx="9539">
                  <c:v>8.5350385041937597E-3</c:v>
                </c:pt>
                <c:pt idx="9540">
                  <c:v>4.1224382189355719E-3</c:v>
                </c:pt>
                <c:pt idx="9541">
                  <c:v>1.0739790850333513E-2</c:v>
                </c:pt>
                <c:pt idx="9542">
                  <c:v>6.8949959178548235E-3</c:v>
                </c:pt>
                <c:pt idx="9543">
                  <c:v>7.4110990368143927E-3</c:v>
                </c:pt>
                <c:pt idx="9544">
                  <c:v>7.0395683075391837E-3</c:v>
                </c:pt>
                <c:pt idx="9545">
                  <c:v>4.1612886712215939E-3</c:v>
                </c:pt>
                <c:pt idx="9546">
                  <c:v>3.297910721347276E-3</c:v>
                </c:pt>
                <c:pt idx="9547">
                  <c:v>8.5041990705292184E-3</c:v>
                </c:pt>
                <c:pt idx="9548">
                  <c:v>1.2849854598251128E-2</c:v>
                </c:pt>
                <c:pt idx="9549">
                  <c:v>1.1259389452709696E-2</c:v>
                </c:pt>
                <c:pt idx="9550">
                  <c:v>4.4858441009313337E-3</c:v>
                </c:pt>
                <c:pt idx="9551">
                  <c:v>1.410798117056412E-2</c:v>
                </c:pt>
                <c:pt idx="9552">
                  <c:v>7.5291327589886272E-3</c:v>
                </c:pt>
                <c:pt idx="9553">
                  <c:v>6.2122461871324348E-3</c:v>
                </c:pt>
                <c:pt idx="9554">
                  <c:v>7.8248881874657568E-3</c:v>
                </c:pt>
                <c:pt idx="9555">
                  <c:v>1.2997605297716631E-2</c:v>
                </c:pt>
                <c:pt idx="9556">
                  <c:v>8.5052653511398148E-3</c:v>
                </c:pt>
                <c:pt idx="9557">
                  <c:v>7.2906261413786706E-3</c:v>
                </c:pt>
                <c:pt idx="9558">
                  <c:v>3.7730230416248862E-3</c:v>
                </c:pt>
                <c:pt idx="9559">
                  <c:v>8.8486251787136226E-3</c:v>
                </c:pt>
                <c:pt idx="9560">
                  <c:v>6.9704068350364108E-3</c:v>
                </c:pt>
                <c:pt idx="9561">
                  <c:v>9.6842995145379092E-3</c:v>
                </c:pt>
                <c:pt idx="9562">
                  <c:v>1.1045992950951294E-2</c:v>
                </c:pt>
                <c:pt idx="9563">
                  <c:v>1.4113926477085229E-3</c:v>
                </c:pt>
                <c:pt idx="9564">
                  <c:v>4.6230177725101454E-3</c:v>
                </c:pt>
                <c:pt idx="9565">
                  <c:v>1.7747548411452888E-3</c:v>
                </c:pt>
                <c:pt idx="9566">
                  <c:v>6.8712007390451264E-3</c:v>
                </c:pt>
                <c:pt idx="9567">
                  <c:v>5.7172388752336862E-3</c:v>
                </c:pt>
                <c:pt idx="9568">
                  <c:v>4.4512894594799018E-3</c:v>
                </c:pt>
                <c:pt idx="9569">
                  <c:v>1.318681299586749E-3</c:v>
                </c:pt>
                <c:pt idx="9570">
                  <c:v>3.6379213903071023E-3</c:v>
                </c:pt>
                <c:pt idx="9571">
                  <c:v>1.2631941195919896E-2</c:v>
                </c:pt>
                <c:pt idx="9572">
                  <c:v>3.8565412263609987E-3</c:v>
                </c:pt>
                <c:pt idx="9573">
                  <c:v>7.845920956138416E-3</c:v>
                </c:pt>
                <c:pt idx="9574">
                  <c:v>1.0047273578483474E-2</c:v>
                </c:pt>
                <c:pt idx="9575">
                  <c:v>8.1372520876522667E-3</c:v>
                </c:pt>
                <c:pt idx="9576">
                  <c:v>7.6541563402432334E-3</c:v>
                </c:pt>
                <c:pt idx="9577">
                  <c:v>7.3063026306362695E-3</c:v>
                </c:pt>
                <c:pt idx="9578">
                  <c:v>1.0048205677479499E-2</c:v>
                </c:pt>
                <c:pt idx="9579">
                  <c:v>4.7260407096537923E-3</c:v>
                </c:pt>
                <c:pt idx="9580">
                  <c:v>6.8797315241740497E-3</c:v>
                </c:pt>
                <c:pt idx="9581">
                  <c:v>7.8573750961954073E-3</c:v>
                </c:pt>
                <c:pt idx="9582">
                  <c:v>4.5702608272378681E-3</c:v>
                </c:pt>
                <c:pt idx="9583">
                  <c:v>2.4714426451710393E-3</c:v>
                </c:pt>
                <c:pt idx="9584">
                  <c:v>5.1675521025947605E-3</c:v>
                </c:pt>
                <c:pt idx="9585">
                  <c:v>7.6724113546470345E-3</c:v>
                </c:pt>
                <c:pt idx="9586">
                  <c:v>5.7424154966263926E-3</c:v>
                </c:pt>
                <c:pt idx="9587">
                  <c:v>6.5244028847009838E-3</c:v>
                </c:pt>
                <c:pt idx="9588">
                  <c:v>6.2719347805898547E-3</c:v>
                </c:pt>
                <c:pt idx="9589">
                  <c:v>6.2022452661305606E-3</c:v>
                </c:pt>
                <c:pt idx="9590">
                  <c:v>1.4553892234137604E-2</c:v>
                </c:pt>
                <c:pt idx="9591">
                  <c:v>1.7601646330756362E-2</c:v>
                </c:pt>
                <c:pt idx="9592">
                  <c:v>9.4562675323931721E-3</c:v>
                </c:pt>
                <c:pt idx="9593">
                  <c:v>4.545960820857467E-3</c:v>
                </c:pt>
                <c:pt idx="9594">
                  <c:v>5.5371427666495235E-3</c:v>
                </c:pt>
                <c:pt idx="9595">
                  <c:v>7.8032847723083813E-4</c:v>
                </c:pt>
                <c:pt idx="9596">
                  <c:v>3.5028469954940739E-3</c:v>
                </c:pt>
                <c:pt idx="9597">
                  <c:v>7.7655390266867658E-3</c:v>
                </c:pt>
                <c:pt idx="9598">
                  <c:v>9.4402013411523291E-3</c:v>
                </c:pt>
                <c:pt idx="9599">
                  <c:v>2.0345199912126101E-3</c:v>
                </c:pt>
                <c:pt idx="9600">
                  <c:v>7.4853486613580414E-3</c:v>
                </c:pt>
                <c:pt idx="9601">
                  <c:v>5.3858996716485332E-3</c:v>
                </c:pt>
                <c:pt idx="9602">
                  <c:v>7.2692869921920792E-3</c:v>
                </c:pt>
                <c:pt idx="9603">
                  <c:v>6.2560300108049404E-3</c:v>
                </c:pt>
                <c:pt idx="9604">
                  <c:v>7.5637136524501717E-3</c:v>
                </c:pt>
                <c:pt idx="9605">
                  <c:v>4.5653223448498528E-3</c:v>
                </c:pt>
                <c:pt idx="9606">
                  <c:v>1.2013252418964435E-2</c:v>
                </c:pt>
                <c:pt idx="9607">
                  <c:v>6.9123880673895429E-3</c:v>
                </c:pt>
                <c:pt idx="9608">
                  <c:v>9.3056847538356361E-3</c:v>
                </c:pt>
                <c:pt idx="9609">
                  <c:v>1.1026308026015137E-2</c:v>
                </c:pt>
                <c:pt idx="9610">
                  <c:v>7.6501365567114704E-3</c:v>
                </c:pt>
                <c:pt idx="9611">
                  <c:v>1.09504404349661E-2</c:v>
                </c:pt>
                <c:pt idx="9612">
                  <c:v>4.0248175873921401E-3</c:v>
                </c:pt>
                <c:pt idx="9613">
                  <c:v>4.3940985339786486E-3</c:v>
                </c:pt>
                <c:pt idx="9614">
                  <c:v>6.9153414263828754E-3</c:v>
                </c:pt>
                <c:pt idx="9615">
                  <c:v>9.7923499879380028E-3</c:v>
                </c:pt>
                <c:pt idx="9616">
                  <c:v>9.4818970420738474E-3</c:v>
                </c:pt>
                <c:pt idx="9617">
                  <c:v>8.5791504845549593E-3</c:v>
                </c:pt>
                <c:pt idx="9618">
                  <c:v>1.7945291367510564E-3</c:v>
                </c:pt>
                <c:pt idx="9619">
                  <c:v>1.7234881320169641E-2</c:v>
                </c:pt>
                <c:pt idx="9620">
                  <c:v>1.618391983722697E-2</c:v>
                </c:pt>
                <c:pt idx="9621">
                  <c:v>1.0007458305036989E-2</c:v>
                </c:pt>
                <c:pt idx="9622">
                  <c:v>1.145798070448358E-2</c:v>
                </c:pt>
                <c:pt idx="9623">
                  <c:v>5.6587591617274995E-2</c:v>
                </c:pt>
                <c:pt idx="9624">
                  <c:v>3.3964199505371585E-2</c:v>
                </c:pt>
                <c:pt idx="9625">
                  <c:v>1.9233156832294155E-2</c:v>
                </c:pt>
                <c:pt idx="9626">
                  <c:v>1.4861166498002287E-2</c:v>
                </c:pt>
                <c:pt idx="9627">
                  <c:v>6.2357614699770246E-3</c:v>
                </c:pt>
                <c:pt idx="9628">
                  <c:v>2.8463654320836727E-3</c:v>
                </c:pt>
                <c:pt idx="9629">
                  <c:v>1.1575472280444855E-2</c:v>
                </c:pt>
                <c:pt idx="9630">
                  <c:v>4.3651012655273238E-3</c:v>
                </c:pt>
                <c:pt idx="9631">
                  <c:v>7.4707810026348794E-3</c:v>
                </c:pt>
                <c:pt idx="9632">
                  <c:v>7.2444528539919043E-3</c:v>
                </c:pt>
                <c:pt idx="9633">
                  <c:v>1.0476734152978081E-2</c:v>
                </c:pt>
                <c:pt idx="9634">
                  <c:v>1.2652646488593881E-2</c:v>
                </c:pt>
                <c:pt idx="9635">
                  <c:v>1.2638273314510435E-2</c:v>
                </c:pt>
                <c:pt idx="9636">
                  <c:v>3.662313076823694E-3</c:v>
                </c:pt>
                <c:pt idx="9637">
                  <c:v>3.4613444960565178E-3</c:v>
                </c:pt>
                <c:pt idx="9638">
                  <c:v>5.8451650166935444E-3</c:v>
                </c:pt>
                <c:pt idx="9639">
                  <c:v>8.1321759646628741E-3</c:v>
                </c:pt>
                <c:pt idx="9640">
                  <c:v>1.2186416203965293E-2</c:v>
                </c:pt>
                <c:pt idx="9641">
                  <c:v>1.0368855770636972E-2</c:v>
                </c:pt>
                <c:pt idx="9642">
                  <c:v>1.4106581445822068E-2</c:v>
                </c:pt>
                <c:pt idx="9643">
                  <c:v>1.3341676628950852E-2</c:v>
                </c:pt>
                <c:pt idx="9644">
                  <c:v>1.0991528302525453E-2</c:v>
                </c:pt>
                <c:pt idx="9645">
                  <c:v>1.5335479365182771E-3</c:v>
                </c:pt>
                <c:pt idx="9646">
                  <c:v>4.9176516547316442E-3</c:v>
                </c:pt>
                <c:pt idx="9647">
                  <c:v>8.3610565555683036E-3</c:v>
                </c:pt>
                <c:pt idx="9648">
                  <c:v>6.9999092898154845E-3</c:v>
                </c:pt>
                <c:pt idx="9649">
                  <c:v>9.1282885101016658E-3</c:v>
                </c:pt>
                <c:pt idx="9650">
                  <c:v>9.950846330966533E-3</c:v>
                </c:pt>
                <c:pt idx="9651">
                  <c:v>6.5216497393436983E-3</c:v>
                </c:pt>
                <c:pt idx="9652">
                  <c:v>1.3750973869398381E-3</c:v>
                </c:pt>
                <c:pt idx="9653">
                  <c:v>1.9591023844706124E-3</c:v>
                </c:pt>
                <c:pt idx="9654">
                  <c:v>1.3541427508790964E-2</c:v>
                </c:pt>
                <c:pt idx="9655">
                  <c:v>6.4266561944510197E-3</c:v>
                </c:pt>
                <c:pt idx="9656">
                  <c:v>1.0509867296441953E-2</c:v>
                </c:pt>
                <c:pt idx="9657">
                  <c:v>4.4157385851133716E-3</c:v>
                </c:pt>
                <c:pt idx="9658">
                  <c:v>2.5675124958884771E-3</c:v>
                </c:pt>
                <c:pt idx="9659">
                  <c:v>6.9694669342420081E-3</c:v>
                </c:pt>
                <c:pt idx="9660">
                  <c:v>3.0416758086063596E-3</c:v>
                </c:pt>
                <c:pt idx="9661">
                  <c:v>7.3689004379922469E-3</c:v>
                </c:pt>
                <c:pt idx="9662">
                  <c:v>1.0230278604448445E-2</c:v>
                </c:pt>
                <c:pt idx="9663">
                  <c:v>2.2860723071754904E-3</c:v>
                </c:pt>
                <c:pt idx="9664">
                  <c:v>7.9726770022933938E-3</c:v>
                </c:pt>
                <c:pt idx="9665">
                  <c:v>1.2472310023452759E-2</c:v>
                </c:pt>
                <c:pt idx="9666">
                  <c:v>1.3855307613018593E-2</c:v>
                </c:pt>
                <c:pt idx="9667">
                  <c:v>3.7052709566217576E-3</c:v>
                </c:pt>
                <c:pt idx="9668">
                  <c:v>3.1781072508833561E-3</c:v>
                </c:pt>
                <c:pt idx="9669">
                  <c:v>3.2014965280752157E-4</c:v>
                </c:pt>
                <c:pt idx="9670">
                  <c:v>3.4055456741019763E-3</c:v>
                </c:pt>
                <c:pt idx="9671">
                  <c:v>8.2139656345901896E-3</c:v>
                </c:pt>
                <c:pt idx="9672">
                  <c:v>6.955149351232909E-3</c:v>
                </c:pt>
                <c:pt idx="9673">
                  <c:v>1.5033079113976262E-2</c:v>
                </c:pt>
                <c:pt idx="9674">
                  <c:v>1.0200569617305043E-2</c:v>
                </c:pt>
                <c:pt idx="9675">
                  <c:v>6.0105180675012323E-3</c:v>
                </c:pt>
                <c:pt idx="9676">
                  <c:v>5.4451716558362468E-3</c:v>
                </c:pt>
                <c:pt idx="9677">
                  <c:v>4.6530119717215265E-3</c:v>
                </c:pt>
                <c:pt idx="9678">
                  <c:v>1.0168106945999253E-2</c:v>
                </c:pt>
                <c:pt idx="9679">
                  <c:v>5.9544939901953996E-3</c:v>
                </c:pt>
                <c:pt idx="9680">
                  <c:v>1.1653037604556502E-2</c:v>
                </c:pt>
                <c:pt idx="9681">
                  <c:v>9.6463229683419072E-3</c:v>
                </c:pt>
                <c:pt idx="9682">
                  <c:v>5.0721487709576704E-3</c:v>
                </c:pt>
                <c:pt idx="9683">
                  <c:v>6.9633389963238137E-3</c:v>
                </c:pt>
                <c:pt idx="9684">
                  <c:v>6.3605302628238916E-3</c:v>
                </c:pt>
                <c:pt idx="9685">
                  <c:v>7.7845447959030154E-3</c:v>
                </c:pt>
                <c:pt idx="9686">
                  <c:v>2.4687632064301231E-3</c:v>
                </c:pt>
                <c:pt idx="9687">
                  <c:v>5.3481056142571813E-3</c:v>
                </c:pt>
                <c:pt idx="9688">
                  <c:v>5.7388050911762467E-3</c:v>
                </c:pt>
                <c:pt idx="9689">
                  <c:v>2.8582310510135759E-3</c:v>
                </c:pt>
                <c:pt idx="9690">
                  <c:v>9.1624842294627633E-3</c:v>
                </c:pt>
                <c:pt idx="9691">
                  <c:v>7.1298724182309479E-3</c:v>
                </c:pt>
                <c:pt idx="9692">
                  <c:v>4.2967036658787851E-3</c:v>
                </c:pt>
                <c:pt idx="9693">
                  <c:v>8.9970943528856519E-3</c:v>
                </c:pt>
                <c:pt idx="9694">
                  <c:v>4.1033990433734817E-3</c:v>
                </c:pt>
                <c:pt idx="9695">
                  <c:v>4.7351827472542768E-3</c:v>
                </c:pt>
                <c:pt idx="9696">
                  <c:v>3.4957475872921789E-3</c:v>
                </c:pt>
                <c:pt idx="9697">
                  <c:v>7.3382293927900912E-3</c:v>
                </c:pt>
                <c:pt idx="9698">
                  <c:v>1.065553305877529E-2</c:v>
                </c:pt>
                <c:pt idx="9699">
                  <c:v>4.3396225320069494E-3</c:v>
                </c:pt>
                <c:pt idx="9700">
                  <c:v>3.5612808108123895E-3</c:v>
                </c:pt>
                <c:pt idx="9701">
                  <c:v>3.2209727063127473E-3</c:v>
                </c:pt>
                <c:pt idx="9702">
                  <c:v>2.2814024407397096E-3</c:v>
                </c:pt>
                <c:pt idx="9703">
                  <c:v>2.466545652342683E-3</c:v>
                </c:pt>
                <c:pt idx="9704">
                  <c:v>6.3099438784496396E-3</c:v>
                </c:pt>
                <c:pt idx="9705">
                  <c:v>5.4322907871002307E-3</c:v>
                </c:pt>
                <c:pt idx="9706">
                  <c:v>9.312972240807427E-3</c:v>
                </c:pt>
                <c:pt idx="9707">
                  <c:v>5.7374575273737294E-3</c:v>
                </c:pt>
                <c:pt idx="9708">
                  <c:v>7.3874789839756599E-3</c:v>
                </c:pt>
                <c:pt idx="9709">
                  <c:v>8.9049762484546234E-4</c:v>
                </c:pt>
                <c:pt idx="9710">
                  <c:v>1.1937969355862005E-3</c:v>
                </c:pt>
                <c:pt idx="9711">
                  <c:v>3.3193670572754935E-3</c:v>
                </c:pt>
                <c:pt idx="9712">
                  <c:v>4.4203290596483069E-3</c:v>
                </c:pt>
                <c:pt idx="9713">
                  <c:v>1.2706501690687913E-2</c:v>
                </c:pt>
                <c:pt idx="9714">
                  <c:v>9.8373739928010826E-3</c:v>
                </c:pt>
                <c:pt idx="9715">
                  <c:v>1.1735304935348133E-2</c:v>
                </c:pt>
                <c:pt idx="9716">
                  <c:v>5.6372096215366388E-3</c:v>
                </c:pt>
                <c:pt idx="9717">
                  <c:v>2.1377763068159681E-3</c:v>
                </c:pt>
                <c:pt idx="9718">
                  <c:v>8.2070784370112931E-3</c:v>
                </c:pt>
                <c:pt idx="9719">
                  <c:v>6.0378244422990375E-3</c:v>
                </c:pt>
                <c:pt idx="9720">
                  <c:v>4.6691717977772945E-3</c:v>
                </c:pt>
                <c:pt idx="9721">
                  <c:v>3.6131795047248489E-3</c:v>
                </c:pt>
                <c:pt idx="9722">
                  <c:v>5.0880547297792681E-3</c:v>
                </c:pt>
                <c:pt idx="9723">
                  <c:v>7.3452307975902329E-3</c:v>
                </c:pt>
                <c:pt idx="9724">
                  <c:v>9.1300298953397915E-3</c:v>
                </c:pt>
                <c:pt idx="9725">
                  <c:v>1.2357793368925988E-2</c:v>
                </c:pt>
                <c:pt idx="9726">
                  <c:v>5.3627045876930863E-3</c:v>
                </c:pt>
                <c:pt idx="9727">
                  <c:v>3.3801649772205655E-3</c:v>
                </c:pt>
                <c:pt idx="9728">
                  <c:v>8.1876298995937399E-3</c:v>
                </c:pt>
                <c:pt idx="9729">
                  <c:v>2.73419075061581E-3</c:v>
                </c:pt>
                <c:pt idx="9730">
                  <c:v>7.1752516807523665E-3</c:v>
                </c:pt>
                <c:pt idx="9731">
                  <c:v>2.6630506634395565E-3</c:v>
                </c:pt>
                <c:pt idx="9732">
                  <c:v>9.6645623304136685E-3</c:v>
                </c:pt>
                <c:pt idx="9733">
                  <c:v>2.6680526806224566E-3</c:v>
                </c:pt>
                <c:pt idx="9734">
                  <c:v>2.6678193666692766E-3</c:v>
                </c:pt>
                <c:pt idx="9735">
                  <c:v>6.6901388505838583E-4</c:v>
                </c:pt>
                <c:pt idx="9736">
                  <c:v>5.2144977294224125E-3</c:v>
                </c:pt>
                <c:pt idx="9737">
                  <c:v>4.3746067365482083E-3</c:v>
                </c:pt>
                <c:pt idx="9738">
                  <c:v>1.0082799348572173E-2</c:v>
                </c:pt>
                <c:pt idx="9739">
                  <c:v>1.3280665426227849E-2</c:v>
                </c:pt>
                <c:pt idx="9740">
                  <c:v>5.9504068144063593E-3</c:v>
                </c:pt>
                <c:pt idx="9741">
                  <c:v>6.5394427278049555E-3</c:v>
                </c:pt>
                <c:pt idx="9742">
                  <c:v>2.8969151597076788E-3</c:v>
                </c:pt>
                <c:pt idx="9743">
                  <c:v>7.3356342736736841E-3</c:v>
                </c:pt>
                <c:pt idx="9744">
                  <c:v>6.5813956066904118E-3</c:v>
                </c:pt>
                <c:pt idx="9745">
                  <c:v>6.7703997743788682E-3</c:v>
                </c:pt>
                <c:pt idx="9746">
                  <c:v>5.8320098082695572E-3</c:v>
                </c:pt>
                <c:pt idx="9747">
                  <c:v>8.8513680170303113E-3</c:v>
                </c:pt>
                <c:pt idx="9748">
                  <c:v>3.4409804746936539E-3</c:v>
                </c:pt>
                <c:pt idx="9749">
                  <c:v>6.5939682717250613E-3</c:v>
                </c:pt>
                <c:pt idx="9750">
                  <c:v>9.9502678178831181E-4</c:v>
                </c:pt>
                <c:pt idx="9751">
                  <c:v>2.3481614658781213E-3</c:v>
                </c:pt>
                <c:pt idx="9752">
                  <c:v>5.2633499349247926E-3</c:v>
                </c:pt>
                <c:pt idx="9753">
                  <c:v>1.3975599649712863E-2</c:v>
                </c:pt>
                <c:pt idx="9754">
                  <c:v>8.8645896372873106E-3</c:v>
                </c:pt>
                <c:pt idx="9755">
                  <c:v>9.7722952673873036E-3</c:v>
                </c:pt>
                <c:pt idx="9756">
                  <c:v>6.3849600414009316E-3</c:v>
                </c:pt>
                <c:pt idx="9757">
                  <c:v>2.17115828058207E-3</c:v>
                </c:pt>
                <c:pt idx="9758">
                  <c:v>1.3308011200044996E-3</c:v>
                </c:pt>
                <c:pt idx="9759">
                  <c:v>1.0040044474349138E-2</c:v>
                </c:pt>
                <c:pt idx="9760">
                  <c:v>6.4435622154823029E-3</c:v>
                </c:pt>
                <c:pt idx="9761">
                  <c:v>7.5807008670458398E-3</c:v>
                </c:pt>
                <c:pt idx="9762">
                  <c:v>1.6025196569572516E-2</c:v>
                </c:pt>
                <c:pt idx="9763">
                  <c:v>5.2611839072212365E-3</c:v>
                </c:pt>
                <c:pt idx="9764">
                  <c:v>7.9765944129240388E-3</c:v>
                </c:pt>
                <c:pt idx="9765">
                  <c:v>3.0247507880538454E-3</c:v>
                </c:pt>
                <c:pt idx="9766">
                  <c:v>1.1557385136639101E-3</c:v>
                </c:pt>
                <c:pt idx="9767">
                  <c:v>5.0032534254581887E-3</c:v>
                </c:pt>
                <c:pt idx="9768">
                  <c:v>9.6659326759433346E-3</c:v>
                </c:pt>
                <c:pt idx="9769">
                  <c:v>7.1440254521614828E-3</c:v>
                </c:pt>
                <c:pt idx="9770">
                  <c:v>6.7078757742195429E-3</c:v>
                </c:pt>
                <c:pt idx="9771">
                  <c:v>5.5695222205590948E-3</c:v>
                </c:pt>
                <c:pt idx="9772">
                  <c:v>8.456287200266227E-3</c:v>
                </c:pt>
                <c:pt idx="9773">
                  <c:v>4.1637726173498349E-3</c:v>
                </c:pt>
                <c:pt idx="9774">
                  <c:v>5.314851374183153E-3</c:v>
                </c:pt>
                <c:pt idx="9775">
                  <c:v>5.9950845440061322E-3</c:v>
                </c:pt>
                <c:pt idx="9776">
                  <c:v>2.3809059346683167E-3</c:v>
                </c:pt>
                <c:pt idx="9777">
                  <c:v>3.9703879828751178E-3</c:v>
                </c:pt>
                <c:pt idx="9778">
                  <c:v>4.2465736256858911E-3</c:v>
                </c:pt>
                <c:pt idx="9779">
                  <c:v>4.9652210146969456E-3</c:v>
                </c:pt>
                <c:pt idx="9780">
                  <c:v>8.0109834475177964E-3</c:v>
                </c:pt>
                <c:pt idx="9781">
                  <c:v>9.1456170324926683E-3</c:v>
                </c:pt>
                <c:pt idx="9782">
                  <c:v>6.0113396082438087E-3</c:v>
                </c:pt>
                <c:pt idx="9783">
                  <c:v>8.8148181795766316E-3</c:v>
                </c:pt>
                <c:pt idx="9784">
                  <c:v>4.7645623125942638E-3</c:v>
                </c:pt>
                <c:pt idx="9785">
                  <c:v>1.159658817733126E-2</c:v>
                </c:pt>
                <c:pt idx="9786">
                  <c:v>4.5520986983373759E-3</c:v>
                </c:pt>
                <c:pt idx="9787">
                  <c:v>1.8095103170501475E-2</c:v>
                </c:pt>
                <c:pt idx="9788">
                  <c:v>7.6498994147036915E-3</c:v>
                </c:pt>
                <c:pt idx="9789">
                  <c:v>7.9944734370585389E-3</c:v>
                </c:pt>
                <c:pt idx="9790">
                  <c:v>2.2145003158799397E-3</c:v>
                </c:pt>
                <c:pt idx="9791">
                  <c:v>3.2837436487349113E-3</c:v>
                </c:pt>
                <c:pt idx="9792">
                  <c:v>8.5578992293810809E-3</c:v>
                </c:pt>
                <c:pt idx="9793">
                  <c:v>1.2808593207699795E-2</c:v>
                </c:pt>
                <c:pt idx="9794">
                  <c:v>8.2753470536223572E-3</c:v>
                </c:pt>
                <c:pt idx="9795">
                  <c:v>5.8457008165270514E-3</c:v>
                </c:pt>
                <c:pt idx="9796">
                  <c:v>5.7570065526572267E-3</c:v>
                </c:pt>
                <c:pt idx="9797">
                  <c:v>7.3772825890751912E-3</c:v>
                </c:pt>
                <c:pt idx="9798">
                  <c:v>6.4831827608641934E-3</c:v>
                </c:pt>
                <c:pt idx="9799">
                  <c:v>5.3595298230559489E-3</c:v>
                </c:pt>
                <c:pt idx="9800">
                  <c:v>1.1214731927411953E-2</c:v>
                </c:pt>
                <c:pt idx="9801">
                  <c:v>7.4503021643446089E-3</c:v>
                </c:pt>
                <c:pt idx="9802">
                  <c:v>6.4660227073536358E-3</c:v>
                </c:pt>
                <c:pt idx="9803">
                  <c:v>6.8616456368561134E-3</c:v>
                </c:pt>
                <c:pt idx="9804">
                  <c:v>3.6598780227064059E-3</c:v>
                </c:pt>
                <c:pt idx="9805">
                  <c:v>7.8875994269735124E-3</c:v>
                </c:pt>
                <c:pt idx="9806">
                  <c:v>4.1187339768529087E-3</c:v>
                </c:pt>
                <c:pt idx="9807">
                  <c:v>9.050466232484726E-3</c:v>
                </c:pt>
                <c:pt idx="9808">
                  <c:v>2.1198258114624546E-3</c:v>
                </c:pt>
                <c:pt idx="9809">
                  <c:v>8.6901307545800173E-3</c:v>
                </c:pt>
                <c:pt idx="9810">
                  <c:v>6.1901774937159829E-3</c:v>
                </c:pt>
                <c:pt idx="9811">
                  <c:v>4.7811524564998469E-3</c:v>
                </c:pt>
                <c:pt idx="9812">
                  <c:v>1.1724153169479567E-2</c:v>
                </c:pt>
                <c:pt idx="9813">
                  <c:v>9.3365507241241008E-4</c:v>
                </c:pt>
                <c:pt idx="9814">
                  <c:v>1.1342077119718734E-2</c:v>
                </c:pt>
                <c:pt idx="9815">
                  <c:v>2.117561961713783E-2</c:v>
                </c:pt>
                <c:pt idx="9816">
                  <c:v>1.3008796479191414E-2</c:v>
                </c:pt>
                <c:pt idx="9817">
                  <c:v>6.9456720975694733E-3</c:v>
                </c:pt>
                <c:pt idx="9818">
                  <c:v>2.1073520658762661E-3</c:v>
                </c:pt>
                <c:pt idx="9819">
                  <c:v>1.7611813975500483E-2</c:v>
                </c:pt>
                <c:pt idx="9820">
                  <c:v>9.0480891134848886E-3</c:v>
                </c:pt>
                <c:pt idx="9821">
                  <c:v>2.7214878991913766E-3</c:v>
                </c:pt>
                <c:pt idx="9822">
                  <c:v>6.6463471513659635E-3</c:v>
                </c:pt>
                <c:pt idx="9823">
                  <c:v>3.1192247673003277E-3</c:v>
                </c:pt>
                <c:pt idx="9824">
                  <c:v>1.1436958817188895E-2</c:v>
                </c:pt>
                <c:pt idx="9825">
                  <c:v>1.0041548016588582E-2</c:v>
                </c:pt>
                <c:pt idx="9826">
                  <c:v>1.1037128873517476E-2</c:v>
                </c:pt>
                <c:pt idx="9827">
                  <c:v>2.1380499585924313E-2</c:v>
                </c:pt>
                <c:pt idx="9828">
                  <c:v>8.2934192155189698E-2</c:v>
                </c:pt>
                <c:pt idx="9829">
                  <c:v>6.2253170889706264E-2</c:v>
                </c:pt>
                <c:pt idx="9830">
                  <c:v>2.1709321568098339E-2</c:v>
                </c:pt>
                <c:pt idx="9831">
                  <c:v>5.5520002921888812E-3</c:v>
                </c:pt>
                <c:pt idx="9832">
                  <c:v>1.282184288168787E-2</c:v>
                </c:pt>
                <c:pt idx="9833">
                  <c:v>4.5318121557224251E-3</c:v>
                </c:pt>
                <c:pt idx="9834">
                  <c:v>3.7870712489695849E-3</c:v>
                </c:pt>
                <c:pt idx="9835">
                  <c:v>3.5934996569097926E-3</c:v>
                </c:pt>
                <c:pt idx="9836">
                  <c:v>3.2457898110147352E-3</c:v>
                </c:pt>
                <c:pt idx="9837">
                  <c:v>4.5885872812792662E-3</c:v>
                </c:pt>
                <c:pt idx="9838">
                  <c:v>1.2997725962321106E-3</c:v>
                </c:pt>
                <c:pt idx="9839">
                  <c:v>7.4073940948127266E-3</c:v>
                </c:pt>
                <c:pt idx="9840">
                  <c:v>6.8212119794934523E-3</c:v>
                </c:pt>
                <c:pt idx="9841">
                  <c:v>2.9301787481802503E-3</c:v>
                </c:pt>
                <c:pt idx="9842">
                  <c:v>2.1138222290727044E-3</c:v>
                </c:pt>
                <c:pt idx="9843">
                  <c:v>4.8604897233925689E-3</c:v>
                </c:pt>
                <c:pt idx="9844">
                  <c:v>3.2463851136142353E-3</c:v>
                </c:pt>
                <c:pt idx="9845">
                  <c:v>3.4242000090302207E-3</c:v>
                </c:pt>
                <c:pt idx="9846">
                  <c:v>7.8813178396832696E-3</c:v>
                </c:pt>
                <c:pt idx="9847">
                  <c:v>7.4461598566226859E-3</c:v>
                </c:pt>
                <c:pt idx="9848">
                  <c:v>2.9830406317330792E-3</c:v>
                </c:pt>
                <c:pt idx="9849">
                  <c:v>4.5629242791570988E-3</c:v>
                </c:pt>
                <c:pt idx="9850">
                  <c:v>2.7496627876811581E-3</c:v>
                </c:pt>
                <c:pt idx="9851">
                  <c:v>4.059442376711294E-3</c:v>
                </c:pt>
                <c:pt idx="9852">
                  <c:v>1.1165398405189216E-2</c:v>
                </c:pt>
                <c:pt idx="9853">
                  <c:v>7.8842148428009285E-3</c:v>
                </c:pt>
                <c:pt idx="9854">
                  <c:v>8.8706110674572364E-3</c:v>
                </c:pt>
                <c:pt idx="9855">
                  <c:v>8.4957900455095367E-3</c:v>
                </c:pt>
                <c:pt idx="9856">
                  <c:v>5.7195591058207046E-3</c:v>
                </c:pt>
                <c:pt idx="9857">
                  <c:v>2.4408849734166979E-3</c:v>
                </c:pt>
                <c:pt idx="9858">
                  <c:v>1.5673580762170089E-3</c:v>
                </c:pt>
                <c:pt idx="9859">
                  <c:v>8.0790920238021455E-3</c:v>
                </c:pt>
                <c:pt idx="9860">
                  <c:v>3.045925413279478E-3</c:v>
                </c:pt>
                <c:pt idx="9861">
                  <c:v>1.1568349051334918E-2</c:v>
                </c:pt>
                <c:pt idx="9862">
                  <c:v>1.0937676137903791E-2</c:v>
                </c:pt>
                <c:pt idx="9863">
                  <c:v>2.6074970375668158E-3</c:v>
                </c:pt>
                <c:pt idx="9864">
                  <c:v>9.4842529375582935E-3</c:v>
                </c:pt>
                <c:pt idx="9865">
                  <c:v>3.7372378239153236E-3</c:v>
                </c:pt>
                <c:pt idx="9866">
                  <c:v>4.7626936574636462E-3</c:v>
                </c:pt>
                <c:pt idx="9867">
                  <c:v>4.605199833688167E-3</c:v>
                </c:pt>
                <c:pt idx="9868">
                  <c:v>3.9327219550639864E-3</c:v>
                </c:pt>
                <c:pt idx="9869">
                  <c:v>8.0828284989082223E-3</c:v>
                </c:pt>
                <c:pt idx="9870">
                  <c:v>1.0383102259530442E-2</c:v>
                </c:pt>
                <c:pt idx="9871">
                  <c:v>1.1736030928143642E-2</c:v>
                </c:pt>
                <c:pt idx="9872">
                  <c:v>8.2018786725138321E-3</c:v>
                </c:pt>
                <c:pt idx="9873">
                  <c:v>4.4713289653842674E-3</c:v>
                </c:pt>
                <c:pt idx="9874">
                  <c:v>4.1734904574378603E-3</c:v>
                </c:pt>
                <c:pt idx="9875">
                  <c:v>1.0312613342225534E-2</c:v>
                </c:pt>
                <c:pt idx="9876">
                  <c:v>3.549395275689668E-3</c:v>
                </c:pt>
                <c:pt idx="9877">
                  <c:v>4.2598757891632874E-3</c:v>
                </c:pt>
                <c:pt idx="9878">
                  <c:v>5.7994214153941825E-3</c:v>
                </c:pt>
                <c:pt idx="9879">
                  <c:v>7.309741346770946E-3</c:v>
                </c:pt>
                <c:pt idx="9880">
                  <c:v>2.9237061922742585E-3</c:v>
                </c:pt>
                <c:pt idx="9881">
                  <c:v>2.026508412418972E-3</c:v>
                </c:pt>
                <c:pt idx="9882">
                  <c:v>2.0783412721543174E-3</c:v>
                </c:pt>
                <c:pt idx="9883">
                  <c:v>5.9643311558943536E-3</c:v>
                </c:pt>
                <c:pt idx="9884">
                  <c:v>8.4239277491192817E-3</c:v>
                </c:pt>
                <c:pt idx="9885">
                  <c:v>8.4447509321495338E-3</c:v>
                </c:pt>
                <c:pt idx="9886">
                  <c:v>7.6116449769598254E-3</c:v>
                </c:pt>
                <c:pt idx="9887">
                  <c:v>5.4730283538846113E-3</c:v>
                </c:pt>
                <c:pt idx="9888">
                  <c:v>7.0477024693837457E-3</c:v>
                </c:pt>
                <c:pt idx="9889">
                  <c:v>3.8016145446573986E-3</c:v>
                </c:pt>
                <c:pt idx="9890">
                  <c:v>7.5585124717781364E-3</c:v>
                </c:pt>
                <c:pt idx="9891">
                  <c:v>1.2085615758589007E-2</c:v>
                </c:pt>
                <c:pt idx="9892">
                  <c:v>2.3819591358472188E-3</c:v>
                </c:pt>
                <c:pt idx="9893">
                  <c:v>7.6150168649669475E-3</c:v>
                </c:pt>
                <c:pt idx="9894">
                  <c:v>6.8782854202645407E-3</c:v>
                </c:pt>
                <c:pt idx="9895">
                  <c:v>3.8747401936379557E-3</c:v>
                </c:pt>
                <c:pt idx="9896">
                  <c:v>5.5005701165551325E-3</c:v>
                </c:pt>
                <c:pt idx="9897">
                  <c:v>6.3924684684584275E-3</c:v>
                </c:pt>
                <c:pt idx="9898">
                  <c:v>1.6363888908226421E-3</c:v>
                </c:pt>
                <c:pt idx="9899">
                  <c:v>3.3286218947989905E-3</c:v>
                </c:pt>
                <c:pt idx="9900">
                  <c:v>4.0122724669878276E-3</c:v>
                </c:pt>
                <c:pt idx="9901">
                  <c:v>1.7525455796971979E-3</c:v>
                </c:pt>
                <c:pt idx="9902">
                  <c:v>1.054235206833414E-2</c:v>
                </c:pt>
                <c:pt idx="9903">
                  <c:v>8.0508347853670628E-3</c:v>
                </c:pt>
                <c:pt idx="9904">
                  <c:v>9.4052946158489428E-3</c:v>
                </c:pt>
                <c:pt idx="9905">
                  <c:v>2.5660151527963694E-3</c:v>
                </c:pt>
                <c:pt idx="9906">
                  <c:v>1.119200496099087E-2</c:v>
                </c:pt>
                <c:pt idx="9907">
                  <c:v>9.8583244054607326E-3</c:v>
                </c:pt>
                <c:pt idx="9908">
                  <c:v>2.2655885433166684E-3</c:v>
                </c:pt>
                <c:pt idx="9909">
                  <c:v>1.0341610651171836E-2</c:v>
                </c:pt>
                <c:pt idx="9910">
                  <c:v>6.3454113244960329E-3</c:v>
                </c:pt>
                <c:pt idx="9911">
                  <c:v>4.8849115218975005E-3</c:v>
                </c:pt>
                <c:pt idx="9912">
                  <c:v>3.6966687838075846E-3</c:v>
                </c:pt>
                <c:pt idx="9913">
                  <c:v>4.0648917769495379E-3</c:v>
                </c:pt>
                <c:pt idx="9914">
                  <c:v>3.305680510622762E-3</c:v>
                </c:pt>
                <c:pt idx="9915">
                  <c:v>1.949506925996017E-3</c:v>
                </c:pt>
                <c:pt idx="9916">
                  <c:v>3.2610783177495946E-3</c:v>
                </c:pt>
                <c:pt idx="9917">
                  <c:v>4.6499076137746743E-3</c:v>
                </c:pt>
                <c:pt idx="9918">
                  <c:v>1.85740194795379E-3</c:v>
                </c:pt>
                <c:pt idx="9919">
                  <c:v>6.3268195580255919E-3</c:v>
                </c:pt>
                <c:pt idx="9920">
                  <c:v>6.4269455812378451E-3</c:v>
                </c:pt>
                <c:pt idx="9921">
                  <c:v>1.4157926689299992E-3</c:v>
                </c:pt>
                <c:pt idx="9922">
                  <c:v>4.2246188010874831E-3</c:v>
                </c:pt>
                <c:pt idx="9923">
                  <c:v>8.7326773591945243E-3</c:v>
                </c:pt>
                <c:pt idx="9924">
                  <c:v>3.0301893002611851E-4</c:v>
                </c:pt>
                <c:pt idx="9925">
                  <c:v>1.9396893970390432E-3</c:v>
                </c:pt>
                <c:pt idx="9926">
                  <c:v>2.3572178513588801E-3</c:v>
                </c:pt>
                <c:pt idx="9927">
                  <c:v>2.8371826667839299E-3</c:v>
                </c:pt>
                <c:pt idx="9928">
                  <c:v>9.0226082232927537E-3</c:v>
                </c:pt>
                <c:pt idx="9929">
                  <c:v>4.6180364433845581E-3</c:v>
                </c:pt>
                <c:pt idx="9930">
                  <c:v>4.6386837933550034E-3</c:v>
                </c:pt>
                <c:pt idx="9931">
                  <c:v>3.9757024730545532E-3</c:v>
                </c:pt>
                <c:pt idx="9932">
                  <c:v>7.0543343742812611E-3</c:v>
                </c:pt>
                <c:pt idx="9933">
                  <c:v>6.1245521776079771E-3</c:v>
                </c:pt>
                <c:pt idx="9934">
                  <c:v>1.4355735836764496E-2</c:v>
                </c:pt>
                <c:pt idx="9935">
                  <c:v>8.3003534073268683E-3</c:v>
                </c:pt>
                <c:pt idx="9936">
                  <c:v>2.8697277449239041E-3</c:v>
                </c:pt>
                <c:pt idx="9937">
                  <c:v>5.2437989152224881E-3</c:v>
                </c:pt>
                <c:pt idx="9938">
                  <c:v>4.9154892190626772E-3</c:v>
                </c:pt>
                <c:pt idx="9939">
                  <c:v>1.2749433337725434E-2</c:v>
                </c:pt>
                <c:pt idx="9940">
                  <c:v>2.406884476190892E-3</c:v>
                </c:pt>
                <c:pt idx="9941">
                  <c:v>2.9810437725079262E-3</c:v>
                </c:pt>
                <c:pt idx="9942">
                  <c:v>8.684042829842439E-3</c:v>
                </c:pt>
                <c:pt idx="9943">
                  <c:v>7.0884105520528234E-3</c:v>
                </c:pt>
                <c:pt idx="9944">
                  <c:v>4.2060282115471996E-3</c:v>
                </c:pt>
                <c:pt idx="9945">
                  <c:v>2.1518056567618425E-3</c:v>
                </c:pt>
                <c:pt idx="9946">
                  <c:v>6.7627987197557997E-3</c:v>
                </c:pt>
                <c:pt idx="9947">
                  <c:v>1.0718142475764799E-2</c:v>
                </c:pt>
                <c:pt idx="9948">
                  <c:v>1.9456360631763996E-3</c:v>
                </c:pt>
                <c:pt idx="9949">
                  <c:v>3.5637655837680851E-3</c:v>
                </c:pt>
                <c:pt idx="9950">
                  <c:v>5.1913303113748158E-3</c:v>
                </c:pt>
                <c:pt idx="9951">
                  <c:v>7.8592958598312709E-3</c:v>
                </c:pt>
                <c:pt idx="9952">
                  <c:v>7.7005039195323288E-3</c:v>
                </c:pt>
                <c:pt idx="9953">
                  <c:v>4.7354845588875498E-3</c:v>
                </c:pt>
                <c:pt idx="9954">
                  <c:v>4.8244578324155522E-3</c:v>
                </c:pt>
                <c:pt idx="9955">
                  <c:v>7.3278119793002668E-3</c:v>
                </c:pt>
                <c:pt idx="9956">
                  <c:v>1.4860464382658862E-2</c:v>
                </c:pt>
                <c:pt idx="9957">
                  <c:v>1.1700661376967403E-2</c:v>
                </c:pt>
                <c:pt idx="9958">
                  <c:v>7.7951492113165965E-3</c:v>
                </c:pt>
                <c:pt idx="9959">
                  <c:v>5.0356405512524552E-3</c:v>
                </c:pt>
                <c:pt idx="9960">
                  <c:v>9.4855016953142406E-3</c:v>
                </c:pt>
                <c:pt idx="9961">
                  <c:v>7.2094318227605217E-3</c:v>
                </c:pt>
                <c:pt idx="9962">
                  <c:v>3.7644697945001153E-3</c:v>
                </c:pt>
                <c:pt idx="9963">
                  <c:v>6.5849895276777291E-3</c:v>
                </c:pt>
                <c:pt idx="9964">
                  <c:v>4.8393204156387034E-3</c:v>
                </c:pt>
                <c:pt idx="9965">
                  <c:v>9.5628642056670293E-3</c:v>
                </c:pt>
                <c:pt idx="9966">
                  <c:v>6.0731495215234936E-3</c:v>
                </c:pt>
                <c:pt idx="9967">
                  <c:v>3.9971237086612564E-3</c:v>
                </c:pt>
                <c:pt idx="9968">
                  <c:v>2.0766671538030761E-3</c:v>
                </c:pt>
                <c:pt idx="9969">
                  <c:v>1.2827544958004505E-3</c:v>
                </c:pt>
                <c:pt idx="9970">
                  <c:v>3.0185889719779764E-3</c:v>
                </c:pt>
                <c:pt idx="9971">
                  <c:v>2.9432865581327365E-3</c:v>
                </c:pt>
                <c:pt idx="9972">
                  <c:v>5.7688216516119861E-3</c:v>
                </c:pt>
                <c:pt idx="9973">
                  <c:v>4.9593518999943194E-3</c:v>
                </c:pt>
                <c:pt idx="9974">
                  <c:v>3.540596832137667E-3</c:v>
                </c:pt>
                <c:pt idx="9975">
                  <c:v>6.5778486315512608E-3</c:v>
                </c:pt>
                <c:pt idx="9976">
                  <c:v>1.9584071907319954E-3</c:v>
                </c:pt>
                <c:pt idx="9977">
                  <c:v>3.3019726670497355E-4</c:v>
                </c:pt>
                <c:pt idx="9978">
                  <c:v>6.1841638671934849E-3</c:v>
                </c:pt>
                <c:pt idx="9979">
                  <c:v>7.0016204410165506E-3</c:v>
                </c:pt>
                <c:pt idx="9980">
                  <c:v>4.195983136703588E-3</c:v>
                </c:pt>
                <c:pt idx="9981">
                  <c:v>6.4150935294526867E-3</c:v>
                </c:pt>
                <c:pt idx="9982">
                  <c:v>7.5566097826950526E-3</c:v>
                </c:pt>
                <c:pt idx="9983">
                  <c:v>3.0089255722913965E-3</c:v>
                </c:pt>
                <c:pt idx="9984">
                  <c:v>3.8981610751235838E-3</c:v>
                </c:pt>
                <c:pt idx="9985">
                  <c:v>1.4465656798534196E-3</c:v>
                </c:pt>
                <c:pt idx="9986">
                  <c:v>5.8866055556987783E-3</c:v>
                </c:pt>
                <c:pt idx="9987">
                  <c:v>4.0167544142322761E-3</c:v>
                </c:pt>
                <c:pt idx="9988">
                  <c:v>6.6728269137208357E-3</c:v>
                </c:pt>
                <c:pt idx="9989">
                  <c:v>3.8727426138096105E-3</c:v>
                </c:pt>
                <c:pt idx="9990">
                  <c:v>3.2808333316721558E-3</c:v>
                </c:pt>
                <c:pt idx="9991">
                  <c:v>3.304335296153899E-3</c:v>
                </c:pt>
                <c:pt idx="9992">
                  <c:v>2.9291958482313258E-3</c:v>
                </c:pt>
                <c:pt idx="9993">
                  <c:v>2.2677116446193409E-3</c:v>
                </c:pt>
                <c:pt idx="9994">
                  <c:v>5.1546807933560961E-3</c:v>
                </c:pt>
                <c:pt idx="9995">
                  <c:v>2.549738674953156E-3</c:v>
                </c:pt>
                <c:pt idx="9996">
                  <c:v>7.3719315104646161E-4</c:v>
                </c:pt>
                <c:pt idx="9997">
                  <c:v>5.9733268147748311E-3</c:v>
                </c:pt>
                <c:pt idx="9998">
                  <c:v>3.4340781025828091E-3</c:v>
                </c:pt>
                <c:pt idx="9999">
                  <c:v>1.3430700402074945E-3</c:v>
                </c:pt>
                <c:pt idx="10000">
                  <c:v>1.6103579329665358E-3</c:v>
                </c:pt>
                <c:pt idx="10001">
                  <c:v>5.1065556528375302E-3</c:v>
                </c:pt>
                <c:pt idx="10002">
                  <c:v>7.0534206337397624E-3</c:v>
                </c:pt>
                <c:pt idx="10003">
                  <c:v>6.017820517667658E-3</c:v>
                </c:pt>
                <c:pt idx="10004">
                  <c:v>8.1330373554505744E-3</c:v>
                </c:pt>
                <c:pt idx="10005">
                  <c:v>9.2441679302645904E-3</c:v>
                </c:pt>
                <c:pt idx="10006">
                  <c:v>4.2689727532254701E-3</c:v>
                </c:pt>
                <c:pt idx="10007">
                  <c:v>2.2541009970948479E-3</c:v>
                </c:pt>
                <c:pt idx="10008">
                  <c:v>4.8950980273528323E-3</c:v>
                </c:pt>
                <c:pt idx="10009">
                  <c:v>6.0684410942065678E-3</c:v>
                </c:pt>
                <c:pt idx="10010">
                  <c:v>4.9585219092320764E-3</c:v>
                </c:pt>
                <c:pt idx="10011">
                  <c:v>2.5209040335852592E-3</c:v>
                </c:pt>
                <c:pt idx="10012">
                  <c:v>1.6909624294579307E-3</c:v>
                </c:pt>
                <c:pt idx="10013">
                  <c:v>6.0524691621211832E-3</c:v>
                </c:pt>
                <c:pt idx="10014">
                  <c:v>1.130413799112572E-2</c:v>
                </c:pt>
                <c:pt idx="10015">
                  <c:v>3.2672747661309223E-3</c:v>
                </c:pt>
                <c:pt idx="10016">
                  <c:v>1.6320761005481198E-3</c:v>
                </c:pt>
                <c:pt idx="10017">
                  <c:v>3.2597747460938026E-3</c:v>
                </c:pt>
                <c:pt idx="10018">
                  <c:v>6.482619754724285E-3</c:v>
                </c:pt>
                <c:pt idx="10019">
                  <c:v>5.8061474782429645E-3</c:v>
                </c:pt>
                <c:pt idx="10020">
                  <c:v>5.9011548475183442E-3</c:v>
                </c:pt>
                <c:pt idx="10021">
                  <c:v>1.4113354912239228E-3</c:v>
                </c:pt>
                <c:pt idx="10022">
                  <c:v>2.8119097234151741E-3</c:v>
                </c:pt>
                <c:pt idx="10023">
                  <c:v>7.0051776074782756E-3</c:v>
                </c:pt>
                <c:pt idx="10024">
                  <c:v>2.6561290947325249E-3</c:v>
                </c:pt>
                <c:pt idx="10025">
                  <c:v>4.4056477052764808E-3</c:v>
                </c:pt>
                <c:pt idx="10026">
                  <c:v>2.9460166705522419E-3</c:v>
                </c:pt>
                <c:pt idx="10027">
                  <c:v>2.8112352206097597E-3</c:v>
                </c:pt>
                <c:pt idx="10028">
                  <c:v>3.6391629432668015E-3</c:v>
                </c:pt>
                <c:pt idx="10029">
                  <c:v>2.9855786458294915E-3</c:v>
                </c:pt>
                <c:pt idx="10030">
                  <c:v>6.1848139508836157E-3</c:v>
                </c:pt>
                <c:pt idx="10031">
                  <c:v>3.5619676797352725E-3</c:v>
                </c:pt>
                <c:pt idx="10032">
                  <c:v>1.1540192047843532E-2</c:v>
                </c:pt>
                <c:pt idx="10033">
                  <c:v>8.2155293554019002E-2</c:v>
                </c:pt>
                <c:pt idx="10034">
                  <c:v>5.1075438313550527E-2</c:v>
                </c:pt>
                <c:pt idx="10035">
                  <c:v>5.3458629331493779E-3</c:v>
                </c:pt>
                <c:pt idx="10036">
                  <c:v>1.2994536692862695E-2</c:v>
                </c:pt>
                <c:pt idx="10037">
                  <c:v>6.5822638954672582E-3</c:v>
                </c:pt>
                <c:pt idx="10038">
                  <c:v>1.2690512803327008E-2</c:v>
                </c:pt>
                <c:pt idx="10039">
                  <c:v>7.2413352561475552E-3</c:v>
                </c:pt>
                <c:pt idx="10040">
                  <c:v>7.3296933365230724E-3</c:v>
                </c:pt>
                <c:pt idx="10041">
                  <c:v>5.5665793151429208E-3</c:v>
                </c:pt>
                <c:pt idx="10042">
                  <c:v>4.1597569454422164E-3</c:v>
                </c:pt>
                <c:pt idx="10043">
                  <c:v>1.0803015672523999E-3</c:v>
                </c:pt>
                <c:pt idx="10044">
                  <c:v>3.9129111551016969E-3</c:v>
                </c:pt>
                <c:pt idx="10045">
                  <c:v>1.8403697226985316E-3</c:v>
                </c:pt>
                <c:pt idx="10046">
                  <c:v>4.9814449551937564E-3</c:v>
                </c:pt>
                <c:pt idx="10047">
                  <c:v>5.0111198915630869E-3</c:v>
                </c:pt>
                <c:pt idx="10048">
                  <c:v>2.158382708354428E-3</c:v>
                </c:pt>
                <c:pt idx="10049">
                  <c:v>3.4029608932922492E-3</c:v>
                </c:pt>
                <c:pt idx="10050">
                  <c:v>1.3205282943652566E-2</c:v>
                </c:pt>
                <c:pt idx="10051">
                  <c:v>2.5896303763804501E-3</c:v>
                </c:pt>
                <c:pt idx="10052">
                  <c:v>3.8238141024006006E-3</c:v>
                </c:pt>
                <c:pt idx="10053">
                  <c:v>4.9491615216459848E-3</c:v>
                </c:pt>
                <c:pt idx="10054">
                  <c:v>2.5844856566547701E-3</c:v>
                </c:pt>
                <c:pt idx="10055">
                  <c:v>1.1929815908370476E-2</c:v>
                </c:pt>
                <c:pt idx="10056">
                  <c:v>9.6172988486401337E-3</c:v>
                </c:pt>
                <c:pt idx="10057">
                  <c:v>3.9383668026017797E-3</c:v>
                </c:pt>
                <c:pt idx="10058">
                  <c:v>3.8288196220462242E-3</c:v>
                </c:pt>
                <c:pt idx="10059">
                  <c:v>2.4121822682968467E-3</c:v>
                </c:pt>
                <c:pt idx="10060">
                  <c:v>6.2178670708717514E-3</c:v>
                </c:pt>
                <c:pt idx="10061">
                  <c:v>6.972206488577307E-3</c:v>
                </c:pt>
                <c:pt idx="10062">
                  <c:v>1.1425853498458509E-2</c:v>
                </c:pt>
                <c:pt idx="10063">
                  <c:v>3.7028136433642934E-3</c:v>
                </c:pt>
                <c:pt idx="10064">
                  <c:v>8.0949804733301788E-3</c:v>
                </c:pt>
                <c:pt idx="10065">
                  <c:v>6.389828985538068E-3</c:v>
                </c:pt>
                <c:pt idx="10066">
                  <c:v>6.3719785464364641E-3</c:v>
                </c:pt>
                <c:pt idx="10067">
                  <c:v>5.0465523573633474E-3</c:v>
                </c:pt>
                <c:pt idx="10068">
                  <c:v>6.1030745319806913E-3</c:v>
                </c:pt>
                <c:pt idx="10069">
                  <c:v>2.4626549756874253E-3</c:v>
                </c:pt>
                <c:pt idx="10070">
                  <c:v>4.0240673240791325E-3</c:v>
                </c:pt>
                <c:pt idx="10071">
                  <c:v>2.6771238618788292E-3</c:v>
                </c:pt>
                <c:pt idx="10072">
                  <c:v>2.5945955759023123E-3</c:v>
                </c:pt>
                <c:pt idx="10073">
                  <c:v>8.5858316572268324E-3</c:v>
                </c:pt>
                <c:pt idx="10074">
                  <c:v>1.021909160026491E-2</c:v>
                </c:pt>
                <c:pt idx="10075">
                  <c:v>1.1593997677167832E-2</c:v>
                </c:pt>
                <c:pt idx="10076">
                  <c:v>1.0514983955437714E-2</c:v>
                </c:pt>
                <c:pt idx="10077">
                  <c:v>6.0974103941425157E-3</c:v>
                </c:pt>
                <c:pt idx="10078">
                  <c:v>7.0908295377396218E-3</c:v>
                </c:pt>
                <c:pt idx="10079">
                  <c:v>6.0304393760531264E-3</c:v>
                </c:pt>
                <c:pt idx="10080">
                  <c:v>1.0676937463362037E-2</c:v>
                </c:pt>
                <c:pt idx="10081">
                  <c:v>1.6298981426544502E-3</c:v>
                </c:pt>
                <c:pt idx="10082">
                  <c:v>2.9432335993206079E-3</c:v>
                </c:pt>
                <c:pt idx="10083">
                  <c:v>6.5691813949885578E-3</c:v>
                </c:pt>
                <c:pt idx="10084">
                  <c:v>6.9529138449702325E-3</c:v>
                </c:pt>
                <c:pt idx="10085">
                  <c:v>3.3871188181443025E-3</c:v>
                </c:pt>
                <c:pt idx="10086">
                  <c:v>2.806928539428614E-3</c:v>
                </c:pt>
                <c:pt idx="10087">
                  <c:v>6.0356840419585438E-3</c:v>
                </c:pt>
                <c:pt idx="10088">
                  <c:v>8.8128704339060435E-3</c:v>
                </c:pt>
                <c:pt idx="10089">
                  <c:v>3.731022209045472E-3</c:v>
                </c:pt>
                <c:pt idx="10090">
                  <c:v>9.2885222325077427E-3</c:v>
                </c:pt>
                <c:pt idx="10091">
                  <c:v>3.8071350115624169E-3</c:v>
                </c:pt>
                <c:pt idx="10092">
                  <c:v>6.1652782586581667E-3</c:v>
                </c:pt>
                <c:pt idx="10093">
                  <c:v>3.7073628640899962E-3</c:v>
                </c:pt>
                <c:pt idx="10094">
                  <c:v>7.0347790617200532E-3</c:v>
                </c:pt>
                <c:pt idx="10095">
                  <c:v>2.0998652918632534E-3</c:v>
                </c:pt>
                <c:pt idx="10096">
                  <c:v>8.1383450210150855E-3</c:v>
                </c:pt>
                <c:pt idx="10097">
                  <c:v>8.3408949697391186E-3</c:v>
                </c:pt>
                <c:pt idx="10098">
                  <c:v>4.8664340818688001E-3</c:v>
                </c:pt>
                <c:pt idx="10099">
                  <c:v>5.362094213665727E-3</c:v>
                </c:pt>
                <c:pt idx="10100">
                  <c:v>6.9239614317814484E-3</c:v>
                </c:pt>
                <c:pt idx="10101">
                  <c:v>4.0133272831250847E-3</c:v>
                </c:pt>
                <c:pt idx="10102">
                  <c:v>2.6130906224822222E-3</c:v>
                </c:pt>
                <c:pt idx="10103">
                  <c:v>7.1874822945187569E-3</c:v>
                </c:pt>
                <c:pt idx="10104">
                  <c:v>3.9168553561926538E-3</c:v>
                </c:pt>
                <c:pt idx="10105">
                  <c:v>6.5050310614449824E-3</c:v>
                </c:pt>
                <c:pt idx="10106">
                  <c:v>5.2824974218752792E-3</c:v>
                </c:pt>
                <c:pt idx="10107">
                  <c:v>8.9424468051831699E-3</c:v>
                </c:pt>
                <c:pt idx="10108">
                  <c:v>5.6875566797924002E-3</c:v>
                </c:pt>
                <c:pt idx="10109">
                  <c:v>9.2922419957100887E-3</c:v>
                </c:pt>
                <c:pt idx="10110">
                  <c:v>5.2150668230852709E-3</c:v>
                </c:pt>
                <c:pt idx="10111">
                  <c:v>3.586184658815046E-3</c:v>
                </c:pt>
                <c:pt idx="10112">
                  <c:v>4.8882672848985344E-3</c:v>
                </c:pt>
                <c:pt idx="10113">
                  <c:v>6.4324035306120696E-3</c:v>
                </c:pt>
                <c:pt idx="10114">
                  <c:v>1.3834560419981603E-3</c:v>
                </c:pt>
                <c:pt idx="10115">
                  <c:v>1.9040933456813227E-3</c:v>
                </c:pt>
                <c:pt idx="10116">
                  <c:v>8.8677252551970127E-3</c:v>
                </c:pt>
                <c:pt idx="10117">
                  <c:v>2.1038679891376569E-3</c:v>
                </c:pt>
                <c:pt idx="10118">
                  <c:v>2.9251366878696736E-3</c:v>
                </c:pt>
                <c:pt idx="10119">
                  <c:v>9.1009780952362E-3</c:v>
                </c:pt>
                <c:pt idx="10120">
                  <c:v>7.0484830070043714E-3</c:v>
                </c:pt>
                <c:pt idx="10121">
                  <c:v>4.2044227474691111E-3</c:v>
                </c:pt>
                <c:pt idx="10122">
                  <c:v>4.7608635008383098E-3</c:v>
                </c:pt>
                <c:pt idx="10123">
                  <c:v>6.6061033855927655E-3</c:v>
                </c:pt>
                <c:pt idx="10124">
                  <c:v>4.6116692092555761E-3</c:v>
                </c:pt>
                <c:pt idx="10125">
                  <c:v>6.0922672140159406E-3</c:v>
                </c:pt>
                <c:pt idx="10126">
                  <c:v>3.555563025611616E-3</c:v>
                </c:pt>
                <c:pt idx="10127">
                  <c:v>2.4972249712015989E-3</c:v>
                </c:pt>
                <c:pt idx="10128">
                  <c:v>4.7042941754412548E-3</c:v>
                </c:pt>
                <c:pt idx="10129">
                  <c:v>5.355757167314984E-3</c:v>
                </c:pt>
                <c:pt idx="10130">
                  <c:v>3.9405416112129428E-3</c:v>
                </c:pt>
                <c:pt idx="10131">
                  <c:v>6.3687706763629823E-3</c:v>
                </c:pt>
                <c:pt idx="10132">
                  <c:v>1.7657087164418112E-3</c:v>
                </c:pt>
                <c:pt idx="10133">
                  <c:v>4.5787945948285828E-3</c:v>
                </c:pt>
                <c:pt idx="10134">
                  <c:v>3.2618712659628932E-3</c:v>
                </c:pt>
                <c:pt idx="10135">
                  <c:v>3.2083206795983357E-3</c:v>
                </c:pt>
                <c:pt idx="10136">
                  <c:v>4.9750915601775398E-3</c:v>
                </c:pt>
                <c:pt idx="10137">
                  <c:v>6.8571067871352866E-3</c:v>
                </c:pt>
                <c:pt idx="10138">
                  <c:v>5.0348397825202432E-3</c:v>
                </c:pt>
                <c:pt idx="10139">
                  <c:v>4.4734020002126082E-3</c:v>
                </c:pt>
                <c:pt idx="10140">
                  <c:v>3.0394804952597007E-3</c:v>
                </c:pt>
                <c:pt idx="10141">
                  <c:v>1.7552146845391317E-3</c:v>
                </c:pt>
                <c:pt idx="10142">
                  <c:v>1.3023181695438759E-3</c:v>
                </c:pt>
                <c:pt idx="10143">
                  <c:v>6.1131783469426399E-3</c:v>
                </c:pt>
                <c:pt idx="10144">
                  <c:v>1.0850571153487967E-2</c:v>
                </c:pt>
                <c:pt idx="10145">
                  <c:v>5.8140675479182629E-3</c:v>
                </c:pt>
                <c:pt idx="10146">
                  <c:v>1.8524263278137919E-3</c:v>
                </c:pt>
                <c:pt idx="10147">
                  <c:v>3.3816432476326801E-3</c:v>
                </c:pt>
                <c:pt idx="10148">
                  <c:v>6.3573778224466334E-3</c:v>
                </c:pt>
                <c:pt idx="10149">
                  <c:v>6.0379888718349569E-3</c:v>
                </c:pt>
                <c:pt idx="10150">
                  <c:v>5.5903743371893567E-3</c:v>
                </c:pt>
                <c:pt idx="10151">
                  <c:v>3.6876078276252069E-3</c:v>
                </c:pt>
                <c:pt idx="10152">
                  <c:v>1.7830784631233001E-3</c:v>
                </c:pt>
                <c:pt idx="10153">
                  <c:v>7.1336459204103747E-3</c:v>
                </c:pt>
                <c:pt idx="10154">
                  <c:v>1.0483184811148232E-3</c:v>
                </c:pt>
                <c:pt idx="10155">
                  <c:v>6.2941407836275458E-3</c:v>
                </c:pt>
                <c:pt idx="10156">
                  <c:v>1.0271004418401213E-2</c:v>
                </c:pt>
                <c:pt idx="10157">
                  <c:v>3.4707454631390166E-3</c:v>
                </c:pt>
                <c:pt idx="10158">
                  <c:v>7.4059700747719278E-3</c:v>
                </c:pt>
                <c:pt idx="10159">
                  <c:v>5.6875379338353167E-3</c:v>
                </c:pt>
                <c:pt idx="10160">
                  <c:v>3.8590561950762599E-3</c:v>
                </c:pt>
                <c:pt idx="10161">
                  <c:v>5.1543805176334154E-3</c:v>
                </c:pt>
                <c:pt idx="10162">
                  <c:v>2.6824696872394587E-3</c:v>
                </c:pt>
                <c:pt idx="10163">
                  <c:v>3.1093574326944333E-3</c:v>
                </c:pt>
                <c:pt idx="10164">
                  <c:v>5.3974368875293601E-3</c:v>
                </c:pt>
                <c:pt idx="10165">
                  <c:v>3.2615032767700971E-3</c:v>
                </c:pt>
                <c:pt idx="10166">
                  <c:v>3.5291923842604898E-3</c:v>
                </c:pt>
                <c:pt idx="10167">
                  <c:v>1.1329626135795265E-3</c:v>
                </c:pt>
                <c:pt idx="10168">
                  <c:v>2.452679766168447E-3</c:v>
                </c:pt>
                <c:pt idx="10169">
                  <c:v>7.9068990983326669E-3</c:v>
                </c:pt>
                <c:pt idx="10170">
                  <c:v>3.8562081773046556E-3</c:v>
                </c:pt>
                <c:pt idx="10171">
                  <c:v>8.7009757298511694E-4</c:v>
                </c:pt>
                <c:pt idx="10172">
                  <c:v>8.6955742383060738E-3</c:v>
                </c:pt>
                <c:pt idx="10173">
                  <c:v>8.8126065196054044E-3</c:v>
                </c:pt>
                <c:pt idx="10174">
                  <c:v>6.9217839041628608E-3</c:v>
                </c:pt>
                <c:pt idx="10175">
                  <c:v>6.3730954711888445E-3</c:v>
                </c:pt>
                <c:pt idx="10176">
                  <c:v>3.5937833129402485E-3</c:v>
                </c:pt>
                <c:pt idx="10177">
                  <c:v>6.4001934979838531E-3</c:v>
                </c:pt>
                <c:pt idx="10178">
                  <c:v>8.5358519511313062E-3</c:v>
                </c:pt>
                <c:pt idx="10179">
                  <c:v>5.5228022513294809E-3</c:v>
                </c:pt>
                <c:pt idx="10180">
                  <c:v>4.5572795422003029E-3</c:v>
                </c:pt>
                <c:pt idx="10181">
                  <c:v>6.3556317583108226E-3</c:v>
                </c:pt>
                <c:pt idx="10182">
                  <c:v>3.5503717940286532E-3</c:v>
                </c:pt>
                <c:pt idx="10183">
                  <c:v>2.6541947556576878E-3</c:v>
                </c:pt>
                <c:pt idx="10184">
                  <c:v>8.3280380983892892E-3</c:v>
                </c:pt>
                <c:pt idx="10185">
                  <c:v>4.2348861184793108E-3</c:v>
                </c:pt>
                <c:pt idx="10186">
                  <c:v>5.9731832802274072E-3</c:v>
                </c:pt>
                <c:pt idx="10187">
                  <c:v>3.0535160254100539E-3</c:v>
                </c:pt>
                <c:pt idx="10188">
                  <c:v>6.8851441334145834E-3</c:v>
                </c:pt>
                <c:pt idx="10189">
                  <c:v>3.3950977055322382E-3</c:v>
                </c:pt>
                <c:pt idx="10190">
                  <c:v>8.447115837490686E-3</c:v>
                </c:pt>
                <c:pt idx="10191">
                  <c:v>6.3135502318178221E-3</c:v>
                </c:pt>
                <c:pt idx="10192">
                  <c:v>3.2130815097421838E-3</c:v>
                </c:pt>
                <c:pt idx="10193">
                  <c:v>4.8722415163529919E-3</c:v>
                </c:pt>
                <c:pt idx="10194">
                  <c:v>2.6990188104931956E-3</c:v>
                </c:pt>
                <c:pt idx="10195">
                  <c:v>8.2882947961516237E-3</c:v>
                </c:pt>
                <c:pt idx="10196">
                  <c:v>3.352406026147657E-3</c:v>
                </c:pt>
                <c:pt idx="10197">
                  <c:v>3.6499114550598388E-3</c:v>
                </c:pt>
                <c:pt idx="10198">
                  <c:v>4.8181633101298908E-3</c:v>
                </c:pt>
                <c:pt idx="10199">
                  <c:v>9.9244014479350096E-3</c:v>
                </c:pt>
                <c:pt idx="10200">
                  <c:v>4.8369212540304634E-3</c:v>
                </c:pt>
                <c:pt idx="10201">
                  <c:v>3.4005033516433685E-3</c:v>
                </c:pt>
                <c:pt idx="10202">
                  <c:v>2.0165974620095675E-3</c:v>
                </c:pt>
                <c:pt idx="10203">
                  <c:v>1.6241664259435892E-2</c:v>
                </c:pt>
                <c:pt idx="10204">
                  <c:v>9.1612395295403784E-3</c:v>
                </c:pt>
                <c:pt idx="10205">
                  <c:v>6.6897062490559748E-3</c:v>
                </c:pt>
                <c:pt idx="10206">
                  <c:v>5.9346238912211489E-3</c:v>
                </c:pt>
                <c:pt idx="10207">
                  <c:v>2.8325521625824522E-3</c:v>
                </c:pt>
                <c:pt idx="10208">
                  <c:v>9.5539502968550963E-3</c:v>
                </c:pt>
                <c:pt idx="10209">
                  <c:v>5.5055438263173781E-3</c:v>
                </c:pt>
                <c:pt idx="10210">
                  <c:v>2.8648882375813182E-3</c:v>
                </c:pt>
                <c:pt idx="10211">
                  <c:v>1.1880082161138188E-2</c:v>
                </c:pt>
                <c:pt idx="10212">
                  <c:v>9.0051709179466161E-3</c:v>
                </c:pt>
                <c:pt idx="10213">
                  <c:v>6.3639921000852254E-3</c:v>
                </c:pt>
                <c:pt idx="10214">
                  <c:v>3.9216372882321703E-3</c:v>
                </c:pt>
                <c:pt idx="10215">
                  <c:v>1.1049881681400996E-3</c:v>
                </c:pt>
                <c:pt idx="10216">
                  <c:v>4.4893843793001193E-4</c:v>
                </c:pt>
                <c:pt idx="10217">
                  <c:v>4.1964682653796862E-3</c:v>
                </c:pt>
                <c:pt idx="10218">
                  <c:v>7.5590336005803959E-3</c:v>
                </c:pt>
                <c:pt idx="10219">
                  <c:v>2.0129088270902343E-3</c:v>
                </c:pt>
                <c:pt idx="10220">
                  <c:v>6.8448203909314536E-3</c:v>
                </c:pt>
                <c:pt idx="10221">
                  <c:v>3.7610715798368321E-3</c:v>
                </c:pt>
                <c:pt idx="10222">
                  <c:v>8.8295822286911171E-3</c:v>
                </c:pt>
                <c:pt idx="10223">
                  <c:v>5.8148983564790492E-3</c:v>
                </c:pt>
                <c:pt idx="10224">
                  <c:v>4.0995807035131455E-3</c:v>
                </c:pt>
                <c:pt idx="10225">
                  <c:v>4.1253217196629346E-3</c:v>
                </c:pt>
                <c:pt idx="10226">
                  <c:v>3.5826070685236336E-3</c:v>
                </c:pt>
                <c:pt idx="10227">
                  <c:v>4.3096935166146606E-3</c:v>
                </c:pt>
                <c:pt idx="10228">
                  <c:v>6.5906572781090373E-3</c:v>
                </c:pt>
                <c:pt idx="10229">
                  <c:v>4.1811601968416035E-3</c:v>
                </c:pt>
                <c:pt idx="10230">
                  <c:v>1.5159305308305303E-3</c:v>
                </c:pt>
                <c:pt idx="10231">
                  <c:v>4.0532755242033433E-3</c:v>
                </c:pt>
                <c:pt idx="10232">
                  <c:v>1.2591014525225638E-2</c:v>
                </c:pt>
                <c:pt idx="10233">
                  <c:v>4.0464688585796597E-3</c:v>
                </c:pt>
                <c:pt idx="10234">
                  <c:v>3.9569888027207222E-3</c:v>
                </c:pt>
                <c:pt idx="10235">
                  <c:v>6.06236862917129E-3</c:v>
                </c:pt>
                <c:pt idx="10236">
                  <c:v>5.3052630768547094E-3</c:v>
                </c:pt>
                <c:pt idx="10237">
                  <c:v>8.9306850302541489E-3</c:v>
                </c:pt>
                <c:pt idx="10238">
                  <c:v>3.0836053390220216E-2</c:v>
                </c:pt>
                <c:pt idx="10239">
                  <c:v>1.4152668588779874E-2</c:v>
                </c:pt>
                <c:pt idx="10240">
                  <c:v>7.5991137994238477E-3</c:v>
                </c:pt>
                <c:pt idx="10241">
                  <c:v>6.9070417621063546E-3</c:v>
                </c:pt>
                <c:pt idx="10242">
                  <c:v>3.6633573047115094E-3</c:v>
                </c:pt>
                <c:pt idx="10243">
                  <c:v>9.0424290882582595E-3</c:v>
                </c:pt>
                <c:pt idx="10244">
                  <c:v>4.3781282663007551E-3</c:v>
                </c:pt>
                <c:pt idx="10245">
                  <c:v>6.8992538608784477E-3</c:v>
                </c:pt>
                <c:pt idx="10246">
                  <c:v>7.9386722461358503E-3</c:v>
                </c:pt>
                <c:pt idx="10247">
                  <c:v>2.178494416133592E-3</c:v>
                </c:pt>
                <c:pt idx="10248">
                  <c:v>8.2680567659358158E-3</c:v>
                </c:pt>
                <c:pt idx="10249">
                  <c:v>1.1524671972837199E-3</c:v>
                </c:pt>
                <c:pt idx="10250">
                  <c:v>3.6228973610164445E-3</c:v>
                </c:pt>
                <c:pt idx="10251">
                  <c:v>1.7588912341514413E-3</c:v>
                </c:pt>
                <c:pt idx="10252">
                  <c:v>8.8353228010180154E-3</c:v>
                </c:pt>
                <c:pt idx="10253">
                  <c:v>7.8637726416128512E-3</c:v>
                </c:pt>
                <c:pt idx="10254">
                  <c:v>6.9321751865836743E-3</c:v>
                </c:pt>
                <c:pt idx="10255">
                  <c:v>4.4612932111442166E-3</c:v>
                </c:pt>
                <c:pt idx="10256">
                  <c:v>5.5238726588431901E-3</c:v>
                </c:pt>
                <c:pt idx="10257">
                  <c:v>3.7144804774449812E-3</c:v>
                </c:pt>
                <c:pt idx="10258">
                  <c:v>3.245908524486901E-3</c:v>
                </c:pt>
                <c:pt idx="10259">
                  <c:v>5.6725683030220408E-3</c:v>
                </c:pt>
                <c:pt idx="10260">
                  <c:v>7.2840907816607396E-3</c:v>
                </c:pt>
                <c:pt idx="10261">
                  <c:v>2.8691128178624987E-3</c:v>
                </c:pt>
                <c:pt idx="10262">
                  <c:v>7.2259928067975798E-3</c:v>
                </c:pt>
                <c:pt idx="10263">
                  <c:v>7.204146682929468E-3</c:v>
                </c:pt>
                <c:pt idx="10264">
                  <c:v>4.085518220410889E-3</c:v>
                </c:pt>
                <c:pt idx="10265">
                  <c:v>5.6347830395487748E-3</c:v>
                </c:pt>
                <c:pt idx="10266">
                  <c:v>8.2967163141808575E-3</c:v>
                </c:pt>
                <c:pt idx="10267">
                  <c:v>5.4285920159615362E-3</c:v>
                </c:pt>
                <c:pt idx="10268">
                  <c:v>7.520337178418302E-3</c:v>
                </c:pt>
                <c:pt idx="10269">
                  <c:v>2.5876932211858789E-3</c:v>
                </c:pt>
                <c:pt idx="10270">
                  <c:v>6.9438961034645535E-3</c:v>
                </c:pt>
                <c:pt idx="10271">
                  <c:v>5.5189114739316071E-3</c:v>
                </c:pt>
                <c:pt idx="10272">
                  <c:v>8.760473377102139E-3</c:v>
                </c:pt>
                <c:pt idx="10273">
                  <c:v>4.906607746791935E-3</c:v>
                </c:pt>
                <c:pt idx="10274">
                  <c:v>1.1528880518844221E-2</c:v>
                </c:pt>
                <c:pt idx="10275">
                  <c:v>7.2221400327936352E-3</c:v>
                </c:pt>
                <c:pt idx="10276">
                  <c:v>5.3019663580656752E-3</c:v>
                </c:pt>
                <c:pt idx="10277">
                  <c:v>3.3006080634308678E-3</c:v>
                </c:pt>
                <c:pt idx="10278">
                  <c:v>4.8636581645075203E-3</c:v>
                </c:pt>
                <c:pt idx="10279">
                  <c:v>8.1447169540096002E-3</c:v>
                </c:pt>
                <c:pt idx="10280">
                  <c:v>7.6503443266971345E-3</c:v>
                </c:pt>
                <c:pt idx="10281">
                  <c:v>5.6873795611439683E-3</c:v>
                </c:pt>
                <c:pt idx="10282">
                  <c:v>8.3442511123347253E-3</c:v>
                </c:pt>
                <c:pt idx="10283">
                  <c:v>4.8735894787075894E-3</c:v>
                </c:pt>
                <c:pt idx="10284">
                  <c:v>8.9016486778503139E-3</c:v>
                </c:pt>
                <c:pt idx="10285">
                  <c:v>1.0144568690916372E-2</c:v>
                </c:pt>
                <c:pt idx="10286">
                  <c:v>1.1800688622919148E-3</c:v>
                </c:pt>
                <c:pt idx="10287">
                  <c:v>1.1314995448365513E-2</c:v>
                </c:pt>
                <c:pt idx="10288">
                  <c:v>4.1842050035172853E-3</c:v>
                </c:pt>
                <c:pt idx="10289">
                  <c:v>1.1252282561857176E-2</c:v>
                </c:pt>
                <c:pt idx="10290">
                  <c:v>1.0816010925706471E-2</c:v>
                </c:pt>
                <c:pt idx="10291">
                  <c:v>1.6040945626523462E-2</c:v>
                </c:pt>
                <c:pt idx="10292">
                  <c:v>8.3475520627107613E-3</c:v>
                </c:pt>
                <c:pt idx="10293">
                  <c:v>8.4528117676070935E-3</c:v>
                </c:pt>
                <c:pt idx="10294">
                  <c:v>1.1970489786296119E-2</c:v>
                </c:pt>
                <c:pt idx="10295">
                  <c:v>8.0488732241338484E-3</c:v>
                </c:pt>
                <c:pt idx="10296">
                  <c:v>1.3034777197611471E-2</c:v>
                </c:pt>
                <c:pt idx="10297">
                  <c:v>4.7867448176942577E-3</c:v>
                </c:pt>
                <c:pt idx="10298">
                  <c:v>5.4980469313873253E-3</c:v>
                </c:pt>
                <c:pt idx="10299">
                  <c:v>5.4080018712415199E-3</c:v>
                </c:pt>
                <c:pt idx="10300">
                  <c:v>1.4014424740310685E-2</c:v>
                </c:pt>
                <c:pt idx="10301">
                  <c:v>6.3843542402744532E-3</c:v>
                </c:pt>
                <c:pt idx="10302">
                  <c:v>4.0381078760486867E-3</c:v>
                </c:pt>
                <c:pt idx="10303">
                  <c:v>1.9175463430527501E-3</c:v>
                </c:pt>
                <c:pt idx="10304">
                  <c:v>3.2923464902558141E-3</c:v>
                </c:pt>
                <c:pt idx="10305">
                  <c:v>4.9599765060259768E-3</c:v>
                </c:pt>
                <c:pt idx="10306">
                  <c:v>3.100490779637807E-3</c:v>
                </c:pt>
                <c:pt idx="10307">
                  <c:v>7.403835113546647E-3</c:v>
                </c:pt>
                <c:pt idx="10308">
                  <c:v>8.2679214830253499E-3</c:v>
                </c:pt>
                <c:pt idx="10309">
                  <c:v>6.776794032012836E-3</c:v>
                </c:pt>
                <c:pt idx="10310">
                  <c:v>6.4054939224306544E-3</c:v>
                </c:pt>
                <c:pt idx="10311">
                  <c:v>4.4152028130863526E-3</c:v>
                </c:pt>
                <c:pt idx="10312">
                  <c:v>6.4783813763261049E-3</c:v>
                </c:pt>
                <c:pt idx="10313">
                  <c:v>6.5355326880612331E-3</c:v>
                </c:pt>
                <c:pt idx="10314">
                  <c:v>1.5752008005735535E-3</c:v>
                </c:pt>
                <c:pt idx="10315">
                  <c:v>6.7880702730787855E-3</c:v>
                </c:pt>
                <c:pt idx="10316">
                  <c:v>2.798685682211101E-3</c:v>
                </c:pt>
                <c:pt idx="10317">
                  <c:v>8.6154606751335898E-4</c:v>
                </c:pt>
                <c:pt idx="10318">
                  <c:v>5.9799355029470673E-3</c:v>
                </c:pt>
                <c:pt idx="10319">
                  <c:v>5.2092838915070716E-3</c:v>
                </c:pt>
                <c:pt idx="10320">
                  <c:v>9.5438901455988275E-3</c:v>
                </c:pt>
                <c:pt idx="10321">
                  <c:v>3.3651359418233207E-3</c:v>
                </c:pt>
                <c:pt idx="10322">
                  <c:v>4.8682527003113627E-3</c:v>
                </c:pt>
                <c:pt idx="10323">
                  <c:v>5.0505172638289171E-3</c:v>
                </c:pt>
                <c:pt idx="10324">
                  <c:v>3.9715746439373256E-3</c:v>
                </c:pt>
                <c:pt idx="10325">
                  <c:v>3.8825272647953026E-3</c:v>
                </c:pt>
                <c:pt idx="10326">
                  <c:v>2.8370543636206526E-3</c:v>
                </c:pt>
                <c:pt idx="10327">
                  <c:v>1.3030828184403781E-3</c:v>
                </c:pt>
                <c:pt idx="10328">
                  <c:v>1.2247278159503159E-2</c:v>
                </c:pt>
                <c:pt idx="10329">
                  <c:v>7.7566116273661825E-3</c:v>
                </c:pt>
                <c:pt idx="10330">
                  <c:v>8.3475775449051725E-4</c:v>
                </c:pt>
                <c:pt idx="10331">
                  <c:v>1.9113706939602613E-3</c:v>
                </c:pt>
                <c:pt idx="10332">
                  <c:v>6.8149577205397494E-3</c:v>
                </c:pt>
                <c:pt idx="10333">
                  <c:v>3.8236229939309502E-3</c:v>
                </c:pt>
                <c:pt idx="10334">
                  <c:v>2.8125474904050593E-3</c:v>
                </c:pt>
                <c:pt idx="10335">
                  <c:v>4.2217865473915053E-3</c:v>
                </c:pt>
                <c:pt idx="10336">
                  <c:v>1.2300470964977139E-3</c:v>
                </c:pt>
                <c:pt idx="10337">
                  <c:v>6.5001942783335528E-4</c:v>
                </c:pt>
                <c:pt idx="10338">
                  <c:v>1.5300375408461681E-3</c:v>
                </c:pt>
                <c:pt idx="10339">
                  <c:v>5.2314339951037101E-3</c:v>
                </c:pt>
                <c:pt idx="10340">
                  <c:v>5.8311547381861917E-3</c:v>
                </c:pt>
                <c:pt idx="10341">
                  <c:v>4.8040429186533657E-3</c:v>
                </c:pt>
                <c:pt idx="10342">
                  <c:v>2.9638268115134091E-3</c:v>
                </c:pt>
                <c:pt idx="10343">
                  <c:v>6.1359226994325512E-3</c:v>
                </c:pt>
                <c:pt idx="10344">
                  <c:v>8.3363168013449954E-3</c:v>
                </c:pt>
                <c:pt idx="10345">
                  <c:v>1.4677993134443407E-3</c:v>
                </c:pt>
                <c:pt idx="10346">
                  <c:v>2.3818463907115312E-3</c:v>
                </c:pt>
                <c:pt idx="10347">
                  <c:v>4.8207480221958438E-3</c:v>
                </c:pt>
                <c:pt idx="10348">
                  <c:v>5.8351073174730513E-3</c:v>
                </c:pt>
                <c:pt idx="10349">
                  <c:v>4.1859349898695749E-3</c:v>
                </c:pt>
                <c:pt idx="10350">
                  <c:v>3.4231430941909342E-3</c:v>
                </c:pt>
                <c:pt idx="10351">
                  <c:v>1.8582294606249107E-3</c:v>
                </c:pt>
                <c:pt idx="10352">
                  <c:v>3.9125377301523299E-3</c:v>
                </c:pt>
                <c:pt idx="10353">
                  <c:v>4.6567946826022886E-3</c:v>
                </c:pt>
                <c:pt idx="10354">
                  <c:v>3.0306312999412231E-3</c:v>
                </c:pt>
                <c:pt idx="10355">
                  <c:v>4.9619204410300058E-3</c:v>
                </c:pt>
                <c:pt idx="10356">
                  <c:v>4.3761118899844596E-3</c:v>
                </c:pt>
                <c:pt idx="10357">
                  <c:v>6.1678392815451392E-3</c:v>
                </c:pt>
                <c:pt idx="10358">
                  <c:v>4.4138147978379574E-3</c:v>
                </c:pt>
                <c:pt idx="10359">
                  <c:v>1.4409681479377809E-3</c:v>
                </c:pt>
                <c:pt idx="10360">
                  <c:v>1.3724672340914349E-3</c:v>
                </c:pt>
                <c:pt idx="10361">
                  <c:v>3.3045680011743184E-3</c:v>
                </c:pt>
                <c:pt idx="10362">
                  <c:v>7.5258276416431662E-3</c:v>
                </c:pt>
                <c:pt idx="10363">
                  <c:v>6.0896631439165327E-3</c:v>
                </c:pt>
                <c:pt idx="10364">
                  <c:v>5.5310255003685263E-3</c:v>
                </c:pt>
                <c:pt idx="10365">
                  <c:v>8.330632876947075E-3</c:v>
                </c:pt>
                <c:pt idx="10366">
                  <c:v>2.8446151338582379E-3</c:v>
                </c:pt>
                <c:pt idx="10367">
                  <c:v>9.6991235983242532E-4</c:v>
                </c:pt>
                <c:pt idx="10368">
                  <c:v>7.9127813093073669E-3</c:v>
                </c:pt>
                <c:pt idx="10369">
                  <c:v>2.7660677925643766E-3</c:v>
                </c:pt>
                <c:pt idx="10370">
                  <c:v>5.004430484002515E-3</c:v>
                </c:pt>
                <c:pt idx="10371">
                  <c:v>1.6989727200785796E-3</c:v>
                </c:pt>
                <c:pt idx="10372">
                  <c:v>7.3645359878597057E-3</c:v>
                </c:pt>
                <c:pt idx="10373">
                  <c:v>3.1192663329734915E-3</c:v>
                </c:pt>
                <c:pt idx="10374">
                  <c:v>4.4777717025301748E-3</c:v>
                </c:pt>
                <c:pt idx="10375">
                  <c:v>1.0336548539213735E-3</c:v>
                </c:pt>
                <c:pt idx="10376">
                  <c:v>3.4493067224965874E-3</c:v>
                </c:pt>
                <c:pt idx="10377">
                  <c:v>4.3659854195510417E-3</c:v>
                </c:pt>
                <c:pt idx="10378">
                  <c:v>4.6224806191067095E-3</c:v>
                </c:pt>
                <c:pt idx="10379">
                  <c:v>5.1699286495347522E-3</c:v>
                </c:pt>
                <c:pt idx="10380">
                  <c:v>6.0180309299011289E-3</c:v>
                </c:pt>
                <c:pt idx="10381">
                  <c:v>3.8301633180312504E-3</c:v>
                </c:pt>
                <c:pt idx="10382">
                  <c:v>3.6364659055234077E-3</c:v>
                </c:pt>
                <c:pt idx="10383">
                  <c:v>5.5207139782943102E-3</c:v>
                </c:pt>
                <c:pt idx="10384">
                  <c:v>3.6103404407808685E-3</c:v>
                </c:pt>
                <c:pt idx="10385">
                  <c:v>6.9082700503884436E-3</c:v>
                </c:pt>
                <c:pt idx="10386">
                  <c:v>7.8154187798254969E-3</c:v>
                </c:pt>
                <c:pt idx="10387">
                  <c:v>4.5699942796533239E-3</c:v>
                </c:pt>
                <c:pt idx="10388">
                  <c:v>2.1515264054380976E-3</c:v>
                </c:pt>
                <c:pt idx="10389">
                  <c:v>8.1659675328557106E-3</c:v>
                </c:pt>
                <c:pt idx="10390">
                  <c:v>5.5906516902085278E-3</c:v>
                </c:pt>
                <c:pt idx="10391">
                  <c:v>5.3048144546057564E-3</c:v>
                </c:pt>
                <c:pt idx="10392">
                  <c:v>5.1316834307094947E-3</c:v>
                </c:pt>
                <c:pt idx="10393">
                  <c:v>6.2908307809811902E-3</c:v>
                </c:pt>
                <c:pt idx="10394">
                  <c:v>1.7996335046522695E-3</c:v>
                </c:pt>
                <c:pt idx="10395">
                  <c:v>4.9995922629538208E-3</c:v>
                </c:pt>
                <c:pt idx="10396">
                  <c:v>8.7653300472249885E-4</c:v>
                </c:pt>
                <c:pt idx="10397">
                  <c:v>9.1088376053564714E-3</c:v>
                </c:pt>
                <c:pt idx="10398">
                  <c:v>4.5674322924495791E-3</c:v>
                </c:pt>
                <c:pt idx="10399">
                  <c:v>4.174233657308137E-3</c:v>
                </c:pt>
                <c:pt idx="10400">
                  <c:v>3.7136090535015826E-3</c:v>
                </c:pt>
                <c:pt idx="10401">
                  <c:v>5.3214472352752645E-3</c:v>
                </c:pt>
                <c:pt idx="10402">
                  <c:v>5.5989981767503826E-3</c:v>
                </c:pt>
                <c:pt idx="10403">
                  <c:v>5.7690655887959576E-3</c:v>
                </c:pt>
                <c:pt idx="10404">
                  <c:v>2.5088952810303393E-3</c:v>
                </c:pt>
                <c:pt idx="10405">
                  <c:v>2.286139892200085E-3</c:v>
                </c:pt>
                <c:pt idx="10406">
                  <c:v>3.3396597316878158E-3</c:v>
                </c:pt>
                <c:pt idx="10407">
                  <c:v>3.5840076518749856E-3</c:v>
                </c:pt>
                <c:pt idx="10408">
                  <c:v>2.9604644331070922E-3</c:v>
                </c:pt>
                <c:pt idx="10409">
                  <c:v>3.1471191282940502E-3</c:v>
                </c:pt>
                <c:pt idx="10410">
                  <c:v>3.2315182526957463E-3</c:v>
                </c:pt>
                <c:pt idx="10411">
                  <c:v>5.4148405704565472E-3</c:v>
                </c:pt>
                <c:pt idx="10412">
                  <c:v>3.1654149621587009E-3</c:v>
                </c:pt>
                <c:pt idx="10413">
                  <c:v>5.9316328892813188E-3</c:v>
                </c:pt>
                <c:pt idx="10414">
                  <c:v>3.2835028402404933E-3</c:v>
                </c:pt>
                <c:pt idx="10415">
                  <c:v>6.5771882110413965E-3</c:v>
                </c:pt>
                <c:pt idx="10416">
                  <c:v>6.6030951271530743E-3</c:v>
                </c:pt>
                <c:pt idx="10417">
                  <c:v>4.9846631957177383E-3</c:v>
                </c:pt>
                <c:pt idx="10418">
                  <c:v>5.8585510985752149E-3</c:v>
                </c:pt>
                <c:pt idx="10419">
                  <c:v>6.5736075070005531E-3</c:v>
                </c:pt>
                <c:pt idx="10420">
                  <c:v>2.2641578080063018E-3</c:v>
                </c:pt>
                <c:pt idx="10421">
                  <c:v>3.1752149518412807E-3</c:v>
                </c:pt>
                <c:pt idx="10422">
                  <c:v>8.9536402602733486E-4</c:v>
                </c:pt>
                <c:pt idx="10423">
                  <c:v>7.240370711856744E-3</c:v>
                </c:pt>
                <c:pt idx="10424">
                  <c:v>6.1454151236309523E-3</c:v>
                </c:pt>
                <c:pt idx="10425">
                  <c:v>1.014814218643865E-2</c:v>
                </c:pt>
                <c:pt idx="10426">
                  <c:v>9.3073722377816949E-3</c:v>
                </c:pt>
                <c:pt idx="10427">
                  <c:v>5.2838347340845885E-3</c:v>
                </c:pt>
                <c:pt idx="10428">
                  <c:v>4.0968620676659949E-3</c:v>
                </c:pt>
                <c:pt idx="10429">
                  <c:v>3.0018508105112444E-3</c:v>
                </c:pt>
                <c:pt idx="10430">
                  <c:v>5.153968683498638E-3</c:v>
                </c:pt>
                <c:pt idx="10431">
                  <c:v>1.1894612072753653E-2</c:v>
                </c:pt>
                <c:pt idx="10432">
                  <c:v>6.8837862498275998E-3</c:v>
                </c:pt>
                <c:pt idx="10433">
                  <c:v>3.1000658742083237E-3</c:v>
                </c:pt>
                <c:pt idx="10434">
                  <c:v>7.0488063554405896E-3</c:v>
                </c:pt>
                <c:pt idx="10435">
                  <c:v>5.0214239171431059E-3</c:v>
                </c:pt>
                <c:pt idx="10436">
                  <c:v>8.1638642288106803E-3</c:v>
                </c:pt>
                <c:pt idx="10437">
                  <c:v>2.8662859064041324E-3</c:v>
                </c:pt>
                <c:pt idx="10438">
                  <c:v>1.2237458620032306E-2</c:v>
                </c:pt>
                <c:pt idx="10439">
                  <c:v>2.5019555980993805E-3</c:v>
                </c:pt>
                <c:pt idx="10440">
                  <c:v>1.4803790862995627E-2</c:v>
                </c:pt>
                <c:pt idx="10441">
                  <c:v>1.9589853114790431E-2</c:v>
                </c:pt>
                <c:pt idx="10442">
                  <c:v>5.9091786222691643E-2</c:v>
                </c:pt>
                <c:pt idx="10443">
                  <c:v>0.2089201569194688</c:v>
                </c:pt>
                <c:pt idx="10444">
                  <c:v>2.4262569906549254E-2</c:v>
                </c:pt>
                <c:pt idx="10445">
                  <c:v>1.6986473211006457E-2</c:v>
                </c:pt>
                <c:pt idx="10446">
                  <c:v>8.2542652931467259E-3</c:v>
                </c:pt>
                <c:pt idx="10447">
                  <c:v>7.5141465902955045E-3</c:v>
                </c:pt>
                <c:pt idx="10448">
                  <c:v>1.5157687918477762E-2</c:v>
                </c:pt>
                <c:pt idx="10449">
                  <c:v>7.2909909772790778E-3</c:v>
                </c:pt>
                <c:pt idx="10450">
                  <c:v>1.089666966372338E-2</c:v>
                </c:pt>
                <c:pt idx="10451">
                  <c:v>3.9144218361420813E-3</c:v>
                </c:pt>
                <c:pt idx="10452">
                  <c:v>3.959622154278788E-3</c:v>
                </c:pt>
                <c:pt idx="10453">
                  <c:v>5.4275450438299906E-3</c:v>
                </c:pt>
                <c:pt idx="10454">
                  <c:v>5.8216881974250973E-3</c:v>
                </c:pt>
                <c:pt idx="10455">
                  <c:v>5.1533213037972831E-3</c:v>
                </c:pt>
                <c:pt idx="10456">
                  <c:v>9.8903867069942281E-3</c:v>
                </c:pt>
                <c:pt idx="10457">
                  <c:v>6.7349732404144921E-3</c:v>
                </c:pt>
                <c:pt idx="10458">
                  <c:v>9.1009388675285068E-3</c:v>
                </c:pt>
                <c:pt idx="10459">
                  <c:v>5.3489483362712488E-3</c:v>
                </c:pt>
                <c:pt idx="10460">
                  <c:v>6.401884201760414E-3</c:v>
                </c:pt>
                <c:pt idx="10461">
                  <c:v>3.7800049706969187E-3</c:v>
                </c:pt>
                <c:pt idx="10462">
                  <c:v>6.455658550467161E-3</c:v>
                </c:pt>
                <c:pt idx="10463">
                  <c:v>1.9429035758842333E-3</c:v>
                </c:pt>
                <c:pt idx="10464">
                  <c:v>3.7652100429669362E-3</c:v>
                </c:pt>
                <c:pt idx="10465">
                  <c:v>4.5712905639911676E-3</c:v>
                </c:pt>
                <c:pt idx="10466">
                  <c:v>5.5766980779367783E-3</c:v>
                </c:pt>
                <c:pt idx="10467">
                  <c:v>5.0025011820801317E-3</c:v>
                </c:pt>
                <c:pt idx="10468">
                  <c:v>9.2175188274229557E-3</c:v>
                </c:pt>
                <c:pt idx="10469">
                  <c:v>2.1239233359857559E-3</c:v>
                </c:pt>
                <c:pt idx="10470">
                  <c:v>1.2774866049161929E-3</c:v>
                </c:pt>
                <c:pt idx="10471">
                  <c:v>3.0419340997599542E-3</c:v>
                </c:pt>
                <c:pt idx="10472">
                  <c:v>5.4798557370421327E-3</c:v>
                </c:pt>
                <c:pt idx="10473">
                  <c:v>7.7594111222003721E-3</c:v>
                </c:pt>
                <c:pt idx="10474">
                  <c:v>8.1714677229790342E-3</c:v>
                </c:pt>
                <c:pt idx="10475">
                  <c:v>1.7937559528862065E-3</c:v>
                </c:pt>
                <c:pt idx="10476">
                  <c:v>7.4919956320968545E-3</c:v>
                </c:pt>
                <c:pt idx="10477">
                  <c:v>5.6866791585971736E-3</c:v>
                </c:pt>
                <c:pt idx="10478">
                  <c:v>3.9867229322947673E-3</c:v>
                </c:pt>
                <c:pt idx="10479">
                  <c:v>3.7031285281994633E-3</c:v>
                </c:pt>
                <c:pt idx="10480">
                  <c:v>2.4933750557589239E-3</c:v>
                </c:pt>
                <c:pt idx="10481">
                  <c:v>6.7140147780830901E-3</c:v>
                </c:pt>
                <c:pt idx="10482">
                  <c:v>4.4724211827398648E-3</c:v>
                </c:pt>
                <c:pt idx="10483">
                  <c:v>4.0119474744220347E-3</c:v>
                </c:pt>
                <c:pt idx="10484">
                  <c:v>4.8768796885673166E-3</c:v>
                </c:pt>
                <c:pt idx="10485">
                  <c:v>7.1933487827070004E-3</c:v>
                </c:pt>
                <c:pt idx="10486">
                  <c:v>4.503548352992862E-3</c:v>
                </c:pt>
                <c:pt idx="10487">
                  <c:v>6.2360473899439883E-3</c:v>
                </c:pt>
                <c:pt idx="10488">
                  <c:v>2.4376088396523194E-3</c:v>
                </c:pt>
                <c:pt idx="10489">
                  <c:v>6.6862992224374232E-3</c:v>
                </c:pt>
                <c:pt idx="10490">
                  <c:v>4.8904295507732664E-3</c:v>
                </c:pt>
                <c:pt idx="10491">
                  <c:v>4.0918274272819305E-3</c:v>
                </c:pt>
                <c:pt idx="10492">
                  <c:v>4.0821971046636199E-3</c:v>
                </c:pt>
                <c:pt idx="10493">
                  <c:v>1.1771715665198099E-3</c:v>
                </c:pt>
                <c:pt idx="10494">
                  <c:v>6.375104072931158E-3</c:v>
                </c:pt>
                <c:pt idx="10495">
                  <c:v>2.2350883698192114E-3</c:v>
                </c:pt>
                <c:pt idx="10496">
                  <c:v>3.8933582069734379E-3</c:v>
                </c:pt>
                <c:pt idx="10497">
                  <c:v>4.176086507356052E-3</c:v>
                </c:pt>
                <c:pt idx="10498">
                  <c:v>2.5578701017773538E-3</c:v>
                </c:pt>
                <c:pt idx="10499">
                  <c:v>1.8507965823147845E-3</c:v>
                </c:pt>
                <c:pt idx="10500">
                  <c:v>5.6577799826401502E-4</c:v>
                </c:pt>
                <c:pt idx="10501">
                  <c:v>4.4893644727214358E-3</c:v>
                </c:pt>
                <c:pt idx="10502">
                  <c:v>3.1544458371267517E-3</c:v>
                </c:pt>
                <c:pt idx="10503">
                  <c:v>1.904922297298511E-3</c:v>
                </c:pt>
                <c:pt idx="10504">
                  <c:v>1.0533955511840802E-2</c:v>
                </c:pt>
                <c:pt idx="10505">
                  <c:v>9.9966290405043099E-3</c:v>
                </c:pt>
                <c:pt idx="10506">
                  <c:v>6.2764169563008848E-3</c:v>
                </c:pt>
                <c:pt idx="10507">
                  <c:v>6.764378212150559E-3</c:v>
                </c:pt>
                <c:pt idx="10508">
                  <c:v>4.4580517983921998E-3</c:v>
                </c:pt>
                <c:pt idx="10509">
                  <c:v>3.4638111812302619E-3</c:v>
                </c:pt>
                <c:pt idx="10510">
                  <c:v>1.6697884342793568E-3</c:v>
                </c:pt>
                <c:pt idx="10511">
                  <c:v>7.9496757201271088E-3</c:v>
                </c:pt>
                <c:pt idx="10512">
                  <c:v>9.7231810010820156E-3</c:v>
                </c:pt>
                <c:pt idx="10513">
                  <c:v>6.7429571067081232E-3</c:v>
                </c:pt>
                <c:pt idx="10514">
                  <c:v>3.5098652832524315E-3</c:v>
                </c:pt>
                <c:pt idx="10515">
                  <c:v>4.9842233044727563E-3</c:v>
                </c:pt>
                <c:pt idx="10516">
                  <c:v>7.7718727934152848E-3</c:v>
                </c:pt>
                <c:pt idx="10517">
                  <c:v>1.5495297349269158E-3</c:v>
                </c:pt>
                <c:pt idx="10518">
                  <c:v>4.4164542849848944E-3</c:v>
                </c:pt>
                <c:pt idx="10519">
                  <c:v>8.0583240728739937E-3</c:v>
                </c:pt>
                <c:pt idx="10520">
                  <c:v>6.0096930636317932E-4</c:v>
                </c:pt>
                <c:pt idx="10521">
                  <c:v>7.5657579030986065E-3</c:v>
                </c:pt>
                <c:pt idx="10522">
                  <c:v>7.4740749385297693E-3</c:v>
                </c:pt>
                <c:pt idx="10523">
                  <c:v>1.0362531769496509E-2</c:v>
                </c:pt>
                <c:pt idx="10524">
                  <c:v>2.8595984085785921E-3</c:v>
                </c:pt>
                <c:pt idx="10525">
                  <c:v>6.9581631406289268E-3</c:v>
                </c:pt>
                <c:pt idx="10526">
                  <c:v>3.3334909944113434E-3</c:v>
                </c:pt>
                <c:pt idx="10527">
                  <c:v>5.8270519204791553E-3</c:v>
                </c:pt>
                <c:pt idx="10528">
                  <c:v>4.5232859862724649E-3</c:v>
                </c:pt>
                <c:pt idx="10529">
                  <c:v>4.7666398379601219E-3</c:v>
                </c:pt>
                <c:pt idx="10530">
                  <c:v>5.304195819601132E-3</c:v>
                </c:pt>
                <c:pt idx="10531">
                  <c:v>4.892037649561495E-3</c:v>
                </c:pt>
                <c:pt idx="10532">
                  <c:v>3.0421598555520151E-3</c:v>
                </c:pt>
                <c:pt idx="10533">
                  <c:v>4.0209536170057285E-3</c:v>
                </c:pt>
                <c:pt idx="10534">
                  <c:v>6.4576908491563133E-3</c:v>
                </c:pt>
                <c:pt idx="10535">
                  <c:v>2.0268467820207668E-3</c:v>
                </c:pt>
                <c:pt idx="10536">
                  <c:v>3.2088900157178964E-3</c:v>
                </c:pt>
                <c:pt idx="10537">
                  <c:v>5.8728112086004975E-3</c:v>
                </c:pt>
                <c:pt idx="10538">
                  <c:v>8.9776507087695658E-3</c:v>
                </c:pt>
                <c:pt idx="10539">
                  <c:v>5.0113807114163904E-3</c:v>
                </c:pt>
                <c:pt idx="10540">
                  <c:v>1.4295759406570505E-3</c:v>
                </c:pt>
                <c:pt idx="10541">
                  <c:v>3.6398102377025836E-3</c:v>
                </c:pt>
                <c:pt idx="10542">
                  <c:v>5.7402483586551471E-3</c:v>
                </c:pt>
                <c:pt idx="10543">
                  <c:v>7.5111154232057184E-3</c:v>
                </c:pt>
                <c:pt idx="10544">
                  <c:v>7.1734053308324984E-3</c:v>
                </c:pt>
                <c:pt idx="10545">
                  <c:v>5.6575337716613262E-3</c:v>
                </c:pt>
                <c:pt idx="10546">
                  <c:v>9.3206912787047302E-3</c:v>
                </c:pt>
                <c:pt idx="10547">
                  <c:v>3.5600722100147882E-3</c:v>
                </c:pt>
                <c:pt idx="10548">
                  <c:v>3.4204073832761321E-3</c:v>
                </c:pt>
                <c:pt idx="10549">
                  <c:v>2.8451815250781789E-3</c:v>
                </c:pt>
                <c:pt idx="10550">
                  <c:v>2.243810044937798E-3</c:v>
                </c:pt>
                <c:pt idx="10551">
                  <c:v>7.315090175365746E-3</c:v>
                </c:pt>
                <c:pt idx="10552">
                  <c:v>1.0481199401260269E-3</c:v>
                </c:pt>
                <c:pt idx="10553">
                  <c:v>5.6417503367244305E-3</c:v>
                </c:pt>
                <c:pt idx="10554">
                  <c:v>2.120586698346407E-3</c:v>
                </c:pt>
                <c:pt idx="10555">
                  <c:v>2.8357911176345616E-3</c:v>
                </c:pt>
                <c:pt idx="10556">
                  <c:v>3.9700495059658272E-3</c:v>
                </c:pt>
                <c:pt idx="10557">
                  <c:v>1.2799806656599575E-3</c:v>
                </c:pt>
                <c:pt idx="10558">
                  <c:v>2.2700451691141702E-3</c:v>
                </c:pt>
                <c:pt idx="10559">
                  <c:v>5.3832499401728099E-3</c:v>
                </c:pt>
                <c:pt idx="10560">
                  <c:v>2.4469086799876329E-3</c:v>
                </c:pt>
                <c:pt idx="10561">
                  <c:v>4.3963758331979561E-3</c:v>
                </c:pt>
                <c:pt idx="10562">
                  <c:v>4.9640322846539351E-3</c:v>
                </c:pt>
                <c:pt idx="10563">
                  <c:v>1.5677604844665904E-3</c:v>
                </c:pt>
                <c:pt idx="10564">
                  <c:v>6.3185211398966391E-3</c:v>
                </c:pt>
                <c:pt idx="10565">
                  <c:v>6.544036371536356E-3</c:v>
                </c:pt>
                <c:pt idx="10566">
                  <c:v>9.4726369815108947E-3</c:v>
                </c:pt>
                <c:pt idx="10567">
                  <c:v>8.0622763588696447E-4</c:v>
                </c:pt>
                <c:pt idx="10568">
                  <c:v>6.5812913366874413E-3</c:v>
                </c:pt>
                <c:pt idx="10569">
                  <c:v>5.2959611143672874E-3</c:v>
                </c:pt>
                <c:pt idx="10570">
                  <c:v>3.1766904779545091E-3</c:v>
                </c:pt>
                <c:pt idx="10571">
                  <c:v>1.5674523805101804E-3</c:v>
                </c:pt>
                <c:pt idx="10572">
                  <c:v>8.0318171269348239E-3</c:v>
                </c:pt>
                <c:pt idx="10573">
                  <c:v>5.2371549488317857E-3</c:v>
                </c:pt>
                <c:pt idx="10574">
                  <c:v>2.5637807315214895E-3</c:v>
                </c:pt>
                <c:pt idx="10575">
                  <c:v>5.4818908106434323E-3</c:v>
                </c:pt>
                <c:pt idx="10576">
                  <c:v>2.0051971867741541E-3</c:v>
                </c:pt>
                <c:pt idx="10577">
                  <c:v>8.4482492730733442E-4</c:v>
                </c:pt>
                <c:pt idx="10578">
                  <c:v>3.215393510976417E-3</c:v>
                </c:pt>
                <c:pt idx="10579">
                  <c:v>4.1237929543284924E-3</c:v>
                </c:pt>
                <c:pt idx="10580">
                  <c:v>4.9052116810734091E-3</c:v>
                </c:pt>
                <c:pt idx="10581">
                  <c:v>2.6224884249781435E-3</c:v>
                </c:pt>
                <c:pt idx="10582">
                  <c:v>8.4657657302584944E-3</c:v>
                </c:pt>
                <c:pt idx="10583">
                  <c:v>6.88286543397457E-3</c:v>
                </c:pt>
                <c:pt idx="10584">
                  <c:v>1.7048070277095686E-3</c:v>
                </c:pt>
                <c:pt idx="10585">
                  <c:v>7.7781705423721776E-3</c:v>
                </c:pt>
                <c:pt idx="10586">
                  <c:v>3.6917175791814712E-3</c:v>
                </c:pt>
                <c:pt idx="10587">
                  <c:v>8.4924664241916477E-3</c:v>
                </c:pt>
                <c:pt idx="10588">
                  <c:v>2.9718918029867716E-3</c:v>
                </c:pt>
                <c:pt idx="10589">
                  <c:v>8.4050601640828105E-3</c:v>
                </c:pt>
                <c:pt idx="10590">
                  <c:v>4.3610676675261998E-3</c:v>
                </c:pt>
                <c:pt idx="10591">
                  <c:v>2.3557245284396579E-3</c:v>
                </c:pt>
                <c:pt idx="10592">
                  <c:v>3.8533317298460094E-3</c:v>
                </c:pt>
                <c:pt idx="10593">
                  <c:v>3.2464047407978021E-3</c:v>
                </c:pt>
                <c:pt idx="10594">
                  <c:v>6.7277381048327211E-3</c:v>
                </c:pt>
                <c:pt idx="10595">
                  <c:v>3.382883423228256E-3</c:v>
                </c:pt>
                <c:pt idx="10596">
                  <c:v>3.5380116717829238E-3</c:v>
                </c:pt>
                <c:pt idx="10597">
                  <c:v>2.756607266388092E-3</c:v>
                </c:pt>
                <c:pt idx="10598">
                  <c:v>8.2035427092625726E-4</c:v>
                </c:pt>
                <c:pt idx="10599">
                  <c:v>6.1977743916782025E-3</c:v>
                </c:pt>
                <c:pt idx="10600">
                  <c:v>2.326583233786123E-3</c:v>
                </c:pt>
                <c:pt idx="10601">
                  <c:v>6.4419995885901327E-3</c:v>
                </c:pt>
                <c:pt idx="10602">
                  <c:v>7.3656193408298785E-3</c:v>
                </c:pt>
                <c:pt idx="10603">
                  <c:v>1.5664411121814035E-3</c:v>
                </c:pt>
                <c:pt idx="10604">
                  <c:v>4.6689245507128916E-3</c:v>
                </c:pt>
                <c:pt idx="10605">
                  <c:v>1.5220549215844497E-3</c:v>
                </c:pt>
                <c:pt idx="10606">
                  <c:v>6.7333684358643004E-3</c:v>
                </c:pt>
                <c:pt idx="10607">
                  <c:v>2.6252564520275884E-3</c:v>
                </c:pt>
                <c:pt idx="10608">
                  <c:v>5.3300102661325358E-3</c:v>
                </c:pt>
                <c:pt idx="10609">
                  <c:v>3.5997240992081069E-3</c:v>
                </c:pt>
                <c:pt idx="10610">
                  <c:v>3.9917029929853447E-3</c:v>
                </c:pt>
                <c:pt idx="10611">
                  <c:v>6.1330200769099822E-3</c:v>
                </c:pt>
                <c:pt idx="10612">
                  <c:v>3.5571481751087218E-3</c:v>
                </c:pt>
                <c:pt idx="10613">
                  <c:v>5.8249297062298961E-3</c:v>
                </c:pt>
                <c:pt idx="10614">
                  <c:v>3.6949771883823565E-3</c:v>
                </c:pt>
                <c:pt idx="10615">
                  <c:v>1.4485283065699863E-3</c:v>
                </c:pt>
                <c:pt idx="10616">
                  <c:v>4.0499430135214169E-3</c:v>
                </c:pt>
                <c:pt idx="10617">
                  <c:v>9.9386287723144846E-3</c:v>
                </c:pt>
                <c:pt idx="10618">
                  <c:v>5.4693629945298163E-3</c:v>
                </c:pt>
                <c:pt idx="10619">
                  <c:v>2.4503964796659308E-3</c:v>
                </c:pt>
                <c:pt idx="10620">
                  <c:v>3.3199382828599531E-3</c:v>
                </c:pt>
                <c:pt idx="10621">
                  <c:v>7.181984823679855E-3</c:v>
                </c:pt>
                <c:pt idx="10622">
                  <c:v>5.3790808825566246E-3</c:v>
                </c:pt>
                <c:pt idx="10623">
                  <c:v>1.3890801050191986E-3</c:v>
                </c:pt>
                <c:pt idx="10624">
                  <c:v>5.1710932116960069E-3</c:v>
                </c:pt>
                <c:pt idx="10625">
                  <c:v>4.6130907659420288E-3</c:v>
                </c:pt>
                <c:pt idx="10626">
                  <c:v>2.2549657809049651E-3</c:v>
                </c:pt>
                <c:pt idx="10627">
                  <c:v>1.4056482816990714E-3</c:v>
                </c:pt>
                <c:pt idx="10628">
                  <c:v>3.7027079743889939E-3</c:v>
                </c:pt>
                <c:pt idx="10629">
                  <c:v>4.7143224850694143E-3</c:v>
                </c:pt>
                <c:pt idx="10630">
                  <c:v>7.7804586725582353E-3</c:v>
                </c:pt>
                <c:pt idx="10631">
                  <c:v>2.9341344018768202E-3</c:v>
                </c:pt>
                <c:pt idx="10632">
                  <c:v>1.7744637735204124E-3</c:v>
                </c:pt>
                <c:pt idx="10633">
                  <c:v>2.3849048195832907E-3</c:v>
                </c:pt>
                <c:pt idx="10634">
                  <c:v>4.4241376117185819E-3</c:v>
                </c:pt>
                <c:pt idx="10635">
                  <c:v>1.8282666134663023E-3</c:v>
                </c:pt>
                <c:pt idx="10636">
                  <c:v>6.1361883233442497E-3</c:v>
                </c:pt>
                <c:pt idx="10637">
                  <c:v>4.0412322117674999E-3</c:v>
                </c:pt>
                <c:pt idx="10638">
                  <c:v>5.4137836289353545E-3</c:v>
                </c:pt>
                <c:pt idx="10639">
                  <c:v>5.9387673160513719E-3</c:v>
                </c:pt>
                <c:pt idx="10640">
                  <c:v>5.2500657404949075E-3</c:v>
                </c:pt>
                <c:pt idx="10641">
                  <c:v>5.2172070133566619E-3</c:v>
                </c:pt>
                <c:pt idx="10642">
                  <c:v>6.6842755586857955E-3</c:v>
                </c:pt>
                <c:pt idx="10643">
                  <c:v>8.2405929403360865E-3</c:v>
                </c:pt>
                <c:pt idx="10644">
                  <c:v>7.1571824477110711E-3</c:v>
                </c:pt>
                <c:pt idx="10645">
                  <c:v>4.5704346915658575E-3</c:v>
                </c:pt>
                <c:pt idx="10646">
                  <c:v>1.9682963104822957E-3</c:v>
                </c:pt>
                <c:pt idx="10647">
                  <c:v>3.2968948959831289E-2</c:v>
                </c:pt>
                <c:pt idx="10648">
                  <c:v>4.8271786359973173E-2</c:v>
                </c:pt>
                <c:pt idx="10649">
                  <c:v>3.6774871554548678E-2</c:v>
                </c:pt>
                <c:pt idx="10650">
                  <c:v>2.2967979023013507E-2</c:v>
                </c:pt>
                <c:pt idx="10651">
                  <c:v>1.0947594465784461E-2</c:v>
                </c:pt>
                <c:pt idx="10652">
                  <c:v>9.5434128573344996E-3</c:v>
                </c:pt>
                <c:pt idx="10653">
                  <c:v>1.4322051396123303E-2</c:v>
                </c:pt>
                <c:pt idx="10654">
                  <c:v>4.5584894012347795E-3</c:v>
                </c:pt>
                <c:pt idx="10655">
                  <c:v>2.7857387847508661E-3</c:v>
                </c:pt>
                <c:pt idx="10656">
                  <c:v>9.1688929166505711E-3</c:v>
                </c:pt>
                <c:pt idx="10657">
                  <c:v>1.2858451234887713E-2</c:v>
                </c:pt>
                <c:pt idx="10658">
                  <c:v>1.3228847351266868E-2</c:v>
                </c:pt>
                <c:pt idx="10659">
                  <c:v>5.0052549743830992E-3</c:v>
                </c:pt>
                <c:pt idx="10660">
                  <c:v>1.5251400260879447E-3</c:v>
                </c:pt>
                <c:pt idx="10661">
                  <c:v>2.6956409674375303E-3</c:v>
                </c:pt>
                <c:pt idx="10662">
                  <c:v>6.5773719131417109E-3</c:v>
                </c:pt>
                <c:pt idx="10663">
                  <c:v>9.0711084984431874E-3</c:v>
                </c:pt>
                <c:pt idx="10664">
                  <c:v>9.7285764937224267E-3</c:v>
                </c:pt>
                <c:pt idx="10665">
                  <c:v>5.4559468964386418E-3</c:v>
                </c:pt>
                <c:pt idx="10666">
                  <c:v>5.94240520037056E-3</c:v>
                </c:pt>
                <c:pt idx="10667">
                  <c:v>5.8844364141496328E-3</c:v>
                </c:pt>
                <c:pt idx="10668">
                  <c:v>1.0475167368714749E-3</c:v>
                </c:pt>
                <c:pt idx="10669">
                  <c:v>5.2225282150225247E-3</c:v>
                </c:pt>
                <c:pt idx="10670">
                  <c:v>2.0831112953933165E-3</c:v>
                </c:pt>
                <c:pt idx="10671">
                  <c:v>9.7481855583047665E-3</c:v>
                </c:pt>
                <c:pt idx="10672">
                  <c:v>3.6187401905253516E-3</c:v>
                </c:pt>
                <c:pt idx="10673">
                  <c:v>1.2476928032933315E-3</c:v>
                </c:pt>
                <c:pt idx="10674">
                  <c:v>6.0306283851711594E-3</c:v>
                </c:pt>
                <c:pt idx="10675">
                  <c:v>3.9195924963024258E-3</c:v>
                </c:pt>
                <c:pt idx="10676">
                  <c:v>5.3898712247513556E-3</c:v>
                </c:pt>
                <c:pt idx="10677">
                  <c:v>5.9385373412495206E-3</c:v>
                </c:pt>
                <c:pt idx="10678">
                  <c:v>6.5009778651675502E-3</c:v>
                </c:pt>
                <c:pt idx="10679">
                  <c:v>4.9120660380043025E-3</c:v>
                </c:pt>
                <c:pt idx="10680">
                  <c:v>7.3864153742261547E-3</c:v>
                </c:pt>
                <c:pt idx="10681">
                  <c:v>4.8769832269769022E-3</c:v>
                </c:pt>
                <c:pt idx="10682">
                  <c:v>4.2584790609408651E-3</c:v>
                </c:pt>
                <c:pt idx="10683">
                  <c:v>3.3065825228994683E-3</c:v>
                </c:pt>
                <c:pt idx="10684">
                  <c:v>2.2633810608493204E-3</c:v>
                </c:pt>
                <c:pt idx="10685">
                  <c:v>4.8619971257231184E-3</c:v>
                </c:pt>
                <c:pt idx="10686">
                  <c:v>3.981604734388155E-3</c:v>
                </c:pt>
                <c:pt idx="10687">
                  <c:v>9.7892304534371033E-3</c:v>
                </c:pt>
                <c:pt idx="10688">
                  <c:v>8.2399891971484465E-3</c:v>
                </c:pt>
                <c:pt idx="10689">
                  <c:v>2.4422419626999939E-3</c:v>
                </c:pt>
                <c:pt idx="10690">
                  <c:v>1.1562528539572601E-2</c:v>
                </c:pt>
                <c:pt idx="10691">
                  <c:v>3.8451822497474215E-3</c:v>
                </c:pt>
                <c:pt idx="10692">
                  <c:v>6.8219696685721132E-3</c:v>
                </c:pt>
                <c:pt idx="10693">
                  <c:v>5.9712839922801582E-3</c:v>
                </c:pt>
                <c:pt idx="10694">
                  <c:v>3.2526394645044161E-3</c:v>
                </c:pt>
                <c:pt idx="10695">
                  <c:v>1.2560626690386457E-3</c:v>
                </c:pt>
                <c:pt idx="10696">
                  <c:v>6.481206501181596E-3</c:v>
                </c:pt>
                <c:pt idx="10697">
                  <c:v>3.4482191818415199E-3</c:v>
                </c:pt>
                <c:pt idx="10698">
                  <c:v>4.9153718054637599E-3</c:v>
                </c:pt>
                <c:pt idx="10699">
                  <c:v>5.7690215135540012E-4</c:v>
                </c:pt>
                <c:pt idx="10700">
                  <c:v>3.7616493978383236E-3</c:v>
                </c:pt>
                <c:pt idx="10701">
                  <c:v>2.5483898865277855E-3</c:v>
                </c:pt>
                <c:pt idx="10702">
                  <c:v>3.5232769363683527E-3</c:v>
                </c:pt>
                <c:pt idx="10703">
                  <c:v>4.6798018506100615E-3</c:v>
                </c:pt>
                <c:pt idx="10704">
                  <c:v>4.643629546495805E-3</c:v>
                </c:pt>
                <c:pt idx="10705">
                  <c:v>7.0780191807805074E-3</c:v>
                </c:pt>
                <c:pt idx="10706">
                  <c:v>2.9589749714466177E-3</c:v>
                </c:pt>
                <c:pt idx="10707">
                  <c:v>1.4710259942746036E-3</c:v>
                </c:pt>
                <c:pt idx="10708">
                  <c:v>6.4319293262845266E-3</c:v>
                </c:pt>
                <c:pt idx="10709">
                  <c:v>3.098719827666446E-3</c:v>
                </c:pt>
                <c:pt idx="10710">
                  <c:v>7.3060438761354566E-3</c:v>
                </c:pt>
                <c:pt idx="10711">
                  <c:v>2.1851926985865743E-3</c:v>
                </c:pt>
                <c:pt idx="10712">
                  <c:v>1.1289140654010569E-2</c:v>
                </c:pt>
                <c:pt idx="10713">
                  <c:v>4.8312315436162042E-3</c:v>
                </c:pt>
                <c:pt idx="10714">
                  <c:v>6.4029548849149432E-3</c:v>
                </c:pt>
                <c:pt idx="10715">
                  <c:v>1.812544427061446E-3</c:v>
                </c:pt>
                <c:pt idx="10716">
                  <c:v>7.8790697349546447E-3</c:v>
                </c:pt>
                <c:pt idx="10717">
                  <c:v>8.5513760745918911E-3</c:v>
                </c:pt>
                <c:pt idx="10718">
                  <c:v>1.244027017780578E-3</c:v>
                </c:pt>
                <c:pt idx="10719">
                  <c:v>4.7373595554861926E-3</c:v>
                </c:pt>
                <c:pt idx="10720">
                  <c:v>4.3693284004570759E-3</c:v>
                </c:pt>
                <c:pt idx="10721">
                  <c:v>2.5039636853918011E-3</c:v>
                </c:pt>
                <c:pt idx="10722">
                  <c:v>1.8115480532760143E-3</c:v>
                </c:pt>
                <c:pt idx="10723">
                  <c:v>4.3613946175594274E-3</c:v>
                </c:pt>
                <c:pt idx="10724">
                  <c:v>6.734317488518651E-3</c:v>
                </c:pt>
                <c:pt idx="10725">
                  <c:v>1.0524158841389408E-3</c:v>
                </c:pt>
                <c:pt idx="10726">
                  <c:v>5.8798562132823945E-3</c:v>
                </c:pt>
                <c:pt idx="10727">
                  <c:v>8.7676428178637481E-3</c:v>
                </c:pt>
                <c:pt idx="10728">
                  <c:v>5.8884814783499682E-3</c:v>
                </c:pt>
                <c:pt idx="10729">
                  <c:v>7.8468152146057846E-3</c:v>
                </c:pt>
                <c:pt idx="10730">
                  <c:v>3.3960232437533246E-3</c:v>
                </c:pt>
                <c:pt idx="10731">
                  <c:v>3.2997443739463716E-3</c:v>
                </c:pt>
                <c:pt idx="10732">
                  <c:v>3.8330062474885474E-3</c:v>
                </c:pt>
                <c:pt idx="10733">
                  <c:v>4.1102985215285392E-3</c:v>
                </c:pt>
                <c:pt idx="10734">
                  <c:v>1.1530086207896022E-2</c:v>
                </c:pt>
                <c:pt idx="10735">
                  <c:v>2.8547368447183093E-3</c:v>
                </c:pt>
                <c:pt idx="10736">
                  <c:v>5.9024966977482152E-3</c:v>
                </c:pt>
                <c:pt idx="10737">
                  <c:v>3.3372351397850568E-3</c:v>
                </c:pt>
                <c:pt idx="10738">
                  <c:v>3.4715858994457398E-3</c:v>
                </c:pt>
                <c:pt idx="10739">
                  <c:v>5.6050727917300843E-3</c:v>
                </c:pt>
                <c:pt idx="10740">
                  <c:v>1.1768927639898246E-2</c:v>
                </c:pt>
                <c:pt idx="10741">
                  <c:v>3.6590242396268543E-3</c:v>
                </c:pt>
                <c:pt idx="10742">
                  <c:v>3.8591197732600322E-3</c:v>
                </c:pt>
                <c:pt idx="10743">
                  <c:v>8.123076125250225E-3</c:v>
                </c:pt>
                <c:pt idx="10744">
                  <c:v>1.1905828933057093E-3</c:v>
                </c:pt>
                <c:pt idx="10745">
                  <c:v>3.8787746459181759E-3</c:v>
                </c:pt>
                <c:pt idx="10746">
                  <c:v>3.2468030262993281E-3</c:v>
                </c:pt>
                <c:pt idx="10747">
                  <c:v>1.0521718836369182E-3</c:v>
                </c:pt>
                <c:pt idx="10748">
                  <c:v>2.1234297172265017E-3</c:v>
                </c:pt>
                <c:pt idx="10749">
                  <c:v>5.1022031987652747E-3</c:v>
                </c:pt>
                <c:pt idx="10750">
                  <c:v>4.9647494993195138E-3</c:v>
                </c:pt>
                <c:pt idx="10751">
                  <c:v>7.1463322154163389E-4</c:v>
                </c:pt>
                <c:pt idx="10752">
                  <c:v>6.7042166911272048E-3</c:v>
                </c:pt>
                <c:pt idx="10753">
                  <c:v>5.8051225714406442E-3</c:v>
                </c:pt>
                <c:pt idx="10754">
                  <c:v>6.064641103348499E-3</c:v>
                </c:pt>
                <c:pt idx="10755">
                  <c:v>6.4082755256687695E-3</c:v>
                </c:pt>
                <c:pt idx="10756">
                  <c:v>4.5783555676020514E-3</c:v>
                </c:pt>
                <c:pt idx="10757">
                  <c:v>6.892612628768933E-3</c:v>
                </c:pt>
                <c:pt idx="10758">
                  <c:v>7.0717088673784116E-3</c:v>
                </c:pt>
                <c:pt idx="10759">
                  <c:v>2.0306153547639265E-3</c:v>
                </c:pt>
                <c:pt idx="10760">
                  <c:v>8.0078320706785822E-3</c:v>
                </c:pt>
                <c:pt idx="10761">
                  <c:v>3.9560432213547594E-3</c:v>
                </c:pt>
                <c:pt idx="10762">
                  <c:v>6.0679001288513005E-3</c:v>
                </c:pt>
                <c:pt idx="10763">
                  <c:v>1.8069178595895991E-3</c:v>
                </c:pt>
                <c:pt idx="10764">
                  <c:v>9.5465345467691063E-3</c:v>
                </c:pt>
                <c:pt idx="10765">
                  <c:v>3.6954434737975581E-3</c:v>
                </c:pt>
                <c:pt idx="10766">
                  <c:v>6.5196341164690287E-3</c:v>
                </c:pt>
                <c:pt idx="10767">
                  <c:v>4.2476773413029946E-3</c:v>
                </c:pt>
                <c:pt idx="10768">
                  <c:v>5.6141068778105619E-3</c:v>
                </c:pt>
                <c:pt idx="10769">
                  <c:v>5.5060266973388696E-3</c:v>
                </c:pt>
                <c:pt idx="10770">
                  <c:v>5.0778850210185262E-3</c:v>
                </c:pt>
                <c:pt idx="10771">
                  <c:v>6.888201722232529E-3</c:v>
                </c:pt>
                <c:pt idx="10772">
                  <c:v>6.2060694097352057E-3</c:v>
                </c:pt>
                <c:pt idx="10773">
                  <c:v>2.7655312609219797E-3</c:v>
                </c:pt>
                <c:pt idx="10774">
                  <c:v>6.5831884799313328E-3</c:v>
                </c:pt>
                <c:pt idx="10775">
                  <c:v>3.7267971159864761E-3</c:v>
                </c:pt>
                <c:pt idx="10776">
                  <c:v>5.5357324791410912E-3</c:v>
                </c:pt>
                <c:pt idx="10777">
                  <c:v>4.9907063310020141E-3</c:v>
                </c:pt>
                <c:pt idx="10778">
                  <c:v>1.5466265390183457E-3</c:v>
                </c:pt>
                <c:pt idx="10779">
                  <c:v>4.1754098084900706E-3</c:v>
                </c:pt>
                <c:pt idx="10780">
                  <c:v>8.0083207688481598E-3</c:v>
                </c:pt>
                <c:pt idx="10781">
                  <c:v>3.5617019421555177E-3</c:v>
                </c:pt>
                <c:pt idx="10782">
                  <c:v>3.5707585341360117E-4</c:v>
                </c:pt>
                <c:pt idx="10783">
                  <c:v>5.1498062565259687E-3</c:v>
                </c:pt>
                <c:pt idx="10784">
                  <c:v>7.1966612677309043E-3</c:v>
                </c:pt>
                <c:pt idx="10785">
                  <c:v>4.572198554472634E-3</c:v>
                </c:pt>
                <c:pt idx="10786">
                  <c:v>2.6512057714046158E-3</c:v>
                </c:pt>
                <c:pt idx="10787">
                  <c:v>4.3406143257803016E-3</c:v>
                </c:pt>
                <c:pt idx="10788">
                  <c:v>2.1587942555717347E-3</c:v>
                </c:pt>
                <c:pt idx="10789">
                  <c:v>5.6780487614672111E-3</c:v>
                </c:pt>
                <c:pt idx="10790">
                  <c:v>5.8320773291363013E-3</c:v>
                </c:pt>
                <c:pt idx="10791">
                  <c:v>3.3649269053135011E-3</c:v>
                </c:pt>
                <c:pt idx="10792">
                  <c:v>3.1916626202562665E-3</c:v>
                </c:pt>
                <c:pt idx="10793">
                  <c:v>5.4069407584931128E-3</c:v>
                </c:pt>
                <c:pt idx="10794">
                  <c:v>2.3183903038819561E-3</c:v>
                </c:pt>
                <c:pt idx="10795">
                  <c:v>6.8543119568962273E-3</c:v>
                </c:pt>
                <c:pt idx="10796">
                  <c:v>6.736819718874576E-3</c:v>
                </c:pt>
                <c:pt idx="10797">
                  <c:v>4.0275951359723438E-3</c:v>
                </c:pt>
                <c:pt idx="10798">
                  <c:v>4.5731706562335741E-3</c:v>
                </c:pt>
                <c:pt idx="10799">
                  <c:v>6.8610042369415527E-3</c:v>
                </c:pt>
                <c:pt idx="10800">
                  <c:v>2.7407634671650963E-3</c:v>
                </c:pt>
                <c:pt idx="10801">
                  <c:v>4.4998581294397651E-3</c:v>
                </c:pt>
                <c:pt idx="10802">
                  <c:v>3.9925164057592116E-3</c:v>
                </c:pt>
                <c:pt idx="10803">
                  <c:v>2.1178307519232435E-3</c:v>
                </c:pt>
                <c:pt idx="10804">
                  <c:v>3.9063199665693082E-3</c:v>
                </c:pt>
                <c:pt idx="10805">
                  <c:v>2.1743444305635366E-3</c:v>
                </c:pt>
                <c:pt idx="10806">
                  <c:v>6.2301013835588098E-3</c:v>
                </c:pt>
                <c:pt idx="10807">
                  <c:v>5.2560372793755382E-3</c:v>
                </c:pt>
                <c:pt idx="10808">
                  <c:v>4.9766105379383573E-3</c:v>
                </c:pt>
                <c:pt idx="10809">
                  <c:v>5.8419040047873235E-3</c:v>
                </c:pt>
                <c:pt idx="10810">
                  <c:v>1.7468923482855153E-3</c:v>
                </c:pt>
                <c:pt idx="10811">
                  <c:v>5.7615071373692183E-3</c:v>
                </c:pt>
                <c:pt idx="10812">
                  <c:v>2.3651698541677546E-3</c:v>
                </c:pt>
                <c:pt idx="10813">
                  <c:v>1.6084367309757181E-3</c:v>
                </c:pt>
                <c:pt idx="10814">
                  <c:v>7.4780443909484833E-3</c:v>
                </c:pt>
                <c:pt idx="10815">
                  <c:v>3.2530754594525483E-3</c:v>
                </c:pt>
                <c:pt idx="10816">
                  <c:v>4.7370154369424673E-3</c:v>
                </c:pt>
                <c:pt idx="10817">
                  <c:v>2.7615935160917927E-3</c:v>
                </c:pt>
                <c:pt idx="10818">
                  <c:v>1.9392425092541843E-3</c:v>
                </c:pt>
                <c:pt idx="10819">
                  <c:v>6.345757030805043E-3</c:v>
                </c:pt>
                <c:pt idx="10820">
                  <c:v>3.6030002796890153E-3</c:v>
                </c:pt>
                <c:pt idx="10821">
                  <c:v>7.5752040961341669E-3</c:v>
                </c:pt>
                <c:pt idx="10822">
                  <c:v>4.3287740969281613E-3</c:v>
                </c:pt>
                <c:pt idx="10823">
                  <c:v>2.16589758352704E-3</c:v>
                </c:pt>
                <c:pt idx="10824">
                  <c:v>4.2102527841506735E-3</c:v>
                </c:pt>
                <c:pt idx="10825">
                  <c:v>2.6366866949308989E-3</c:v>
                </c:pt>
                <c:pt idx="10826">
                  <c:v>2.0007696860214015E-3</c:v>
                </c:pt>
                <c:pt idx="10827">
                  <c:v>4.7652615239199394E-3</c:v>
                </c:pt>
                <c:pt idx="10828">
                  <c:v>3.3077140961840297E-3</c:v>
                </c:pt>
                <c:pt idx="10829">
                  <c:v>4.4614914289369091E-3</c:v>
                </c:pt>
                <c:pt idx="10830">
                  <c:v>1.7522338567228033E-3</c:v>
                </c:pt>
                <c:pt idx="10831">
                  <c:v>1.9251382714760372E-3</c:v>
                </c:pt>
                <c:pt idx="10832">
                  <c:v>1.3498867311128777E-3</c:v>
                </c:pt>
                <c:pt idx="10833">
                  <c:v>3.1371108013480593E-3</c:v>
                </c:pt>
                <c:pt idx="10834">
                  <c:v>3.8883088963477656E-3</c:v>
                </c:pt>
                <c:pt idx="10835">
                  <c:v>5.5398494673703346E-3</c:v>
                </c:pt>
                <c:pt idx="10836">
                  <c:v>2.8107383548320575E-3</c:v>
                </c:pt>
                <c:pt idx="10837">
                  <c:v>6.4899451741472275E-3</c:v>
                </c:pt>
                <c:pt idx="10838">
                  <c:v>6.8570783486730106E-3</c:v>
                </c:pt>
                <c:pt idx="10839">
                  <c:v>4.6102941484159245E-3</c:v>
                </c:pt>
                <c:pt idx="10840">
                  <c:v>4.5814757713029258E-3</c:v>
                </c:pt>
                <c:pt idx="10841">
                  <c:v>1.1210657344489566E-3</c:v>
                </c:pt>
                <c:pt idx="10842">
                  <c:v>3.3134112991766466E-3</c:v>
                </c:pt>
                <c:pt idx="10843">
                  <c:v>1.7590589827676765E-3</c:v>
                </c:pt>
                <c:pt idx="10844">
                  <c:v>3.7079596182719833E-3</c:v>
                </c:pt>
                <c:pt idx="10845">
                  <c:v>1.5977907074074217E-3</c:v>
                </c:pt>
                <c:pt idx="10846">
                  <c:v>1.5803743829897858E-3</c:v>
                </c:pt>
                <c:pt idx="10847">
                  <c:v>4.6961086813807045E-3</c:v>
                </c:pt>
                <c:pt idx="10848">
                  <c:v>5.6520304994318671E-3</c:v>
                </c:pt>
                <c:pt idx="10849">
                  <c:v>5.3095011826922809E-3</c:v>
                </c:pt>
                <c:pt idx="10850">
                  <c:v>1.9435024507012379E-2</c:v>
                </c:pt>
                <c:pt idx="10851">
                  <c:v>2.2653295850969056E-2</c:v>
                </c:pt>
                <c:pt idx="10852">
                  <c:v>8.5185806223728594E-2</c:v>
                </c:pt>
                <c:pt idx="10853">
                  <c:v>9.945201144099157E-2</c:v>
                </c:pt>
                <c:pt idx="10854">
                  <c:v>3.530693581683348E-2</c:v>
                </c:pt>
                <c:pt idx="10855">
                  <c:v>2.8537479781047502E-2</c:v>
                </c:pt>
                <c:pt idx="10856">
                  <c:v>1.3476347237168285E-2</c:v>
                </c:pt>
                <c:pt idx="10857">
                  <c:v>1.3852354960028703E-2</c:v>
                </c:pt>
                <c:pt idx="10858">
                  <c:v>1.5316783353972099E-2</c:v>
                </c:pt>
                <c:pt idx="10859">
                  <c:v>1.2878006695143981E-2</c:v>
                </c:pt>
                <c:pt idx="10860">
                  <c:v>8.5425585869757462E-3</c:v>
                </c:pt>
                <c:pt idx="10861">
                  <c:v>9.0941954222483901E-3</c:v>
                </c:pt>
                <c:pt idx="10862">
                  <c:v>6.6559364644636449E-3</c:v>
                </c:pt>
                <c:pt idx="10863">
                  <c:v>7.0154494793035257E-3</c:v>
                </c:pt>
                <c:pt idx="10864">
                  <c:v>1.040930748328627E-2</c:v>
                </c:pt>
                <c:pt idx="10865">
                  <c:v>6.1514084687868311E-3</c:v>
                </c:pt>
                <c:pt idx="10866">
                  <c:v>1.0924103778973876E-2</c:v>
                </c:pt>
                <c:pt idx="10867">
                  <c:v>7.2473063825845233E-3</c:v>
                </c:pt>
                <c:pt idx="10868">
                  <c:v>7.1318490934595413E-3</c:v>
                </c:pt>
                <c:pt idx="10869">
                  <c:v>5.4365052820568851E-3</c:v>
                </c:pt>
                <c:pt idx="10870">
                  <c:v>7.592905204390466E-3</c:v>
                </c:pt>
                <c:pt idx="10871">
                  <c:v>6.3872268152981252E-3</c:v>
                </c:pt>
                <c:pt idx="10872">
                  <c:v>5.3372338614876844E-3</c:v>
                </c:pt>
                <c:pt idx="10873">
                  <c:v>1.2827524524162099E-2</c:v>
                </c:pt>
                <c:pt idx="10874">
                  <c:v>2.6704630034924408E-3</c:v>
                </c:pt>
                <c:pt idx="10875">
                  <c:v>9.9604994462575858E-3</c:v>
                </c:pt>
                <c:pt idx="10876">
                  <c:v>4.2355368260771371E-3</c:v>
                </c:pt>
                <c:pt idx="10877">
                  <c:v>7.2464340013669122E-3</c:v>
                </c:pt>
                <c:pt idx="10878">
                  <c:v>4.9247513750427484E-3</c:v>
                </c:pt>
                <c:pt idx="10879">
                  <c:v>8.0893538454373318E-3</c:v>
                </c:pt>
                <c:pt idx="10880">
                  <c:v>3.9115491670660427E-3</c:v>
                </c:pt>
                <c:pt idx="10881">
                  <c:v>6.6770918576103374E-3</c:v>
                </c:pt>
                <c:pt idx="10882">
                  <c:v>4.1174722601357468E-3</c:v>
                </c:pt>
                <c:pt idx="10883">
                  <c:v>3.1502209129093614E-3</c:v>
                </c:pt>
                <c:pt idx="10884">
                  <c:v>9.1120553135784002E-3</c:v>
                </c:pt>
                <c:pt idx="10885">
                  <c:v>8.0088932705309531E-3</c:v>
                </c:pt>
                <c:pt idx="10886">
                  <c:v>5.4306791308536238E-3</c:v>
                </c:pt>
                <c:pt idx="10887">
                  <c:v>5.7072080105828879E-3</c:v>
                </c:pt>
                <c:pt idx="10888">
                  <c:v>4.9769466897337236E-3</c:v>
                </c:pt>
                <c:pt idx="10889">
                  <c:v>2.6290304333703874E-3</c:v>
                </c:pt>
                <c:pt idx="10890">
                  <c:v>6.3181535649202633E-3</c:v>
                </c:pt>
                <c:pt idx="10891">
                  <c:v>5.7830711376287572E-3</c:v>
                </c:pt>
                <c:pt idx="10892">
                  <c:v>3.1347569384067519E-3</c:v>
                </c:pt>
                <c:pt idx="10893">
                  <c:v>1.0838994473337128E-2</c:v>
                </c:pt>
                <c:pt idx="10894">
                  <c:v>5.2728046436040579E-3</c:v>
                </c:pt>
                <c:pt idx="10895">
                  <c:v>6.712458976393618E-3</c:v>
                </c:pt>
                <c:pt idx="10896">
                  <c:v>6.201887930937058E-3</c:v>
                </c:pt>
                <c:pt idx="10897">
                  <c:v>5.9162133001063695E-3</c:v>
                </c:pt>
                <c:pt idx="10898">
                  <c:v>3.2857169471415628E-3</c:v>
                </c:pt>
                <c:pt idx="10899">
                  <c:v>4.9652318296209037E-3</c:v>
                </c:pt>
                <c:pt idx="10900">
                  <c:v>1.8515402051322548E-3</c:v>
                </c:pt>
                <c:pt idx="10901">
                  <c:v>5.5712296742768319E-3</c:v>
                </c:pt>
                <c:pt idx="10902">
                  <c:v>4.2339245284290852E-3</c:v>
                </c:pt>
                <c:pt idx="10903">
                  <c:v>5.0715342869747208E-3</c:v>
                </c:pt>
                <c:pt idx="10904">
                  <c:v>4.1739368545786687E-3</c:v>
                </c:pt>
                <c:pt idx="10905">
                  <c:v>4.2148041371023329E-3</c:v>
                </c:pt>
                <c:pt idx="10906">
                  <c:v>2.3913790322566157E-3</c:v>
                </c:pt>
                <c:pt idx="10907">
                  <c:v>1.972441466954908E-3</c:v>
                </c:pt>
                <c:pt idx="10908">
                  <c:v>5.1506615688185183E-3</c:v>
                </c:pt>
                <c:pt idx="10909">
                  <c:v>5.9976522780366762E-3</c:v>
                </c:pt>
                <c:pt idx="10910">
                  <c:v>6.0974451484322812E-3</c:v>
                </c:pt>
                <c:pt idx="10911">
                  <c:v>9.2322155183017143E-3</c:v>
                </c:pt>
                <c:pt idx="10912">
                  <c:v>5.2823832579464792E-3</c:v>
                </c:pt>
                <c:pt idx="10913">
                  <c:v>2.3484652297167015E-3</c:v>
                </c:pt>
                <c:pt idx="10914">
                  <c:v>8.2905792065023076E-3</c:v>
                </c:pt>
                <c:pt idx="10915">
                  <c:v>8.2685566135524188E-3</c:v>
                </c:pt>
                <c:pt idx="10916">
                  <c:v>4.5744228973115478E-3</c:v>
                </c:pt>
                <c:pt idx="10917">
                  <c:v>5.251126224293373E-3</c:v>
                </c:pt>
                <c:pt idx="10918">
                  <c:v>8.449953321330618E-3</c:v>
                </c:pt>
                <c:pt idx="10919">
                  <c:v>7.0478264082949518E-3</c:v>
                </c:pt>
                <c:pt idx="10920">
                  <c:v>4.3228488691874596E-3</c:v>
                </c:pt>
                <c:pt idx="10921">
                  <c:v>2.2651964383046371E-3</c:v>
                </c:pt>
                <c:pt idx="10922">
                  <c:v>4.3387438026200025E-3</c:v>
                </c:pt>
                <c:pt idx="10923">
                  <c:v>7.6228386695699462E-3</c:v>
                </c:pt>
                <c:pt idx="10924">
                  <c:v>9.9293203080872312E-3</c:v>
                </c:pt>
                <c:pt idx="10925">
                  <c:v>5.7979667991196956E-3</c:v>
                </c:pt>
                <c:pt idx="10926">
                  <c:v>7.3570929085798997E-3</c:v>
                </c:pt>
                <c:pt idx="10927">
                  <c:v>3.0181233006136275E-3</c:v>
                </c:pt>
                <c:pt idx="10928">
                  <c:v>6.0352664507579007E-3</c:v>
                </c:pt>
                <c:pt idx="10929">
                  <c:v>6.8480815571364279E-3</c:v>
                </c:pt>
                <c:pt idx="10930">
                  <c:v>5.8142137674564165E-3</c:v>
                </c:pt>
                <c:pt idx="10931">
                  <c:v>5.2106854040822352E-3</c:v>
                </c:pt>
                <c:pt idx="10932">
                  <c:v>4.7849035032025474E-3</c:v>
                </c:pt>
                <c:pt idx="10933">
                  <c:v>4.3581993331978505E-3</c:v>
                </c:pt>
                <c:pt idx="10934">
                  <c:v>5.0765563689568931E-3</c:v>
                </c:pt>
                <c:pt idx="10935">
                  <c:v>9.3575445569909176E-3</c:v>
                </c:pt>
                <c:pt idx="10936">
                  <c:v>9.2323593617685724E-3</c:v>
                </c:pt>
                <c:pt idx="10937">
                  <c:v>2.976583619555473E-3</c:v>
                </c:pt>
                <c:pt idx="10938">
                  <c:v>1.0246833842577567E-2</c:v>
                </c:pt>
                <c:pt idx="10939">
                  <c:v>4.6844272151511821E-3</c:v>
                </c:pt>
                <c:pt idx="10940">
                  <c:v>8.2497113154419432E-3</c:v>
                </c:pt>
                <c:pt idx="10941">
                  <c:v>3.3139617099655011E-3</c:v>
                </c:pt>
                <c:pt idx="10942">
                  <c:v>5.3532519948564601E-3</c:v>
                </c:pt>
                <c:pt idx="10943">
                  <c:v>3.9237434218925959E-3</c:v>
                </c:pt>
                <c:pt idx="10944">
                  <c:v>5.6676547139016542E-3</c:v>
                </c:pt>
                <c:pt idx="10945">
                  <c:v>2.4939723561973716E-3</c:v>
                </c:pt>
                <c:pt idx="10946">
                  <c:v>3.3792049767897769E-3</c:v>
                </c:pt>
                <c:pt idx="10947">
                  <c:v>7.8693924702207731E-3</c:v>
                </c:pt>
                <c:pt idx="10948">
                  <c:v>9.5757179453267206E-3</c:v>
                </c:pt>
                <c:pt idx="10949">
                  <c:v>5.9271034356391077E-3</c:v>
                </c:pt>
                <c:pt idx="10950">
                  <c:v>3.7968191814419746E-3</c:v>
                </c:pt>
                <c:pt idx="10951">
                  <c:v>2.5850211931353838E-3</c:v>
                </c:pt>
                <c:pt idx="10952">
                  <c:v>7.1810330158538216E-3</c:v>
                </c:pt>
                <c:pt idx="10953">
                  <c:v>4.4140554730516864E-3</c:v>
                </c:pt>
                <c:pt idx="10954">
                  <c:v>5.7455051054723484E-3</c:v>
                </c:pt>
                <c:pt idx="10955">
                  <c:v>5.8305380465662211E-3</c:v>
                </c:pt>
                <c:pt idx="10956">
                  <c:v>5.1190802555938567E-3</c:v>
                </c:pt>
                <c:pt idx="10957">
                  <c:v>2.0263670595894066E-3</c:v>
                </c:pt>
                <c:pt idx="10958">
                  <c:v>3.5340985748181114E-3</c:v>
                </c:pt>
                <c:pt idx="10959">
                  <c:v>3.0883285074350024E-3</c:v>
                </c:pt>
                <c:pt idx="10960">
                  <c:v>2.929836849415491E-3</c:v>
                </c:pt>
                <c:pt idx="10961">
                  <c:v>2.1924613653068214E-3</c:v>
                </c:pt>
                <c:pt idx="10962">
                  <c:v>6.2653906899755507E-3</c:v>
                </c:pt>
                <c:pt idx="10963">
                  <c:v>4.1356524290909929E-3</c:v>
                </c:pt>
                <c:pt idx="10964">
                  <c:v>5.0987158222030324E-3</c:v>
                </c:pt>
                <c:pt idx="10965">
                  <c:v>2.2162956416241757E-3</c:v>
                </c:pt>
                <c:pt idx="10966">
                  <c:v>8.4585702952092046E-3</c:v>
                </c:pt>
                <c:pt idx="10967">
                  <c:v>5.7843211713403345E-3</c:v>
                </c:pt>
                <c:pt idx="10968">
                  <c:v>8.8736635564667281E-4</c:v>
                </c:pt>
                <c:pt idx="10969">
                  <c:v>7.8923321276339522E-3</c:v>
                </c:pt>
                <c:pt idx="10970">
                  <c:v>2.8392302277129764E-3</c:v>
                </c:pt>
                <c:pt idx="10971">
                  <c:v>5.8466652860280814E-3</c:v>
                </c:pt>
                <c:pt idx="10972">
                  <c:v>1.9841030865085513E-3</c:v>
                </c:pt>
                <c:pt idx="10973">
                  <c:v>6.6296876361044499E-3</c:v>
                </c:pt>
                <c:pt idx="10974">
                  <c:v>2.427312194290588E-3</c:v>
                </c:pt>
                <c:pt idx="10975">
                  <c:v>5.7336592412352031E-3</c:v>
                </c:pt>
                <c:pt idx="10976">
                  <c:v>6.6230944669941772E-3</c:v>
                </c:pt>
                <c:pt idx="10977">
                  <c:v>4.9987342355020409E-3</c:v>
                </c:pt>
                <c:pt idx="10978">
                  <c:v>2.7383821949454657E-3</c:v>
                </c:pt>
                <c:pt idx="10979">
                  <c:v>8.4700577580169786E-3</c:v>
                </c:pt>
                <c:pt idx="10980">
                  <c:v>1.0714478799621957E-2</c:v>
                </c:pt>
                <c:pt idx="10981">
                  <c:v>2.6710033067321283E-3</c:v>
                </c:pt>
                <c:pt idx="10982">
                  <c:v>5.1199409726874088E-3</c:v>
                </c:pt>
                <c:pt idx="10983">
                  <c:v>1.0218711623671165E-2</c:v>
                </c:pt>
                <c:pt idx="10984">
                  <c:v>2.2910834858363835E-3</c:v>
                </c:pt>
                <c:pt idx="10985">
                  <c:v>4.4019196351036015E-3</c:v>
                </c:pt>
                <c:pt idx="10986">
                  <c:v>1.5191643061404335E-3</c:v>
                </c:pt>
                <c:pt idx="10987">
                  <c:v>7.3630995504366708E-3</c:v>
                </c:pt>
                <c:pt idx="10988">
                  <c:v>4.0120231372317702E-3</c:v>
                </c:pt>
                <c:pt idx="10989">
                  <c:v>1.8650609653186056E-3</c:v>
                </c:pt>
                <c:pt idx="10990">
                  <c:v>1.4254038712193209E-3</c:v>
                </c:pt>
                <c:pt idx="10991">
                  <c:v>4.7046862657705692E-3</c:v>
                </c:pt>
                <c:pt idx="10992">
                  <c:v>4.7779311668519724E-3</c:v>
                </c:pt>
                <c:pt idx="10993">
                  <c:v>4.853907344146537E-3</c:v>
                </c:pt>
                <c:pt idx="10994">
                  <c:v>4.5509099502264831E-3</c:v>
                </c:pt>
                <c:pt idx="10995">
                  <c:v>6.5102329257166061E-3</c:v>
                </c:pt>
                <c:pt idx="10996">
                  <c:v>3.9734721747286357E-3</c:v>
                </c:pt>
                <c:pt idx="10997">
                  <c:v>6.2309394622359574E-3</c:v>
                </c:pt>
                <c:pt idx="10998">
                  <c:v>6.0294223334838165E-3</c:v>
                </c:pt>
                <c:pt idx="10999">
                  <c:v>2.1094068900989133E-3</c:v>
                </c:pt>
                <c:pt idx="11000">
                  <c:v>6.4302977712748424E-3</c:v>
                </c:pt>
                <c:pt idx="11001">
                  <c:v>1.6901187280613447E-3</c:v>
                </c:pt>
                <c:pt idx="11002">
                  <c:v>6.2721779658581368E-3</c:v>
                </c:pt>
                <c:pt idx="11003">
                  <c:v>1.5363025641921919E-3</c:v>
                </c:pt>
                <c:pt idx="11004">
                  <c:v>7.3013399921022376E-3</c:v>
                </c:pt>
                <c:pt idx="11005">
                  <c:v>5.5416768472170844E-3</c:v>
                </c:pt>
                <c:pt idx="11006">
                  <c:v>2.5106876370211651E-3</c:v>
                </c:pt>
                <c:pt idx="11007">
                  <c:v>5.1900298381930597E-3</c:v>
                </c:pt>
                <c:pt idx="11008">
                  <c:v>6.2833368407402704E-3</c:v>
                </c:pt>
                <c:pt idx="11009">
                  <c:v>5.5561493516647709E-3</c:v>
                </c:pt>
                <c:pt idx="11010">
                  <c:v>5.0323172602165494E-3</c:v>
                </c:pt>
                <c:pt idx="11011">
                  <c:v>5.9454360899573473E-3</c:v>
                </c:pt>
                <c:pt idx="11012">
                  <c:v>3.4311980177470108E-3</c:v>
                </c:pt>
                <c:pt idx="11013">
                  <c:v>2.2112985622520691E-3</c:v>
                </c:pt>
                <c:pt idx="11014">
                  <c:v>6.5595353023007001E-3</c:v>
                </c:pt>
                <c:pt idx="11015">
                  <c:v>9.5191941461951028E-3</c:v>
                </c:pt>
                <c:pt idx="11016">
                  <c:v>3.6359819208335478E-3</c:v>
                </c:pt>
                <c:pt idx="11017">
                  <c:v>1.1997348180808269E-3</c:v>
                </c:pt>
                <c:pt idx="11018">
                  <c:v>1.2655965216636787E-3</c:v>
                </c:pt>
                <c:pt idx="11019">
                  <c:v>7.6996535634723164E-3</c:v>
                </c:pt>
                <c:pt idx="11020">
                  <c:v>5.1548984420489363E-3</c:v>
                </c:pt>
                <c:pt idx="11021">
                  <c:v>8.4413700207484222E-3</c:v>
                </c:pt>
                <c:pt idx="11022">
                  <c:v>7.4357071595978321E-3</c:v>
                </c:pt>
                <c:pt idx="11023">
                  <c:v>5.232412099026822E-3</c:v>
                </c:pt>
                <c:pt idx="11024">
                  <c:v>2.0685410280518188E-3</c:v>
                </c:pt>
                <c:pt idx="11025">
                  <c:v>6.0434321958132359E-3</c:v>
                </c:pt>
                <c:pt idx="11026">
                  <c:v>6.5617388032947468E-3</c:v>
                </c:pt>
                <c:pt idx="11027">
                  <c:v>5.0792640494937927E-3</c:v>
                </c:pt>
                <c:pt idx="11028">
                  <c:v>7.982502006616472E-3</c:v>
                </c:pt>
                <c:pt idx="11029">
                  <c:v>4.2245780021917438E-3</c:v>
                </c:pt>
                <c:pt idx="11030">
                  <c:v>6.2170541664732619E-3</c:v>
                </c:pt>
                <c:pt idx="11031">
                  <c:v>5.2761602786595748E-3</c:v>
                </c:pt>
                <c:pt idx="11032">
                  <c:v>7.8650030126883874E-3</c:v>
                </c:pt>
                <c:pt idx="11033">
                  <c:v>4.7918014107286864E-3</c:v>
                </c:pt>
                <c:pt idx="11034">
                  <c:v>7.8594617931635451E-3</c:v>
                </c:pt>
                <c:pt idx="11035">
                  <c:v>5.0123475904024209E-3</c:v>
                </c:pt>
                <c:pt idx="11036">
                  <c:v>6.7723253708652283E-3</c:v>
                </c:pt>
                <c:pt idx="11037">
                  <c:v>1.9252033241901304E-3</c:v>
                </c:pt>
                <c:pt idx="11038">
                  <c:v>6.7440777390592611E-3</c:v>
                </c:pt>
                <c:pt idx="11039">
                  <c:v>2.5800314557573802E-3</c:v>
                </c:pt>
                <c:pt idx="11040">
                  <c:v>4.8730388783316684E-3</c:v>
                </c:pt>
                <c:pt idx="11041">
                  <c:v>9.8445578576404624E-3</c:v>
                </c:pt>
                <c:pt idx="11042">
                  <c:v>3.7794872926098402E-3</c:v>
                </c:pt>
                <c:pt idx="11043">
                  <c:v>7.1693333775093137E-3</c:v>
                </c:pt>
                <c:pt idx="11044">
                  <c:v>9.098793842291876E-3</c:v>
                </c:pt>
                <c:pt idx="11045">
                  <c:v>5.3486429516432883E-3</c:v>
                </c:pt>
                <c:pt idx="11046">
                  <c:v>7.6066888385073464E-3</c:v>
                </c:pt>
                <c:pt idx="11047">
                  <c:v>5.7131802370443407E-3</c:v>
                </c:pt>
                <c:pt idx="11048">
                  <c:v>4.9938904904856503E-3</c:v>
                </c:pt>
                <c:pt idx="11049">
                  <c:v>1.1225378616395009E-2</c:v>
                </c:pt>
                <c:pt idx="11050">
                  <c:v>1.1649732429751487E-2</c:v>
                </c:pt>
                <c:pt idx="11051">
                  <c:v>1.082678116256576E-2</c:v>
                </c:pt>
                <c:pt idx="11052">
                  <c:v>1.2859491624996005E-2</c:v>
                </c:pt>
                <c:pt idx="11053">
                  <c:v>8.8728405026673347E-3</c:v>
                </c:pt>
                <c:pt idx="11054">
                  <c:v>1.0738908651013264E-2</c:v>
                </c:pt>
                <c:pt idx="11055">
                  <c:v>2.6898493041005358E-2</c:v>
                </c:pt>
                <c:pt idx="11056">
                  <c:v>3.4354755061257743E-2</c:v>
                </c:pt>
                <c:pt idx="11057">
                  <c:v>0.11808361368048238</c:v>
                </c:pt>
                <c:pt idx="11058">
                  <c:v>2.4852985478706187E-2</c:v>
                </c:pt>
                <c:pt idx="11059">
                  <c:v>1.1790925865445572E-2</c:v>
                </c:pt>
                <c:pt idx="11060">
                  <c:v>1.8854960232874963E-2</c:v>
                </c:pt>
                <c:pt idx="11061">
                  <c:v>9.4989503490144744E-3</c:v>
                </c:pt>
                <c:pt idx="11062">
                  <c:v>7.831392235986093E-3</c:v>
                </c:pt>
                <c:pt idx="11063">
                  <c:v>9.2113145697901178E-3</c:v>
                </c:pt>
                <c:pt idx="11064">
                  <c:v>4.0926439075574458E-3</c:v>
                </c:pt>
                <c:pt idx="11065">
                  <c:v>8.4852984665563288E-3</c:v>
                </c:pt>
                <c:pt idx="11066">
                  <c:v>2.1099508781907508E-3</c:v>
                </c:pt>
                <c:pt idx="11067">
                  <c:v>5.3616839502411903E-3</c:v>
                </c:pt>
                <c:pt idx="11068">
                  <c:v>7.5971543591608947E-3</c:v>
                </c:pt>
                <c:pt idx="11069">
                  <c:v>2.8330398862100991E-3</c:v>
                </c:pt>
                <c:pt idx="11070">
                  <c:v>4.6043480997434369E-3</c:v>
                </c:pt>
                <c:pt idx="11071">
                  <c:v>2.6325952425375054E-3</c:v>
                </c:pt>
                <c:pt idx="11072">
                  <c:v>3.8913524890285137E-3</c:v>
                </c:pt>
                <c:pt idx="11073">
                  <c:v>4.4316465155361971E-3</c:v>
                </c:pt>
                <c:pt idx="11074">
                  <c:v>6.46755949292781E-3</c:v>
                </c:pt>
                <c:pt idx="11075">
                  <c:v>7.5003573454803952E-3</c:v>
                </c:pt>
                <c:pt idx="11076">
                  <c:v>5.2798645143964486E-3</c:v>
                </c:pt>
                <c:pt idx="11077">
                  <c:v>1.9381859426668261E-3</c:v>
                </c:pt>
                <c:pt idx="11078">
                  <c:v>1.7049313144686838E-3</c:v>
                </c:pt>
                <c:pt idx="11079">
                  <c:v>8.6505154610833808E-3</c:v>
                </c:pt>
                <c:pt idx="11080">
                  <c:v>6.6734892059313886E-3</c:v>
                </c:pt>
                <c:pt idx="11081">
                  <c:v>1.0230754304770924E-3</c:v>
                </c:pt>
                <c:pt idx="11082">
                  <c:v>4.9670897675650402E-3</c:v>
                </c:pt>
                <c:pt idx="11083">
                  <c:v>6.0039035064817755E-3</c:v>
                </c:pt>
                <c:pt idx="11084">
                  <c:v>6.6899530174825009E-3</c:v>
                </c:pt>
                <c:pt idx="11085">
                  <c:v>1.8303405393940743E-3</c:v>
                </c:pt>
                <c:pt idx="11086">
                  <c:v>6.4642968279017615E-3</c:v>
                </c:pt>
                <c:pt idx="11087">
                  <c:v>4.4304696254970225E-3</c:v>
                </c:pt>
                <c:pt idx="11088">
                  <c:v>7.4465181065532385E-3</c:v>
                </c:pt>
                <c:pt idx="11089">
                  <c:v>3.9919751553480487E-3</c:v>
                </c:pt>
                <c:pt idx="11090">
                  <c:v>3.8473469237300748E-3</c:v>
                </c:pt>
                <c:pt idx="11091">
                  <c:v>3.1107000846094255E-3</c:v>
                </c:pt>
                <c:pt idx="11092">
                  <c:v>7.8000726854149573E-3</c:v>
                </c:pt>
                <c:pt idx="11093">
                  <c:v>3.0355989431269013E-3</c:v>
                </c:pt>
                <c:pt idx="11094">
                  <c:v>3.202409477479874E-3</c:v>
                </c:pt>
                <c:pt idx="11095">
                  <c:v>5.0263395728002763E-3</c:v>
                </c:pt>
                <c:pt idx="11096">
                  <c:v>4.2747197241142466E-3</c:v>
                </c:pt>
                <c:pt idx="11097">
                  <c:v>6.6980315170822426E-3</c:v>
                </c:pt>
                <c:pt idx="11098">
                  <c:v>2.9655838097921942E-3</c:v>
                </c:pt>
                <c:pt idx="11099">
                  <c:v>3.2914662983593345E-3</c:v>
                </c:pt>
                <c:pt idx="11100">
                  <c:v>2.3774006507550189E-3</c:v>
                </c:pt>
                <c:pt idx="11101">
                  <c:v>4.5673830573762248E-3</c:v>
                </c:pt>
                <c:pt idx="11102">
                  <c:v>2.6533381136047674E-3</c:v>
                </c:pt>
                <c:pt idx="11103">
                  <c:v>1.9606080490188714E-3</c:v>
                </c:pt>
                <c:pt idx="11104">
                  <c:v>4.0495277420222612E-3</c:v>
                </c:pt>
                <c:pt idx="11105">
                  <c:v>2.5384202717260158E-3</c:v>
                </c:pt>
                <c:pt idx="11106">
                  <c:v>7.0348357474755542E-3</c:v>
                </c:pt>
                <c:pt idx="11107">
                  <c:v>5.4984123032276455E-3</c:v>
                </c:pt>
                <c:pt idx="11108">
                  <c:v>5.1796002323262584E-3</c:v>
                </c:pt>
                <c:pt idx="11109">
                  <c:v>3.1535151335155458E-3</c:v>
                </c:pt>
                <c:pt idx="11110">
                  <c:v>6.0439654210614228E-3</c:v>
                </c:pt>
                <c:pt idx="11111">
                  <c:v>3.3132182758320626E-3</c:v>
                </c:pt>
                <c:pt idx="11112">
                  <c:v>1.0175170875800058E-2</c:v>
                </c:pt>
                <c:pt idx="11113">
                  <c:v>7.7059764803283047E-3</c:v>
                </c:pt>
                <c:pt idx="11114">
                  <c:v>3.5670076976730965E-3</c:v>
                </c:pt>
                <c:pt idx="11115">
                  <c:v>3.8007963796151518E-3</c:v>
                </c:pt>
                <c:pt idx="11116">
                  <c:v>3.0360047391884953E-3</c:v>
                </c:pt>
                <c:pt idx="11117">
                  <c:v>2.755498621928748E-3</c:v>
                </c:pt>
                <c:pt idx="11118">
                  <c:v>6.3544602847276062E-3</c:v>
                </c:pt>
                <c:pt idx="11119">
                  <c:v>3.7572504807340829E-3</c:v>
                </c:pt>
                <c:pt idx="11120">
                  <c:v>1.2558171551289902E-3</c:v>
                </c:pt>
                <c:pt idx="11121">
                  <c:v>5.2644077931397948E-3</c:v>
                </c:pt>
                <c:pt idx="11122">
                  <c:v>1.6741467131798974E-3</c:v>
                </c:pt>
                <c:pt idx="11123">
                  <c:v>1.4305553239657631E-3</c:v>
                </c:pt>
                <c:pt idx="11124">
                  <c:v>7.3410782554416321E-4</c:v>
                </c:pt>
                <c:pt idx="11125">
                  <c:v>9.4565896547474469E-3</c:v>
                </c:pt>
                <c:pt idx="11126">
                  <c:v>1.2567154277922942E-2</c:v>
                </c:pt>
                <c:pt idx="11127">
                  <c:v>8.6214665209498002E-3</c:v>
                </c:pt>
                <c:pt idx="11128">
                  <c:v>4.7479213017198978E-3</c:v>
                </c:pt>
                <c:pt idx="11129">
                  <c:v>7.541785650186459E-3</c:v>
                </c:pt>
                <c:pt idx="11130">
                  <c:v>1.2161009530949583E-3</c:v>
                </c:pt>
                <c:pt idx="11131">
                  <c:v>4.9317990150539023E-3</c:v>
                </c:pt>
                <c:pt idx="11132">
                  <c:v>2.7257446280431448E-3</c:v>
                </c:pt>
                <c:pt idx="11133">
                  <c:v>4.0838662280329521E-3</c:v>
                </c:pt>
                <c:pt idx="11134">
                  <c:v>2.1812135752794508E-3</c:v>
                </c:pt>
                <c:pt idx="11135">
                  <c:v>4.2723567744133804E-3</c:v>
                </c:pt>
                <c:pt idx="11136">
                  <c:v>7.5127127719859963E-3</c:v>
                </c:pt>
                <c:pt idx="11137">
                  <c:v>4.7613906402598147E-3</c:v>
                </c:pt>
                <c:pt idx="11138">
                  <c:v>3.4051816212649693E-3</c:v>
                </c:pt>
                <c:pt idx="11139">
                  <c:v>7.3135784585951647E-3</c:v>
                </c:pt>
                <c:pt idx="11140">
                  <c:v>1.2584664765058267E-3</c:v>
                </c:pt>
                <c:pt idx="11141">
                  <c:v>3.0504412708716785E-3</c:v>
                </c:pt>
                <c:pt idx="11142">
                  <c:v>4.279018594573347E-3</c:v>
                </c:pt>
                <c:pt idx="11143">
                  <c:v>6.0528363277998053E-3</c:v>
                </c:pt>
                <c:pt idx="11144">
                  <c:v>8.875704465685955E-3</c:v>
                </c:pt>
                <c:pt idx="11145">
                  <c:v>6.6287468205450699E-3</c:v>
                </c:pt>
                <c:pt idx="11146">
                  <c:v>5.7461640409971889E-3</c:v>
                </c:pt>
                <c:pt idx="11147">
                  <c:v>1.1302860284768316E-2</c:v>
                </c:pt>
                <c:pt idx="11148">
                  <c:v>5.0158589510592554E-3</c:v>
                </c:pt>
                <c:pt idx="11149">
                  <c:v>5.8649907107759967E-3</c:v>
                </c:pt>
                <c:pt idx="11150">
                  <c:v>1.2283414185884479E-2</c:v>
                </c:pt>
                <c:pt idx="11151">
                  <c:v>1.3818090241546018E-3</c:v>
                </c:pt>
                <c:pt idx="11152">
                  <c:v>5.4620088011911663E-3</c:v>
                </c:pt>
                <c:pt idx="11153">
                  <c:v>4.7950892802749853E-3</c:v>
                </c:pt>
                <c:pt idx="11154">
                  <c:v>4.804817047905174E-3</c:v>
                </c:pt>
                <c:pt idx="11155">
                  <c:v>8.6878982930768435E-3</c:v>
                </c:pt>
                <c:pt idx="11156">
                  <c:v>5.215135808877446E-3</c:v>
                </c:pt>
                <c:pt idx="11157">
                  <c:v>7.249035399208229E-3</c:v>
                </c:pt>
                <c:pt idx="11158">
                  <c:v>3.0876303178684465E-3</c:v>
                </c:pt>
                <c:pt idx="11159">
                  <c:v>1.8374143795317666E-3</c:v>
                </c:pt>
                <c:pt idx="11160">
                  <c:v>2.7860561157421774E-3</c:v>
                </c:pt>
                <c:pt idx="11161">
                  <c:v>5.2644288741670936E-3</c:v>
                </c:pt>
                <c:pt idx="11162">
                  <c:v>7.3342659420648775E-4</c:v>
                </c:pt>
                <c:pt idx="11163">
                  <c:v>3.560300277568909E-3</c:v>
                </c:pt>
                <c:pt idx="11164">
                  <c:v>9.8699136955003895E-5</c:v>
                </c:pt>
                <c:pt idx="11165">
                  <c:v>7.1831528996822115E-3</c:v>
                </c:pt>
                <c:pt idx="11166">
                  <c:v>1.964711612529041E-3</c:v>
                </c:pt>
                <c:pt idx="11167">
                  <c:v>2.2884012117844635E-3</c:v>
                </c:pt>
                <c:pt idx="11168">
                  <c:v>3.6729376956009295E-3</c:v>
                </c:pt>
                <c:pt idx="11169">
                  <c:v>5.4476583162630385E-3</c:v>
                </c:pt>
                <c:pt idx="11170">
                  <c:v>6.8112246274194595E-3</c:v>
                </c:pt>
                <c:pt idx="11171">
                  <c:v>1.7894914994204003E-3</c:v>
                </c:pt>
                <c:pt idx="11172">
                  <c:v>9.2966709010651131E-3</c:v>
                </c:pt>
                <c:pt idx="11173">
                  <c:v>5.2337594604313737E-3</c:v>
                </c:pt>
                <c:pt idx="11174">
                  <c:v>4.838547231169955E-3</c:v>
                </c:pt>
                <c:pt idx="11175">
                  <c:v>2.0065576963717896E-3</c:v>
                </c:pt>
                <c:pt idx="11176">
                  <c:v>2.045597495675627E-3</c:v>
                </c:pt>
                <c:pt idx="11177">
                  <c:v>7.302271181776324E-3</c:v>
                </c:pt>
                <c:pt idx="11178">
                  <c:v>3.9677117901753198E-3</c:v>
                </c:pt>
                <c:pt idx="11179">
                  <c:v>6.0544183743629146E-3</c:v>
                </c:pt>
                <c:pt idx="11180">
                  <c:v>4.1925078400032517E-3</c:v>
                </c:pt>
                <c:pt idx="11181">
                  <c:v>6.0011175651631327E-3</c:v>
                </c:pt>
                <c:pt idx="11182">
                  <c:v>3.295676956293955E-3</c:v>
                </c:pt>
                <c:pt idx="11183">
                  <c:v>4.7637266573985369E-3</c:v>
                </c:pt>
                <c:pt idx="11184">
                  <c:v>5.0684945091293947E-3</c:v>
                </c:pt>
                <c:pt idx="11185">
                  <c:v>2.9287025933222599E-3</c:v>
                </c:pt>
                <c:pt idx="11186">
                  <c:v>3.877468877614637E-3</c:v>
                </c:pt>
                <c:pt idx="11187">
                  <c:v>3.1731375941687818E-3</c:v>
                </c:pt>
                <c:pt idx="11188">
                  <c:v>1.8275738569439109E-3</c:v>
                </c:pt>
                <c:pt idx="11189">
                  <c:v>3.1282868459832779E-3</c:v>
                </c:pt>
                <c:pt idx="11190">
                  <c:v>3.2898742036571614E-3</c:v>
                </c:pt>
                <c:pt idx="11191">
                  <c:v>2.1851318170041383E-3</c:v>
                </c:pt>
                <c:pt idx="11192">
                  <c:v>3.734764696617664E-3</c:v>
                </c:pt>
                <c:pt idx="11193">
                  <c:v>3.1819197852485572E-3</c:v>
                </c:pt>
                <c:pt idx="11194">
                  <c:v>1.1577438235195154E-2</c:v>
                </c:pt>
                <c:pt idx="11195">
                  <c:v>2.2936687728593247E-3</c:v>
                </c:pt>
                <c:pt idx="11196">
                  <c:v>5.0001311968677822E-3</c:v>
                </c:pt>
                <c:pt idx="11197">
                  <c:v>3.6460266822157445E-3</c:v>
                </c:pt>
                <c:pt idx="11198">
                  <c:v>4.5237582627436646E-3</c:v>
                </c:pt>
                <c:pt idx="11199">
                  <c:v>4.7861294744979887E-3</c:v>
                </c:pt>
                <c:pt idx="11200">
                  <c:v>1.581555921091504E-3</c:v>
                </c:pt>
                <c:pt idx="11201">
                  <c:v>5.1446211282795851E-3</c:v>
                </c:pt>
                <c:pt idx="11202">
                  <c:v>8.5822874116729692E-3</c:v>
                </c:pt>
                <c:pt idx="11203">
                  <c:v>2.441144347720059E-3</c:v>
                </c:pt>
                <c:pt idx="11204">
                  <c:v>2.3079538523928592E-3</c:v>
                </c:pt>
                <c:pt idx="11205">
                  <c:v>3.4052822900229145E-3</c:v>
                </c:pt>
                <c:pt idx="11206">
                  <c:v>7.711329347441352E-3</c:v>
                </c:pt>
                <c:pt idx="11207">
                  <c:v>5.3926531662417511E-3</c:v>
                </c:pt>
                <c:pt idx="11208">
                  <c:v>5.0862411530745123E-3</c:v>
                </c:pt>
                <c:pt idx="11209">
                  <c:v>1.1182849702579373E-2</c:v>
                </c:pt>
                <c:pt idx="11210">
                  <c:v>4.9030674776428407E-3</c:v>
                </c:pt>
                <c:pt idx="11211">
                  <c:v>3.3748050194557866E-3</c:v>
                </c:pt>
                <c:pt idx="11212">
                  <c:v>3.4920197745604395E-3</c:v>
                </c:pt>
                <c:pt idx="11213">
                  <c:v>4.5522293550995623E-3</c:v>
                </c:pt>
                <c:pt idx="11214">
                  <c:v>3.0929844648503358E-3</c:v>
                </c:pt>
                <c:pt idx="11215">
                  <c:v>2.2814417689687588E-3</c:v>
                </c:pt>
                <c:pt idx="11216">
                  <c:v>5.7670097155521679E-3</c:v>
                </c:pt>
                <c:pt idx="11217">
                  <c:v>7.4630920855876604E-3</c:v>
                </c:pt>
                <c:pt idx="11218">
                  <c:v>3.6266661475556888E-3</c:v>
                </c:pt>
                <c:pt idx="11219">
                  <c:v>5.9839259014524918E-3</c:v>
                </c:pt>
                <c:pt idx="11220">
                  <c:v>5.4268372841297392E-3</c:v>
                </c:pt>
                <c:pt idx="11221">
                  <c:v>2.0361265594737604E-3</c:v>
                </c:pt>
                <c:pt idx="11222">
                  <c:v>4.5482970230934948E-3</c:v>
                </c:pt>
                <c:pt idx="11223">
                  <c:v>4.5376491239945103E-3</c:v>
                </c:pt>
                <c:pt idx="11224">
                  <c:v>9.8876905693087431E-4</c:v>
                </c:pt>
                <c:pt idx="11225">
                  <c:v>6.3107680046868668E-3</c:v>
                </c:pt>
                <c:pt idx="11226">
                  <c:v>5.2428196265007906E-3</c:v>
                </c:pt>
                <c:pt idx="11227">
                  <c:v>4.752500979916998E-4</c:v>
                </c:pt>
                <c:pt idx="11228">
                  <c:v>7.9958294943992866E-3</c:v>
                </c:pt>
                <c:pt idx="11229">
                  <c:v>5.4590880241662601E-3</c:v>
                </c:pt>
                <c:pt idx="11230">
                  <c:v>3.642043273727376E-3</c:v>
                </c:pt>
                <c:pt idx="11231">
                  <c:v>3.1342332097795181E-3</c:v>
                </c:pt>
                <c:pt idx="11232">
                  <c:v>2.7675911768732333E-3</c:v>
                </c:pt>
                <c:pt idx="11233">
                  <c:v>1.0025290961796893E-3</c:v>
                </c:pt>
                <c:pt idx="11234">
                  <c:v>5.4819018515815474E-3</c:v>
                </c:pt>
                <c:pt idx="11235">
                  <c:v>1.5586050252079356E-3</c:v>
                </c:pt>
                <c:pt idx="11236">
                  <c:v>5.7350673553864086E-3</c:v>
                </c:pt>
                <c:pt idx="11237">
                  <c:v>5.1625142018505476E-3</c:v>
                </c:pt>
                <c:pt idx="11238">
                  <c:v>5.33280414562052E-3</c:v>
                </c:pt>
                <c:pt idx="11239">
                  <c:v>4.1955534600732342E-3</c:v>
                </c:pt>
                <c:pt idx="11240">
                  <c:v>4.2507929387185714E-3</c:v>
                </c:pt>
                <c:pt idx="11241">
                  <c:v>5.7233745348138233E-3</c:v>
                </c:pt>
                <c:pt idx="11242">
                  <c:v>1.1106291336521453E-3</c:v>
                </c:pt>
                <c:pt idx="11243">
                  <c:v>7.0221200653756673E-3</c:v>
                </c:pt>
                <c:pt idx="11244">
                  <c:v>2.6150871246421233E-3</c:v>
                </c:pt>
                <c:pt idx="11245">
                  <c:v>7.2620895846910857E-3</c:v>
                </c:pt>
                <c:pt idx="11246">
                  <c:v>5.9772152222805483E-3</c:v>
                </c:pt>
                <c:pt idx="11247">
                  <c:v>3.3109512455525994E-3</c:v>
                </c:pt>
                <c:pt idx="11248">
                  <c:v>4.3966711713140432E-3</c:v>
                </c:pt>
                <c:pt idx="11249">
                  <c:v>3.3250348982878548E-3</c:v>
                </c:pt>
                <c:pt idx="11250">
                  <c:v>2.8279804412493347E-3</c:v>
                </c:pt>
                <c:pt idx="11251">
                  <c:v>2.5917110680919843E-3</c:v>
                </c:pt>
                <c:pt idx="11252">
                  <c:v>7.8176640060865134E-3</c:v>
                </c:pt>
                <c:pt idx="11253">
                  <c:v>2.5936160673888649E-3</c:v>
                </c:pt>
                <c:pt idx="11254">
                  <c:v>7.1478095497786191E-3</c:v>
                </c:pt>
                <c:pt idx="11255">
                  <c:v>5.1906547960333506E-3</c:v>
                </c:pt>
                <c:pt idx="11256">
                  <c:v>7.0842410004908016E-3</c:v>
                </c:pt>
                <c:pt idx="11257">
                  <c:v>1.9043038755056291E-3</c:v>
                </c:pt>
                <c:pt idx="11258">
                  <c:v>7.5141935125642148E-3</c:v>
                </c:pt>
                <c:pt idx="11259">
                  <c:v>2.9512857677991351E-3</c:v>
                </c:pt>
                <c:pt idx="11260">
                  <c:v>1.3445706412866408E-2</c:v>
                </c:pt>
                <c:pt idx="11261">
                  <c:v>1.8764880122666867E-2</c:v>
                </c:pt>
                <c:pt idx="11262">
                  <c:v>0.18424527632805954</c:v>
                </c:pt>
                <c:pt idx="11263">
                  <c:v>4.4960513180113675E-2</c:v>
                </c:pt>
                <c:pt idx="11264">
                  <c:v>1.0151847087224946E-2</c:v>
                </c:pt>
                <c:pt idx="11265">
                  <c:v>7.6587500392858139E-3</c:v>
                </c:pt>
                <c:pt idx="11266">
                  <c:v>1.4259260305718863E-2</c:v>
                </c:pt>
                <c:pt idx="11267">
                  <c:v>3.3849509943859606E-3</c:v>
                </c:pt>
                <c:pt idx="11268">
                  <c:v>2.7669977231164333E-3</c:v>
                </c:pt>
                <c:pt idx="11269">
                  <c:v>1.869977144734089E-3</c:v>
                </c:pt>
                <c:pt idx="11270">
                  <c:v>1.1078944359688156E-3</c:v>
                </c:pt>
                <c:pt idx="11271">
                  <c:v>4.7665136622314355E-3</c:v>
                </c:pt>
                <c:pt idx="11272">
                  <c:v>5.0613712449952301E-3</c:v>
                </c:pt>
                <c:pt idx="11273">
                  <c:v>6.2463172713155355E-3</c:v>
                </c:pt>
                <c:pt idx="11274">
                  <c:v>1.5937216682817747E-3</c:v>
                </c:pt>
                <c:pt idx="11275">
                  <c:v>9.2670516817807791E-4</c:v>
                </c:pt>
                <c:pt idx="11276">
                  <c:v>3.9187012844073572E-3</c:v>
                </c:pt>
                <c:pt idx="11277">
                  <c:v>4.6778886575688013E-3</c:v>
                </c:pt>
                <c:pt idx="11278">
                  <c:v>4.1473067394246508E-3</c:v>
                </c:pt>
                <c:pt idx="11279">
                  <c:v>1.7721717808815386E-3</c:v>
                </c:pt>
                <c:pt idx="11280">
                  <c:v>4.5542179633309091E-3</c:v>
                </c:pt>
                <c:pt idx="11281">
                  <c:v>2.6262690893003537E-3</c:v>
                </c:pt>
                <c:pt idx="11282">
                  <c:v>5.1567311706927146E-3</c:v>
                </c:pt>
                <c:pt idx="11283">
                  <c:v>4.2853276031405456E-3</c:v>
                </c:pt>
                <c:pt idx="11284">
                  <c:v>7.1990425458030791E-3</c:v>
                </c:pt>
                <c:pt idx="11285">
                  <c:v>2.1921002239390602E-3</c:v>
                </c:pt>
                <c:pt idx="11286">
                  <c:v>1.4748860433817909E-3</c:v>
                </c:pt>
                <c:pt idx="11287">
                  <c:v>5.4677236089009677E-3</c:v>
                </c:pt>
                <c:pt idx="11288">
                  <c:v>4.647965970505959E-3</c:v>
                </c:pt>
                <c:pt idx="11289">
                  <c:v>3.5559501260483757E-3</c:v>
                </c:pt>
                <c:pt idx="11290">
                  <c:v>2.4361102593572336E-3</c:v>
                </c:pt>
                <c:pt idx="11291">
                  <c:v>4.0957960147043155E-3</c:v>
                </c:pt>
                <c:pt idx="11292">
                  <c:v>2.9615939131789654E-3</c:v>
                </c:pt>
                <c:pt idx="11293">
                  <c:v>2.7488436578886602E-3</c:v>
                </c:pt>
                <c:pt idx="11294">
                  <c:v>3.6311887883806941E-3</c:v>
                </c:pt>
                <c:pt idx="11295">
                  <c:v>7.8685469381046906E-4</c:v>
                </c:pt>
                <c:pt idx="11296">
                  <c:v>3.3102284769605255E-3</c:v>
                </c:pt>
                <c:pt idx="11297">
                  <c:v>5.3909056555979428E-3</c:v>
                </c:pt>
                <c:pt idx="11298">
                  <c:v>3.8062396350484907E-3</c:v>
                </c:pt>
                <c:pt idx="11299">
                  <c:v>4.1147155082794642E-3</c:v>
                </c:pt>
                <c:pt idx="11300">
                  <c:v>8.9370969828909421E-4</c:v>
                </c:pt>
                <c:pt idx="11301">
                  <c:v>4.8417697091145493E-3</c:v>
                </c:pt>
                <c:pt idx="11302">
                  <c:v>1.9503880540861574E-3</c:v>
                </c:pt>
                <c:pt idx="11303">
                  <c:v>3.5443679060662312E-3</c:v>
                </c:pt>
                <c:pt idx="11304">
                  <c:v>3.3281504676813392E-3</c:v>
                </c:pt>
                <c:pt idx="11305">
                  <c:v>1.9478584298720225E-3</c:v>
                </c:pt>
                <c:pt idx="11306">
                  <c:v>6.0986307453913457E-3</c:v>
                </c:pt>
                <c:pt idx="11307">
                  <c:v>1.5361106649342002E-3</c:v>
                </c:pt>
                <c:pt idx="11308">
                  <c:v>1.2866445758612679E-3</c:v>
                </c:pt>
                <c:pt idx="11309">
                  <c:v>5.3839457350342984E-3</c:v>
                </c:pt>
                <c:pt idx="11310">
                  <c:v>4.7904831138659357E-3</c:v>
                </c:pt>
                <c:pt idx="11311">
                  <c:v>2.5904713578611253E-3</c:v>
                </c:pt>
                <c:pt idx="11312">
                  <c:v>6.233744234045175E-3</c:v>
                </c:pt>
                <c:pt idx="11313">
                  <c:v>9.4107639546987961E-4</c:v>
                </c:pt>
                <c:pt idx="11314">
                  <c:v>3.1863087843268787E-3</c:v>
                </c:pt>
                <c:pt idx="11315">
                  <c:v>6.2685175133556812E-3</c:v>
                </c:pt>
                <c:pt idx="11316">
                  <c:v>1.9303832859203858E-3</c:v>
                </c:pt>
                <c:pt idx="11317">
                  <c:v>3.4574638772107507E-3</c:v>
                </c:pt>
                <c:pt idx="11318">
                  <c:v>2.313597055244651E-3</c:v>
                </c:pt>
                <c:pt idx="11319">
                  <c:v>4.8472291083057071E-3</c:v>
                </c:pt>
                <c:pt idx="11320">
                  <c:v>5.5056913581926509E-3</c:v>
                </c:pt>
                <c:pt idx="11321">
                  <c:v>6.4134473913567552E-3</c:v>
                </c:pt>
                <c:pt idx="11322">
                  <c:v>1.847202355651996E-3</c:v>
                </c:pt>
                <c:pt idx="11323">
                  <c:v>2.4719754189122599E-3</c:v>
                </c:pt>
                <c:pt idx="11324">
                  <c:v>2.3946234522228189E-3</c:v>
                </c:pt>
                <c:pt idx="11325">
                  <c:v>2.7896305207286329E-3</c:v>
                </c:pt>
                <c:pt idx="11326">
                  <c:v>7.3484287549739069E-3</c:v>
                </c:pt>
                <c:pt idx="11327">
                  <c:v>3.5671190851184098E-3</c:v>
                </c:pt>
                <c:pt idx="11328">
                  <c:v>7.1948438449421365E-3</c:v>
                </c:pt>
                <c:pt idx="11329">
                  <c:v>6.9902698234122606E-3</c:v>
                </c:pt>
                <c:pt idx="11330">
                  <c:v>5.8038363487146905E-3</c:v>
                </c:pt>
                <c:pt idx="11331">
                  <c:v>7.6094533386550514E-3</c:v>
                </c:pt>
                <c:pt idx="11332">
                  <c:v>4.9954596070206948E-3</c:v>
                </c:pt>
                <c:pt idx="11333">
                  <c:v>4.7272319614677016E-3</c:v>
                </c:pt>
                <c:pt idx="11334">
                  <c:v>3.4003815006855239E-3</c:v>
                </c:pt>
                <c:pt idx="11335">
                  <c:v>3.7902025915577285E-3</c:v>
                </c:pt>
                <c:pt idx="11336">
                  <c:v>3.5568029686774672E-3</c:v>
                </c:pt>
                <c:pt idx="11337">
                  <c:v>5.0279106490472127E-3</c:v>
                </c:pt>
                <c:pt idx="11338">
                  <c:v>2.6657994020579255E-3</c:v>
                </c:pt>
                <c:pt idx="11339">
                  <c:v>1.1701869473728851E-4</c:v>
                </c:pt>
                <c:pt idx="11340">
                  <c:v>5.8471436867423175E-3</c:v>
                </c:pt>
                <c:pt idx="11341">
                  <c:v>3.4856598835537609E-3</c:v>
                </c:pt>
                <c:pt idx="11342">
                  <c:v>5.332847497002682E-3</c:v>
                </c:pt>
                <c:pt idx="11343">
                  <c:v>3.6330492143400684E-3</c:v>
                </c:pt>
                <c:pt idx="11344">
                  <c:v>3.0307713806337205E-3</c:v>
                </c:pt>
                <c:pt idx="11345">
                  <c:v>4.6982503096068213E-3</c:v>
                </c:pt>
                <c:pt idx="11346">
                  <c:v>5.8428252044317585E-4</c:v>
                </c:pt>
                <c:pt idx="11347">
                  <c:v>3.2287055860318291E-3</c:v>
                </c:pt>
                <c:pt idx="11348">
                  <c:v>2.8541042119770705E-3</c:v>
                </c:pt>
                <c:pt idx="11349">
                  <c:v>3.9822409764898375E-3</c:v>
                </c:pt>
                <c:pt idx="11350">
                  <c:v>4.2769578393459708E-3</c:v>
                </c:pt>
                <c:pt idx="11351">
                  <c:v>4.5932859255789233E-3</c:v>
                </c:pt>
                <c:pt idx="11352">
                  <c:v>2.8215033231660355E-3</c:v>
                </c:pt>
                <c:pt idx="11353">
                  <c:v>5.5110651717012607E-3</c:v>
                </c:pt>
                <c:pt idx="11354">
                  <c:v>3.4030787696132304E-4</c:v>
                </c:pt>
                <c:pt idx="11355">
                  <c:v>4.061644996115091E-4</c:v>
                </c:pt>
                <c:pt idx="11356">
                  <c:v>4.3346720113999985E-3</c:v>
                </c:pt>
                <c:pt idx="11357">
                  <c:v>5.6004261873716975E-3</c:v>
                </c:pt>
                <c:pt idx="11358">
                  <c:v>1.9860020542637022E-3</c:v>
                </c:pt>
                <c:pt idx="11359">
                  <c:v>2.8971762324699669E-3</c:v>
                </c:pt>
                <c:pt idx="11360">
                  <c:v>6.8350426839275001E-3</c:v>
                </c:pt>
                <c:pt idx="11361">
                  <c:v>4.9790094792565472E-3</c:v>
                </c:pt>
                <c:pt idx="11362">
                  <c:v>5.4074656913491483E-3</c:v>
                </c:pt>
                <c:pt idx="11363">
                  <c:v>5.3540169171890847E-3</c:v>
                </c:pt>
                <c:pt idx="11364">
                  <c:v>5.0315837523773003E-3</c:v>
                </c:pt>
                <c:pt idx="11365">
                  <c:v>5.5091135374845954E-3</c:v>
                </c:pt>
                <c:pt idx="11366">
                  <c:v>6.8373025241764088E-3</c:v>
                </c:pt>
                <c:pt idx="11367">
                  <c:v>4.2607843853342186E-3</c:v>
                </c:pt>
                <c:pt idx="11368">
                  <c:v>3.6062135499574342E-3</c:v>
                </c:pt>
                <c:pt idx="11369">
                  <c:v>2.0376083202287192E-3</c:v>
                </c:pt>
                <c:pt idx="11370">
                  <c:v>4.1356361245965517E-3</c:v>
                </c:pt>
                <c:pt idx="11371">
                  <c:v>3.5556701831206479E-3</c:v>
                </c:pt>
                <c:pt idx="11372">
                  <c:v>3.5994230269182875E-3</c:v>
                </c:pt>
                <c:pt idx="11373">
                  <c:v>4.0117645209266162E-3</c:v>
                </c:pt>
                <c:pt idx="11374">
                  <c:v>4.7602203521544192E-3</c:v>
                </c:pt>
                <c:pt idx="11375">
                  <c:v>3.9020769887438311E-3</c:v>
                </c:pt>
                <c:pt idx="11376">
                  <c:v>2.5132582374200623E-3</c:v>
                </c:pt>
                <c:pt idx="11377">
                  <c:v>5.8102053255485444E-3</c:v>
                </c:pt>
                <c:pt idx="11378">
                  <c:v>4.510769201807624E-3</c:v>
                </c:pt>
                <c:pt idx="11379">
                  <c:v>7.5624344526037208E-3</c:v>
                </c:pt>
                <c:pt idx="11380">
                  <c:v>4.8177386541025562E-3</c:v>
                </c:pt>
                <c:pt idx="11381">
                  <c:v>3.3423600319450355E-3</c:v>
                </c:pt>
                <c:pt idx="11382">
                  <c:v>3.4518990032999792E-3</c:v>
                </c:pt>
                <c:pt idx="11383">
                  <c:v>4.0652320944256628E-3</c:v>
                </c:pt>
                <c:pt idx="11384">
                  <c:v>2.2198853297759375E-3</c:v>
                </c:pt>
                <c:pt idx="11385">
                  <c:v>3.9019608232965007E-3</c:v>
                </c:pt>
                <c:pt idx="11386">
                  <c:v>3.1307992572490566E-4</c:v>
                </c:pt>
                <c:pt idx="11387">
                  <c:v>4.2711886244736286E-3</c:v>
                </c:pt>
                <c:pt idx="11388">
                  <c:v>1.4207974108464286E-3</c:v>
                </c:pt>
                <c:pt idx="11389">
                  <c:v>4.6181416879133626E-3</c:v>
                </c:pt>
                <c:pt idx="11390">
                  <c:v>2.2257595672627558E-3</c:v>
                </c:pt>
                <c:pt idx="11391">
                  <c:v>2.3316608886870048E-3</c:v>
                </c:pt>
                <c:pt idx="11392">
                  <c:v>3.0844018733180386E-3</c:v>
                </c:pt>
                <c:pt idx="11393">
                  <c:v>7.1440362480253159E-3</c:v>
                </c:pt>
                <c:pt idx="11394">
                  <c:v>3.1501485838152242E-3</c:v>
                </c:pt>
                <c:pt idx="11395">
                  <c:v>5.2842359127221652E-3</c:v>
                </c:pt>
                <c:pt idx="11396">
                  <c:v>1.0991434612334578E-3</c:v>
                </c:pt>
                <c:pt idx="11397">
                  <c:v>9.401047720522536E-4</c:v>
                </c:pt>
                <c:pt idx="11398">
                  <c:v>9.978952393496188E-3</c:v>
                </c:pt>
                <c:pt idx="11399">
                  <c:v>1.9565880927807786E-2</c:v>
                </c:pt>
                <c:pt idx="11400">
                  <c:v>4.9782345792818185E-3</c:v>
                </c:pt>
                <c:pt idx="11401">
                  <c:v>4.078203303317489E-3</c:v>
                </c:pt>
                <c:pt idx="11402">
                  <c:v>4.1189690313097717E-3</c:v>
                </c:pt>
                <c:pt idx="11403">
                  <c:v>4.217400716607614E-3</c:v>
                </c:pt>
                <c:pt idx="11404">
                  <c:v>4.4353842983404258E-3</c:v>
                </c:pt>
                <c:pt idx="11405">
                  <c:v>8.9638885543188605E-4</c:v>
                </c:pt>
                <c:pt idx="11406">
                  <c:v>5.6700563651630861E-3</c:v>
                </c:pt>
                <c:pt idx="11407">
                  <c:v>5.8707584875613179E-3</c:v>
                </c:pt>
                <c:pt idx="11408">
                  <c:v>6.558333519529949E-3</c:v>
                </c:pt>
                <c:pt idx="11409">
                  <c:v>1.3738481624568988E-3</c:v>
                </c:pt>
                <c:pt idx="11410">
                  <c:v>1.9408552091566441E-3</c:v>
                </c:pt>
                <c:pt idx="11411">
                  <c:v>2.3290064487434055E-3</c:v>
                </c:pt>
                <c:pt idx="11412">
                  <c:v>1.4466912770307093E-3</c:v>
                </c:pt>
                <c:pt idx="11413">
                  <c:v>6.3444501263985728E-3</c:v>
                </c:pt>
                <c:pt idx="11414">
                  <c:v>3.8614390754487392E-3</c:v>
                </c:pt>
                <c:pt idx="11415">
                  <c:v>2.6349703649533179E-3</c:v>
                </c:pt>
                <c:pt idx="11416">
                  <c:v>3.324600840059659E-3</c:v>
                </c:pt>
                <c:pt idx="11417">
                  <c:v>1.6137913550497715E-3</c:v>
                </c:pt>
                <c:pt idx="11418">
                  <c:v>1.2389760517053591E-3</c:v>
                </c:pt>
                <c:pt idx="11419">
                  <c:v>1.7854006359866604E-3</c:v>
                </c:pt>
                <c:pt idx="11420">
                  <c:v>3.5593050640022649E-3</c:v>
                </c:pt>
                <c:pt idx="11421">
                  <c:v>1.4184581061654543E-3</c:v>
                </c:pt>
                <c:pt idx="11422">
                  <c:v>5.5998602726693263E-3</c:v>
                </c:pt>
                <c:pt idx="11423">
                  <c:v>3.9976565670061213E-3</c:v>
                </c:pt>
                <c:pt idx="11424">
                  <c:v>2.6065173395873388E-3</c:v>
                </c:pt>
                <c:pt idx="11425">
                  <c:v>2.9102154045579092E-3</c:v>
                </c:pt>
                <c:pt idx="11426">
                  <c:v>5.5577913021270815E-3</c:v>
                </c:pt>
                <c:pt idx="11427">
                  <c:v>7.8710774147651534E-3</c:v>
                </c:pt>
                <c:pt idx="11428">
                  <c:v>2.030908308028153E-3</c:v>
                </c:pt>
                <c:pt idx="11429">
                  <c:v>2.085236806846831E-3</c:v>
                </c:pt>
                <c:pt idx="11430">
                  <c:v>1.1876527768592559E-3</c:v>
                </c:pt>
                <c:pt idx="11431">
                  <c:v>5.7009944831223512E-3</c:v>
                </c:pt>
                <c:pt idx="11432">
                  <c:v>5.0288905083684518E-3</c:v>
                </c:pt>
                <c:pt idx="11433">
                  <c:v>2.9062783955378286E-3</c:v>
                </c:pt>
                <c:pt idx="11434">
                  <c:v>3.8296202699169115E-3</c:v>
                </c:pt>
                <c:pt idx="11435">
                  <c:v>1.249780432096973E-3</c:v>
                </c:pt>
                <c:pt idx="11436">
                  <c:v>8.0065704498206145E-4</c:v>
                </c:pt>
                <c:pt idx="11437">
                  <c:v>5.3947770458765325E-3</c:v>
                </c:pt>
                <c:pt idx="11438">
                  <c:v>2.0732280178152027E-3</c:v>
                </c:pt>
                <c:pt idx="11439">
                  <c:v>3.6319941079753894E-3</c:v>
                </c:pt>
                <c:pt idx="11440">
                  <c:v>4.0005573003984779E-3</c:v>
                </c:pt>
                <c:pt idx="11441">
                  <c:v>2.5446985313158153E-3</c:v>
                </c:pt>
                <c:pt idx="11442">
                  <c:v>9.2396797439996158E-4</c:v>
                </c:pt>
                <c:pt idx="11443">
                  <c:v>1.89380252370112E-3</c:v>
                </c:pt>
                <c:pt idx="11444">
                  <c:v>1.3501084540909192E-3</c:v>
                </c:pt>
                <c:pt idx="11445">
                  <c:v>5.2171138524652718E-3</c:v>
                </c:pt>
                <c:pt idx="11446">
                  <c:v>4.9249269208824853E-3</c:v>
                </c:pt>
                <c:pt idx="11447">
                  <c:v>3.44223441524622E-3</c:v>
                </c:pt>
                <c:pt idx="11448">
                  <c:v>3.7701098621813521E-3</c:v>
                </c:pt>
                <c:pt idx="11449">
                  <c:v>4.5453714067737044E-3</c:v>
                </c:pt>
                <c:pt idx="11450">
                  <c:v>6.2006008344699078E-3</c:v>
                </c:pt>
                <c:pt idx="11451">
                  <c:v>7.9164077330654155E-4</c:v>
                </c:pt>
                <c:pt idx="11452">
                  <c:v>4.3234178104966719E-3</c:v>
                </c:pt>
                <c:pt idx="11453">
                  <c:v>4.6431825490874162E-3</c:v>
                </c:pt>
                <c:pt idx="11454">
                  <c:v>8.7672449427913177E-3</c:v>
                </c:pt>
                <c:pt idx="11455">
                  <c:v>6.6646254179650935E-3</c:v>
                </c:pt>
                <c:pt idx="11456">
                  <c:v>5.6193391654986808E-3</c:v>
                </c:pt>
                <c:pt idx="11457">
                  <c:v>6.8196027105276421E-3</c:v>
                </c:pt>
                <c:pt idx="11458">
                  <c:v>3.6021269983286201E-3</c:v>
                </c:pt>
                <c:pt idx="11459">
                  <c:v>4.3944558633328343E-3</c:v>
                </c:pt>
                <c:pt idx="11460">
                  <c:v>5.1402478165082288E-3</c:v>
                </c:pt>
                <c:pt idx="11461">
                  <c:v>4.1227076201140475E-3</c:v>
                </c:pt>
                <c:pt idx="11462">
                  <c:v>5.3175204834849631E-3</c:v>
                </c:pt>
                <c:pt idx="11463">
                  <c:v>1.9048857016391485E-3</c:v>
                </c:pt>
                <c:pt idx="11464">
                  <c:v>4.3677863979721017E-3</c:v>
                </c:pt>
                <c:pt idx="11465">
                  <c:v>1.9631513453959881E-3</c:v>
                </c:pt>
                <c:pt idx="11466">
                  <c:v>7.4000769646938502E-3</c:v>
                </c:pt>
                <c:pt idx="11467">
                  <c:v>7.1614385359470178E-2</c:v>
                </c:pt>
                <c:pt idx="11468">
                  <c:v>2.9844259481603623E-2</c:v>
                </c:pt>
                <c:pt idx="11469">
                  <c:v>8.4456973235962386E-3</c:v>
                </c:pt>
                <c:pt idx="11470">
                  <c:v>2.5825133896788641E-3</c:v>
                </c:pt>
                <c:pt idx="11471">
                  <c:v>5.8616966601587198E-3</c:v>
                </c:pt>
                <c:pt idx="11472">
                  <c:v>5.1408710180111204E-3</c:v>
                </c:pt>
                <c:pt idx="11473">
                  <c:v>7.9046516616643157E-3</c:v>
                </c:pt>
                <c:pt idx="11474">
                  <c:v>1.9694448881885066E-3</c:v>
                </c:pt>
                <c:pt idx="11475">
                  <c:v>4.0153811695823492E-3</c:v>
                </c:pt>
                <c:pt idx="11476">
                  <c:v>3.1162639944785657E-3</c:v>
                </c:pt>
                <c:pt idx="11477">
                  <c:v>8.3555771231903445E-3</c:v>
                </c:pt>
                <c:pt idx="11478">
                  <c:v>5.7108160941339563E-3</c:v>
                </c:pt>
                <c:pt idx="11479">
                  <c:v>1.3776277701188348E-3</c:v>
                </c:pt>
                <c:pt idx="11480">
                  <c:v>2.1559500783566677E-3</c:v>
                </c:pt>
                <c:pt idx="11481">
                  <c:v>3.3390510581821019E-3</c:v>
                </c:pt>
                <c:pt idx="11482">
                  <c:v>2.4380132685667922E-3</c:v>
                </c:pt>
                <c:pt idx="11483">
                  <c:v>1.34509014899555E-3</c:v>
                </c:pt>
                <c:pt idx="11484">
                  <c:v>6.182470422911944E-3</c:v>
                </c:pt>
                <c:pt idx="11485">
                  <c:v>1.4850117201998065E-3</c:v>
                </c:pt>
                <c:pt idx="11486">
                  <c:v>4.1816484123484432E-3</c:v>
                </c:pt>
                <c:pt idx="11487">
                  <c:v>2.3309939026510112E-3</c:v>
                </c:pt>
                <c:pt idx="11488">
                  <c:v>4.1933731682909474E-3</c:v>
                </c:pt>
                <c:pt idx="11489">
                  <c:v>5.2793477025827266E-3</c:v>
                </c:pt>
                <c:pt idx="11490">
                  <c:v>3.9020811098592731E-3</c:v>
                </c:pt>
                <c:pt idx="11491">
                  <c:v>6.3290851102534131E-3</c:v>
                </c:pt>
                <c:pt idx="11492">
                  <c:v>3.3276176843124524E-3</c:v>
                </c:pt>
                <c:pt idx="11493">
                  <c:v>4.7029684154414522E-3</c:v>
                </c:pt>
                <c:pt idx="11494">
                  <c:v>1.5353551225932788E-3</c:v>
                </c:pt>
                <c:pt idx="11495">
                  <c:v>1.6029148711090742E-3</c:v>
                </c:pt>
                <c:pt idx="11496">
                  <c:v>4.6382668112401205E-3</c:v>
                </c:pt>
                <c:pt idx="11497">
                  <c:v>8.596344816346476E-4</c:v>
                </c:pt>
                <c:pt idx="11498">
                  <c:v>3.5266380906006185E-3</c:v>
                </c:pt>
                <c:pt idx="11499">
                  <c:v>3.109667800863981E-3</c:v>
                </c:pt>
                <c:pt idx="11500">
                  <c:v>2.2100676395248732E-3</c:v>
                </c:pt>
                <c:pt idx="11501">
                  <c:v>5.4564344969641786E-3</c:v>
                </c:pt>
                <c:pt idx="11502">
                  <c:v>5.7941317197750314E-3</c:v>
                </c:pt>
                <c:pt idx="11503">
                  <c:v>6.4230034549656381E-3</c:v>
                </c:pt>
                <c:pt idx="11504">
                  <c:v>2.1949417235946019E-3</c:v>
                </c:pt>
                <c:pt idx="11505">
                  <c:v>1.8198163688339032E-3</c:v>
                </c:pt>
                <c:pt idx="11506">
                  <c:v>3.4225578722402333E-3</c:v>
                </c:pt>
                <c:pt idx="11507">
                  <c:v>2.5438447755463068E-3</c:v>
                </c:pt>
                <c:pt idx="11508">
                  <c:v>4.687223566414339E-3</c:v>
                </c:pt>
                <c:pt idx="11509">
                  <c:v>2.6591608761599014E-3</c:v>
                </c:pt>
                <c:pt idx="11510">
                  <c:v>3.0269010995590219E-3</c:v>
                </c:pt>
                <c:pt idx="11511">
                  <c:v>3.461410278167645E-3</c:v>
                </c:pt>
                <c:pt idx="11512">
                  <c:v>2.2621903210588512E-3</c:v>
                </c:pt>
                <c:pt idx="11513">
                  <c:v>2.0374706052648417E-3</c:v>
                </c:pt>
                <c:pt idx="11514">
                  <c:v>8.2202386347188672E-4</c:v>
                </c:pt>
                <c:pt idx="11515">
                  <c:v>3.154736063078447E-3</c:v>
                </c:pt>
                <c:pt idx="11516">
                  <c:v>1.7160919778603056E-3</c:v>
                </c:pt>
                <c:pt idx="11517">
                  <c:v>2.6046718263527404E-3</c:v>
                </c:pt>
                <c:pt idx="11518">
                  <c:v>6.6358493322897635E-3</c:v>
                </c:pt>
                <c:pt idx="11519">
                  <c:v>1.7293505485298101E-3</c:v>
                </c:pt>
                <c:pt idx="11520">
                  <c:v>8.8881276950538866E-4</c:v>
                </c:pt>
                <c:pt idx="11521">
                  <c:v>1.9150807232756603E-3</c:v>
                </c:pt>
                <c:pt idx="11522">
                  <c:v>4.4490491610079891E-3</c:v>
                </c:pt>
                <c:pt idx="11523">
                  <c:v>7.4139878682829674E-4</c:v>
                </c:pt>
                <c:pt idx="11524">
                  <c:v>2.7383078111979397E-3</c:v>
                </c:pt>
                <c:pt idx="11525">
                  <c:v>4.2968649163037959E-3</c:v>
                </c:pt>
                <c:pt idx="11526">
                  <c:v>8.1320009198798324E-3</c:v>
                </c:pt>
                <c:pt idx="11527">
                  <c:v>3.2118196512648614E-3</c:v>
                </c:pt>
                <c:pt idx="11528">
                  <c:v>3.2639410810432765E-3</c:v>
                </c:pt>
                <c:pt idx="11529">
                  <c:v>4.7345105071492722E-3</c:v>
                </c:pt>
                <c:pt idx="11530">
                  <c:v>2.9881007750536775E-3</c:v>
                </c:pt>
                <c:pt idx="11531">
                  <c:v>3.19063920362175E-3</c:v>
                </c:pt>
                <c:pt idx="11532">
                  <c:v>8.7038674459745721E-3</c:v>
                </c:pt>
                <c:pt idx="11533">
                  <c:v>5.2331196723514016E-3</c:v>
                </c:pt>
                <c:pt idx="11534">
                  <c:v>2.7964835092485346E-3</c:v>
                </c:pt>
                <c:pt idx="11535">
                  <c:v>4.3903032610581065E-3</c:v>
                </c:pt>
                <c:pt idx="11536">
                  <c:v>4.1230263928895674E-3</c:v>
                </c:pt>
                <c:pt idx="11537">
                  <c:v>2.8928008771738479E-3</c:v>
                </c:pt>
                <c:pt idx="11538">
                  <c:v>1.0660327405807599E-3</c:v>
                </c:pt>
                <c:pt idx="11539">
                  <c:v>2.9628968728512041E-3</c:v>
                </c:pt>
                <c:pt idx="11540">
                  <c:v>6.8643344526975276E-3</c:v>
                </c:pt>
                <c:pt idx="11541">
                  <c:v>3.9724667844513182E-3</c:v>
                </c:pt>
                <c:pt idx="11542">
                  <c:v>3.1378562281774379E-3</c:v>
                </c:pt>
                <c:pt idx="11543">
                  <c:v>2.4852695362150836E-3</c:v>
                </c:pt>
                <c:pt idx="11544">
                  <c:v>8.3992212679684245E-4</c:v>
                </c:pt>
                <c:pt idx="11545">
                  <c:v>3.7414746562664043E-3</c:v>
                </c:pt>
                <c:pt idx="11546">
                  <c:v>2.5072377682170341E-3</c:v>
                </c:pt>
                <c:pt idx="11547">
                  <c:v>2.7898894374262582E-3</c:v>
                </c:pt>
                <c:pt idx="11548">
                  <c:v>3.1044505601847102E-3</c:v>
                </c:pt>
                <c:pt idx="11549">
                  <c:v>4.9837305985785821E-3</c:v>
                </c:pt>
                <c:pt idx="11550">
                  <c:v>5.1560466133817847E-3</c:v>
                </c:pt>
                <c:pt idx="11551">
                  <c:v>3.2616118144704978E-3</c:v>
                </c:pt>
                <c:pt idx="11552">
                  <c:v>7.7397272301021772E-4</c:v>
                </c:pt>
                <c:pt idx="11553">
                  <c:v>2.4853070501139143E-3</c:v>
                </c:pt>
                <c:pt idx="11554">
                  <c:v>3.8947059650011242E-3</c:v>
                </c:pt>
                <c:pt idx="11555">
                  <c:v>3.7202106081880796E-3</c:v>
                </c:pt>
                <c:pt idx="11556">
                  <c:v>4.0553728265133064E-3</c:v>
                </c:pt>
                <c:pt idx="11557">
                  <c:v>6.4307877282832092E-3</c:v>
                </c:pt>
                <c:pt idx="11558">
                  <c:v>3.0448168126778396E-3</c:v>
                </c:pt>
                <c:pt idx="11559">
                  <c:v>3.2262804930292773E-3</c:v>
                </c:pt>
                <c:pt idx="11560">
                  <c:v>9.4939552345282559E-4</c:v>
                </c:pt>
                <c:pt idx="11561">
                  <c:v>4.8335088266673095E-3</c:v>
                </c:pt>
                <c:pt idx="11562">
                  <c:v>4.3243071000537174E-3</c:v>
                </c:pt>
                <c:pt idx="11563">
                  <c:v>3.4623370265811507E-3</c:v>
                </c:pt>
                <c:pt idx="11564">
                  <c:v>3.0047949070180473E-3</c:v>
                </c:pt>
                <c:pt idx="11565">
                  <c:v>3.4168169902367589E-3</c:v>
                </c:pt>
                <c:pt idx="11566">
                  <c:v>4.9247372683144698E-3</c:v>
                </c:pt>
                <c:pt idx="11567">
                  <c:v>3.7980989261866974E-3</c:v>
                </c:pt>
                <c:pt idx="11568">
                  <c:v>5.6666547246994603E-3</c:v>
                </c:pt>
                <c:pt idx="11569">
                  <c:v>2.7773422073409104E-3</c:v>
                </c:pt>
                <c:pt idx="11570">
                  <c:v>1.441464321489357E-3</c:v>
                </c:pt>
                <c:pt idx="11571">
                  <c:v>2.8057483034015051E-3</c:v>
                </c:pt>
                <c:pt idx="11572">
                  <c:v>5.878497294266341E-4</c:v>
                </c:pt>
                <c:pt idx="11573">
                  <c:v>1.9967444291700337E-3</c:v>
                </c:pt>
                <c:pt idx="11574">
                  <c:v>4.6523330446699498E-3</c:v>
                </c:pt>
                <c:pt idx="11575">
                  <c:v>3.4082805031092189E-3</c:v>
                </c:pt>
                <c:pt idx="11576">
                  <c:v>1.4792896076293071E-3</c:v>
                </c:pt>
                <c:pt idx="11577">
                  <c:v>3.2648997056522774E-3</c:v>
                </c:pt>
                <c:pt idx="11578">
                  <c:v>4.9931558073384235E-3</c:v>
                </c:pt>
                <c:pt idx="11579">
                  <c:v>3.5747301224794462E-3</c:v>
                </c:pt>
                <c:pt idx="11580">
                  <c:v>3.5605335187599758E-3</c:v>
                </c:pt>
                <c:pt idx="11581">
                  <c:v>2.2931834020586571E-3</c:v>
                </c:pt>
                <c:pt idx="11582">
                  <c:v>6.38362910971727E-3</c:v>
                </c:pt>
                <c:pt idx="11583">
                  <c:v>2.7339449835799548E-3</c:v>
                </c:pt>
                <c:pt idx="11584">
                  <c:v>1.8229768110758432E-3</c:v>
                </c:pt>
                <c:pt idx="11585">
                  <c:v>1.0988600811504157E-3</c:v>
                </c:pt>
                <c:pt idx="11586">
                  <c:v>3.8094421373284634E-3</c:v>
                </c:pt>
                <c:pt idx="11587">
                  <c:v>2.8789421731626966E-3</c:v>
                </c:pt>
                <c:pt idx="11588">
                  <c:v>3.1640896970976645E-3</c:v>
                </c:pt>
                <c:pt idx="11589">
                  <c:v>8.4583668620505943E-3</c:v>
                </c:pt>
                <c:pt idx="11590">
                  <c:v>2.5779957836876951E-3</c:v>
                </c:pt>
                <c:pt idx="11591">
                  <c:v>2.2823800494104602E-3</c:v>
                </c:pt>
                <c:pt idx="11592">
                  <c:v>1.5673279049177298E-3</c:v>
                </c:pt>
                <c:pt idx="11593">
                  <c:v>1.4396558151811461E-3</c:v>
                </c:pt>
                <c:pt idx="11594">
                  <c:v>3.572851345869878E-3</c:v>
                </c:pt>
                <c:pt idx="11595">
                  <c:v>2.9321290776963653E-3</c:v>
                </c:pt>
                <c:pt idx="11596">
                  <c:v>5.1373132549179888E-3</c:v>
                </c:pt>
                <c:pt idx="11597">
                  <c:v>2.7401198383317192E-3</c:v>
                </c:pt>
                <c:pt idx="11598">
                  <c:v>6.2326938736249416E-3</c:v>
                </c:pt>
                <c:pt idx="11599">
                  <c:v>7.1514404549498679E-3</c:v>
                </c:pt>
                <c:pt idx="11600">
                  <c:v>1.027688297287468E-3</c:v>
                </c:pt>
                <c:pt idx="11601">
                  <c:v>6.2418230874507338E-3</c:v>
                </c:pt>
                <c:pt idx="11602">
                  <c:v>2.5262300035674831E-3</c:v>
                </c:pt>
                <c:pt idx="11603">
                  <c:v>3.5000668593225177E-3</c:v>
                </c:pt>
                <c:pt idx="11604">
                  <c:v>4.5844249197822496E-3</c:v>
                </c:pt>
                <c:pt idx="11605">
                  <c:v>1.924904285888116E-3</c:v>
                </c:pt>
                <c:pt idx="11606">
                  <c:v>3.2780299027988314E-3</c:v>
                </c:pt>
                <c:pt idx="11607">
                  <c:v>1.6660080027236443E-3</c:v>
                </c:pt>
                <c:pt idx="11608">
                  <c:v>3.2275320197820588E-3</c:v>
                </c:pt>
                <c:pt idx="11609">
                  <c:v>3.289325564874651E-3</c:v>
                </c:pt>
                <c:pt idx="11610">
                  <c:v>5.2976208338860308E-3</c:v>
                </c:pt>
                <c:pt idx="11611">
                  <c:v>5.9837971885768251E-3</c:v>
                </c:pt>
                <c:pt idx="11612">
                  <c:v>4.8960008852888353E-4</c:v>
                </c:pt>
                <c:pt idx="11613">
                  <c:v>3.9125255751526703E-3</c:v>
                </c:pt>
                <c:pt idx="11614">
                  <c:v>9.9228135207434713E-4</c:v>
                </c:pt>
                <c:pt idx="11615">
                  <c:v>5.814433108876668E-4</c:v>
                </c:pt>
                <c:pt idx="11616">
                  <c:v>6.8916659065237961E-4</c:v>
                </c:pt>
                <c:pt idx="11617">
                  <c:v>2.5444023361582257E-3</c:v>
                </c:pt>
                <c:pt idx="11618">
                  <c:v>5.5746646259356505E-3</c:v>
                </c:pt>
                <c:pt idx="11619">
                  <c:v>3.9716967940977097E-3</c:v>
                </c:pt>
                <c:pt idx="11620">
                  <c:v>3.2026850879871933E-3</c:v>
                </c:pt>
                <c:pt idx="11621">
                  <c:v>2.1020478884416793E-3</c:v>
                </c:pt>
                <c:pt idx="11622">
                  <c:v>3.3636557530786399E-3</c:v>
                </c:pt>
                <c:pt idx="11623">
                  <c:v>3.5184681147937009E-3</c:v>
                </c:pt>
                <c:pt idx="11624">
                  <c:v>2.6680222036302211E-3</c:v>
                </c:pt>
                <c:pt idx="11625">
                  <c:v>1.7960866128938658E-3</c:v>
                </c:pt>
                <c:pt idx="11626">
                  <c:v>3.5287907476107259E-3</c:v>
                </c:pt>
                <c:pt idx="11627">
                  <c:v>1.7919133986103015E-3</c:v>
                </c:pt>
                <c:pt idx="11628">
                  <c:v>2.0914241974652257E-3</c:v>
                </c:pt>
                <c:pt idx="11629">
                  <c:v>6.2897096933480596E-3</c:v>
                </c:pt>
                <c:pt idx="11630">
                  <c:v>3.2205623288323157E-3</c:v>
                </c:pt>
                <c:pt idx="11631">
                  <c:v>1.9426633799218751E-3</c:v>
                </c:pt>
                <c:pt idx="11632">
                  <c:v>3.5765453168539385E-3</c:v>
                </c:pt>
                <c:pt idx="11633">
                  <c:v>2.6498163004538898E-3</c:v>
                </c:pt>
                <c:pt idx="11634">
                  <c:v>4.2960523469031415E-3</c:v>
                </c:pt>
                <c:pt idx="11635">
                  <c:v>2.6237789610520316E-3</c:v>
                </c:pt>
                <c:pt idx="11636">
                  <c:v>2.1493505129018971E-3</c:v>
                </c:pt>
                <c:pt idx="11637">
                  <c:v>7.4643956570849914E-4</c:v>
                </c:pt>
                <c:pt idx="11638">
                  <c:v>4.8999653749935848E-3</c:v>
                </c:pt>
                <c:pt idx="11639">
                  <c:v>2.7786128071807278E-3</c:v>
                </c:pt>
                <c:pt idx="11640">
                  <c:v>2.8513475900241803E-3</c:v>
                </c:pt>
                <c:pt idx="11641">
                  <c:v>3.6787863807123374E-3</c:v>
                </c:pt>
                <c:pt idx="11642">
                  <c:v>6.6828359469639073E-3</c:v>
                </c:pt>
                <c:pt idx="11643">
                  <c:v>5.8904691222648048E-3</c:v>
                </c:pt>
                <c:pt idx="11644">
                  <c:v>4.8862630513437314E-3</c:v>
                </c:pt>
                <c:pt idx="11645">
                  <c:v>2.6961616652131605E-3</c:v>
                </c:pt>
                <c:pt idx="11646">
                  <c:v>1.329208396871129E-3</c:v>
                </c:pt>
                <c:pt idx="11647">
                  <c:v>1.6565918494814754E-3</c:v>
                </c:pt>
                <c:pt idx="11648">
                  <c:v>6.2189688953134823E-3</c:v>
                </c:pt>
                <c:pt idx="11649">
                  <c:v>3.8485713964079966E-3</c:v>
                </c:pt>
                <c:pt idx="11650">
                  <c:v>8.4059995242064672E-4</c:v>
                </c:pt>
                <c:pt idx="11651">
                  <c:v>1.3061740242533788E-3</c:v>
                </c:pt>
                <c:pt idx="11652">
                  <c:v>1.8993012510852884E-3</c:v>
                </c:pt>
                <c:pt idx="11653">
                  <c:v>1.792542833175448E-3</c:v>
                </c:pt>
                <c:pt idx="11654">
                  <c:v>2.8903592873392356E-3</c:v>
                </c:pt>
                <c:pt idx="11655">
                  <c:v>1.9935057460572286E-3</c:v>
                </c:pt>
                <c:pt idx="11656">
                  <c:v>1.4568530761039635E-3</c:v>
                </c:pt>
                <c:pt idx="11657">
                  <c:v>2.5814350971858813E-3</c:v>
                </c:pt>
                <c:pt idx="11658">
                  <c:v>5.9230476587729336E-3</c:v>
                </c:pt>
                <c:pt idx="11659">
                  <c:v>1.6413769608871422E-3</c:v>
                </c:pt>
                <c:pt idx="11660">
                  <c:v>1.3497764293636839E-3</c:v>
                </c:pt>
                <c:pt idx="11661">
                  <c:v>2.8524660387006409E-3</c:v>
                </c:pt>
                <c:pt idx="11662">
                  <c:v>4.2853679847193737E-3</c:v>
                </c:pt>
                <c:pt idx="11663">
                  <c:v>2.5486125072086978E-3</c:v>
                </c:pt>
                <c:pt idx="11664">
                  <c:v>7.4484444001870018E-3</c:v>
                </c:pt>
                <c:pt idx="11665">
                  <c:v>4.5681592914725002E-3</c:v>
                </c:pt>
                <c:pt idx="11666">
                  <c:v>5.5982969700809158E-3</c:v>
                </c:pt>
                <c:pt idx="11667">
                  <c:v>2.0623788617457829E-3</c:v>
                </c:pt>
                <c:pt idx="11668">
                  <c:v>6.9494398413877789E-3</c:v>
                </c:pt>
                <c:pt idx="11669">
                  <c:v>3.6845948308016382E-3</c:v>
                </c:pt>
                <c:pt idx="11670">
                  <c:v>8.0255965991498715E-3</c:v>
                </c:pt>
                <c:pt idx="11671">
                  <c:v>3.2329678825367185E-2</c:v>
                </c:pt>
                <c:pt idx="11672">
                  <c:v>5.8139435787268642E-2</c:v>
                </c:pt>
                <c:pt idx="11673">
                  <c:v>2.3538268862468032E-2</c:v>
                </c:pt>
                <c:pt idx="11674">
                  <c:v>1.7453932980198327E-2</c:v>
                </c:pt>
                <c:pt idx="11675">
                  <c:v>2.0821827162999969E-3</c:v>
                </c:pt>
                <c:pt idx="11676">
                  <c:v>2.7533425399360856E-3</c:v>
                </c:pt>
                <c:pt idx="11677">
                  <c:v>2.0749520753998618E-3</c:v>
                </c:pt>
                <c:pt idx="11678">
                  <c:v>5.5815162927031047E-3</c:v>
                </c:pt>
                <c:pt idx="11679">
                  <c:v>1.9381910737507537E-3</c:v>
                </c:pt>
                <c:pt idx="11680">
                  <c:v>5.090946988200314E-3</c:v>
                </c:pt>
                <c:pt idx="11681">
                  <c:v>3.0813896058893486E-3</c:v>
                </c:pt>
                <c:pt idx="11682">
                  <c:v>6.1469264445868019E-3</c:v>
                </c:pt>
                <c:pt idx="11683">
                  <c:v>3.9152717047905598E-3</c:v>
                </c:pt>
                <c:pt idx="11684">
                  <c:v>3.0976240843465677E-3</c:v>
                </c:pt>
                <c:pt idx="11685">
                  <c:v>3.6843353288434177E-3</c:v>
                </c:pt>
                <c:pt idx="11686">
                  <c:v>6.2406844844328218E-3</c:v>
                </c:pt>
                <c:pt idx="11687">
                  <c:v>5.3230122939620893E-3</c:v>
                </c:pt>
                <c:pt idx="11688">
                  <c:v>4.7482376984869287E-3</c:v>
                </c:pt>
                <c:pt idx="11689">
                  <c:v>1.0109723567445873E-2</c:v>
                </c:pt>
                <c:pt idx="11690">
                  <c:v>5.8301403143124174E-3</c:v>
                </c:pt>
                <c:pt idx="11691">
                  <c:v>6.6546242397702588E-3</c:v>
                </c:pt>
                <c:pt idx="11692">
                  <c:v>3.9172855851484353E-3</c:v>
                </c:pt>
                <c:pt idx="11693">
                  <c:v>5.6686588459681749E-3</c:v>
                </c:pt>
                <c:pt idx="11694">
                  <c:v>2.9770169321625601E-3</c:v>
                </c:pt>
                <c:pt idx="11695">
                  <c:v>4.8722513007215199E-3</c:v>
                </c:pt>
                <c:pt idx="11696">
                  <c:v>3.7782352387719714E-3</c:v>
                </c:pt>
                <c:pt idx="11697">
                  <c:v>5.5884877093650065E-3</c:v>
                </c:pt>
                <c:pt idx="11698">
                  <c:v>5.0294267157581689E-3</c:v>
                </c:pt>
                <c:pt idx="11699">
                  <c:v>6.0031275375547997E-3</c:v>
                </c:pt>
                <c:pt idx="11700">
                  <c:v>2.0029235945957166E-3</c:v>
                </c:pt>
                <c:pt idx="11701">
                  <c:v>1.6468128295546174E-3</c:v>
                </c:pt>
                <c:pt idx="11702">
                  <c:v>4.6900536816551E-3</c:v>
                </c:pt>
                <c:pt idx="11703">
                  <c:v>2.4381870567774231E-3</c:v>
                </c:pt>
                <c:pt idx="11704">
                  <c:v>5.5292021996302702E-3</c:v>
                </c:pt>
                <c:pt idx="11705">
                  <c:v>1.0313115500384773E-3</c:v>
                </c:pt>
                <c:pt idx="11706">
                  <c:v>5.0593306837263706E-3</c:v>
                </c:pt>
                <c:pt idx="11707">
                  <c:v>1.1713292535242934E-3</c:v>
                </c:pt>
                <c:pt idx="11708">
                  <c:v>1.4071967669982263E-3</c:v>
                </c:pt>
                <c:pt idx="11709">
                  <c:v>3.1673235585142736E-3</c:v>
                </c:pt>
                <c:pt idx="11710">
                  <c:v>5.1028993370377173E-3</c:v>
                </c:pt>
                <c:pt idx="11711">
                  <c:v>4.6291634760137644E-3</c:v>
                </c:pt>
                <c:pt idx="11712">
                  <c:v>1.2338029218690876E-3</c:v>
                </c:pt>
                <c:pt idx="11713">
                  <c:v>5.8518374570932005E-3</c:v>
                </c:pt>
                <c:pt idx="11714">
                  <c:v>3.5354053743074224E-3</c:v>
                </c:pt>
                <c:pt idx="11715">
                  <c:v>2.8860490070429503E-3</c:v>
                </c:pt>
                <c:pt idx="11716">
                  <c:v>5.28164656767309E-3</c:v>
                </c:pt>
                <c:pt idx="11717">
                  <c:v>5.709690023896364E-3</c:v>
                </c:pt>
                <c:pt idx="11718">
                  <c:v>1.8514081206352233E-3</c:v>
                </c:pt>
                <c:pt idx="11719">
                  <c:v>2.8927912480357729E-3</c:v>
                </c:pt>
                <c:pt idx="11720">
                  <c:v>9.9441224908592557E-4</c:v>
                </c:pt>
                <c:pt idx="11721">
                  <c:v>3.1967046998364343E-3</c:v>
                </c:pt>
                <c:pt idx="11722">
                  <c:v>5.4027055924075395E-3</c:v>
                </c:pt>
                <c:pt idx="11723">
                  <c:v>5.1796623124435743E-3</c:v>
                </c:pt>
                <c:pt idx="11724">
                  <c:v>3.5388663963320873E-3</c:v>
                </c:pt>
                <c:pt idx="11725">
                  <c:v>4.6840797845920752E-3</c:v>
                </c:pt>
                <c:pt idx="11726">
                  <c:v>3.8256107903147656E-3</c:v>
                </c:pt>
                <c:pt idx="11727">
                  <c:v>2.2894959929229603E-3</c:v>
                </c:pt>
                <c:pt idx="11728">
                  <c:v>4.8533283101696136E-3</c:v>
                </c:pt>
                <c:pt idx="11729">
                  <c:v>5.6347117223444331E-3</c:v>
                </c:pt>
                <c:pt idx="11730">
                  <c:v>1.467382039082026E-3</c:v>
                </c:pt>
                <c:pt idx="11731">
                  <c:v>4.4486680733038745E-3</c:v>
                </c:pt>
                <c:pt idx="11732">
                  <c:v>1.7715994776936344E-3</c:v>
                </c:pt>
                <c:pt idx="11733">
                  <c:v>5.1086098992652821E-3</c:v>
                </c:pt>
                <c:pt idx="11734">
                  <c:v>5.339083072305505E-4</c:v>
                </c:pt>
                <c:pt idx="11735">
                  <c:v>2.7653052201742452E-3</c:v>
                </c:pt>
                <c:pt idx="11736">
                  <c:v>2.4820085528362598E-3</c:v>
                </c:pt>
                <c:pt idx="11737">
                  <c:v>5.6426116174793112E-3</c:v>
                </c:pt>
                <c:pt idx="11738">
                  <c:v>5.3764358089115564E-3</c:v>
                </c:pt>
                <c:pt idx="11739">
                  <c:v>8.8976374634411916E-3</c:v>
                </c:pt>
                <c:pt idx="11740">
                  <c:v>8.6872268589478895E-3</c:v>
                </c:pt>
                <c:pt idx="11741">
                  <c:v>1.7320816831334156E-3</c:v>
                </c:pt>
                <c:pt idx="11742">
                  <c:v>2.8613241965820772E-3</c:v>
                </c:pt>
                <c:pt idx="11743">
                  <c:v>3.9612820237515918E-3</c:v>
                </c:pt>
                <c:pt idx="11744">
                  <c:v>6.7894994882079004E-3</c:v>
                </c:pt>
                <c:pt idx="11745">
                  <c:v>6.2997646078788985E-3</c:v>
                </c:pt>
                <c:pt idx="11746">
                  <c:v>1.7514741674050497E-3</c:v>
                </c:pt>
                <c:pt idx="11747">
                  <c:v>4.5149015672806391E-3</c:v>
                </c:pt>
                <c:pt idx="11748">
                  <c:v>2.7253971846229732E-3</c:v>
                </c:pt>
                <c:pt idx="11749">
                  <c:v>3.8642731162495418E-3</c:v>
                </c:pt>
                <c:pt idx="11750">
                  <c:v>3.2889275251735454E-3</c:v>
                </c:pt>
                <c:pt idx="11751">
                  <c:v>3.2351198730823194E-3</c:v>
                </c:pt>
                <c:pt idx="11752">
                  <c:v>3.7893713724558788E-3</c:v>
                </c:pt>
                <c:pt idx="11753">
                  <c:v>3.5545349993907948E-3</c:v>
                </c:pt>
                <c:pt idx="11754">
                  <c:v>5.7616962828244576E-3</c:v>
                </c:pt>
                <c:pt idx="11755">
                  <c:v>2.9690558630396193E-3</c:v>
                </c:pt>
                <c:pt idx="11756">
                  <c:v>2.9248390490002048E-3</c:v>
                </c:pt>
                <c:pt idx="11757">
                  <c:v>4.1283520189869631E-3</c:v>
                </c:pt>
                <c:pt idx="11758">
                  <c:v>4.9333862685951883E-3</c:v>
                </c:pt>
                <c:pt idx="11759">
                  <c:v>7.3725742105071172E-4</c:v>
                </c:pt>
                <c:pt idx="11760">
                  <c:v>4.3439541292338924E-3</c:v>
                </c:pt>
                <c:pt idx="11761">
                  <c:v>4.3568775828455863E-3</c:v>
                </c:pt>
                <c:pt idx="11762">
                  <c:v>3.2880928587191473E-3</c:v>
                </c:pt>
                <c:pt idx="11763">
                  <c:v>4.1771484925341908E-3</c:v>
                </c:pt>
                <c:pt idx="11764">
                  <c:v>2.6158424852008753E-3</c:v>
                </c:pt>
                <c:pt idx="11765">
                  <c:v>5.2917423588812887E-3</c:v>
                </c:pt>
                <c:pt idx="11766">
                  <c:v>8.0827824106074466E-4</c:v>
                </c:pt>
                <c:pt idx="11767">
                  <c:v>2.471042275208426E-3</c:v>
                </c:pt>
                <c:pt idx="11768">
                  <c:v>2.0545910746633525E-3</c:v>
                </c:pt>
                <c:pt idx="11769">
                  <c:v>2.2771044765642085E-3</c:v>
                </c:pt>
                <c:pt idx="11770">
                  <c:v>3.1758847346463979E-3</c:v>
                </c:pt>
                <c:pt idx="11771">
                  <c:v>3.2879500360513802E-3</c:v>
                </c:pt>
                <c:pt idx="11772">
                  <c:v>2.5923641128483273E-3</c:v>
                </c:pt>
                <c:pt idx="11773">
                  <c:v>2.2232017642940991E-3</c:v>
                </c:pt>
                <c:pt idx="11774">
                  <c:v>1.4518049136067416E-3</c:v>
                </c:pt>
                <c:pt idx="11775">
                  <c:v>3.4591671598686344E-3</c:v>
                </c:pt>
                <c:pt idx="11776">
                  <c:v>6.2315780633850704E-3</c:v>
                </c:pt>
                <c:pt idx="11777">
                  <c:v>1.7889811113710459E-3</c:v>
                </c:pt>
                <c:pt idx="11778">
                  <c:v>2.7957765236242401E-3</c:v>
                </c:pt>
                <c:pt idx="11779">
                  <c:v>3.0192488794365166E-3</c:v>
                </c:pt>
                <c:pt idx="11780">
                  <c:v>2.0952432659750481E-3</c:v>
                </c:pt>
                <c:pt idx="11781">
                  <c:v>2.7215194502651172E-3</c:v>
                </c:pt>
                <c:pt idx="11782">
                  <c:v>2.3017538280018903E-3</c:v>
                </c:pt>
                <c:pt idx="11783">
                  <c:v>3.3373097331778892E-3</c:v>
                </c:pt>
                <c:pt idx="11784">
                  <c:v>4.7789226470471508E-3</c:v>
                </c:pt>
                <c:pt idx="11785">
                  <c:v>3.5171457501834112E-3</c:v>
                </c:pt>
                <c:pt idx="11786">
                  <c:v>4.1874675625908041E-3</c:v>
                </c:pt>
                <c:pt idx="11787">
                  <c:v>3.958976110325787E-3</c:v>
                </c:pt>
                <c:pt idx="11788">
                  <c:v>5.0532126034532991E-3</c:v>
                </c:pt>
                <c:pt idx="11789">
                  <c:v>3.9283255522160653E-3</c:v>
                </c:pt>
                <c:pt idx="11790">
                  <c:v>4.0244115173322E-3</c:v>
                </c:pt>
                <c:pt idx="11791">
                  <c:v>5.6517716009113934E-3</c:v>
                </c:pt>
                <c:pt idx="11792">
                  <c:v>2.5403644587019629E-3</c:v>
                </c:pt>
                <c:pt idx="11793">
                  <c:v>4.3332414932331174E-3</c:v>
                </c:pt>
                <c:pt idx="11794">
                  <c:v>4.2530380430002906E-3</c:v>
                </c:pt>
                <c:pt idx="11795">
                  <c:v>3.4653096593150064E-3</c:v>
                </c:pt>
                <c:pt idx="11796">
                  <c:v>6.9501731110764814E-4</c:v>
                </c:pt>
                <c:pt idx="11797">
                  <c:v>4.125565433983399E-3</c:v>
                </c:pt>
                <c:pt idx="11798">
                  <c:v>1.5597162944475051E-3</c:v>
                </c:pt>
                <c:pt idx="11799">
                  <c:v>3.8723412946563437E-3</c:v>
                </c:pt>
                <c:pt idx="11800">
                  <c:v>2.5623950551867062E-3</c:v>
                </c:pt>
                <c:pt idx="11801">
                  <c:v>7.6493134194274039E-3</c:v>
                </c:pt>
                <c:pt idx="11802">
                  <c:v>3.645544230407746E-3</c:v>
                </c:pt>
                <c:pt idx="11803">
                  <c:v>4.897572837990893E-3</c:v>
                </c:pt>
                <c:pt idx="11804">
                  <c:v>4.3588260427451413E-3</c:v>
                </c:pt>
                <c:pt idx="11805">
                  <c:v>5.3494202877581139E-3</c:v>
                </c:pt>
                <c:pt idx="11806">
                  <c:v>5.7576439216287688E-3</c:v>
                </c:pt>
                <c:pt idx="11807">
                  <c:v>1.471871302462652E-3</c:v>
                </c:pt>
                <c:pt idx="11808">
                  <c:v>2.6960575556841345E-3</c:v>
                </c:pt>
                <c:pt idx="11809">
                  <c:v>2.3723620793190321E-3</c:v>
                </c:pt>
                <c:pt idx="11810">
                  <c:v>7.1727827366969248E-3</c:v>
                </c:pt>
                <c:pt idx="11811">
                  <c:v>3.4958342621918296E-3</c:v>
                </c:pt>
                <c:pt idx="11812">
                  <c:v>5.2054347991675387E-3</c:v>
                </c:pt>
                <c:pt idx="11813">
                  <c:v>5.0741616422273622E-3</c:v>
                </c:pt>
                <c:pt idx="11814">
                  <c:v>1.9262994202671295E-3</c:v>
                </c:pt>
                <c:pt idx="11815">
                  <c:v>3.5052081302636819E-3</c:v>
                </c:pt>
                <c:pt idx="11816">
                  <c:v>2.9925809874536253E-3</c:v>
                </c:pt>
                <c:pt idx="11817">
                  <c:v>4.7816379965091122E-3</c:v>
                </c:pt>
                <c:pt idx="11818">
                  <c:v>4.856728676496086E-3</c:v>
                </c:pt>
                <c:pt idx="11819">
                  <c:v>2.5409262280619549E-3</c:v>
                </c:pt>
                <c:pt idx="11820">
                  <c:v>3.570059476380315E-3</c:v>
                </c:pt>
                <c:pt idx="11821">
                  <c:v>4.2567626606338053E-3</c:v>
                </c:pt>
                <c:pt idx="11822">
                  <c:v>2.1179154131945135E-3</c:v>
                </c:pt>
                <c:pt idx="11823">
                  <c:v>5.5926597976142705E-3</c:v>
                </c:pt>
                <c:pt idx="11824">
                  <c:v>5.6367336799202873E-3</c:v>
                </c:pt>
                <c:pt idx="11825">
                  <c:v>4.6410292569030644E-3</c:v>
                </c:pt>
                <c:pt idx="11826">
                  <c:v>9.5007711285565951E-4</c:v>
                </c:pt>
                <c:pt idx="11827">
                  <c:v>4.823223693623987E-3</c:v>
                </c:pt>
                <c:pt idx="11828">
                  <c:v>3.5073828694965059E-3</c:v>
                </c:pt>
                <c:pt idx="11829">
                  <c:v>3.6112468781317199E-3</c:v>
                </c:pt>
                <c:pt idx="11830">
                  <c:v>1.1689604249661124E-3</c:v>
                </c:pt>
                <c:pt idx="11831">
                  <c:v>2.2765476569825845E-3</c:v>
                </c:pt>
                <c:pt idx="11832">
                  <c:v>1.4201514701782144E-3</c:v>
                </c:pt>
                <c:pt idx="11833">
                  <c:v>1.3457402257997483E-3</c:v>
                </c:pt>
                <c:pt idx="11834">
                  <c:v>3.2556085145961852E-3</c:v>
                </c:pt>
                <c:pt idx="11835">
                  <c:v>4.1227132427945293E-3</c:v>
                </c:pt>
                <c:pt idx="11836">
                  <c:v>4.674420920143035E-3</c:v>
                </c:pt>
                <c:pt idx="11837">
                  <c:v>4.7762723015710605E-3</c:v>
                </c:pt>
                <c:pt idx="11838">
                  <c:v>3.7944243883466164E-3</c:v>
                </c:pt>
                <c:pt idx="11839">
                  <c:v>1.1720555818657129E-3</c:v>
                </c:pt>
                <c:pt idx="11840">
                  <c:v>1.1949271853040852E-3</c:v>
                </c:pt>
                <c:pt idx="11841">
                  <c:v>2.2544201100856928E-3</c:v>
                </c:pt>
                <c:pt idx="11842">
                  <c:v>2.2584587748863956E-3</c:v>
                </c:pt>
                <c:pt idx="11843">
                  <c:v>6.6341685814869508E-3</c:v>
                </c:pt>
                <c:pt idx="11844">
                  <c:v>3.8691415401053198E-3</c:v>
                </c:pt>
                <c:pt idx="11845">
                  <c:v>3.2900428634861159E-3</c:v>
                </c:pt>
                <c:pt idx="11846">
                  <c:v>4.4165258349602443E-3</c:v>
                </c:pt>
                <c:pt idx="11847">
                  <c:v>3.9561744854155088E-3</c:v>
                </c:pt>
                <c:pt idx="11848">
                  <c:v>1.3836207316090846E-3</c:v>
                </c:pt>
                <c:pt idx="11849">
                  <c:v>3.6242210773384268E-3</c:v>
                </c:pt>
                <c:pt idx="11850">
                  <c:v>5.696736080208856E-3</c:v>
                </c:pt>
                <c:pt idx="11851">
                  <c:v>3.1390362667130141E-3</c:v>
                </c:pt>
                <c:pt idx="11852">
                  <c:v>4.4436049865227327E-3</c:v>
                </c:pt>
                <c:pt idx="11853">
                  <c:v>1.9993358977518638E-3</c:v>
                </c:pt>
                <c:pt idx="11854">
                  <c:v>1.9589940751415878E-3</c:v>
                </c:pt>
                <c:pt idx="11855">
                  <c:v>1.1246192970569651E-3</c:v>
                </c:pt>
                <c:pt idx="11856">
                  <c:v>2.0620782541678601E-3</c:v>
                </c:pt>
                <c:pt idx="11857">
                  <c:v>4.1815786481490761E-3</c:v>
                </c:pt>
                <c:pt idx="11858">
                  <c:v>1.8025810929659938E-3</c:v>
                </c:pt>
                <c:pt idx="11859">
                  <c:v>5.1557537631882729E-3</c:v>
                </c:pt>
                <c:pt idx="11860">
                  <c:v>5.3630859795221137E-3</c:v>
                </c:pt>
                <c:pt idx="11861">
                  <c:v>7.3916591396598289E-3</c:v>
                </c:pt>
                <c:pt idx="11862">
                  <c:v>3.2590956428045917E-3</c:v>
                </c:pt>
                <c:pt idx="11863">
                  <c:v>1.8416874794236801E-3</c:v>
                </c:pt>
                <c:pt idx="11864">
                  <c:v>5.3917363605759643E-3</c:v>
                </c:pt>
                <c:pt idx="11865">
                  <c:v>2.7507938022007126E-3</c:v>
                </c:pt>
                <c:pt idx="11866">
                  <c:v>5.4409919844656627E-3</c:v>
                </c:pt>
                <c:pt idx="11867">
                  <c:v>3.9941314420902799E-3</c:v>
                </c:pt>
                <c:pt idx="11868">
                  <c:v>5.7921336263018607E-3</c:v>
                </c:pt>
                <c:pt idx="11869">
                  <c:v>4.33711791616977E-3</c:v>
                </c:pt>
                <c:pt idx="11870">
                  <c:v>6.0323589313080392E-3</c:v>
                </c:pt>
                <c:pt idx="11871">
                  <c:v>3.4446908545278676E-3</c:v>
                </c:pt>
                <c:pt idx="11872">
                  <c:v>8.6204264370113165E-3</c:v>
                </c:pt>
                <c:pt idx="11873">
                  <c:v>5.9294657709282467E-3</c:v>
                </c:pt>
                <c:pt idx="11874">
                  <c:v>3.0192838931125481E-3</c:v>
                </c:pt>
                <c:pt idx="11875">
                  <c:v>2.9995081316995893E-3</c:v>
                </c:pt>
                <c:pt idx="11876">
                  <c:v>2.5635621874743452E-2</c:v>
                </c:pt>
                <c:pt idx="11877">
                  <c:v>4.2962881213777324E-2</c:v>
                </c:pt>
                <c:pt idx="11878">
                  <c:v>2.0618566972072396E-2</c:v>
                </c:pt>
                <c:pt idx="11879">
                  <c:v>6.1345876301703711E-3</c:v>
                </c:pt>
                <c:pt idx="11880">
                  <c:v>7.1289673921283098E-3</c:v>
                </c:pt>
                <c:pt idx="11881">
                  <c:v>1.3453416170057695E-3</c:v>
                </c:pt>
                <c:pt idx="11882">
                  <c:v>5.2712999047113285E-3</c:v>
                </c:pt>
                <c:pt idx="11883">
                  <c:v>6.0315262729258336E-3</c:v>
                </c:pt>
                <c:pt idx="11884">
                  <c:v>3.6414544344617701E-3</c:v>
                </c:pt>
                <c:pt idx="11885">
                  <c:v>2.434984363069399E-3</c:v>
                </c:pt>
                <c:pt idx="11886">
                  <c:v>3.6280704905765656E-3</c:v>
                </c:pt>
                <c:pt idx="11887">
                  <c:v>3.2025579915387517E-3</c:v>
                </c:pt>
                <c:pt idx="11888">
                  <c:v>1.9351131328277219E-3</c:v>
                </c:pt>
                <c:pt idx="11889">
                  <c:v>4.4832762615317004E-3</c:v>
                </c:pt>
                <c:pt idx="11890">
                  <c:v>4.6539422495149683E-4</c:v>
                </c:pt>
                <c:pt idx="11891">
                  <c:v>2.7349921759830193E-3</c:v>
                </c:pt>
                <c:pt idx="11892">
                  <c:v>3.4578726939585888E-3</c:v>
                </c:pt>
                <c:pt idx="11893">
                  <c:v>2.3118632239376561E-3</c:v>
                </c:pt>
                <c:pt idx="11894">
                  <c:v>2.0307040818331678E-3</c:v>
                </c:pt>
                <c:pt idx="11895">
                  <c:v>4.1881187744797653E-3</c:v>
                </c:pt>
                <c:pt idx="11896">
                  <c:v>1.6205098584350156E-3</c:v>
                </c:pt>
                <c:pt idx="11897">
                  <c:v>4.0151053925240035E-3</c:v>
                </c:pt>
                <c:pt idx="11898">
                  <c:v>1.611409474607785E-3</c:v>
                </c:pt>
                <c:pt idx="11899">
                  <c:v>2.0274716104763616E-3</c:v>
                </c:pt>
                <c:pt idx="11900">
                  <c:v>2.5209346268592939E-4</c:v>
                </c:pt>
                <c:pt idx="11901">
                  <c:v>5.5476550284934466E-3</c:v>
                </c:pt>
                <c:pt idx="11902">
                  <c:v>2.6593921168526868E-3</c:v>
                </c:pt>
                <c:pt idx="11903">
                  <c:v>2.9178053308615451E-3</c:v>
                </c:pt>
                <c:pt idx="11904">
                  <c:v>4.1047610819704746E-4</c:v>
                </c:pt>
                <c:pt idx="11905">
                  <c:v>4.2542559368402037E-3</c:v>
                </c:pt>
                <c:pt idx="11906">
                  <c:v>3.3265858949170311E-3</c:v>
                </c:pt>
                <c:pt idx="11907">
                  <c:v>5.6151519317904361E-3</c:v>
                </c:pt>
                <c:pt idx="11908">
                  <c:v>2.895436400614371E-3</c:v>
                </c:pt>
                <c:pt idx="11909">
                  <c:v>2.1873849844390387E-3</c:v>
                </c:pt>
                <c:pt idx="11910">
                  <c:v>1.6255993031683012E-3</c:v>
                </c:pt>
                <c:pt idx="11911">
                  <c:v>4.3373111847119063E-3</c:v>
                </c:pt>
                <c:pt idx="11912">
                  <c:v>6.798818974971651E-3</c:v>
                </c:pt>
                <c:pt idx="11913">
                  <c:v>2.1419436715679062E-3</c:v>
                </c:pt>
                <c:pt idx="11914">
                  <c:v>2.5191338088207051E-3</c:v>
                </c:pt>
                <c:pt idx="11915">
                  <c:v>5.2680063828667457E-3</c:v>
                </c:pt>
                <c:pt idx="11916">
                  <c:v>2.0841152760176316E-3</c:v>
                </c:pt>
                <c:pt idx="11917">
                  <c:v>3.8217541537488619E-3</c:v>
                </c:pt>
                <c:pt idx="11918">
                  <c:v>2.4188755075381426E-3</c:v>
                </c:pt>
                <c:pt idx="11919">
                  <c:v>2.7829520093547769E-3</c:v>
                </c:pt>
                <c:pt idx="11920">
                  <c:v>3.5345916929177259E-3</c:v>
                </c:pt>
                <c:pt idx="11921">
                  <c:v>2.2483854271602302E-3</c:v>
                </c:pt>
                <c:pt idx="11922">
                  <c:v>3.9569060538840574E-3</c:v>
                </c:pt>
                <c:pt idx="11923">
                  <c:v>1.457675106852381E-3</c:v>
                </c:pt>
                <c:pt idx="11924">
                  <c:v>1.8651197203071776E-3</c:v>
                </c:pt>
                <c:pt idx="11925">
                  <c:v>3.2343861045848084E-3</c:v>
                </c:pt>
                <c:pt idx="11926">
                  <c:v>5.531895075915322E-3</c:v>
                </c:pt>
                <c:pt idx="11927">
                  <c:v>4.6191034392866637E-3</c:v>
                </c:pt>
                <c:pt idx="11928">
                  <c:v>5.6216218321664723E-3</c:v>
                </c:pt>
                <c:pt idx="11929">
                  <c:v>2.3183716557852924E-3</c:v>
                </c:pt>
                <c:pt idx="11930">
                  <c:v>2.6002007100718442E-3</c:v>
                </c:pt>
                <c:pt idx="11931">
                  <c:v>2.7975809579095963E-3</c:v>
                </c:pt>
                <c:pt idx="11932">
                  <c:v>3.2783380010898279E-3</c:v>
                </c:pt>
                <c:pt idx="11933">
                  <c:v>5.636511148729254E-3</c:v>
                </c:pt>
                <c:pt idx="11934">
                  <c:v>3.3983251563876695E-3</c:v>
                </c:pt>
                <c:pt idx="11935">
                  <c:v>3.2349182009610996E-3</c:v>
                </c:pt>
                <c:pt idx="11936">
                  <c:v>1.7897327727294295E-3</c:v>
                </c:pt>
                <c:pt idx="11937">
                  <c:v>3.2095788881303911E-3</c:v>
                </c:pt>
                <c:pt idx="11938">
                  <c:v>1.8226331349097643E-3</c:v>
                </c:pt>
                <c:pt idx="11939">
                  <c:v>1.7763018162800163E-3</c:v>
                </c:pt>
                <c:pt idx="11940">
                  <c:v>2.3525974347783354E-3</c:v>
                </c:pt>
                <c:pt idx="11941">
                  <c:v>1.797133949536961E-3</c:v>
                </c:pt>
                <c:pt idx="11942">
                  <c:v>8.091227971467066E-3</c:v>
                </c:pt>
                <c:pt idx="11943">
                  <c:v>2.9982492518311138E-3</c:v>
                </c:pt>
                <c:pt idx="11944">
                  <c:v>3.2089511441727833E-3</c:v>
                </c:pt>
                <c:pt idx="11945">
                  <c:v>1.1704376439584439E-2</c:v>
                </c:pt>
                <c:pt idx="11946">
                  <c:v>8.0758616360158963E-3</c:v>
                </c:pt>
                <c:pt idx="11947">
                  <c:v>5.6156474184503868E-3</c:v>
                </c:pt>
                <c:pt idx="11948">
                  <c:v>3.3911596760832483E-3</c:v>
                </c:pt>
                <c:pt idx="11949">
                  <c:v>3.2601328821029786E-3</c:v>
                </c:pt>
                <c:pt idx="11950">
                  <c:v>1.3672729042481944E-3</c:v>
                </c:pt>
                <c:pt idx="11951">
                  <c:v>4.7712597483085279E-3</c:v>
                </c:pt>
                <c:pt idx="11952">
                  <c:v>3.1701286841691453E-3</c:v>
                </c:pt>
                <c:pt idx="11953">
                  <c:v>4.0779293713814379E-3</c:v>
                </c:pt>
                <c:pt idx="11954">
                  <c:v>6.8557406922356632E-4</c:v>
                </c:pt>
                <c:pt idx="11955">
                  <c:v>1.3400376260689257E-3</c:v>
                </c:pt>
                <c:pt idx="11956">
                  <c:v>3.4430357998996401E-3</c:v>
                </c:pt>
                <c:pt idx="11957">
                  <c:v>4.6804614118508628E-3</c:v>
                </c:pt>
                <c:pt idx="11958">
                  <c:v>2.8284661782599849E-3</c:v>
                </c:pt>
                <c:pt idx="11959">
                  <c:v>3.2116005173371482E-3</c:v>
                </c:pt>
                <c:pt idx="11960">
                  <c:v>2.2936967414801676E-3</c:v>
                </c:pt>
                <c:pt idx="11961">
                  <c:v>3.5153169460598174E-3</c:v>
                </c:pt>
                <c:pt idx="11962">
                  <c:v>3.1016569952185911E-3</c:v>
                </c:pt>
                <c:pt idx="11963">
                  <c:v>4.6603107504424538E-3</c:v>
                </c:pt>
                <c:pt idx="11964">
                  <c:v>4.2477177313277516E-3</c:v>
                </c:pt>
                <c:pt idx="11965">
                  <c:v>2.974807002966505E-3</c:v>
                </c:pt>
                <c:pt idx="11966">
                  <c:v>8.9474956455101186E-4</c:v>
                </c:pt>
                <c:pt idx="11967">
                  <c:v>2.3901419002868868E-3</c:v>
                </c:pt>
                <c:pt idx="11968">
                  <c:v>4.2195943775457344E-3</c:v>
                </c:pt>
                <c:pt idx="11969">
                  <c:v>2.7809890467463175E-3</c:v>
                </c:pt>
                <c:pt idx="11970">
                  <c:v>1.459365575743469E-3</c:v>
                </c:pt>
                <c:pt idx="11971">
                  <c:v>3.7265303357886218E-3</c:v>
                </c:pt>
                <c:pt idx="11972">
                  <c:v>6.0972534891591233E-3</c:v>
                </c:pt>
                <c:pt idx="11973">
                  <c:v>3.2120717036500609E-3</c:v>
                </c:pt>
                <c:pt idx="11974">
                  <c:v>4.2740663133771064E-3</c:v>
                </c:pt>
                <c:pt idx="11975">
                  <c:v>4.4781985665515861E-3</c:v>
                </c:pt>
                <c:pt idx="11976">
                  <c:v>1.6574697771827903E-3</c:v>
                </c:pt>
                <c:pt idx="11977">
                  <c:v>4.0418470709904968E-3</c:v>
                </c:pt>
                <c:pt idx="11978">
                  <c:v>2.5701707974104498E-3</c:v>
                </c:pt>
                <c:pt idx="11979">
                  <c:v>3.0105532788131792E-3</c:v>
                </c:pt>
                <c:pt idx="11980">
                  <c:v>3.9762968637816597E-3</c:v>
                </c:pt>
                <c:pt idx="11981">
                  <c:v>3.5297286992683019E-3</c:v>
                </c:pt>
                <c:pt idx="11982">
                  <c:v>3.9496786872864949E-3</c:v>
                </c:pt>
                <c:pt idx="11983">
                  <c:v>5.8466769655440339E-3</c:v>
                </c:pt>
                <c:pt idx="11984">
                  <c:v>3.5672732582944528E-3</c:v>
                </c:pt>
                <c:pt idx="11985">
                  <c:v>5.175518127753082E-3</c:v>
                </c:pt>
                <c:pt idx="11986">
                  <c:v>7.114187484724919E-4</c:v>
                </c:pt>
                <c:pt idx="11987">
                  <c:v>6.4289850335565195E-3</c:v>
                </c:pt>
                <c:pt idx="11988">
                  <c:v>3.4485497008237961E-3</c:v>
                </c:pt>
                <c:pt idx="11989">
                  <c:v>5.1706861591168897E-3</c:v>
                </c:pt>
                <c:pt idx="11990">
                  <c:v>3.7480395133235814E-3</c:v>
                </c:pt>
                <c:pt idx="11991">
                  <c:v>4.4737409882090329E-4</c:v>
                </c:pt>
                <c:pt idx="11992">
                  <c:v>4.4017889618366132E-3</c:v>
                </c:pt>
                <c:pt idx="11993">
                  <c:v>9.1958192943132427E-4</c:v>
                </c:pt>
                <c:pt idx="11994">
                  <c:v>1.1579671147348334E-3</c:v>
                </c:pt>
                <c:pt idx="11995">
                  <c:v>5.98603117048208E-3</c:v>
                </c:pt>
                <c:pt idx="11996">
                  <c:v>5.1341082035227829E-3</c:v>
                </c:pt>
                <c:pt idx="11997">
                  <c:v>2.0636089793138386E-3</c:v>
                </c:pt>
                <c:pt idx="11998">
                  <c:v>4.5567167475818772E-3</c:v>
                </c:pt>
                <c:pt idx="11999">
                  <c:v>2.9576060907322249E-3</c:v>
                </c:pt>
                <c:pt idx="12000">
                  <c:v>4.0749695136671638E-3</c:v>
                </c:pt>
                <c:pt idx="12001">
                  <c:v>1.5608159414315888E-3</c:v>
                </c:pt>
                <c:pt idx="12002">
                  <c:v>5.2939972604849955E-3</c:v>
                </c:pt>
                <c:pt idx="12003">
                  <c:v>2.1762721492721649E-3</c:v>
                </c:pt>
                <c:pt idx="12004">
                  <c:v>1.1567118427062422E-3</c:v>
                </c:pt>
                <c:pt idx="12005">
                  <c:v>4.8786060424132645E-3</c:v>
                </c:pt>
                <c:pt idx="12006">
                  <c:v>1.9417702320260249E-3</c:v>
                </c:pt>
                <c:pt idx="12007">
                  <c:v>2.7378564942473573E-3</c:v>
                </c:pt>
                <c:pt idx="12008">
                  <c:v>2.3738554327875261E-3</c:v>
                </c:pt>
                <c:pt idx="12009">
                  <c:v>6.6511722006520058E-3</c:v>
                </c:pt>
                <c:pt idx="12010">
                  <c:v>2.4298470709845782E-3</c:v>
                </c:pt>
                <c:pt idx="12011">
                  <c:v>3.5493951696293283E-3</c:v>
                </c:pt>
                <c:pt idx="12012">
                  <c:v>5.0030898633126415E-3</c:v>
                </c:pt>
                <c:pt idx="12013">
                  <c:v>1.0499341023008913E-2</c:v>
                </c:pt>
                <c:pt idx="12014">
                  <c:v>3.7629070034579919E-3</c:v>
                </c:pt>
                <c:pt idx="12015">
                  <c:v>2.100280703108397E-3</c:v>
                </c:pt>
                <c:pt idx="12016">
                  <c:v>3.6727037407878766E-3</c:v>
                </c:pt>
                <c:pt idx="12017">
                  <c:v>1.5841550972794927E-3</c:v>
                </c:pt>
                <c:pt idx="12018">
                  <c:v>1.9239157630846653E-3</c:v>
                </c:pt>
                <c:pt idx="12019">
                  <c:v>4.6674881928933289E-3</c:v>
                </c:pt>
                <c:pt idx="12020">
                  <c:v>3.2888709233327936E-3</c:v>
                </c:pt>
                <c:pt idx="12021">
                  <c:v>1.119719496980561E-3</c:v>
                </c:pt>
                <c:pt idx="12022">
                  <c:v>2.3661920136195907E-3</c:v>
                </c:pt>
                <c:pt idx="12023">
                  <c:v>3.139221074604254E-3</c:v>
                </c:pt>
                <c:pt idx="12024">
                  <c:v>3.3355713439201917E-3</c:v>
                </c:pt>
                <c:pt idx="12025">
                  <c:v>7.1439920996678166E-3</c:v>
                </c:pt>
                <c:pt idx="12026">
                  <c:v>2.0659345345945168E-3</c:v>
                </c:pt>
                <c:pt idx="12027">
                  <c:v>3.4026442000712216E-3</c:v>
                </c:pt>
                <c:pt idx="12028">
                  <c:v>3.4378622200700107E-3</c:v>
                </c:pt>
                <c:pt idx="12029">
                  <c:v>1.3871632704774051E-3</c:v>
                </c:pt>
                <c:pt idx="12030">
                  <c:v>4.6233394637715418E-3</c:v>
                </c:pt>
                <c:pt idx="12031">
                  <c:v>3.5864945553737361E-3</c:v>
                </c:pt>
                <c:pt idx="12032">
                  <c:v>2.8065121715792111E-3</c:v>
                </c:pt>
                <c:pt idx="12033">
                  <c:v>3.9514574471895833E-3</c:v>
                </c:pt>
                <c:pt idx="12034">
                  <c:v>2.8262597148100924E-3</c:v>
                </c:pt>
                <c:pt idx="12035">
                  <c:v>3.2924230373184205E-3</c:v>
                </c:pt>
                <c:pt idx="12036">
                  <c:v>1.4066741771793633E-3</c:v>
                </c:pt>
                <c:pt idx="12037">
                  <c:v>2.0855944657897176E-3</c:v>
                </c:pt>
                <c:pt idx="12038">
                  <c:v>7.9959667139106413E-4</c:v>
                </c:pt>
                <c:pt idx="12039">
                  <c:v>4.6957526400655224E-3</c:v>
                </c:pt>
                <c:pt idx="12040">
                  <c:v>7.5534415307515143E-4</c:v>
                </c:pt>
                <c:pt idx="12041">
                  <c:v>3.4480371247225939E-3</c:v>
                </c:pt>
                <c:pt idx="12042">
                  <c:v>3.474040572545095E-3</c:v>
                </c:pt>
                <c:pt idx="12043">
                  <c:v>2.5853512674915294E-3</c:v>
                </c:pt>
                <c:pt idx="12044">
                  <c:v>3.9228167861357667E-3</c:v>
                </c:pt>
                <c:pt idx="12045">
                  <c:v>4.5944112678041596E-3</c:v>
                </c:pt>
                <c:pt idx="12046">
                  <c:v>4.0821730887984388E-3</c:v>
                </c:pt>
                <c:pt idx="12047">
                  <c:v>4.6168580186957669E-3</c:v>
                </c:pt>
                <c:pt idx="12048">
                  <c:v>3.7387560911453848E-3</c:v>
                </c:pt>
                <c:pt idx="12049">
                  <c:v>3.1868241015414267E-3</c:v>
                </c:pt>
                <c:pt idx="12050">
                  <c:v>2.7284884245013601E-3</c:v>
                </c:pt>
                <c:pt idx="12051">
                  <c:v>1.8505388905504382E-3</c:v>
                </c:pt>
                <c:pt idx="12052">
                  <c:v>4.7304264062061705E-3</c:v>
                </c:pt>
                <c:pt idx="12053">
                  <c:v>9.9939673034538752E-4</c:v>
                </c:pt>
                <c:pt idx="12054">
                  <c:v>3.5078999300139691E-3</c:v>
                </c:pt>
                <c:pt idx="12055">
                  <c:v>3.5964538485445921E-3</c:v>
                </c:pt>
                <c:pt idx="12056">
                  <c:v>4.2106949596956104E-3</c:v>
                </c:pt>
                <c:pt idx="12057">
                  <c:v>2.0753597676973806E-3</c:v>
                </c:pt>
                <c:pt idx="12058">
                  <c:v>2.6871837926668177E-3</c:v>
                </c:pt>
                <c:pt idx="12059">
                  <c:v>3.6006285314921947E-3</c:v>
                </c:pt>
                <c:pt idx="12060">
                  <c:v>2.5762983003565672E-3</c:v>
                </c:pt>
                <c:pt idx="12061">
                  <c:v>4.614505519529822E-4</c:v>
                </c:pt>
                <c:pt idx="12062">
                  <c:v>3.3938511124013138E-3</c:v>
                </c:pt>
                <c:pt idx="12063">
                  <c:v>2.5911924734512083E-3</c:v>
                </c:pt>
                <c:pt idx="12064">
                  <c:v>1.430489606281295E-3</c:v>
                </c:pt>
                <c:pt idx="12065">
                  <c:v>3.2244972195293645E-3</c:v>
                </c:pt>
                <c:pt idx="12066">
                  <c:v>4.0146869412735105E-3</c:v>
                </c:pt>
                <c:pt idx="12067">
                  <c:v>2.6959034578713154E-3</c:v>
                </c:pt>
                <c:pt idx="12068">
                  <c:v>1.7386938325723007E-3</c:v>
                </c:pt>
                <c:pt idx="12069">
                  <c:v>2.8534902983776366E-3</c:v>
                </c:pt>
                <c:pt idx="12070">
                  <c:v>2.9851723544222649E-3</c:v>
                </c:pt>
                <c:pt idx="12071">
                  <c:v>2.8210863866063884E-3</c:v>
                </c:pt>
                <c:pt idx="12072">
                  <c:v>3.4992809666668048E-3</c:v>
                </c:pt>
                <c:pt idx="12073">
                  <c:v>4.340114855336849E-3</c:v>
                </c:pt>
                <c:pt idx="12074">
                  <c:v>7.0742330618218758E-3</c:v>
                </c:pt>
                <c:pt idx="12075">
                  <c:v>3.3361084362291465E-3</c:v>
                </c:pt>
                <c:pt idx="12076">
                  <c:v>3.9713383510436408E-3</c:v>
                </c:pt>
                <c:pt idx="12077">
                  <c:v>9.0755585659914248E-3</c:v>
                </c:pt>
                <c:pt idx="12078">
                  <c:v>1.0791216813778164E-2</c:v>
                </c:pt>
                <c:pt idx="12079">
                  <c:v>1.9573300519128815E-2</c:v>
                </c:pt>
                <c:pt idx="12080">
                  <c:v>3.5844887085298205E-2</c:v>
                </c:pt>
                <c:pt idx="12081">
                  <c:v>0.13723795361313276</c:v>
                </c:pt>
                <c:pt idx="12082">
                  <c:v>6.9837398793567165E-2</c:v>
                </c:pt>
                <c:pt idx="12083">
                  <c:v>2.7101679907461006E-2</c:v>
                </c:pt>
                <c:pt idx="12084">
                  <c:v>2.8918805482508782E-2</c:v>
                </c:pt>
                <c:pt idx="12085">
                  <c:v>1.3307658320036978E-2</c:v>
                </c:pt>
                <c:pt idx="12086">
                  <c:v>1.3427098656706828E-2</c:v>
                </c:pt>
                <c:pt idx="12087">
                  <c:v>1.1296920881586786E-2</c:v>
                </c:pt>
                <c:pt idx="12088">
                  <c:v>9.4210763881213688E-3</c:v>
                </c:pt>
                <c:pt idx="12089">
                  <c:v>9.9459665387476772E-3</c:v>
                </c:pt>
                <c:pt idx="12090">
                  <c:v>8.6731726640205831E-3</c:v>
                </c:pt>
                <c:pt idx="12091">
                  <c:v>5.48256869371297E-3</c:v>
                </c:pt>
                <c:pt idx="12092">
                  <c:v>8.7447545398371563E-3</c:v>
                </c:pt>
                <c:pt idx="12093">
                  <c:v>7.1497221843921741E-3</c:v>
                </c:pt>
                <c:pt idx="12094">
                  <c:v>5.4392217944794373E-3</c:v>
                </c:pt>
                <c:pt idx="12095">
                  <c:v>5.7985117364194594E-3</c:v>
                </c:pt>
                <c:pt idx="12096">
                  <c:v>5.4960824748653166E-3</c:v>
                </c:pt>
                <c:pt idx="12097">
                  <c:v>4.8759095726228843E-3</c:v>
                </c:pt>
                <c:pt idx="12098">
                  <c:v>3.6705429421157055E-3</c:v>
                </c:pt>
                <c:pt idx="12099">
                  <c:v>7.8075957334698288E-3</c:v>
                </c:pt>
                <c:pt idx="12100">
                  <c:v>6.4028589900654957E-3</c:v>
                </c:pt>
                <c:pt idx="12101">
                  <c:v>2.056323602867768E-3</c:v>
                </c:pt>
                <c:pt idx="12102">
                  <c:v>7.8359622591340824E-3</c:v>
                </c:pt>
                <c:pt idx="12103">
                  <c:v>3.075852317042463E-3</c:v>
                </c:pt>
                <c:pt idx="12104">
                  <c:v>6.6178405551140049E-3</c:v>
                </c:pt>
                <c:pt idx="12105">
                  <c:v>3.6586857042652933E-3</c:v>
                </c:pt>
                <c:pt idx="12106">
                  <c:v>2.575852910781534E-3</c:v>
                </c:pt>
                <c:pt idx="12107">
                  <c:v>4.9658612718386456E-3</c:v>
                </c:pt>
                <c:pt idx="12108">
                  <c:v>5.5802122816265192E-3</c:v>
                </c:pt>
                <c:pt idx="12109">
                  <c:v>4.2587959478424435E-3</c:v>
                </c:pt>
                <c:pt idx="12110">
                  <c:v>6.140144441473437E-3</c:v>
                </c:pt>
                <c:pt idx="12111">
                  <c:v>3.6101562112507016E-3</c:v>
                </c:pt>
                <c:pt idx="12112">
                  <c:v>7.4300985405194387E-3</c:v>
                </c:pt>
                <c:pt idx="12113">
                  <c:v>4.4549758456875138E-3</c:v>
                </c:pt>
                <c:pt idx="12114">
                  <c:v>3.7438416795528523E-3</c:v>
                </c:pt>
                <c:pt idx="12115">
                  <c:v>1.9648645579097702E-3</c:v>
                </c:pt>
                <c:pt idx="12116">
                  <c:v>6.8645319259130547E-3</c:v>
                </c:pt>
                <c:pt idx="12117">
                  <c:v>4.5266348929500454E-3</c:v>
                </c:pt>
                <c:pt idx="12118">
                  <c:v>6.1829015665840316E-3</c:v>
                </c:pt>
                <c:pt idx="12119">
                  <c:v>4.1795646025789678E-3</c:v>
                </c:pt>
                <c:pt idx="12120">
                  <c:v>5.5262397695862078E-3</c:v>
                </c:pt>
                <c:pt idx="12121">
                  <c:v>2.4485023349536963E-3</c:v>
                </c:pt>
                <c:pt idx="12122">
                  <c:v>3.5707804963741982E-3</c:v>
                </c:pt>
                <c:pt idx="12123">
                  <c:v>5.2274953027528015E-3</c:v>
                </c:pt>
                <c:pt idx="12124">
                  <c:v>5.6588308157733899E-3</c:v>
                </c:pt>
                <c:pt idx="12125">
                  <c:v>4.7834891442015822E-3</c:v>
                </c:pt>
                <c:pt idx="12126">
                  <c:v>3.9243363746163211E-3</c:v>
                </c:pt>
                <c:pt idx="12127">
                  <c:v>5.9386650949726401E-3</c:v>
                </c:pt>
                <c:pt idx="12128">
                  <c:v>3.0180168613869441E-3</c:v>
                </c:pt>
                <c:pt idx="12129">
                  <c:v>4.9872602524292974E-3</c:v>
                </c:pt>
                <c:pt idx="12130">
                  <c:v>3.7897605454265512E-3</c:v>
                </c:pt>
                <c:pt idx="12131">
                  <c:v>2.8196223398866079E-3</c:v>
                </c:pt>
                <c:pt idx="12132">
                  <c:v>4.9586294073593962E-3</c:v>
                </c:pt>
                <c:pt idx="12133">
                  <c:v>3.9888497385437956E-3</c:v>
                </c:pt>
                <c:pt idx="12134">
                  <c:v>2.0793487014311427E-3</c:v>
                </c:pt>
                <c:pt idx="12135">
                  <c:v>6.076228260457321E-3</c:v>
                </c:pt>
                <c:pt idx="12136">
                  <c:v>2.6241165572491649E-3</c:v>
                </c:pt>
                <c:pt idx="12137">
                  <c:v>4.6645524096849394E-3</c:v>
                </c:pt>
                <c:pt idx="12138">
                  <c:v>3.9553539645204271E-3</c:v>
                </c:pt>
                <c:pt idx="12139">
                  <c:v>3.4850971453408816E-3</c:v>
                </c:pt>
                <c:pt idx="12140">
                  <c:v>1.9952903862610993E-3</c:v>
                </c:pt>
                <c:pt idx="12141">
                  <c:v>4.7209203563189778E-3</c:v>
                </c:pt>
                <c:pt idx="12142">
                  <c:v>1.5430323812730387E-3</c:v>
                </c:pt>
                <c:pt idx="12143">
                  <c:v>3.3964174226069322E-3</c:v>
                </c:pt>
                <c:pt idx="12144">
                  <c:v>4.7386445905654804E-3</c:v>
                </c:pt>
                <c:pt idx="12145">
                  <c:v>4.9061978742173393E-3</c:v>
                </c:pt>
                <c:pt idx="12146">
                  <c:v>6.3983651352786872E-3</c:v>
                </c:pt>
                <c:pt idx="12147">
                  <c:v>4.1385458430674938E-3</c:v>
                </c:pt>
                <c:pt idx="12148">
                  <c:v>7.0493380717948024E-3</c:v>
                </c:pt>
                <c:pt idx="12149">
                  <c:v>5.8345146512789568E-3</c:v>
                </c:pt>
                <c:pt idx="12150">
                  <c:v>7.4268353878005761E-3</c:v>
                </c:pt>
                <c:pt idx="12151">
                  <c:v>2.2102683630746581E-3</c:v>
                </c:pt>
                <c:pt idx="12152">
                  <c:v>2.0933405258713859E-3</c:v>
                </c:pt>
                <c:pt idx="12153">
                  <c:v>3.3821305296617976E-3</c:v>
                </c:pt>
                <c:pt idx="12154">
                  <c:v>1.5281448819406437E-3</c:v>
                </c:pt>
                <c:pt idx="12155">
                  <c:v>4.0800525439106203E-3</c:v>
                </c:pt>
                <c:pt idx="12156">
                  <c:v>5.3691019359370477E-3</c:v>
                </c:pt>
                <c:pt idx="12157">
                  <c:v>4.7906130861758347E-3</c:v>
                </c:pt>
                <c:pt idx="12158">
                  <c:v>3.4625443630323461E-3</c:v>
                </c:pt>
                <c:pt idx="12159">
                  <c:v>4.6026155088200052E-3</c:v>
                </c:pt>
                <c:pt idx="12160">
                  <c:v>2.0173915496036468E-3</c:v>
                </c:pt>
                <c:pt idx="12161">
                  <c:v>5.6149735177152245E-3</c:v>
                </c:pt>
                <c:pt idx="12162">
                  <c:v>3.9241113168657924E-3</c:v>
                </c:pt>
                <c:pt idx="12163">
                  <c:v>7.0018413287819053E-3</c:v>
                </c:pt>
                <c:pt idx="12164">
                  <c:v>3.7585315940146967E-3</c:v>
                </c:pt>
                <c:pt idx="12165">
                  <c:v>4.4912320736768723E-3</c:v>
                </c:pt>
                <c:pt idx="12166">
                  <c:v>4.846810155703477E-3</c:v>
                </c:pt>
                <c:pt idx="12167">
                  <c:v>2.6662894149894695E-3</c:v>
                </c:pt>
                <c:pt idx="12168">
                  <c:v>3.918484390469941E-3</c:v>
                </c:pt>
                <c:pt idx="12169">
                  <c:v>3.0177896479825785E-3</c:v>
                </c:pt>
                <c:pt idx="12170">
                  <c:v>4.8753371528721424E-3</c:v>
                </c:pt>
                <c:pt idx="12171">
                  <c:v>2.3864422684580192E-3</c:v>
                </c:pt>
                <c:pt idx="12172">
                  <c:v>1.8493932095789329E-3</c:v>
                </c:pt>
                <c:pt idx="12173">
                  <c:v>7.3086229944397656E-3</c:v>
                </c:pt>
                <c:pt idx="12174">
                  <c:v>4.6262778882570216E-3</c:v>
                </c:pt>
                <c:pt idx="12175">
                  <c:v>2.5137100021906185E-3</c:v>
                </c:pt>
                <c:pt idx="12176">
                  <c:v>2.1729155073713373E-3</c:v>
                </c:pt>
                <c:pt idx="12177">
                  <c:v>3.9286200691311841E-3</c:v>
                </c:pt>
                <c:pt idx="12178">
                  <c:v>3.0077679319739647E-3</c:v>
                </c:pt>
                <c:pt idx="12179">
                  <c:v>2.154512345309537E-3</c:v>
                </c:pt>
                <c:pt idx="12180">
                  <c:v>4.2320375454531784E-3</c:v>
                </c:pt>
                <c:pt idx="12181">
                  <c:v>5.2883641239736077E-3</c:v>
                </c:pt>
                <c:pt idx="12182">
                  <c:v>2.2335127475804329E-3</c:v>
                </c:pt>
                <c:pt idx="12183">
                  <c:v>4.2554459296043181E-3</c:v>
                </c:pt>
                <c:pt idx="12184">
                  <c:v>8.3908454491604476E-3</c:v>
                </c:pt>
                <c:pt idx="12185">
                  <c:v>6.5502816756447283E-3</c:v>
                </c:pt>
                <c:pt idx="12186">
                  <c:v>6.1149372446934434E-3</c:v>
                </c:pt>
                <c:pt idx="12187">
                  <c:v>5.0118453222327388E-3</c:v>
                </c:pt>
                <c:pt idx="12188">
                  <c:v>4.6631105856576958E-3</c:v>
                </c:pt>
                <c:pt idx="12189">
                  <c:v>2.4874536144467458E-3</c:v>
                </c:pt>
                <c:pt idx="12190">
                  <c:v>5.5319835627350043E-3</c:v>
                </c:pt>
                <c:pt idx="12191">
                  <c:v>1.1289052778832884E-3</c:v>
                </c:pt>
                <c:pt idx="12192">
                  <c:v>5.8608669150597382E-3</c:v>
                </c:pt>
                <c:pt idx="12193">
                  <c:v>2.9864158602989892E-3</c:v>
                </c:pt>
                <c:pt idx="12194">
                  <c:v>1.5532126459061751E-3</c:v>
                </c:pt>
                <c:pt idx="12195">
                  <c:v>4.0405119562245389E-3</c:v>
                </c:pt>
                <c:pt idx="12196">
                  <c:v>3.0991899898828485E-3</c:v>
                </c:pt>
                <c:pt idx="12197">
                  <c:v>6.3787528089689896E-3</c:v>
                </c:pt>
                <c:pt idx="12198">
                  <c:v>4.1597533323919911E-3</c:v>
                </c:pt>
                <c:pt idx="12199">
                  <c:v>5.0850713326450973E-3</c:v>
                </c:pt>
                <c:pt idx="12200">
                  <c:v>3.3139655345702269E-3</c:v>
                </c:pt>
                <c:pt idx="12201">
                  <c:v>3.0588113399430852E-3</c:v>
                </c:pt>
                <c:pt idx="12202">
                  <c:v>4.9745787334535968E-3</c:v>
                </c:pt>
                <c:pt idx="12203">
                  <c:v>3.0488650059283342E-3</c:v>
                </c:pt>
                <c:pt idx="12204">
                  <c:v>5.4776688841810086E-3</c:v>
                </c:pt>
                <c:pt idx="12205">
                  <c:v>3.2366598890721807E-3</c:v>
                </c:pt>
                <c:pt idx="12206">
                  <c:v>6.8339060122981526E-4</c:v>
                </c:pt>
                <c:pt idx="12207">
                  <c:v>7.7324962404836523E-4</c:v>
                </c:pt>
                <c:pt idx="12208">
                  <c:v>3.8100518677109093E-3</c:v>
                </c:pt>
                <c:pt idx="12209">
                  <c:v>3.0760196154624763E-3</c:v>
                </c:pt>
                <c:pt idx="12210">
                  <c:v>6.8871104304043451E-3</c:v>
                </c:pt>
                <c:pt idx="12211">
                  <c:v>1.4069999362750815E-3</c:v>
                </c:pt>
                <c:pt idx="12212">
                  <c:v>4.9989855169428081E-3</c:v>
                </c:pt>
                <c:pt idx="12213">
                  <c:v>2.559548746697803E-3</c:v>
                </c:pt>
                <c:pt idx="12214">
                  <c:v>1.8427553873196663E-3</c:v>
                </c:pt>
                <c:pt idx="12215">
                  <c:v>1.6055765863339073E-3</c:v>
                </c:pt>
                <c:pt idx="12216">
                  <c:v>6.5703322061793495E-3</c:v>
                </c:pt>
                <c:pt idx="12217">
                  <c:v>4.1589289728167179E-3</c:v>
                </c:pt>
                <c:pt idx="12218">
                  <c:v>1.7863837425419735E-3</c:v>
                </c:pt>
                <c:pt idx="12219">
                  <c:v>2.5063977398203439E-3</c:v>
                </c:pt>
                <c:pt idx="12220">
                  <c:v>1.886388457936788E-3</c:v>
                </c:pt>
                <c:pt idx="12221">
                  <c:v>1.4784240909582109E-3</c:v>
                </c:pt>
                <c:pt idx="12222">
                  <c:v>1.7451349047660429E-3</c:v>
                </c:pt>
                <c:pt idx="12223">
                  <c:v>2.2999815134835942E-3</c:v>
                </c:pt>
                <c:pt idx="12224">
                  <c:v>5.3383262570315948E-3</c:v>
                </c:pt>
                <c:pt idx="12225">
                  <c:v>5.4038120376432783E-3</c:v>
                </c:pt>
                <c:pt idx="12226">
                  <c:v>4.9469072205701979E-3</c:v>
                </c:pt>
                <c:pt idx="12227">
                  <c:v>6.8159335423495278E-3</c:v>
                </c:pt>
                <c:pt idx="12228">
                  <c:v>4.1703716007403073E-3</c:v>
                </c:pt>
                <c:pt idx="12229">
                  <c:v>2.0693332147472062E-3</c:v>
                </c:pt>
                <c:pt idx="12230">
                  <c:v>3.0019526814290555E-3</c:v>
                </c:pt>
                <c:pt idx="12231">
                  <c:v>2.2464289679386428E-3</c:v>
                </c:pt>
                <c:pt idx="12232">
                  <c:v>3.6688547087186897E-3</c:v>
                </c:pt>
                <c:pt idx="12233">
                  <c:v>4.2842452378536499E-3</c:v>
                </c:pt>
                <c:pt idx="12234">
                  <c:v>4.4175913268125824E-3</c:v>
                </c:pt>
                <c:pt idx="12235">
                  <c:v>2.3875711047112338E-3</c:v>
                </c:pt>
                <c:pt idx="12236">
                  <c:v>2.9680648467451734E-3</c:v>
                </c:pt>
                <c:pt idx="12237">
                  <c:v>5.7582999217943697E-3</c:v>
                </c:pt>
                <c:pt idx="12238">
                  <c:v>1.7891674234787559E-3</c:v>
                </c:pt>
                <c:pt idx="12239">
                  <c:v>5.6430633245473346E-3</c:v>
                </c:pt>
                <c:pt idx="12240">
                  <c:v>2.0561898858281031E-3</c:v>
                </c:pt>
                <c:pt idx="12241">
                  <c:v>3.7035887536302809E-3</c:v>
                </c:pt>
                <c:pt idx="12242">
                  <c:v>2.7935586162046344E-3</c:v>
                </c:pt>
                <c:pt idx="12243">
                  <c:v>4.7697087361857713E-3</c:v>
                </c:pt>
                <c:pt idx="12244">
                  <c:v>3.6115764613375875E-3</c:v>
                </c:pt>
                <c:pt idx="12245">
                  <c:v>2.2979465641683942E-3</c:v>
                </c:pt>
                <c:pt idx="12246">
                  <c:v>3.2579238968362414E-3</c:v>
                </c:pt>
                <c:pt idx="12247">
                  <c:v>5.0807036709075402E-3</c:v>
                </c:pt>
                <c:pt idx="12248">
                  <c:v>4.262010093418111E-3</c:v>
                </c:pt>
                <c:pt idx="12249">
                  <c:v>2.5132065667728631E-3</c:v>
                </c:pt>
                <c:pt idx="12250">
                  <c:v>4.8353634941211872E-3</c:v>
                </c:pt>
                <c:pt idx="12251">
                  <c:v>3.2442728990350633E-3</c:v>
                </c:pt>
                <c:pt idx="12252">
                  <c:v>3.3091182892707864E-3</c:v>
                </c:pt>
                <c:pt idx="12253">
                  <c:v>4.2821002241981701E-3</c:v>
                </c:pt>
                <c:pt idx="12254">
                  <c:v>3.1990762517023772E-3</c:v>
                </c:pt>
                <c:pt idx="12255">
                  <c:v>9.8831722836266087E-4</c:v>
                </c:pt>
                <c:pt idx="12256">
                  <c:v>3.9679609517694978E-3</c:v>
                </c:pt>
                <c:pt idx="12257">
                  <c:v>3.4402234455296861E-3</c:v>
                </c:pt>
                <c:pt idx="12258">
                  <c:v>4.0275198606282443E-3</c:v>
                </c:pt>
                <c:pt idx="12259">
                  <c:v>4.1968441958367356E-3</c:v>
                </c:pt>
                <c:pt idx="12260">
                  <c:v>3.131338162415784E-3</c:v>
                </c:pt>
                <c:pt idx="12261">
                  <c:v>3.9246405790651466E-3</c:v>
                </c:pt>
                <c:pt idx="12262">
                  <c:v>1.0074989535456057E-3</c:v>
                </c:pt>
                <c:pt idx="12263">
                  <c:v>4.4059884693501954E-3</c:v>
                </c:pt>
                <c:pt idx="12264">
                  <c:v>1.5980196615328155E-3</c:v>
                </c:pt>
                <c:pt idx="12265">
                  <c:v>1.8376418907955067E-3</c:v>
                </c:pt>
                <c:pt idx="12266">
                  <c:v>2.6439508771942057E-3</c:v>
                </c:pt>
                <c:pt idx="12267">
                  <c:v>2.3643170350731431E-3</c:v>
                </c:pt>
                <c:pt idx="12268">
                  <c:v>3.2563311407011711E-3</c:v>
                </c:pt>
                <c:pt idx="12269">
                  <c:v>2.7570925476424388E-3</c:v>
                </c:pt>
                <c:pt idx="12270">
                  <c:v>3.6070326098717504E-3</c:v>
                </c:pt>
                <c:pt idx="12271">
                  <c:v>5.7795675986945993E-3</c:v>
                </c:pt>
                <c:pt idx="12272">
                  <c:v>2.4114097410122856E-3</c:v>
                </c:pt>
                <c:pt idx="12273">
                  <c:v>2.7815550468147507E-3</c:v>
                </c:pt>
                <c:pt idx="12274">
                  <c:v>2.7345155804058704E-3</c:v>
                </c:pt>
                <c:pt idx="12275">
                  <c:v>9.7881912869271091E-4</c:v>
                </c:pt>
                <c:pt idx="12276">
                  <c:v>2.5937111147100412E-3</c:v>
                </c:pt>
                <c:pt idx="12277">
                  <c:v>6.0607711830847448E-3</c:v>
                </c:pt>
                <c:pt idx="12278">
                  <c:v>5.8428652290691292E-3</c:v>
                </c:pt>
                <c:pt idx="12279">
                  <c:v>8.7648324145473723E-4</c:v>
                </c:pt>
                <c:pt idx="12280">
                  <c:v>1.7137456528144692E-3</c:v>
                </c:pt>
                <c:pt idx="12281">
                  <c:v>8.2311204496062081E-4</c:v>
                </c:pt>
                <c:pt idx="12282">
                  <c:v>1.8786795593251399E-3</c:v>
                </c:pt>
                <c:pt idx="12283">
                  <c:v>9.1451157249898343E-3</c:v>
                </c:pt>
                <c:pt idx="12284">
                  <c:v>7.6370146849327417E-3</c:v>
                </c:pt>
                <c:pt idx="12285">
                  <c:v>2.8860185549169838E-2</c:v>
                </c:pt>
                <c:pt idx="12286">
                  <c:v>8.4820033661006627E-2</c:v>
                </c:pt>
                <c:pt idx="12287">
                  <c:v>4.054315533060375E-2</c:v>
                </c:pt>
                <c:pt idx="12288">
                  <c:v>2.2510469170120739E-2</c:v>
                </c:pt>
                <c:pt idx="12289">
                  <c:v>1.2423972250884232E-2</c:v>
                </c:pt>
                <c:pt idx="12290">
                  <c:v>9.5661982264566084E-3</c:v>
                </c:pt>
                <c:pt idx="12291">
                  <c:v>6.9805036595113248E-3</c:v>
                </c:pt>
                <c:pt idx="12292">
                  <c:v>2.0438624458457089E-3</c:v>
                </c:pt>
                <c:pt idx="12293">
                  <c:v>8.3832812483890483E-3</c:v>
                </c:pt>
                <c:pt idx="12294">
                  <c:v>1.3575985862285605E-3</c:v>
                </c:pt>
                <c:pt idx="12295">
                  <c:v>5.6627276901521761E-3</c:v>
                </c:pt>
                <c:pt idx="12296">
                  <c:v>5.0590714265325758E-4</c:v>
                </c:pt>
                <c:pt idx="12297">
                  <c:v>4.1469232120591205E-3</c:v>
                </c:pt>
                <c:pt idx="12298">
                  <c:v>2.4266455912244867E-3</c:v>
                </c:pt>
                <c:pt idx="12299">
                  <c:v>5.5604440568752869E-3</c:v>
                </c:pt>
                <c:pt idx="12300">
                  <c:v>5.4117480301583715E-3</c:v>
                </c:pt>
                <c:pt idx="12301">
                  <c:v>2.3762707703058111E-3</c:v>
                </c:pt>
                <c:pt idx="12302">
                  <c:v>3.9654427084077912E-3</c:v>
                </c:pt>
                <c:pt idx="12303">
                  <c:v>5.2270572746342704E-3</c:v>
                </c:pt>
                <c:pt idx="12304">
                  <c:v>3.864892673985207E-3</c:v>
                </c:pt>
                <c:pt idx="12305">
                  <c:v>5.4396682063166633E-3</c:v>
                </c:pt>
                <c:pt idx="12306">
                  <c:v>4.1961237212742829E-3</c:v>
                </c:pt>
                <c:pt idx="12307">
                  <c:v>6.5433304624466721E-3</c:v>
                </c:pt>
                <c:pt idx="12308">
                  <c:v>5.1607047677927516E-3</c:v>
                </c:pt>
                <c:pt idx="12309">
                  <c:v>5.586979722396461E-3</c:v>
                </c:pt>
                <c:pt idx="12310">
                  <c:v>3.4535832394635077E-3</c:v>
                </c:pt>
                <c:pt idx="12311">
                  <c:v>6.2422644535361392E-3</c:v>
                </c:pt>
                <c:pt idx="12312">
                  <c:v>4.9208258468490355E-3</c:v>
                </c:pt>
                <c:pt idx="12313">
                  <c:v>5.7312554448597066E-3</c:v>
                </c:pt>
                <c:pt idx="12314">
                  <c:v>2.4919921840742031E-3</c:v>
                </c:pt>
                <c:pt idx="12315">
                  <c:v>4.8273065989868497E-3</c:v>
                </c:pt>
                <c:pt idx="12316">
                  <c:v>4.1924538712058675E-3</c:v>
                </c:pt>
                <c:pt idx="12317">
                  <c:v>5.4010583944570298E-3</c:v>
                </c:pt>
                <c:pt idx="12318">
                  <c:v>3.3219894169163075E-3</c:v>
                </c:pt>
                <c:pt idx="12319">
                  <c:v>4.5650355223843097E-3</c:v>
                </c:pt>
                <c:pt idx="12320">
                  <c:v>2.7957572644035111E-3</c:v>
                </c:pt>
                <c:pt idx="12321">
                  <c:v>2.1785886077076797E-3</c:v>
                </c:pt>
                <c:pt idx="12322">
                  <c:v>2.9137922228358848E-3</c:v>
                </c:pt>
                <c:pt idx="12323">
                  <c:v>2.5573558681000162E-3</c:v>
                </c:pt>
                <c:pt idx="12324">
                  <c:v>6.1237069635041337E-3</c:v>
                </c:pt>
                <c:pt idx="12325">
                  <c:v>3.5833441448187547E-3</c:v>
                </c:pt>
                <c:pt idx="12326">
                  <c:v>5.8948791416254158E-3</c:v>
                </c:pt>
                <c:pt idx="12327">
                  <c:v>4.2387992044702772E-3</c:v>
                </c:pt>
                <c:pt idx="12328">
                  <c:v>4.4174659276759627E-3</c:v>
                </c:pt>
                <c:pt idx="12329">
                  <c:v>3.1362880735080626E-3</c:v>
                </c:pt>
                <c:pt idx="12330">
                  <c:v>4.8834281747414093E-3</c:v>
                </c:pt>
                <c:pt idx="12331">
                  <c:v>3.811882933067248E-3</c:v>
                </c:pt>
                <c:pt idx="12332">
                  <c:v>2.3765279905348306E-3</c:v>
                </c:pt>
                <c:pt idx="12333">
                  <c:v>3.4110382835335117E-3</c:v>
                </c:pt>
                <c:pt idx="12334">
                  <c:v>1.0613235019698033E-3</c:v>
                </c:pt>
                <c:pt idx="12335">
                  <c:v>2.1352967609019227E-3</c:v>
                </c:pt>
                <c:pt idx="12336">
                  <c:v>2.3941594868303216E-3</c:v>
                </c:pt>
                <c:pt idx="12337">
                  <c:v>3.9441052074663955E-3</c:v>
                </c:pt>
                <c:pt idx="12338">
                  <c:v>1.1282354071394964E-3</c:v>
                </c:pt>
                <c:pt idx="12339">
                  <c:v>4.5351814705330337E-3</c:v>
                </c:pt>
                <c:pt idx="12340">
                  <c:v>2.7217285907175357E-3</c:v>
                </c:pt>
                <c:pt idx="12341">
                  <c:v>5.391833836144771E-3</c:v>
                </c:pt>
                <c:pt idx="12342">
                  <c:v>3.8602330436102437E-3</c:v>
                </c:pt>
                <c:pt idx="12343">
                  <c:v>4.7481498856259633E-3</c:v>
                </c:pt>
                <c:pt idx="12344">
                  <c:v>4.5315121377019867E-3</c:v>
                </c:pt>
                <c:pt idx="12345">
                  <c:v>4.4822964440452001E-3</c:v>
                </c:pt>
                <c:pt idx="12346">
                  <c:v>7.6451681787755336E-4</c:v>
                </c:pt>
                <c:pt idx="12347">
                  <c:v>4.1799238939416797E-3</c:v>
                </c:pt>
                <c:pt idx="12348">
                  <c:v>4.9250917437795687E-3</c:v>
                </c:pt>
                <c:pt idx="12349">
                  <c:v>2.1377606361025238E-3</c:v>
                </c:pt>
                <c:pt idx="12350">
                  <c:v>4.5321769280240454E-3</c:v>
                </c:pt>
                <c:pt idx="12351">
                  <c:v>1.9963674616354575E-3</c:v>
                </c:pt>
                <c:pt idx="12352">
                  <c:v>2.4005599981596604E-3</c:v>
                </c:pt>
                <c:pt idx="12353">
                  <c:v>1.5993048961026844E-3</c:v>
                </c:pt>
                <c:pt idx="12354">
                  <c:v>5.6767924002042976E-3</c:v>
                </c:pt>
                <c:pt idx="12355">
                  <c:v>1.4789389349972866E-3</c:v>
                </c:pt>
                <c:pt idx="12356">
                  <c:v>5.3399788239033279E-3</c:v>
                </c:pt>
                <c:pt idx="12357">
                  <c:v>4.1356583458192018E-3</c:v>
                </c:pt>
                <c:pt idx="12358">
                  <c:v>1.4881257226658342E-3</c:v>
                </c:pt>
                <c:pt idx="12359">
                  <c:v>5.9075673628204367E-3</c:v>
                </c:pt>
                <c:pt idx="12360">
                  <c:v>3.6216979717720982E-3</c:v>
                </c:pt>
                <c:pt idx="12361">
                  <c:v>3.7422379948402872E-3</c:v>
                </c:pt>
                <c:pt idx="12362">
                  <c:v>4.0023482584747418E-3</c:v>
                </c:pt>
                <c:pt idx="12363">
                  <c:v>3.3528394310699634E-3</c:v>
                </c:pt>
                <c:pt idx="12364">
                  <c:v>2.1884842068474013E-3</c:v>
                </c:pt>
                <c:pt idx="12365">
                  <c:v>2.2460321726017717E-3</c:v>
                </c:pt>
                <c:pt idx="12366">
                  <c:v>3.0380255501685121E-3</c:v>
                </c:pt>
                <c:pt idx="12367">
                  <c:v>2.2999907211647915E-3</c:v>
                </c:pt>
                <c:pt idx="12368">
                  <c:v>5.1662197002949693E-3</c:v>
                </c:pt>
                <c:pt idx="12369">
                  <c:v>2.7980025707863678E-3</c:v>
                </c:pt>
                <c:pt idx="12370">
                  <c:v>4.3570594473836119E-3</c:v>
                </c:pt>
                <c:pt idx="12371">
                  <c:v>6.1978033854385144E-3</c:v>
                </c:pt>
                <c:pt idx="12372">
                  <c:v>4.0075619887621622E-3</c:v>
                </c:pt>
                <c:pt idx="12373">
                  <c:v>3.4252308807288488E-3</c:v>
                </c:pt>
                <c:pt idx="12374">
                  <c:v>3.6273866546335581E-3</c:v>
                </c:pt>
                <c:pt idx="12375">
                  <c:v>1.6846421613062362E-3</c:v>
                </c:pt>
                <c:pt idx="12376">
                  <c:v>2.3326593933805624E-3</c:v>
                </c:pt>
                <c:pt idx="12377">
                  <c:v>2.7464940901161731E-3</c:v>
                </c:pt>
                <c:pt idx="12378">
                  <c:v>4.9533828157623154E-3</c:v>
                </c:pt>
                <c:pt idx="12379">
                  <c:v>4.2940045662079266E-3</c:v>
                </c:pt>
                <c:pt idx="12380">
                  <c:v>5.6036232528929985E-3</c:v>
                </c:pt>
                <c:pt idx="12381">
                  <c:v>5.7739104518750905E-3</c:v>
                </c:pt>
                <c:pt idx="12382">
                  <c:v>4.2747089224474472E-4</c:v>
                </c:pt>
                <c:pt idx="12383">
                  <c:v>5.1767995568293059E-3</c:v>
                </c:pt>
                <c:pt idx="12384">
                  <c:v>2.022368371293336E-3</c:v>
                </c:pt>
                <c:pt idx="12385">
                  <c:v>2.8110747778855713E-3</c:v>
                </c:pt>
                <c:pt idx="12386">
                  <c:v>3.0139734126647978E-3</c:v>
                </c:pt>
                <c:pt idx="12387">
                  <c:v>5.7789649627490672E-3</c:v>
                </c:pt>
                <c:pt idx="12388">
                  <c:v>2.9278613541503934E-3</c:v>
                </c:pt>
                <c:pt idx="12389">
                  <c:v>6.0181589772556349E-3</c:v>
                </c:pt>
                <c:pt idx="12390">
                  <c:v>4.2664244975833109E-3</c:v>
                </c:pt>
                <c:pt idx="12391">
                  <c:v>2.8738132276347091E-3</c:v>
                </c:pt>
                <c:pt idx="12392">
                  <c:v>6.1098345383752035E-3</c:v>
                </c:pt>
                <c:pt idx="12393">
                  <c:v>1.9887237809906362E-4</c:v>
                </c:pt>
                <c:pt idx="12394">
                  <c:v>4.8421432411707146E-3</c:v>
                </c:pt>
                <c:pt idx="12395">
                  <c:v>1.2773260672839051E-3</c:v>
                </c:pt>
                <c:pt idx="12396">
                  <c:v>5.9294698406210915E-3</c:v>
                </c:pt>
                <c:pt idx="12397">
                  <c:v>3.1748701477344165E-3</c:v>
                </c:pt>
                <c:pt idx="12398">
                  <c:v>3.2748477020904444E-3</c:v>
                </c:pt>
                <c:pt idx="12399">
                  <c:v>4.4920543662562012E-3</c:v>
                </c:pt>
                <c:pt idx="12400">
                  <c:v>3.9671839618656453E-3</c:v>
                </c:pt>
                <c:pt idx="12401">
                  <c:v>3.5699726488040099E-3</c:v>
                </c:pt>
                <c:pt idx="12402">
                  <c:v>1.9280541276012837E-3</c:v>
                </c:pt>
                <c:pt idx="12403">
                  <c:v>4.1271360842732533E-3</c:v>
                </c:pt>
                <c:pt idx="12404">
                  <c:v>1.6820190198989381E-3</c:v>
                </c:pt>
                <c:pt idx="12405">
                  <c:v>4.5840189019225206E-3</c:v>
                </c:pt>
                <c:pt idx="12406">
                  <c:v>3.5994294721639654E-3</c:v>
                </c:pt>
                <c:pt idx="12407">
                  <c:v>6.1722434915397134E-3</c:v>
                </c:pt>
                <c:pt idx="12408">
                  <c:v>4.1678927237459662E-3</c:v>
                </c:pt>
                <c:pt idx="12409">
                  <c:v>4.3247503152300812E-3</c:v>
                </c:pt>
                <c:pt idx="12410">
                  <c:v>3.7810947204886675E-3</c:v>
                </c:pt>
                <c:pt idx="12411">
                  <c:v>5.5803296685475595E-3</c:v>
                </c:pt>
                <c:pt idx="12412">
                  <c:v>5.690192084098572E-3</c:v>
                </c:pt>
                <c:pt idx="12413">
                  <c:v>3.1905459602270497E-3</c:v>
                </c:pt>
                <c:pt idx="12414">
                  <c:v>5.19898084567355E-3</c:v>
                </c:pt>
                <c:pt idx="12415">
                  <c:v>2.8240069697685645E-3</c:v>
                </c:pt>
                <c:pt idx="12416">
                  <c:v>5.420042020114652E-3</c:v>
                </c:pt>
                <c:pt idx="12417">
                  <c:v>2.7391289567667721E-3</c:v>
                </c:pt>
                <c:pt idx="12418">
                  <c:v>5.8720580570858095E-3</c:v>
                </c:pt>
                <c:pt idx="12419">
                  <c:v>2.8059997970588477E-3</c:v>
                </c:pt>
                <c:pt idx="12420">
                  <c:v>2.6846840956416657E-3</c:v>
                </c:pt>
                <c:pt idx="12421">
                  <c:v>2.2364847872861542E-3</c:v>
                </c:pt>
                <c:pt idx="12422">
                  <c:v>4.9710594444521373E-3</c:v>
                </c:pt>
                <c:pt idx="12423">
                  <c:v>1.9449217953154184E-3</c:v>
                </c:pt>
                <c:pt idx="12424">
                  <c:v>3.8857044197103236E-3</c:v>
                </c:pt>
                <c:pt idx="12425">
                  <c:v>3.4845752430219643E-3</c:v>
                </c:pt>
                <c:pt idx="12426">
                  <c:v>4.0803100176822421E-3</c:v>
                </c:pt>
                <c:pt idx="12427">
                  <c:v>1.6026753198072829E-3</c:v>
                </c:pt>
                <c:pt idx="12428">
                  <c:v>3.4310044434411979E-3</c:v>
                </c:pt>
                <c:pt idx="12429">
                  <c:v>3.9175526722894016E-3</c:v>
                </c:pt>
                <c:pt idx="12430">
                  <c:v>2.5435740656477562E-3</c:v>
                </c:pt>
                <c:pt idx="12431">
                  <c:v>2.9059096327141891E-3</c:v>
                </c:pt>
                <c:pt idx="12432">
                  <c:v>2.6898214926677597E-3</c:v>
                </c:pt>
                <c:pt idx="12433">
                  <c:v>3.1422440144621201E-3</c:v>
                </c:pt>
                <c:pt idx="12434">
                  <c:v>4.2507586685813833E-3</c:v>
                </c:pt>
                <c:pt idx="12435">
                  <c:v>5.1459681204764291E-3</c:v>
                </c:pt>
                <c:pt idx="12436">
                  <c:v>5.0452930581066603E-3</c:v>
                </c:pt>
                <c:pt idx="12437">
                  <c:v>1.5867433808848675E-3</c:v>
                </c:pt>
                <c:pt idx="12438">
                  <c:v>5.102794379926257E-3</c:v>
                </c:pt>
                <c:pt idx="12439">
                  <c:v>4.3272193140884829E-3</c:v>
                </c:pt>
                <c:pt idx="12440">
                  <c:v>2.0302844645496759E-3</c:v>
                </c:pt>
                <c:pt idx="12441">
                  <c:v>4.1386076779234013E-3</c:v>
                </c:pt>
                <c:pt idx="12442">
                  <c:v>1.4088341547197278E-3</c:v>
                </c:pt>
                <c:pt idx="12443">
                  <c:v>3.4794589897685123E-3</c:v>
                </c:pt>
                <c:pt idx="12444">
                  <c:v>5.1551184510760743E-3</c:v>
                </c:pt>
                <c:pt idx="12445">
                  <c:v>2.6799849595031885E-3</c:v>
                </c:pt>
                <c:pt idx="12446">
                  <c:v>3.6408894511861622E-3</c:v>
                </c:pt>
                <c:pt idx="12447">
                  <c:v>4.6975679923406538E-3</c:v>
                </c:pt>
                <c:pt idx="12448">
                  <c:v>2.7865315027757929E-3</c:v>
                </c:pt>
                <c:pt idx="12449">
                  <c:v>3.1349774257264612E-3</c:v>
                </c:pt>
                <c:pt idx="12450">
                  <c:v>2.9117098860342123E-3</c:v>
                </c:pt>
                <c:pt idx="12451">
                  <c:v>3.9712931370566584E-3</c:v>
                </c:pt>
                <c:pt idx="12452">
                  <c:v>3.2832375517446036E-3</c:v>
                </c:pt>
                <c:pt idx="12453">
                  <c:v>4.7939999308801292E-3</c:v>
                </c:pt>
                <c:pt idx="12454">
                  <c:v>3.5251344708024735E-3</c:v>
                </c:pt>
                <c:pt idx="12455">
                  <c:v>4.7487906945815721E-3</c:v>
                </c:pt>
                <c:pt idx="12456">
                  <c:v>3.0313186312659586E-3</c:v>
                </c:pt>
                <c:pt idx="12457">
                  <c:v>4.7031290633195878E-3</c:v>
                </c:pt>
                <c:pt idx="12458">
                  <c:v>4.2892666864520904E-3</c:v>
                </c:pt>
                <c:pt idx="12459">
                  <c:v>1.9086777922972132E-3</c:v>
                </c:pt>
                <c:pt idx="12460">
                  <c:v>2.629646776290667E-3</c:v>
                </c:pt>
                <c:pt idx="12461">
                  <c:v>3.9839693932335477E-3</c:v>
                </c:pt>
                <c:pt idx="12462">
                  <c:v>2.9871749846140478E-3</c:v>
                </c:pt>
                <c:pt idx="12463">
                  <c:v>5.136956088673963E-3</c:v>
                </c:pt>
                <c:pt idx="12464">
                  <c:v>2.6870791318448612E-3</c:v>
                </c:pt>
                <c:pt idx="12465">
                  <c:v>2.0301211887133559E-3</c:v>
                </c:pt>
                <c:pt idx="12466">
                  <c:v>2.2450865407711205E-3</c:v>
                </c:pt>
                <c:pt idx="12467">
                  <c:v>3.0246747090415119E-3</c:v>
                </c:pt>
                <c:pt idx="12468">
                  <c:v>3.1505317564971638E-3</c:v>
                </c:pt>
                <c:pt idx="12469">
                  <c:v>1.8932030401656724E-3</c:v>
                </c:pt>
                <c:pt idx="12470">
                  <c:v>4.9179698068656241E-3</c:v>
                </c:pt>
                <c:pt idx="12471">
                  <c:v>2.8346374929382506E-3</c:v>
                </c:pt>
                <c:pt idx="12472">
                  <c:v>2.2591351990495123E-3</c:v>
                </c:pt>
                <c:pt idx="12473">
                  <c:v>9.1690651939427183E-4</c:v>
                </c:pt>
                <c:pt idx="12474">
                  <c:v>1.9019897226916999E-3</c:v>
                </c:pt>
                <c:pt idx="12475">
                  <c:v>3.8354553653310117E-3</c:v>
                </c:pt>
                <c:pt idx="12476">
                  <c:v>4.8245379313505742E-3</c:v>
                </c:pt>
                <c:pt idx="12477">
                  <c:v>4.3128251432435092E-3</c:v>
                </c:pt>
                <c:pt idx="12478">
                  <c:v>2.2389774744499885E-3</c:v>
                </c:pt>
                <c:pt idx="12479">
                  <c:v>3.6098172791255339E-3</c:v>
                </c:pt>
                <c:pt idx="12480">
                  <c:v>3.688921627797998E-3</c:v>
                </c:pt>
                <c:pt idx="12481">
                  <c:v>1.2128856305043674E-3</c:v>
                </c:pt>
                <c:pt idx="12482">
                  <c:v>2.8154045790209758E-3</c:v>
                </c:pt>
                <c:pt idx="12483">
                  <c:v>1.6491876128786613E-3</c:v>
                </c:pt>
                <c:pt idx="12484">
                  <c:v>3.9690879029418979E-3</c:v>
                </c:pt>
                <c:pt idx="12485">
                  <c:v>3.1032044098524259E-3</c:v>
                </c:pt>
                <c:pt idx="12486">
                  <c:v>2.2417772766306996E-3</c:v>
                </c:pt>
                <c:pt idx="12487">
                  <c:v>1.7173857563829314E-3</c:v>
                </c:pt>
                <c:pt idx="12488">
                  <c:v>4.3768110376442857E-4</c:v>
                </c:pt>
                <c:pt idx="12489">
                  <c:v>9.5261595888793855E-3</c:v>
                </c:pt>
                <c:pt idx="12490">
                  <c:v>1.7895753900910177E-2</c:v>
                </c:pt>
                <c:pt idx="12491">
                  <c:v>3.0141109062540517E-2</c:v>
                </c:pt>
                <c:pt idx="12492">
                  <c:v>1.5083393312001309E-2</c:v>
                </c:pt>
                <c:pt idx="12493">
                  <c:v>5.9684284022751338E-3</c:v>
                </c:pt>
                <c:pt idx="12494">
                  <c:v>4.8824794765916259E-3</c:v>
                </c:pt>
                <c:pt idx="12495">
                  <c:v>8.8829023479494711E-3</c:v>
                </c:pt>
                <c:pt idx="12496">
                  <c:v>5.3761865590585415E-3</c:v>
                </c:pt>
                <c:pt idx="12497">
                  <c:v>6.7411293939736378E-3</c:v>
                </c:pt>
                <c:pt idx="12498">
                  <c:v>2.436417113449451E-3</c:v>
                </c:pt>
                <c:pt idx="12499">
                  <c:v>4.4622182552780578E-3</c:v>
                </c:pt>
                <c:pt idx="12500">
                  <c:v>4.1792024338130496E-3</c:v>
                </c:pt>
                <c:pt idx="12501">
                  <c:v>6.5414009414646521E-3</c:v>
                </c:pt>
                <c:pt idx="12502">
                  <c:v>4.2054756420742828E-3</c:v>
                </c:pt>
                <c:pt idx="12503">
                  <c:v>3.526180020102201E-3</c:v>
                </c:pt>
                <c:pt idx="12504">
                  <c:v>3.6160248216525006E-3</c:v>
                </c:pt>
                <c:pt idx="12505">
                  <c:v>2.0753463781250465E-3</c:v>
                </c:pt>
                <c:pt idx="12506">
                  <c:v>4.7001519618516882E-3</c:v>
                </c:pt>
                <c:pt idx="12507">
                  <c:v>4.3717144889113451E-3</c:v>
                </c:pt>
                <c:pt idx="12508">
                  <c:v>4.4784822421928888E-3</c:v>
                </c:pt>
                <c:pt idx="12509">
                  <c:v>3.5528244939006547E-3</c:v>
                </c:pt>
                <c:pt idx="12510">
                  <c:v>4.2487655835790087E-3</c:v>
                </c:pt>
                <c:pt idx="12511">
                  <c:v>5.9277819070948055E-3</c:v>
                </c:pt>
                <c:pt idx="12512">
                  <c:v>3.3792952600989355E-3</c:v>
                </c:pt>
                <c:pt idx="12513">
                  <c:v>4.9878644542730869E-3</c:v>
                </c:pt>
                <c:pt idx="12514">
                  <c:v>2.6442959444214994E-3</c:v>
                </c:pt>
                <c:pt idx="12515">
                  <c:v>4.3004585505271664E-3</c:v>
                </c:pt>
                <c:pt idx="12516">
                  <c:v>1.49201465407713E-3</c:v>
                </c:pt>
                <c:pt idx="12517">
                  <c:v>5.5310739037186599E-3</c:v>
                </c:pt>
                <c:pt idx="12518">
                  <c:v>1.6533510031794298E-3</c:v>
                </c:pt>
                <c:pt idx="12519">
                  <c:v>1.3439963559664478E-3</c:v>
                </c:pt>
                <c:pt idx="12520">
                  <c:v>3.2259562206178442E-3</c:v>
                </c:pt>
                <c:pt idx="12521">
                  <c:v>3.2171958874630513E-3</c:v>
                </c:pt>
                <c:pt idx="12522">
                  <c:v>4.6212077384862925E-3</c:v>
                </c:pt>
                <c:pt idx="12523">
                  <c:v>3.771364334881865E-3</c:v>
                </c:pt>
                <c:pt idx="12524">
                  <c:v>3.7777772632160206E-3</c:v>
                </c:pt>
                <c:pt idx="12525">
                  <c:v>4.1068920512714628E-3</c:v>
                </c:pt>
                <c:pt idx="12526">
                  <c:v>2.9864327666603084E-3</c:v>
                </c:pt>
                <c:pt idx="12527">
                  <c:v>1.6107703589476681E-3</c:v>
                </c:pt>
                <c:pt idx="12528">
                  <c:v>3.2742745901517042E-3</c:v>
                </c:pt>
                <c:pt idx="12529">
                  <c:v>2.6226617769254936E-3</c:v>
                </c:pt>
                <c:pt idx="12530">
                  <c:v>2.2131740126311705E-3</c:v>
                </c:pt>
                <c:pt idx="12531">
                  <c:v>5.4127704713553175E-3</c:v>
                </c:pt>
                <c:pt idx="12532">
                  <c:v>4.2700493867386391E-3</c:v>
                </c:pt>
                <c:pt idx="12533">
                  <c:v>4.5284160002117234E-3</c:v>
                </c:pt>
                <c:pt idx="12534">
                  <c:v>4.0461301792762156E-3</c:v>
                </c:pt>
                <c:pt idx="12535">
                  <c:v>2.4135044095358812E-3</c:v>
                </c:pt>
                <c:pt idx="12536">
                  <c:v>3.4058894116475091E-3</c:v>
                </c:pt>
                <c:pt idx="12537">
                  <c:v>9.5716331587318072E-4</c:v>
                </c:pt>
                <c:pt idx="12538">
                  <c:v>3.4626366482753087E-3</c:v>
                </c:pt>
                <c:pt idx="12539">
                  <c:v>1.248010409105778E-3</c:v>
                </c:pt>
                <c:pt idx="12540">
                  <c:v>4.6003627964195555E-3</c:v>
                </c:pt>
                <c:pt idx="12541">
                  <c:v>2.2015679024590591E-3</c:v>
                </c:pt>
                <c:pt idx="12542">
                  <c:v>2.8559068096052818E-3</c:v>
                </c:pt>
                <c:pt idx="12543">
                  <c:v>1.2887040000781904E-3</c:v>
                </c:pt>
                <c:pt idx="12544">
                  <c:v>9.7580302578246549E-4</c:v>
                </c:pt>
                <c:pt idx="12545">
                  <c:v>2.823847884493746E-3</c:v>
                </c:pt>
                <c:pt idx="12546">
                  <c:v>2.4948004338809027E-3</c:v>
                </c:pt>
                <c:pt idx="12547">
                  <c:v>1.2542766250708288E-3</c:v>
                </c:pt>
                <c:pt idx="12548">
                  <c:v>4.8325394696574929E-3</c:v>
                </c:pt>
                <c:pt idx="12549">
                  <c:v>3.5501977316476454E-3</c:v>
                </c:pt>
                <c:pt idx="12550">
                  <c:v>1.9234802134333372E-3</c:v>
                </c:pt>
                <c:pt idx="12551">
                  <c:v>5.8156532953846495E-3</c:v>
                </c:pt>
                <c:pt idx="12552">
                  <c:v>3.6014101932875038E-3</c:v>
                </c:pt>
                <c:pt idx="12553">
                  <c:v>3.8688959470987903E-3</c:v>
                </c:pt>
                <c:pt idx="12554">
                  <c:v>3.3774417435726936E-3</c:v>
                </c:pt>
                <c:pt idx="12555">
                  <c:v>2.3535668005248388E-3</c:v>
                </c:pt>
                <c:pt idx="12556">
                  <c:v>3.0297616937971479E-3</c:v>
                </c:pt>
                <c:pt idx="12557">
                  <c:v>3.2750511058139346E-3</c:v>
                </c:pt>
                <c:pt idx="12558">
                  <c:v>4.4608715380747409E-3</c:v>
                </c:pt>
                <c:pt idx="12559">
                  <c:v>8.9089404318496435E-3</c:v>
                </c:pt>
                <c:pt idx="12560">
                  <c:v>5.2203198116512629E-3</c:v>
                </c:pt>
                <c:pt idx="12561">
                  <c:v>3.800315925121167E-3</c:v>
                </c:pt>
                <c:pt idx="12562">
                  <c:v>3.1516443073984005E-3</c:v>
                </c:pt>
                <c:pt idx="12563">
                  <c:v>4.6181026620251324E-3</c:v>
                </c:pt>
                <c:pt idx="12564">
                  <c:v>6.6853701067871325E-3</c:v>
                </c:pt>
                <c:pt idx="12565">
                  <c:v>5.1108909497845625E-4</c:v>
                </c:pt>
                <c:pt idx="12566">
                  <c:v>4.2169735258830825E-3</c:v>
                </c:pt>
                <c:pt idx="12567">
                  <c:v>3.0581281583192755E-3</c:v>
                </c:pt>
                <c:pt idx="12568">
                  <c:v>4.6099569816668929E-3</c:v>
                </c:pt>
                <c:pt idx="12569">
                  <c:v>7.1494960770794526E-4</c:v>
                </c:pt>
                <c:pt idx="12570">
                  <c:v>6.0037467099107794E-3</c:v>
                </c:pt>
                <c:pt idx="12571">
                  <c:v>1.8824399127777627E-3</c:v>
                </c:pt>
                <c:pt idx="12572">
                  <c:v>2.3520746560043077E-3</c:v>
                </c:pt>
                <c:pt idx="12573">
                  <c:v>1.6319839166188989E-3</c:v>
                </c:pt>
                <c:pt idx="12574">
                  <c:v>3.3281537616469473E-3</c:v>
                </c:pt>
                <c:pt idx="12575">
                  <c:v>1.2031831760273403E-3</c:v>
                </c:pt>
                <c:pt idx="12576">
                  <c:v>4.3944561323641211E-3</c:v>
                </c:pt>
                <c:pt idx="12577">
                  <c:v>3.2539810535095123E-3</c:v>
                </c:pt>
                <c:pt idx="12578">
                  <c:v>2.8217415222433731E-3</c:v>
                </c:pt>
                <c:pt idx="12579">
                  <c:v>2.023804797393179E-3</c:v>
                </c:pt>
                <c:pt idx="12580">
                  <c:v>4.8354795645897172E-3</c:v>
                </c:pt>
                <c:pt idx="12581">
                  <c:v>1.4453341688756387E-3</c:v>
                </c:pt>
                <c:pt idx="12582">
                  <c:v>3.4907562419950479E-3</c:v>
                </c:pt>
                <c:pt idx="12583">
                  <c:v>3.3386507788325456E-3</c:v>
                </c:pt>
                <c:pt idx="12584">
                  <c:v>2.8242757641702325E-3</c:v>
                </c:pt>
                <c:pt idx="12585">
                  <c:v>2.295643247348887E-3</c:v>
                </c:pt>
                <c:pt idx="12586">
                  <c:v>3.020945921882472E-3</c:v>
                </c:pt>
                <c:pt idx="12587">
                  <c:v>2.4712994784953676E-3</c:v>
                </c:pt>
                <c:pt idx="12588">
                  <c:v>2.1148200737292119E-3</c:v>
                </c:pt>
                <c:pt idx="12589">
                  <c:v>2.772042188223228E-3</c:v>
                </c:pt>
                <c:pt idx="12590">
                  <c:v>3.4512492743336196E-3</c:v>
                </c:pt>
                <c:pt idx="12591">
                  <c:v>1.5418876608809967E-3</c:v>
                </c:pt>
                <c:pt idx="12592">
                  <c:v>6.1610279986496607E-3</c:v>
                </c:pt>
                <c:pt idx="12593">
                  <c:v>4.782005249781957E-3</c:v>
                </c:pt>
                <c:pt idx="12594">
                  <c:v>3.9875336649576763E-3</c:v>
                </c:pt>
                <c:pt idx="12595">
                  <c:v>1.7528226735743734E-3</c:v>
                </c:pt>
                <c:pt idx="12596">
                  <c:v>7.8758092707509331E-4</c:v>
                </c:pt>
                <c:pt idx="12597">
                  <c:v>2.9816725071039976E-3</c:v>
                </c:pt>
                <c:pt idx="12598">
                  <c:v>4.0387596442036473E-3</c:v>
                </c:pt>
                <c:pt idx="12599">
                  <c:v>6.6536342873595722E-3</c:v>
                </c:pt>
                <c:pt idx="12600">
                  <c:v>2.6276905959322092E-3</c:v>
                </c:pt>
                <c:pt idx="12601">
                  <c:v>4.2815343144249124E-3</c:v>
                </c:pt>
                <c:pt idx="12602">
                  <c:v>6.124772523164239E-3</c:v>
                </c:pt>
                <c:pt idx="12603">
                  <c:v>2.4125262302322216E-3</c:v>
                </c:pt>
                <c:pt idx="12604">
                  <c:v>4.9004692024052568E-3</c:v>
                </c:pt>
                <c:pt idx="12605">
                  <c:v>3.5317254032808227E-3</c:v>
                </c:pt>
                <c:pt idx="12606">
                  <c:v>6.6334974730348356E-3</c:v>
                </c:pt>
                <c:pt idx="12607">
                  <c:v>5.6280139696769727E-3</c:v>
                </c:pt>
                <c:pt idx="12608">
                  <c:v>4.3104563724461727E-3</c:v>
                </c:pt>
                <c:pt idx="12609">
                  <c:v>2.9743785215926924E-3</c:v>
                </c:pt>
                <c:pt idx="12610">
                  <c:v>3.2361160224722062E-3</c:v>
                </c:pt>
                <c:pt idx="12611">
                  <c:v>4.5750103338949968E-4</c:v>
                </c:pt>
                <c:pt idx="12612">
                  <c:v>5.2937290545363256E-3</c:v>
                </c:pt>
                <c:pt idx="12613">
                  <c:v>4.9470508388155202E-3</c:v>
                </c:pt>
                <c:pt idx="12614">
                  <c:v>5.5977926317172175E-3</c:v>
                </c:pt>
                <c:pt idx="12615">
                  <c:v>6.5699492400976573E-3</c:v>
                </c:pt>
                <c:pt idx="12616">
                  <c:v>4.299276740365658E-3</c:v>
                </c:pt>
                <c:pt idx="12617">
                  <c:v>4.9737613279684624E-3</c:v>
                </c:pt>
                <c:pt idx="12618">
                  <c:v>5.6851608684429797E-3</c:v>
                </c:pt>
                <c:pt idx="12619">
                  <c:v>1.8993261562973611E-3</c:v>
                </c:pt>
                <c:pt idx="12620">
                  <c:v>5.4903054360162969E-3</c:v>
                </c:pt>
                <c:pt idx="12621">
                  <c:v>5.0760835121913574E-3</c:v>
                </c:pt>
                <c:pt idx="12622">
                  <c:v>3.9354096489626943E-3</c:v>
                </c:pt>
                <c:pt idx="12623">
                  <c:v>2.7162027385732265E-3</c:v>
                </c:pt>
                <c:pt idx="12624">
                  <c:v>9.7060791929770628E-4</c:v>
                </c:pt>
                <c:pt idx="12625">
                  <c:v>4.8721025092528297E-3</c:v>
                </c:pt>
                <c:pt idx="12626">
                  <c:v>6.9316443570611556E-3</c:v>
                </c:pt>
                <c:pt idx="12627">
                  <c:v>5.5729230950753361E-3</c:v>
                </c:pt>
                <c:pt idx="12628">
                  <c:v>3.8168625730739042E-3</c:v>
                </c:pt>
                <c:pt idx="12629">
                  <c:v>7.0556095317237083E-4</c:v>
                </c:pt>
                <c:pt idx="12630">
                  <c:v>3.3696502070974014E-3</c:v>
                </c:pt>
                <c:pt idx="12631">
                  <c:v>2.3789291691964525E-3</c:v>
                </c:pt>
                <c:pt idx="12632">
                  <c:v>4.5933952470553607E-3</c:v>
                </c:pt>
                <c:pt idx="12633">
                  <c:v>5.6717882632203653E-3</c:v>
                </c:pt>
                <c:pt idx="12634">
                  <c:v>4.4189777889898927E-3</c:v>
                </c:pt>
                <c:pt idx="12635">
                  <c:v>3.5841129250322908E-3</c:v>
                </c:pt>
                <c:pt idx="12636">
                  <c:v>3.8284302868963672E-3</c:v>
                </c:pt>
                <c:pt idx="12637">
                  <c:v>3.2235506143459772E-3</c:v>
                </c:pt>
                <c:pt idx="12638">
                  <c:v>4.9338632880842276E-3</c:v>
                </c:pt>
                <c:pt idx="12639">
                  <c:v>3.4938873150237122E-3</c:v>
                </c:pt>
                <c:pt idx="12640">
                  <c:v>3.8121094216661531E-3</c:v>
                </c:pt>
                <c:pt idx="12641">
                  <c:v>3.3112161745359353E-3</c:v>
                </c:pt>
                <c:pt idx="12642">
                  <c:v>2.6548324413618847E-3</c:v>
                </c:pt>
                <c:pt idx="12643">
                  <c:v>3.0238853184948195E-3</c:v>
                </c:pt>
                <c:pt idx="12644">
                  <c:v>2.1180537725043152E-3</c:v>
                </c:pt>
                <c:pt idx="12645">
                  <c:v>3.0653389096078239E-3</c:v>
                </c:pt>
                <c:pt idx="12646">
                  <c:v>4.2392565345626765E-3</c:v>
                </c:pt>
                <c:pt idx="12647">
                  <c:v>2.9566778086384041E-3</c:v>
                </c:pt>
                <c:pt idx="12648">
                  <c:v>2.0911686137864037E-3</c:v>
                </c:pt>
                <c:pt idx="12649">
                  <c:v>1.6264669957822247E-3</c:v>
                </c:pt>
                <c:pt idx="12650">
                  <c:v>2.846105293138639E-3</c:v>
                </c:pt>
                <c:pt idx="12651">
                  <c:v>2.3046014405537401E-3</c:v>
                </c:pt>
                <c:pt idx="12652">
                  <c:v>3.464800053691965E-3</c:v>
                </c:pt>
                <c:pt idx="12653">
                  <c:v>3.4040818581121046E-3</c:v>
                </c:pt>
                <c:pt idx="12654">
                  <c:v>2.6546805387309613E-3</c:v>
                </c:pt>
                <c:pt idx="12655">
                  <c:v>4.2863904465490288E-3</c:v>
                </c:pt>
                <c:pt idx="12656">
                  <c:v>2.0054874154423921E-3</c:v>
                </c:pt>
                <c:pt idx="12657">
                  <c:v>3.4817550783184676E-3</c:v>
                </c:pt>
                <c:pt idx="12658">
                  <c:v>5.2276526892633202E-3</c:v>
                </c:pt>
                <c:pt idx="12659">
                  <c:v>3.2719804525200295E-3</c:v>
                </c:pt>
                <c:pt idx="12660">
                  <c:v>1.0589884448174056E-3</c:v>
                </c:pt>
                <c:pt idx="12661">
                  <c:v>3.5486984892857724E-3</c:v>
                </c:pt>
                <c:pt idx="12662">
                  <c:v>3.2739652051271303E-3</c:v>
                </c:pt>
                <c:pt idx="12663">
                  <c:v>2.9312118599328558E-3</c:v>
                </c:pt>
                <c:pt idx="12664">
                  <c:v>4.0121191401009887E-3</c:v>
                </c:pt>
                <c:pt idx="12665">
                  <c:v>3.4250459144205643E-3</c:v>
                </c:pt>
                <c:pt idx="12666">
                  <c:v>2.9337173385974003E-3</c:v>
                </c:pt>
                <c:pt idx="12667">
                  <c:v>4.6480422220032836E-3</c:v>
                </c:pt>
                <c:pt idx="12668">
                  <c:v>2.7810358879404281E-3</c:v>
                </c:pt>
                <c:pt idx="12669">
                  <c:v>3.9572610061429621E-3</c:v>
                </c:pt>
                <c:pt idx="12670">
                  <c:v>3.6216616749695234E-3</c:v>
                </c:pt>
                <c:pt idx="12671">
                  <c:v>3.6468515371468084E-3</c:v>
                </c:pt>
                <c:pt idx="12672">
                  <c:v>1.7256395335543389E-3</c:v>
                </c:pt>
                <c:pt idx="12673">
                  <c:v>4.3812253796961268E-3</c:v>
                </c:pt>
                <c:pt idx="12674">
                  <c:v>1.7742882022461386E-3</c:v>
                </c:pt>
                <c:pt idx="12675">
                  <c:v>6.0129347765755254E-3</c:v>
                </c:pt>
                <c:pt idx="12676">
                  <c:v>4.6667463847703426E-3</c:v>
                </c:pt>
                <c:pt idx="12677">
                  <c:v>4.7662003994424443E-3</c:v>
                </c:pt>
                <c:pt idx="12678">
                  <c:v>3.227832331972789E-3</c:v>
                </c:pt>
                <c:pt idx="12679">
                  <c:v>3.9290112990979674E-3</c:v>
                </c:pt>
                <c:pt idx="12680">
                  <c:v>5.2603843664100446E-3</c:v>
                </c:pt>
                <c:pt idx="12681">
                  <c:v>2.5167973521140678E-3</c:v>
                </c:pt>
                <c:pt idx="12682">
                  <c:v>8.3145727823462877E-3</c:v>
                </c:pt>
                <c:pt idx="12683">
                  <c:v>4.8179394143422474E-3</c:v>
                </c:pt>
                <c:pt idx="12684">
                  <c:v>4.1864977112874924E-3</c:v>
                </c:pt>
                <c:pt idx="12685">
                  <c:v>4.4983819216398513E-3</c:v>
                </c:pt>
                <c:pt idx="12686">
                  <c:v>1.7430284605749002E-3</c:v>
                </c:pt>
                <c:pt idx="12687">
                  <c:v>7.4519534458190742E-3</c:v>
                </c:pt>
                <c:pt idx="12688">
                  <c:v>3.0273530864504978E-3</c:v>
                </c:pt>
                <c:pt idx="12689">
                  <c:v>7.0020224437574996E-3</c:v>
                </c:pt>
                <c:pt idx="12690">
                  <c:v>5.5393473199294744E-3</c:v>
                </c:pt>
                <c:pt idx="12691">
                  <c:v>8.4910815725735226E-3</c:v>
                </c:pt>
                <c:pt idx="12692">
                  <c:v>3.1391050545482714E-3</c:v>
                </c:pt>
                <c:pt idx="12693">
                  <c:v>4.900494690390624E-3</c:v>
                </c:pt>
                <c:pt idx="12694">
                  <c:v>1.1244079770172076E-2</c:v>
                </c:pt>
                <c:pt idx="12695">
                  <c:v>2.6918249266234966E-2</c:v>
                </c:pt>
                <c:pt idx="12696">
                  <c:v>4.9212606751577945E-2</c:v>
                </c:pt>
                <c:pt idx="12697">
                  <c:v>7.711706038280009E-3</c:v>
                </c:pt>
                <c:pt idx="12698">
                  <c:v>7.2990735626171895E-3</c:v>
                </c:pt>
                <c:pt idx="12699">
                  <c:v>4.5745423279639876E-3</c:v>
                </c:pt>
                <c:pt idx="12700">
                  <c:v>1.3525663581806769E-3</c:v>
                </c:pt>
                <c:pt idx="12701">
                  <c:v>1.8275850549841779E-3</c:v>
                </c:pt>
                <c:pt idx="12702">
                  <c:v>1.002665171035371E-3</c:v>
                </c:pt>
                <c:pt idx="12703">
                  <c:v>1.3291255152382967E-3</c:v>
                </c:pt>
                <c:pt idx="12704">
                  <c:v>3.6532610060599868E-3</c:v>
                </c:pt>
                <c:pt idx="12705">
                  <c:v>4.211522358547483E-3</c:v>
                </c:pt>
                <c:pt idx="12706">
                  <c:v>2.72707864920623E-3</c:v>
                </c:pt>
                <c:pt idx="12707">
                  <c:v>1.6860205001351645E-3</c:v>
                </c:pt>
                <c:pt idx="12708">
                  <c:v>1.3928891393484234E-3</c:v>
                </c:pt>
                <c:pt idx="12709">
                  <c:v>1.7502868881837496E-3</c:v>
                </c:pt>
                <c:pt idx="12710">
                  <c:v>2.2637161676679913E-3</c:v>
                </c:pt>
                <c:pt idx="12711">
                  <c:v>1.3417002792901896E-3</c:v>
                </c:pt>
                <c:pt idx="12712">
                  <c:v>3.0684929264631418E-3</c:v>
                </c:pt>
                <c:pt idx="12713">
                  <c:v>2.3510844600223299E-3</c:v>
                </c:pt>
                <c:pt idx="12714">
                  <c:v>6.0166490231579224E-3</c:v>
                </c:pt>
                <c:pt idx="12715">
                  <c:v>3.3771815583686529E-3</c:v>
                </c:pt>
                <c:pt idx="12716">
                  <c:v>1.2542350827894585E-3</c:v>
                </c:pt>
                <c:pt idx="12717">
                  <c:v>3.0642648515580573E-3</c:v>
                </c:pt>
                <c:pt idx="12718">
                  <c:v>8.9280723363343412E-4</c:v>
                </c:pt>
                <c:pt idx="12719">
                  <c:v>5.0607542257253245E-3</c:v>
                </c:pt>
                <c:pt idx="12720">
                  <c:v>3.3719962922810973E-3</c:v>
                </c:pt>
                <c:pt idx="12721">
                  <c:v>5.3622246000490943E-4</c:v>
                </c:pt>
                <c:pt idx="12722">
                  <c:v>2.284456880313515E-3</c:v>
                </c:pt>
                <c:pt idx="12723">
                  <c:v>1.6193706878732817E-3</c:v>
                </c:pt>
                <c:pt idx="12724">
                  <c:v>2.4902840903265563E-3</c:v>
                </c:pt>
                <c:pt idx="12725">
                  <c:v>3.0855509375888822E-3</c:v>
                </c:pt>
                <c:pt idx="12726">
                  <c:v>3.2288232802583348E-3</c:v>
                </c:pt>
                <c:pt idx="12727">
                  <c:v>4.9585174231647489E-3</c:v>
                </c:pt>
                <c:pt idx="12728">
                  <c:v>2.3539790875974579E-3</c:v>
                </c:pt>
                <c:pt idx="12729">
                  <c:v>3.304078215732466E-3</c:v>
                </c:pt>
                <c:pt idx="12730">
                  <c:v>2.1411713643193888E-3</c:v>
                </c:pt>
                <c:pt idx="12731">
                  <c:v>2.1985492918367472E-3</c:v>
                </c:pt>
                <c:pt idx="12732">
                  <c:v>2.6463064691767488E-3</c:v>
                </c:pt>
                <c:pt idx="12733">
                  <c:v>1.8355392017888358E-3</c:v>
                </c:pt>
                <c:pt idx="12734">
                  <c:v>3.4934316560250238E-3</c:v>
                </c:pt>
                <c:pt idx="12735">
                  <c:v>5.1654965936283569E-3</c:v>
                </c:pt>
                <c:pt idx="12736">
                  <c:v>2.5283125542487112E-3</c:v>
                </c:pt>
                <c:pt idx="12737">
                  <c:v>3.3894504696787807E-3</c:v>
                </c:pt>
                <c:pt idx="12738">
                  <c:v>2.3451986821300861E-3</c:v>
                </c:pt>
                <c:pt idx="12739">
                  <c:v>1.4543837063797779E-3</c:v>
                </c:pt>
                <c:pt idx="12740">
                  <c:v>4.4131328828570949E-3</c:v>
                </c:pt>
                <c:pt idx="12741">
                  <c:v>4.6407987878525583E-4</c:v>
                </c:pt>
                <c:pt idx="12742">
                  <c:v>2.4508931863062352E-3</c:v>
                </c:pt>
                <c:pt idx="12743">
                  <c:v>4.2980563936186609E-3</c:v>
                </c:pt>
                <c:pt idx="12744">
                  <c:v>3.9508829422095961E-3</c:v>
                </c:pt>
                <c:pt idx="12745">
                  <c:v>1.6201423855630836E-3</c:v>
                </c:pt>
                <c:pt idx="12746">
                  <c:v>4.2533211564773632E-3</c:v>
                </c:pt>
                <c:pt idx="12747">
                  <c:v>2.5155280268934596E-3</c:v>
                </c:pt>
                <c:pt idx="12748">
                  <c:v>2.9281107834041695E-3</c:v>
                </c:pt>
                <c:pt idx="12749">
                  <c:v>6.9968996499742732E-4</c:v>
                </c:pt>
                <c:pt idx="12750">
                  <c:v>4.197847675246183E-3</c:v>
                </c:pt>
                <c:pt idx="12751">
                  <c:v>3.4562570043481029E-3</c:v>
                </c:pt>
                <c:pt idx="12752">
                  <c:v>2.723685335974287E-3</c:v>
                </c:pt>
                <c:pt idx="12753">
                  <c:v>2.5674308938904984E-3</c:v>
                </c:pt>
                <c:pt idx="12754">
                  <c:v>2.740392332145685E-3</c:v>
                </c:pt>
                <c:pt idx="12755">
                  <c:v>4.7845600171441405E-3</c:v>
                </c:pt>
                <c:pt idx="12756">
                  <c:v>2.6475882408840893E-3</c:v>
                </c:pt>
                <c:pt idx="12757">
                  <c:v>2.8520148581066191E-3</c:v>
                </c:pt>
                <c:pt idx="12758">
                  <c:v>3.8067011234914254E-3</c:v>
                </c:pt>
                <c:pt idx="12759">
                  <c:v>4.9513695665382674E-3</c:v>
                </c:pt>
                <c:pt idx="12760">
                  <c:v>2.8277429706704462E-3</c:v>
                </c:pt>
                <c:pt idx="12761">
                  <c:v>3.0154047535515551E-3</c:v>
                </c:pt>
                <c:pt idx="12762">
                  <c:v>3.7523283126984007E-3</c:v>
                </c:pt>
                <c:pt idx="12763">
                  <c:v>5.1836084781856371E-3</c:v>
                </c:pt>
                <c:pt idx="12764">
                  <c:v>5.4550507623140438E-3</c:v>
                </c:pt>
                <c:pt idx="12765">
                  <c:v>1.4194672178355042E-3</c:v>
                </c:pt>
                <c:pt idx="12766">
                  <c:v>3.6326726944429701E-3</c:v>
                </c:pt>
                <c:pt idx="12767">
                  <c:v>4.3799750069403037E-3</c:v>
                </c:pt>
                <c:pt idx="12768">
                  <c:v>2.2774002909694653E-3</c:v>
                </c:pt>
                <c:pt idx="12769">
                  <c:v>2.0211634405407648E-3</c:v>
                </c:pt>
                <c:pt idx="12770">
                  <c:v>4.1396646767846886E-3</c:v>
                </c:pt>
                <c:pt idx="12771">
                  <c:v>4.103850138008576E-3</c:v>
                </c:pt>
                <c:pt idx="12772">
                  <c:v>2.6395125150394903E-3</c:v>
                </c:pt>
                <c:pt idx="12773">
                  <c:v>2.438063254254279E-3</c:v>
                </c:pt>
                <c:pt idx="12774">
                  <c:v>4.9691763530946217E-3</c:v>
                </c:pt>
                <c:pt idx="12775">
                  <c:v>4.248933292850446E-3</c:v>
                </c:pt>
                <c:pt idx="12776">
                  <c:v>3.0725525361474512E-3</c:v>
                </c:pt>
                <c:pt idx="12777">
                  <c:v>2.9847873404037352E-3</c:v>
                </c:pt>
                <c:pt idx="12778">
                  <c:v>5.0975582656895592E-3</c:v>
                </c:pt>
                <c:pt idx="12779">
                  <c:v>7.1272524668884243E-3</c:v>
                </c:pt>
                <c:pt idx="12780">
                  <c:v>3.5284400054064018E-3</c:v>
                </c:pt>
                <c:pt idx="12781">
                  <c:v>1.3453700502919319E-3</c:v>
                </c:pt>
                <c:pt idx="12782">
                  <c:v>2.536098974090511E-3</c:v>
                </c:pt>
                <c:pt idx="12783">
                  <c:v>2.5999013796823055E-3</c:v>
                </c:pt>
                <c:pt idx="12784">
                  <c:v>3.6719498272882816E-3</c:v>
                </c:pt>
                <c:pt idx="12785">
                  <c:v>2.5812566456000201E-3</c:v>
                </c:pt>
                <c:pt idx="12786">
                  <c:v>2.9372070250757634E-3</c:v>
                </c:pt>
                <c:pt idx="12787">
                  <c:v>5.6069837875687503E-4</c:v>
                </c:pt>
                <c:pt idx="12788">
                  <c:v>1.9947359072994401E-3</c:v>
                </c:pt>
                <c:pt idx="12789">
                  <c:v>1.4903921283797182E-3</c:v>
                </c:pt>
                <c:pt idx="12790">
                  <c:v>2.2598558173640426E-3</c:v>
                </c:pt>
                <c:pt idx="12791">
                  <c:v>1.7227575423756452E-3</c:v>
                </c:pt>
                <c:pt idx="12792">
                  <c:v>3.409318602288644E-3</c:v>
                </c:pt>
                <c:pt idx="12793">
                  <c:v>3.2785608045809256E-3</c:v>
                </c:pt>
                <c:pt idx="12794">
                  <c:v>5.517506386978289E-3</c:v>
                </c:pt>
                <c:pt idx="12795">
                  <c:v>6.0532936296344491E-3</c:v>
                </c:pt>
                <c:pt idx="12796">
                  <c:v>2.0684672554033686E-3</c:v>
                </c:pt>
                <c:pt idx="12797">
                  <c:v>5.4622061771385649E-3</c:v>
                </c:pt>
                <c:pt idx="12798">
                  <c:v>2.8187845059889061E-3</c:v>
                </c:pt>
                <c:pt idx="12799">
                  <c:v>3.3458723600675792E-3</c:v>
                </c:pt>
                <c:pt idx="12800">
                  <c:v>1.3325683112561067E-3</c:v>
                </c:pt>
                <c:pt idx="12801">
                  <c:v>2.9641249259401733E-3</c:v>
                </c:pt>
                <c:pt idx="12802">
                  <c:v>4.3542654219207617E-3</c:v>
                </c:pt>
                <c:pt idx="12803">
                  <c:v>5.3384263731800132E-3</c:v>
                </c:pt>
                <c:pt idx="12804">
                  <c:v>2.2033227504992315E-3</c:v>
                </c:pt>
                <c:pt idx="12805">
                  <c:v>2.2275439543804408E-3</c:v>
                </c:pt>
                <c:pt idx="12806">
                  <c:v>2.4736653732305501E-3</c:v>
                </c:pt>
                <c:pt idx="12807">
                  <c:v>3.0474963988555907E-3</c:v>
                </c:pt>
                <c:pt idx="12808">
                  <c:v>3.3882511710516877E-3</c:v>
                </c:pt>
                <c:pt idx="12809">
                  <c:v>3.4115911569230751E-3</c:v>
                </c:pt>
                <c:pt idx="12810">
                  <c:v>4.3340908975930889E-3</c:v>
                </c:pt>
                <c:pt idx="12811">
                  <c:v>1.7112708085308054E-3</c:v>
                </c:pt>
                <c:pt idx="12812">
                  <c:v>1.1957041826418343E-3</c:v>
                </c:pt>
                <c:pt idx="12813">
                  <c:v>1.8876343499537054E-3</c:v>
                </c:pt>
                <c:pt idx="12814">
                  <c:v>5.3377834268777046E-3</c:v>
                </c:pt>
                <c:pt idx="12815">
                  <c:v>2.4938759930165063E-3</c:v>
                </c:pt>
                <c:pt idx="12816">
                  <c:v>5.6783875245146592E-3</c:v>
                </c:pt>
                <c:pt idx="12817">
                  <c:v>2.8734331937440094E-3</c:v>
                </c:pt>
                <c:pt idx="12818">
                  <c:v>3.6379769956146096E-3</c:v>
                </c:pt>
                <c:pt idx="12819">
                  <c:v>8.9971166595952752E-4</c:v>
                </c:pt>
                <c:pt idx="12820">
                  <c:v>2.7272303064281187E-3</c:v>
                </c:pt>
                <c:pt idx="12821">
                  <c:v>1.9039524513022291E-3</c:v>
                </c:pt>
                <c:pt idx="12822">
                  <c:v>4.5344859426813275E-3</c:v>
                </c:pt>
                <c:pt idx="12823">
                  <c:v>1.5645843892241581E-3</c:v>
                </c:pt>
                <c:pt idx="12824">
                  <c:v>1.4998008411135446E-3</c:v>
                </c:pt>
                <c:pt idx="12825">
                  <c:v>3.3585835482445509E-3</c:v>
                </c:pt>
                <c:pt idx="12826">
                  <c:v>2.4797005284188287E-3</c:v>
                </c:pt>
                <c:pt idx="12827">
                  <c:v>5.4547772518052885E-3</c:v>
                </c:pt>
                <c:pt idx="12828">
                  <c:v>2.4972356535863357E-3</c:v>
                </c:pt>
                <c:pt idx="12829">
                  <c:v>7.2215210358765941E-3</c:v>
                </c:pt>
                <c:pt idx="12830">
                  <c:v>2.6327200257234219E-3</c:v>
                </c:pt>
                <c:pt idx="12831">
                  <c:v>8.367633127585981E-3</c:v>
                </c:pt>
                <c:pt idx="12832">
                  <c:v>2.4863802746811921E-3</c:v>
                </c:pt>
                <c:pt idx="12833">
                  <c:v>5.7700623870788857E-3</c:v>
                </c:pt>
                <c:pt idx="12834">
                  <c:v>5.6912394587910588E-3</c:v>
                </c:pt>
                <c:pt idx="12835">
                  <c:v>4.2806227073192357E-3</c:v>
                </c:pt>
                <c:pt idx="12836">
                  <c:v>2.7644980146811888E-3</c:v>
                </c:pt>
                <c:pt idx="12837">
                  <c:v>2.1510586254820589E-3</c:v>
                </c:pt>
                <c:pt idx="12838">
                  <c:v>1.828319887784043E-3</c:v>
                </c:pt>
                <c:pt idx="12839">
                  <c:v>3.1643399124009373E-3</c:v>
                </c:pt>
                <c:pt idx="12840">
                  <c:v>4.4582467432243379E-3</c:v>
                </c:pt>
                <c:pt idx="12841">
                  <c:v>1.1467640374905668E-3</c:v>
                </c:pt>
                <c:pt idx="12842">
                  <c:v>1.9817853902061242E-3</c:v>
                </c:pt>
                <c:pt idx="12843">
                  <c:v>4.6467403790659122E-3</c:v>
                </c:pt>
                <c:pt idx="12844">
                  <c:v>4.2148985479372354E-3</c:v>
                </c:pt>
                <c:pt idx="12845">
                  <c:v>3.2029645664911027E-3</c:v>
                </c:pt>
                <c:pt idx="12846">
                  <c:v>4.780398906768582E-3</c:v>
                </c:pt>
                <c:pt idx="12847">
                  <c:v>2.7652052359298063E-3</c:v>
                </c:pt>
                <c:pt idx="12848">
                  <c:v>4.3893411372019206E-3</c:v>
                </c:pt>
                <c:pt idx="12849">
                  <c:v>1.689206093391835E-3</c:v>
                </c:pt>
                <c:pt idx="12850">
                  <c:v>3.5604828487937651E-3</c:v>
                </c:pt>
                <c:pt idx="12851">
                  <c:v>4.8361454052194171E-3</c:v>
                </c:pt>
                <c:pt idx="12852">
                  <c:v>5.4255045659992026E-3</c:v>
                </c:pt>
                <c:pt idx="12853">
                  <c:v>2.8134242642130561E-3</c:v>
                </c:pt>
                <c:pt idx="12854">
                  <c:v>3.3581150669064423E-3</c:v>
                </c:pt>
                <c:pt idx="12855">
                  <c:v>3.7465972871659485E-3</c:v>
                </c:pt>
                <c:pt idx="12856">
                  <c:v>1.9271710363729917E-3</c:v>
                </c:pt>
                <c:pt idx="12857">
                  <c:v>8.8412952133912811E-4</c:v>
                </c:pt>
                <c:pt idx="12858">
                  <c:v>6.5081261181984939E-3</c:v>
                </c:pt>
                <c:pt idx="12859">
                  <c:v>3.3740182785782303E-3</c:v>
                </c:pt>
                <c:pt idx="12860">
                  <c:v>4.2340993252373768E-3</c:v>
                </c:pt>
                <c:pt idx="12861">
                  <c:v>6.5535378717987555E-4</c:v>
                </c:pt>
                <c:pt idx="12862">
                  <c:v>2.3665908321926299E-3</c:v>
                </c:pt>
                <c:pt idx="12863">
                  <c:v>5.0769904489944024E-3</c:v>
                </c:pt>
                <c:pt idx="12864">
                  <c:v>3.3083606266158991E-3</c:v>
                </c:pt>
                <c:pt idx="12865">
                  <c:v>2.045832793937013E-3</c:v>
                </c:pt>
                <c:pt idx="12866">
                  <c:v>3.9474746896755583E-3</c:v>
                </c:pt>
                <c:pt idx="12867">
                  <c:v>5.293914260238077E-3</c:v>
                </c:pt>
                <c:pt idx="12868">
                  <c:v>3.6774467455682786E-3</c:v>
                </c:pt>
                <c:pt idx="12869">
                  <c:v>1.7334066744848335E-3</c:v>
                </c:pt>
                <c:pt idx="12870">
                  <c:v>4.2036092244215539E-3</c:v>
                </c:pt>
                <c:pt idx="12871">
                  <c:v>2.9956665272879955E-3</c:v>
                </c:pt>
                <c:pt idx="12872">
                  <c:v>4.8437444323987892E-3</c:v>
                </c:pt>
                <c:pt idx="12873">
                  <c:v>1.7379124774735944E-3</c:v>
                </c:pt>
                <c:pt idx="12874">
                  <c:v>3.8150508240916022E-3</c:v>
                </c:pt>
                <c:pt idx="12875">
                  <c:v>4.6576963356822921E-3</c:v>
                </c:pt>
                <c:pt idx="12876">
                  <c:v>7.1065228980778951E-4</c:v>
                </c:pt>
                <c:pt idx="12877">
                  <c:v>9.9928880107479187E-4</c:v>
                </c:pt>
                <c:pt idx="12878">
                  <c:v>2.4003988599301074E-3</c:v>
                </c:pt>
                <c:pt idx="12879">
                  <c:v>2.5028305094016417E-3</c:v>
                </c:pt>
                <c:pt idx="12880">
                  <c:v>2.1753462390282827E-3</c:v>
                </c:pt>
                <c:pt idx="12881">
                  <c:v>2.0202645807633115E-3</c:v>
                </c:pt>
                <c:pt idx="12882">
                  <c:v>9.2856053962225491E-4</c:v>
                </c:pt>
                <c:pt idx="12883">
                  <c:v>1.7634390620100968E-3</c:v>
                </c:pt>
                <c:pt idx="12884">
                  <c:v>2.345381924712636E-3</c:v>
                </c:pt>
                <c:pt idx="12885">
                  <c:v>2.7386713626140467E-3</c:v>
                </c:pt>
                <c:pt idx="12886">
                  <c:v>2.6473490779089742E-3</c:v>
                </c:pt>
                <c:pt idx="12887">
                  <c:v>7.1847492528122521E-4</c:v>
                </c:pt>
                <c:pt idx="12888">
                  <c:v>1.8749561515236503E-3</c:v>
                </c:pt>
                <c:pt idx="12889">
                  <c:v>3.6891741342630724E-3</c:v>
                </c:pt>
                <c:pt idx="12890">
                  <c:v>1.3485610513821358E-3</c:v>
                </c:pt>
                <c:pt idx="12891">
                  <c:v>1.7531899119539542E-3</c:v>
                </c:pt>
                <c:pt idx="12892">
                  <c:v>7.331129265737348E-4</c:v>
                </c:pt>
                <c:pt idx="12893">
                  <c:v>2.794686087305754E-3</c:v>
                </c:pt>
                <c:pt idx="12894">
                  <c:v>4.0825883394799145E-3</c:v>
                </c:pt>
                <c:pt idx="12895">
                  <c:v>1.4526084437985597E-3</c:v>
                </c:pt>
                <c:pt idx="12896">
                  <c:v>1.6090375551618301E-3</c:v>
                </c:pt>
                <c:pt idx="12897">
                  <c:v>5.6093266887640289E-3</c:v>
                </c:pt>
                <c:pt idx="12898">
                  <c:v>5.9390734915626469E-3</c:v>
                </c:pt>
                <c:pt idx="12899">
                  <c:v>1.1934293022329324E-2</c:v>
                </c:pt>
                <c:pt idx="12900">
                  <c:v>1.3232440657453121E-2</c:v>
                </c:pt>
                <c:pt idx="12901">
                  <c:v>1.8402479649467292E-2</c:v>
                </c:pt>
                <c:pt idx="12902">
                  <c:v>1.6101940169823838E-2</c:v>
                </c:pt>
                <c:pt idx="12903">
                  <c:v>9.2094905629086753E-3</c:v>
                </c:pt>
                <c:pt idx="12904">
                  <c:v>7.0260397617731328E-3</c:v>
                </c:pt>
                <c:pt idx="12905">
                  <c:v>4.3463712504482827E-3</c:v>
                </c:pt>
                <c:pt idx="12906">
                  <c:v>4.105559819724278E-3</c:v>
                </c:pt>
                <c:pt idx="12907">
                  <c:v>1.5984925000233859E-3</c:v>
                </c:pt>
                <c:pt idx="12908">
                  <c:v>6.8354750254065863E-3</c:v>
                </c:pt>
                <c:pt idx="12909">
                  <c:v>5.97748354903678E-3</c:v>
                </c:pt>
                <c:pt idx="12910">
                  <c:v>3.1693399748708192E-3</c:v>
                </c:pt>
                <c:pt idx="12911">
                  <c:v>5.707986173225133E-3</c:v>
                </c:pt>
                <c:pt idx="12912">
                  <c:v>3.2410536103495992E-3</c:v>
                </c:pt>
                <c:pt idx="12913">
                  <c:v>4.1843340604167121E-3</c:v>
                </c:pt>
                <c:pt idx="12914">
                  <c:v>2.1289636727416239E-3</c:v>
                </c:pt>
                <c:pt idx="12915">
                  <c:v>6.6029813169172389E-3</c:v>
                </c:pt>
                <c:pt idx="12916">
                  <c:v>3.3796272127446462E-3</c:v>
                </c:pt>
                <c:pt idx="12917">
                  <c:v>9.8022764296556552E-4</c:v>
                </c:pt>
                <c:pt idx="12918">
                  <c:v>4.2776942158906373E-3</c:v>
                </c:pt>
                <c:pt idx="12919">
                  <c:v>6.4926827800239608E-3</c:v>
                </c:pt>
                <c:pt idx="12920">
                  <c:v>4.1440176648576141E-3</c:v>
                </c:pt>
                <c:pt idx="12921">
                  <c:v>4.653307573450889E-3</c:v>
                </c:pt>
                <c:pt idx="12922">
                  <c:v>5.7486111142571435E-3</c:v>
                </c:pt>
                <c:pt idx="12923">
                  <c:v>3.8903133125761523E-3</c:v>
                </c:pt>
                <c:pt idx="12924">
                  <c:v>5.0686523147936233E-3</c:v>
                </c:pt>
                <c:pt idx="12925">
                  <c:v>5.4338954374466791E-4</c:v>
                </c:pt>
                <c:pt idx="12926">
                  <c:v>2.2897386569241474E-3</c:v>
                </c:pt>
                <c:pt idx="12927">
                  <c:v>6.3181322690460736E-4</c:v>
                </c:pt>
                <c:pt idx="12928">
                  <c:v>5.2853567230025595E-3</c:v>
                </c:pt>
                <c:pt idx="12929">
                  <c:v>4.1890713586670986E-3</c:v>
                </c:pt>
                <c:pt idx="12930">
                  <c:v>4.6503418157271053E-3</c:v>
                </c:pt>
                <c:pt idx="12931">
                  <c:v>1.3999531097521774E-3</c:v>
                </c:pt>
                <c:pt idx="12932">
                  <c:v>5.1205382537162251E-3</c:v>
                </c:pt>
                <c:pt idx="12933">
                  <c:v>2.5159079032077564E-3</c:v>
                </c:pt>
                <c:pt idx="12934">
                  <c:v>3.6391408166912141E-3</c:v>
                </c:pt>
                <c:pt idx="12935">
                  <c:v>3.3446434390957906E-3</c:v>
                </c:pt>
                <c:pt idx="12936">
                  <c:v>4.8655363556041782E-3</c:v>
                </c:pt>
                <c:pt idx="12937">
                  <c:v>2.4480257267175134E-3</c:v>
                </c:pt>
                <c:pt idx="12938">
                  <c:v>2.1587889948413903E-3</c:v>
                </c:pt>
                <c:pt idx="12939">
                  <c:v>5.3647360401153522E-3</c:v>
                </c:pt>
                <c:pt idx="12940">
                  <c:v>3.6553197648027096E-3</c:v>
                </c:pt>
                <c:pt idx="12941">
                  <c:v>5.5455594858086705E-3</c:v>
                </c:pt>
                <c:pt idx="12942">
                  <c:v>2.5346258127217961E-3</c:v>
                </c:pt>
                <c:pt idx="12943">
                  <c:v>6.0012041275733351E-3</c:v>
                </c:pt>
                <c:pt idx="12944">
                  <c:v>1.3293134114912225E-3</c:v>
                </c:pt>
                <c:pt idx="12945">
                  <c:v>4.500133732267265E-3</c:v>
                </c:pt>
                <c:pt idx="12946">
                  <c:v>3.03474880456175E-3</c:v>
                </c:pt>
                <c:pt idx="12947">
                  <c:v>4.9722988124865182E-3</c:v>
                </c:pt>
                <c:pt idx="12948">
                  <c:v>3.9401732099183509E-3</c:v>
                </c:pt>
                <c:pt idx="12949">
                  <c:v>2.3820889294346344E-3</c:v>
                </c:pt>
                <c:pt idx="12950">
                  <c:v>3.0779265471533139E-3</c:v>
                </c:pt>
                <c:pt idx="12951">
                  <c:v>3.7073332288829574E-3</c:v>
                </c:pt>
                <c:pt idx="12952">
                  <c:v>4.2932333113945484E-4</c:v>
                </c:pt>
                <c:pt idx="12953">
                  <c:v>2.2699409950462835E-3</c:v>
                </c:pt>
                <c:pt idx="12954">
                  <c:v>7.2813140183099916E-4</c:v>
                </c:pt>
                <c:pt idx="12955">
                  <c:v>4.9885306216663925E-3</c:v>
                </c:pt>
                <c:pt idx="12956">
                  <c:v>1.4235702538670516E-3</c:v>
                </c:pt>
                <c:pt idx="12957">
                  <c:v>5.3498956429575903E-3</c:v>
                </c:pt>
                <c:pt idx="12958">
                  <c:v>1.8180930431598321E-3</c:v>
                </c:pt>
                <c:pt idx="12959">
                  <c:v>3.9590123156212917E-3</c:v>
                </c:pt>
                <c:pt idx="12960">
                  <c:v>1.7564046542707993E-3</c:v>
                </c:pt>
                <c:pt idx="12961">
                  <c:v>2.4568193444128345E-3</c:v>
                </c:pt>
                <c:pt idx="12962">
                  <c:v>2.027596259166349E-3</c:v>
                </c:pt>
                <c:pt idx="12963">
                  <c:v>4.3312484749485642E-3</c:v>
                </c:pt>
                <c:pt idx="12964">
                  <c:v>1.9025854165520845E-3</c:v>
                </c:pt>
                <c:pt idx="12965">
                  <c:v>4.8901706100498736E-3</c:v>
                </c:pt>
                <c:pt idx="12966">
                  <c:v>2.2067728956688946E-3</c:v>
                </c:pt>
                <c:pt idx="12967">
                  <c:v>2.3018926002518719E-3</c:v>
                </c:pt>
                <c:pt idx="12968">
                  <c:v>4.5473557530944769E-3</c:v>
                </c:pt>
                <c:pt idx="12969">
                  <c:v>4.6249178435718461E-3</c:v>
                </c:pt>
                <c:pt idx="12970">
                  <c:v>5.4555519285275902E-3</c:v>
                </c:pt>
                <c:pt idx="12971">
                  <c:v>4.262636001924074E-3</c:v>
                </c:pt>
                <c:pt idx="12972">
                  <c:v>5.4179972276141523E-3</c:v>
                </c:pt>
                <c:pt idx="12973">
                  <c:v>3.8196454164276181E-3</c:v>
                </c:pt>
                <c:pt idx="12974">
                  <c:v>3.1924766568968903E-3</c:v>
                </c:pt>
                <c:pt idx="12975">
                  <c:v>3.0938155703553664E-3</c:v>
                </c:pt>
                <c:pt idx="12976">
                  <c:v>6.1781466023235901E-3</c:v>
                </c:pt>
                <c:pt idx="12977">
                  <c:v>4.1586614498754912E-3</c:v>
                </c:pt>
                <c:pt idx="12978">
                  <c:v>3.6010920272298839E-3</c:v>
                </c:pt>
                <c:pt idx="12979">
                  <c:v>1.8467859197278435E-3</c:v>
                </c:pt>
                <c:pt idx="12980">
                  <c:v>4.69551300829716E-3</c:v>
                </c:pt>
                <c:pt idx="12981">
                  <c:v>2.9913647154052713E-3</c:v>
                </c:pt>
                <c:pt idx="12982">
                  <c:v>2.0924339746978128E-3</c:v>
                </c:pt>
                <c:pt idx="12983">
                  <c:v>1.6647714408023074E-3</c:v>
                </c:pt>
                <c:pt idx="12984">
                  <c:v>4.7315925762256581E-3</c:v>
                </c:pt>
                <c:pt idx="12985">
                  <c:v>4.319831744392608E-3</c:v>
                </c:pt>
                <c:pt idx="12986">
                  <c:v>3.4990621214027076E-3</c:v>
                </c:pt>
                <c:pt idx="12987">
                  <c:v>5.9646319761426439E-3</c:v>
                </c:pt>
                <c:pt idx="12988">
                  <c:v>4.0940593003012419E-3</c:v>
                </c:pt>
                <c:pt idx="12989">
                  <c:v>3.8465059877642589E-3</c:v>
                </c:pt>
                <c:pt idx="12990">
                  <c:v>1.195903957435055E-3</c:v>
                </c:pt>
                <c:pt idx="12991">
                  <c:v>2.6233600498069029E-3</c:v>
                </c:pt>
                <c:pt idx="12992">
                  <c:v>4.8435333924729245E-3</c:v>
                </c:pt>
                <c:pt idx="12993">
                  <c:v>7.5680789767182581E-3</c:v>
                </c:pt>
                <c:pt idx="12994">
                  <c:v>5.4116258838243303E-3</c:v>
                </c:pt>
                <c:pt idx="12995">
                  <c:v>3.8720928782906357E-3</c:v>
                </c:pt>
                <c:pt idx="12996">
                  <c:v>2.0620158711338404E-3</c:v>
                </c:pt>
                <c:pt idx="12997">
                  <c:v>6.4495203325702632E-3</c:v>
                </c:pt>
                <c:pt idx="12998">
                  <c:v>2.1590669454626551E-3</c:v>
                </c:pt>
                <c:pt idx="12999">
                  <c:v>3.4964567073161659E-3</c:v>
                </c:pt>
                <c:pt idx="13000">
                  <c:v>3.6784480970629566E-3</c:v>
                </c:pt>
                <c:pt idx="13001">
                  <c:v>6.4644280606195566E-3</c:v>
                </c:pt>
                <c:pt idx="13002">
                  <c:v>1.6354911664539728E-3</c:v>
                </c:pt>
                <c:pt idx="13003">
                  <c:v>4.0841307515137341E-3</c:v>
                </c:pt>
                <c:pt idx="13004">
                  <c:v>1.916051521635019E-3</c:v>
                </c:pt>
                <c:pt idx="13005">
                  <c:v>4.5328763106274881E-3</c:v>
                </c:pt>
                <c:pt idx="13006">
                  <c:v>2.2815193618578498E-3</c:v>
                </c:pt>
                <c:pt idx="13007">
                  <c:v>1.9587673201013757E-3</c:v>
                </c:pt>
                <c:pt idx="13008">
                  <c:v>4.4987526487867135E-3</c:v>
                </c:pt>
                <c:pt idx="13009">
                  <c:v>5.339685333875595E-3</c:v>
                </c:pt>
                <c:pt idx="13010">
                  <c:v>1.7243057579258066E-4</c:v>
                </c:pt>
                <c:pt idx="13011">
                  <c:v>1.5378130862951525E-3</c:v>
                </c:pt>
                <c:pt idx="13012">
                  <c:v>4.4945484054557385E-3</c:v>
                </c:pt>
                <c:pt idx="13013">
                  <c:v>3.4214250103279703E-3</c:v>
                </c:pt>
                <c:pt idx="13014">
                  <c:v>4.0267396526356102E-3</c:v>
                </c:pt>
                <c:pt idx="13015">
                  <c:v>5.6534120563659918E-3</c:v>
                </c:pt>
                <c:pt idx="13016">
                  <c:v>4.0492751544546788E-3</c:v>
                </c:pt>
                <c:pt idx="13017">
                  <c:v>2.1108855710105917E-4</c:v>
                </c:pt>
                <c:pt idx="13018">
                  <c:v>4.2744340777406452E-3</c:v>
                </c:pt>
                <c:pt idx="13019">
                  <c:v>1.9387189433157162E-3</c:v>
                </c:pt>
                <c:pt idx="13020">
                  <c:v>6.1141211913096193E-3</c:v>
                </c:pt>
                <c:pt idx="13021">
                  <c:v>2.1519052529734681E-3</c:v>
                </c:pt>
                <c:pt idx="13022">
                  <c:v>4.7289924985127281E-3</c:v>
                </c:pt>
                <c:pt idx="13023">
                  <c:v>3.2301540612817755E-3</c:v>
                </c:pt>
                <c:pt idx="13024">
                  <c:v>3.3259676425234736E-3</c:v>
                </c:pt>
                <c:pt idx="13025">
                  <c:v>2.5429534547822736E-3</c:v>
                </c:pt>
                <c:pt idx="13026">
                  <c:v>4.6932071396999257E-3</c:v>
                </c:pt>
                <c:pt idx="13027">
                  <c:v>3.21489026270376E-3</c:v>
                </c:pt>
                <c:pt idx="13028">
                  <c:v>3.7783448242881116E-3</c:v>
                </c:pt>
                <c:pt idx="13029">
                  <c:v>1.6303054863196732E-3</c:v>
                </c:pt>
                <c:pt idx="13030">
                  <c:v>9.1444156564586771E-4</c:v>
                </c:pt>
                <c:pt idx="13031">
                  <c:v>4.1275915340361112E-3</c:v>
                </c:pt>
                <c:pt idx="13032">
                  <c:v>3.5124321794392059E-3</c:v>
                </c:pt>
                <c:pt idx="13033">
                  <c:v>2.9644056739090547E-3</c:v>
                </c:pt>
                <c:pt idx="13034">
                  <c:v>3.1860854147314466E-3</c:v>
                </c:pt>
                <c:pt idx="13035">
                  <c:v>1.4064633493189045E-3</c:v>
                </c:pt>
                <c:pt idx="13036">
                  <c:v>1.3109272371078949E-3</c:v>
                </c:pt>
                <c:pt idx="13037">
                  <c:v>1.8457584470811417E-3</c:v>
                </c:pt>
                <c:pt idx="13038">
                  <c:v>5.0307238082197021E-3</c:v>
                </c:pt>
                <c:pt idx="13039">
                  <c:v>3.4402682923631821E-3</c:v>
                </c:pt>
                <c:pt idx="13040">
                  <c:v>5.0170797422593883E-3</c:v>
                </c:pt>
                <c:pt idx="13041">
                  <c:v>3.6356160287795663E-3</c:v>
                </c:pt>
                <c:pt idx="13042">
                  <c:v>1.8275850604173433E-3</c:v>
                </c:pt>
                <c:pt idx="13043">
                  <c:v>2.2521013732465555E-3</c:v>
                </c:pt>
                <c:pt idx="13044">
                  <c:v>3.0541907115573838E-3</c:v>
                </c:pt>
                <c:pt idx="13045">
                  <c:v>4.9592807005136557E-3</c:v>
                </c:pt>
                <c:pt idx="13046">
                  <c:v>1.1578671076285429E-3</c:v>
                </c:pt>
                <c:pt idx="13047">
                  <c:v>3.8008991571062386E-3</c:v>
                </c:pt>
                <c:pt idx="13048">
                  <c:v>3.2210411815307601E-3</c:v>
                </c:pt>
                <c:pt idx="13049">
                  <c:v>3.4342365365396311E-3</c:v>
                </c:pt>
                <c:pt idx="13050">
                  <c:v>4.2288635578852183E-3</c:v>
                </c:pt>
                <c:pt idx="13051">
                  <c:v>3.1354441321738693E-3</c:v>
                </c:pt>
                <c:pt idx="13052">
                  <c:v>2.5312445331045065E-3</c:v>
                </c:pt>
                <c:pt idx="13053">
                  <c:v>1.4228400117514055E-3</c:v>
                </c:pt>
                <c:pt idx="13054">
                  <c:v>2.0424095496748779E-3</c:v>
                </c:pt>
                <c:pt idx="13055">
                  <c:v>2.8018835984038207E-3</c:v>
                </c:pt>
                <c:pt idx="13056">
                  <c:v>7.0770914628872467E-4</c:v>
                </c:pt>
                <c:pt idx="13057">
                  <c:v>5.3211789578809354E-3</c:v>
                </c:pt>
                <c:pt idx="13058">
                  <c:v>1.4253287289987251E-4</c:v>
                </c:pt>
                <c:pt idx="13059">
                  <c:v>1.8477480026543804E-3</c:v>
                </c:pt>
                <c:pt idx="13060">
                  <c:v>1.9670721280303574E-3</c:v>
                </c:pt>
                <c:pt idx="13061">
                  <c:v>2.3218362960505056E-3</c:v>
                </c:pt>
                <c:pt idx="13062">
                  <c:v>2.5859491486678781E-3</c:v>
                </c:pt>
                <c:pt idx="13063">
                  <c:v>3.7730788816743555E-3</c:v>
                </c:pt>
                <c:pt idx="13064">
                  <c:v>2.6168990006736875E-3</c:v>
                </c:pt>
                <c:pt idx="13065">
                  <c:v>5.6252253751889305E-3</c:v>
                </c:pt>
                <c:pt idx="13066">
                  <c:v>1.3524853883609032E-3</c:v>
                </c:pt>
                <c:pt idx="13067">
                  <c:v>4.6859956436779331E-3</c:v>
                </c:pt>
                <c:pt idx="13068">
                  <c:v>3.078147827512505E-3</c:v>
                </c:pt>
                <c:pt idx="13069">
                  <c:v>2.0091909116990844E-3</c:v>
                </c:pt>
                <c:pt idx="13070">
                  <c:v>4.4678974976256778E-3</c:v>
                </c:pt>
                <c:pt idx="13071">
                  <c:v>2.6372709553389787E-3</c:v>
                </c:pt>
                <c:pt idx="13072">
                  <c:v>3.5555241643177365E-3</c:v>
                </c:pt>
                <c:pt idx="13073">
                  <c:v>3.0571191081764102E-3</c:v>
                </c:pt>
                <c:pt idx="13074">
                  <c:v>4.9361839366106218E-3</c:v>
                </c:pt>
                <c:pt idx="13075">
                  <c:v>3.0528481233711726E-3</c:v>
                </c:pt>
                <c:pt idx="13076">
                  <c:v>1.5122097521903083E-3</c:v>
                </c:pt>
                <c:pt idx="13077">
                  <c:v>3.7972870267771138E-3</c:v>
                </c:pt>
                <c:pt idx="13078">
                  <c:v>1.6670500725706088E-3</c:v>
                </c:pt>
                <c:pt idx="13079">
                  <c:v>3.1208069006029965E-3</c:v>
                </c:pt>
                <c:pt idx="13080">
                  <c:v>3.4901030173690221E-3</c:v>
                </c:pt>
                <c:pt idx="13081">
                  <c:v>1.9679503947280371E-3</c:v>
                </c:pt>
                <c:pt idx="13082">
                  <c:v>3.0633423243909552E-3</c:v>
                </c:pt>
                <c:pt idx="13083">
                  <c:v>2.9496649948275782E-3</c:v>
                </c:pt>
                <c:pt idx="13084">
                  <c:v>4.1999494344855887E-3</c:v>
                </c:pt>
                <c:pt idx="13085">
                  <c:v>3.2753412274700629E-3</c:v>
                </c:pt>
                <c:pt idx="13086">
                  <c:v>2.0023787442801314E-3</c:v>
                </c:pt>
                <c:pt idx="13087">
                  <c:v>4.6409724128257113E-3</c:v>
                </c:pt>
                <c:pt idx="13088">
                  <c:v>3.4207432635288285E-3</c:v>
                </c:pt>
                <c:pt idx="13089">
                  <c:v>2.9106547839000628E-3</c:v>
                </c:pt>
                <c:pt idx="13090">
                  <c:v>5.8964222564351788E-3</c:v>
                </c:pt>
                <c:pt idx="13091">
                  <c:v>1.3859797497821605E-3</c:v>
                </c:pt>
                <c:pt idx="13092">
                  <c:v>3.8001036628886242E-3</c:v>
                </c:pt>
                <c:pt idx="13093">
                  <c:v>9.3675133383044407E-4</c:v>
                </c:pt>
                <c:pt idx="13094">
                  <c:v>5.7574371678441047E-3</c:v>
                </c:pt>
                <c:pt idx="13095">
                  <c:v>1.2016729112701719E-3</c:v>
                </c:pt>
                <c:pt idx="13096">
                  <c:v>4.8143415891918808E-3</c:v>
                </c:pt>
                <c:pt idx="13097">
                  <c:v>4.9450392606781605E-3</c:v>
                </c:pt>
                <c:pt idx="13098">
                  <c:v>3.8479350805780653E-3</c:v>
                </c:pt>
                <c:pt idx="13099">
                  <c:v>2.3427144207320851E-3</c:v>
                </c:pt>
                <c:pt idx="13100">
                  <c:v>1.1859678799753866E-3</c:v>
                </c:pt>
                <c:pt idx="13101">
                  <c:v>5.3765115978484448E-3</c:v>
                </c:pt>
                <c:pt idx="13102">
                  <c:v>3.7930452262384708E-3</c:v>
                </c:pt>
                <c:pt idx="13103">
                  <c:v>5.3433426672680751E-3</c:v>
                </c:pt>
                <c:pt idx="13104">
                  <c:v>5.7158866831125664E-3</c:v>
                </c:pt>
                <c:pt idx="13105">
                  <c:v>2.8805639144313847E-2</c:v>
                </c:pt>
                <c:pt idx="13106">
                  <c:v>1.6791696554855344E-2</c:v>
                </c:pt>
                <c:pt idx="13107">
                  <c:v>4.2115725565954835E-3</c:v>
                </c:pt>
                <c:pt idx="13108">
                  <c:v>1.1848879247624449E-3</c:v>
                </c:pt>
                <c:pt idx="13109">
                  <c:v>5.2969930094448866E-3</c:v>
                </c:pt>
                <c:pt idx="13110">
                  <c:v>3.0707600783683371E-3</c:v>
                </c:pt>
                <c:pt idx="13111">
                  <c:v>1.1422326132338205E-3</c:v>
                </c:pt>
                <c:pt idx="13112">
                  <c:v>1.7073636612336355E-3</c:v>
                </c:pt>
                <c:pt idx="13113">
                  <c:v>2.3355664672387155E-3</c:v>
                </c:pt>
                <c:pt idx="13114">
                  <c:v>1.9367380562704121E-3</c:v>
                </c:pt>
                <c:pt idx="13115">
                  <c:v>1.6559308309913551E-3</c:v>
                </c:pt>
                <c:pt idx="13116">
                  <c:v>2.7836928146620834E-3</c:v>
                </c:pt>
                <c:pt idx="13117">
                  <c:v>3.0523766302130539E-3</c:v>
                </c:pt>
                <c:pt idx="13118">
                  <c:v>2.6977204160163223E-3</c:v>
                </c:pt>
                <c:pt idx="13119">
                  <c:v>2.5578668824722236E-3</c:v>
                </c:pt>
                <c:pt idx="13120">
                  <c:v>2.235084954096488E-3</c:v>
                </c:pt>
                <c:pt idx="13121">
                  <c:v>2.3305213314871857E-3</c:v>
                </c:pt>
                <c:pt idx="13122">
                  <c:v>2.9057014760904185E-3</c:v>
                </c:pt>
                <c:pt idx="13123">
                  <c:v>5.6217980032367519E-3</c:v>
                </c:pt>
                <c:pt idx="13124">
                  <c:v>3.9551156615514902E-3</c:v>
                </c:pt>
                <c:pt idx="13125">
                  <c:v>1.7851128217434987E-3</c:v>
                </c:pt>
                <c:pt idx="13126">
                  <c:v>1.8630025874342979E-3</c:v>
                </c:pt>
                <c:pt idx="13127">
                  <c:v>9.9892465252124363E-4</c:v>
                </c:pt>
                <c:pt idx="13128">
                  <c:v>4.0284013378060245E-3</c:v>
                </c:pt>
                <c:pt idx="13129">
                  <c:v>2.9340612483423753E-3</c:v>
                </c:pt>
                <c:pt idx="13130">
                  <c:v>2.1058376756524317E-3</c:v>
                </c:pt>
                <c:pt idx="13131">
                  <c:v>3.1179374189462747E-3</c:v>
                </c:pt>
                <c:pt idx="13132">
                  <c:v>2.2795428707654049E-3</c:v>
                </c:pt>
                <c:pt idx="13133">
                  <c:v>3.372366003755766E-3</c:v>
                </c:pt>
                <c:pt idx="13134">
                  <c:v>3.4792681409477008E-3</c:v>
                </c:pt>
                <c:pt idx="13135">
                  <c:v>3.6207509268075949E-3</c:v>
                </c:pt>
                <c:pt idx="13136">
                  <c:v>1.0502616457805764E-3</c:v>
                </c:pt>
                <c:pt idx="13137">
                  <c:v>1.9948398959099465E-3</c:v>
                </c:pt>
                <c:pt idx="13138">
                  <c:v>3.8656001759738408E-3</c:v>
                </c:pt>
                <c:pt idx="13139">
                  <c:v>1.2657892379771768E-3</c:v>
                </c:pt>
                <c:pt idx="13140">
                  <c:v>2.2155006041288294E-3</c:v>
                </c:pt>
                <c:pt idx="13141">
                  <c:v>2.2723091022922742E-3</c:v>
                </c:pt>
                <c:pt idx="13142">
                  <c:v>9.8565597577494543E-4</c:v>
                </c:pt>
                <c:pt idx="13143">
                  <c:v>3.2330164879232123E-3</c:v>
                </c:pt>
                <c:pt idx="13144">
                  <c:v>3.1883171738509475E-3</c:v>
                </c:pt>
                <c:pt idx="13145">
                  <c:v>3.9375825689826807E-3</c:v>
                </c:pt>
                <c:pt idx="13146">
                  <c:v>4.1198144348981594E-3</c:v>
                </c:pt>
                <c:pt idx="13147">
                  <c:v>3.4515580615829882E-3</c:v>
                </c:pt>
                <c:pt idx="13148">
                  <c:v>3.2929029221281784E-3</c:v>
                </c:pt>
                <c:pt idx="13149">
                  <c:v>4.5942493532199966E-3</c:v>
                </c:pt>
                <c:pt idx="13150">
                  <c:v>4.8137688328133508E-3</c:v>
                </c:pt>
                <c:pt idx="13151">
                  <c:v>3.7190150952328017E-3</c:v>
                </c:pt>
                <c:pt idx="13152">
                  <c:v>3.6040261630666329E-3</c:v>
                </c:pt>
                <c:pt idx="13153">
                  <c:v>2.7643343956444012E-3</c:v>
                </c:pt>
                <c:pt idx="13154">
                  <c:v>2.7721368504792102E-3</c:v>
                </c:pt>
                <c:pt idx="13155">
                  <c:v>3.7835916909002335E-3</c:v>
                </c:pt>
                <c:pt idx="13156">
                  <c:v>1.9333903516444114E-3</c:v>
                </c:pt>
                <c:pt idx="13157">
                  <c:v>2.8753027198123115E-3</c:v>
                </c:pt>
                <c:pt idx="13158">
                  <c:v>5.265456534366634E-4</c:v>
                </c:pt>
                <c:pt idx="13159">
                  <c:v>2.0346259845287879E-3</c:v>
                </c:pt>
                <c:pt idx="13160">
                  <c:v>1.2328851401828187E-3</c:v>
                </c:pt>
                <c:pt idx="13161">
                  <c:v>2.6531695957577816E-3</c:v>
                </c:pt>
                <c:pt idx="13162">
                  <c:v>2.6859836065512609E-3</c:v>
                </c:pt>
                <c:pt idx="13163">
                  <c:v>2.7635004492289838E-3</c:v>
                </c:pt>
                <c:pt idx="13164">
                  <c:v>4.4925080541906512E-3</c:v>
                </c:pt>
                <c:pt idx="13165">
                  <c:v>2.5791831013137309E-3</c:v>
                </c:pt>
                <c:pt idx="13166">
                  <c:v>4.23993866794449E-3</c:v>
                </c:pt>
                <c:pt idx="13167">
                  <c:v>2.8097971223319707E-3</c:v>
                </c:pt>
                <c:pt idx="13168">
                  <c:v>4.9990666274320463E-3</c:v>
                </c:pt>
                <c:pt idx="13169">
                  <c:v>6.1790320435144439E-3</c:v>
                </c:pt>
                <c:pt idx="13170">
                  <c:v>3.38246216572204E-3</c:v>
                </c:pt>
                <c:pt idx="13171">
                  <c:v>3.2062548348014723E-3</c:v>
                </c:pt>
                <c:pt idx="13172">
                  <c:v>2.7623502060253563E-3</c:v>
                </c:pt>
                <c:pt idx="13173">
                  <c:v>6.4707878024991604E-3</c:v>
                </c:pt>
                <c:pt idx="13174">
                  <c:v>2.636877029429384E-3</c:v>
                </c:pt>
                <c:pt idx="13175">
                  <c:v>3.0992250213137873E-3</c:v>
                </c:pt>
                <c:pt idx="13176">
                  <c:v>4.2788105655649491E-3</c:v>
                </c:pt>
                <c:pt idx="13177">
                  <c:v>4.9044879603430472E-3</c:v>
                </c:pt>
                <c:pt idx="13178">
                  <c:v>2.6702370407113221E-3</c:v>
                </c:pt>
                <c:pt idx="13179">
                  <c:v>9.5269665217650318E-4</c:v>
                </c:pt>
                <c:pt idx="13180">
                  <c:v>3.5374379647684336E-3</c:v>
                </c:pt>
                <c:pt idx="13181">
                  <c:v>2.4128555613179429E-3</c:v>
                </c:pt>
                <c:pt idx="13182">
                  <c:v>4.7000026893056273E-3</c:v>
                </c:pt>
                <c:pt idx="13183">
                  <c:v>3.8537195553823601E-3</c:v>
                </c:pt>
                <c:pt idx="13184">
                  <c:v>3.1335836973974875E-3</c:v>
                </c:pt>
                <c:pt idx="13185">
                  <c:v>2.6984103758666608E-3</c:v>
                </c:pt>
                <c:pt idx="13186">
                  <c:v>2.1455719389318578E-3</c:v>
                </c:pt>
                <c:pt idx="13187">
                  <c:v>4.2348695097773458E-3</c:v>
                </c:pt>
                <c:pt idx="13188">
                  <c:v>3.0261292107898103E-3</c:v>
                </c:pt>
                <c:pt idx="13189">
                  <c:v>2.6509609471915517E-3</c:v>
                </c:pt>
                <c:pt idx="13190">
                  <c:v>4.2606176871043781E-3</c:v>
                </c:pt>
                <c:pt idx="13191">
                  <c:v>4.9616303872110888E-4</c:v>
                </c:pt>
                <c:pt idx="13192">
                  <c:v>5.4041842871091709E-3</c:v>
                </c:pt>
                <c:pt idx="13193">
                  <c:v>3.6779741475917978E-3</c:v>
                </c:pt>
                <c:pt idx="13194">
                  <c:v>5.0504842094547279E-3</c:v>
                </c:pt>
                <c:pt idx="13195">
                  <c:v>2.7476321356120692E-3</c:v>
                </c:pt>
                <c:pt idx="13196">
                  <c:v>2.6417789423905753E-3</c:v>
                </c:pt>
                <c:pt idx="13197">
                  <c:v>8.4098124815152394E-4</c:v>
                </c:pt>
                <c:pt idx="13198">
                  <c:v>6.7971327328637645E-3</c:v>
                </c:pt>
                <c:pt idx="13199">
                  <c:v>9.4105740133108417E-4</c:v>
                </c:pt>
                <c:pt idx="13200">
                  <c:v>5.0624648703280163E-3</c:v>
                </c:pt>
                <c:pt idx="13201">
                  <c:v>1.010165159724868E-3</c:v>
                </c:pt>
                <c:pt idx="13202">
                  <c:v>4.3285433531352101E-3</c:v>
                </c:pt>
                <c:pt idx="13203">
                  <c:v>9.7053849929954774E-4</c:v>
                </c:pt>
                <c:pt idx="13204">
                  <c:v>3.9052778567322272E-3</c:v>
                </c:pt>
                <c:pt idx="13205">
                  <c:v>1.9736587213835216E-3</c:v>
                </c:pt>
                <c:pt idx="13206">
                  <c:v>5.0761596965946823E-3</c:v>
                </c:pt>
                <c:pt idx="13207">
                  <c:v>2.0519466928499339E-3</c:v>
                </c:pt>
                <c:pt idx="13208">
                  <c:v>2.6771908052340382E-3</c:v>
                </c:pt>
                <c:pt idx="13209">
                  <c:v>1.4201582486089177E-3</c:v>
                </c:pt>
                <c:pt idx="13210">
                  <c:v>2.1694795301690039E-3</c:v>
                </c:pt>
                <c:pt idx="13211">
                  <c:v>5.0102908930201098E-3</c:v>
                </c:pt>
                <c:pt idx="13212">
                  <c:v>4.2065105293066941E-3</c:v>
                </c:pt>
                <c:pt idx="13213">
                  <c:v>3.584149617058319E-3</c:v>
                </c:pt>
                <c:pt idx="13214">
                  <c:v>3.3833512533712417E-3</c:v>
                </c:pt>
                <c:pt idx="13215">
                  <c:v>1.6968348571500043E-3</c:v>
                </c:pt>
                <c:pt idx="13216">
                  <c:v>2.0088291790117227E-3</c:v>
                </c:pt>
                <c:pt idx="13217">
                  <c:v>5.8343353843271929E-3</c:v>
                </c:pt>
                <c:pt idx="13218">
                  <c:v>3.1014459961272731E-3</c:v>
                </c:pt>
                <c:pt idx="13219">
                  <c:v>2.3112975829304612E-3</c:v>
                </c:pt>
                <c:pt idx="13220">
                  <c:v>1.4292020528238257E-3</c:v>
                </c:pt>
                <c:pt idx="13221">
                  <c:v>2.3354160202670193E-3</c:v>
                </c:pt>
                <c:pt idx="13222">
                  <c:v>3.9061731664216644E-3</c:v>
                </c:pt>
                <c:pt idx="13223">
                  <c:v>5.4991171026301444E-3</c:v>
                </c:pt>
                <c:pt idx="13224">
                  <c:v>3.9076982913987491E-3</c:v>
                </c:pt>
                <c:pt idx="13225">
                  <c:v>2.2171131027366913E-3</c:v>
                </c:pt>
                <c:pt idx="13226">
                  <c:v>3.5724158961647425E-3</c:v>
                </c:pt>
                <c:pt idx="13227">
                  <c:v>2.1713663447477704E-3</c:v>
                </c:pt>
                <c:pt idx="13228">
                  <c:v>3.7797834185913188E-3</c:v>
                </c:pt>
                <c:pt idx="13229">
                  <c:v>2.4942037321185376E-3</c:v>
                </c:pt>
                <c:pt idx="13230">
                  <c:v>4.9710863426527885E-3</c:v>
                </c:pt>
                <c:pt idx="13231">
                  <c:v>3.1663001099009784E-3</c:v>
                </c:pt>
                <c:pt idx="13232">
                  <c:v>2.4434739360905578E-3</c:v>
                </c:pt>
                <c:pt idx="13233">
                  <c:v>2.1005139891122656E-3</c:v>
                </c:pt>
                <c:pt idx="13234">
                  <c:v>3.0926637122607901E-3</c:v>
                </c:pt>
                <c:pt idx="13235">
                  <c:v>3.7692695291357799E-3</c:v>
                </c:pt>
                <c:pt idx="13236">
                  <c:v>3.2122199922860681E-3</c:v>
                </c:pt>
                <c:pt idx="13237">
                  <c:v>4.1184206185833454E-3</c:v>
                </c:pt>
                <c:pt idx="13238">
                  <c:v>2.3734797197859708E-3</c:v>
                </c:pt>
                <c:pt idx="13239">
                  <c:v>1.4228000899849666E-3</c:v>
                </c:pt>
                <c:pt idx="13240">
                  <c:v>3.2408381101246093E-3</c:v>
                </c:pt>
                <c:pt idx="13241">
                  <c:v>4.1080003179513117E-3</c:v>
                </c:pt>
                <c:pt idx="13242">
                  <c:v>4.3821856644235329E-3</c:v>
                </c:pt>
                <c:pt idx="13243">
                  <c:v>3.5030095432249213E-3</c:v>
                </c:pt>
                <c:pt idx="13244">
                  <c:v>2.1652393015110915E-3</c:v>
                </c:pt>
                <c:pt idx="13245">
                  <c:v>5.1383727848431414E-3</c:v>
                </c:pt>
                <c:pt idx="13246">
                  <c:v>1.7583703766892631E-3</c:v>
                </c:pt>
                <c:pt idx="13247">
                  <c:v>3.7998049039568008E-3</c:v>
                </c:pt>
                <c:pt idx="13248">
                  <c:v>2.9465111183840684E-3</c:v>
                </c:pt>
                <c:pt idx="13249">
                  <c:v>3.6317722592044727E-3</c:v>
                </c:pt>
                <c:pt idx="13250">
                  <c:v>4.0548405471400924E-3</c:v>
                </c:pt>
                <c:pt idx="13251">
                  <c:v>3.0878668341473791E-3</c:v>
                </c:pt>
                <c:pt idx="13252">
                  <c:v>4.3102354032797828E-3</c:v>
                </c:pt>
                <c:pt idx="13253">
                  <c:v>3.4715259461495177E-3</c:v>
                </c:pt>
                <c:pt idx="13254">
                  <c:v>2.071249765685527E-3</c:v>
                </c:pt>
                <c:pt idx="13255">
                  <c:v>2.8875979899651138E-3</c:v>
                </c:pt>
                <c:pt idx="13256">
                  <c:v>3.9357637679605624E-3</c:v>
                </c:pt>
                <c:pt idx="13257">
                  <c:v>3.4877594610145998E-3</c:v>
                </c:pt>
                <c:pt idx="13258">
                  <c:v>2.1969556063305556E-3</c:v>
                </c:pt>
                <c:pt idx="13259">
                  <c:v>3.4516344352221008E-3</c:v>
                </c:pt>
                <c:pt idx="13260">
                  <c:v>3.2409105134568223E-3</c:v>
                </c:pt>
                <c:pt idx="13261">
                  <c:v>2.7396132584716357E-3</c:v>
                </c:pt>
                <c:pt idx="13262">
                  <c:v>3.3095149438590386E-3</c:v>
                </c:pt>
                <c:pt idx="13263">
                  <c:v>2.6763971110306379E-3</c:v>
                </c:pt>
                <c:pt idx="13264">
                  <c:v>2.816435668786896E-3</c:v>
                </c:pt>
                <c:pt idx="13265">
                  <c:v>1.5835840613137369E-3</c:v>
                </c:pt>
                <c:pt idx="13266">
                  <c:v>2.1663796266126211E-3</c:v>
                </c:pt>
                <c:pt idx="13267">
                  <c:v>2.7297691393071422E-3</c:v>
                </c:pt>
                <c:pt idx="13268">
                  <c:v>4.3074051111321159E-3</c:v>
                </c:pt>
                <c:pt idx="13269">
                  <c:v>2.6701589777144391E-3</c:v>
                </c:pt>
                <c:pt idx="13270">
                  <c:v>2.7527617116714213E-3</c:v>
                </c:pt>
                <c:pt idx="13271">
                  <c:v>2.5940627295112225E-3</c:v>
                </c:pt>
                <c:pt idx="13272">
                  <c:v>2.0313627416640484E-3</c:v>
                </c:pt>
                <c:pt idx="13273">
                  <c:v>2.8633313630903033E-3</c:v>
                </c:pt>
                <c:pt idx="13274">
                  <c:v>4.8307965095969714E-3</c:v>
                </c:pt>
                <c:pt idx="13275">
                  <c:v>5.3228588215979925E-3</c:v>
                </c:pt>
                <c:pt idx="13276">
                  <c:v>1.9340843148275937E-3</c:v>
                </c:pt>
                <c:pt idx="13277">
                  <c:v>4.0106655947276691E-3</c:v>
                </c:pt>
                <c:pt idx="13278">
                  <c:v>3.0543718686251316E-3</c:v>
                </c:pt>
                <c:pt idx="13279">
                  <c:v>1.6847218180061673E-3</c:v>
                </c:pt>
                <c:pt idx="13280">
                  <c:v>2.2726673083741608E-3</c:v>
                </c:pt>
                <c:pt idx="13281">
                  <c:v>3.6556852203257378E-3</c:v>
                </c:pt>
                <c:pt idx="13282">
                  <c:v>3.4487208399846475E-3</c:v>
                </c:pt>
                <c:pt idx="13283">
                  <c:v>1.85613567643506E-3</c:v>
                </c:pt>
                <c:pt idx="13284">
                  <c:v>3.0211726026329925E-3</c:v>
                </c:pt>
                <c:pt idx="13285">
                  <c:v>5.451473119415318E-4</c:v>
                </c:pt>
                <c:pt idx="13286">
                  <c:v>4.45042836724697E-3</c:v>
                </c:pt>
                <c:pt idx="13287">
                  <c:v>2.42106114978806E-3</c:v>
                </c:pt>
                <c:pt idx="13288">
                  <c:v>3.9422635030786175E-3</c:v>
                </c:pt>
                <c:pt idx="13289">
                  <c:v>5.7123221121239539E-3</c:v>
                </c:pt>
                <c:pt idx="13290">
                  <c:v>3.2201376563797128E-3</c:v>
                </c:pt>
                <c:pt idx="13291">
                  <c:v>3.0762585890808472E-3</c:v>
                </c:pt>
                <c:pt idx="13292">
                  <c:v>4.6303830535466108E-3</c:v>
                </c:pt>
                <c:pt idx="13293">
                  <c:v>3.5397900149259729E-3</c:v>
                </c:pt>
                <c:pt idx="13294">
                  <c:v>6.4576994641210575E-3</c:v>
                </c:pt>
                <c:pt idx="13295">
                  <c:v>2.6523780051736475E-3</c:v>
                </c:pt>
                <c:pt idx="13296">
                  <c:v>5.3363927723792262E-3</c:v>
                </c:pt>
                <c:pt idx="13297">
                  <c:v>5.1764146128150832E-3</c:v>
                </c:pt>
                <c:pt idx="13298">
                  <c:v>4.8163954361220146E-3</c:v>
                </c:pt>
                <c:pt idx="13299">
                  <c:v>3.2600690153543224E-3</c:v>
                </c:pt>
                <c:pt idx="13300">
                  <c:v>4.6629629734605662E-3</c:v>
                </c:pt>
                <c:pt idx="13301">
                  <c:v>5.2947083211553796E-3</c:v>
                </c:pt>
                <c:pt idx="13302">
                  <c:v>4.4251997814075969E-3</c:v>
                </c:pt>
                <c:pt idx="13303">
                  <c:v>5.8950903544513012E-3</c:v>
                </c:pt>
                <c:pt idx="13304">
                  <c:v>5.0791736254797498E-3</c:v>
                </c:pt>
                <c:pt idx="13305">
                  <c:v>5.0340388065936853E-3</c:v>
                </c:pt>
                <c:pt idx="13306">
                  <c:v>6.4300274798217575E-3</c:v>
                </c:pt>
                <c:pt idx="13307">
                  <c:v>5.2926252788450074E-3</c:v>
                </c:pt>
                <c:pt idx="13308">
                  <c:v>9.5561221016074033E-3</c:v>
                </c:pt>
                <c:pt idx="13309">
                  <c:v>1.8336252969559968E-2</c:v>
                </c:pt>
                <c:pt idx="13310">
                  <c:v>2.6494611029882875E-2</c:v>
                </c:pt>
                <c:pt idx="13311">
                  <c:v>1.3308212609300665E-2</c:v>
                </c:pt>
                <c:pt idx="13312">
                  <c:v>4.2653221238259939E-3</c:v>
                </c:pt>
                <c:pt idx="13313">
                  <c:v>5.3150047729605288E-3</c:v>
                </c:pt>
                <c:pt idx="13314">
                  <c:v>4.5664821025213527E-3</c:v>
                </c:pt>
                <c:pt idx="13315">
                  <c:v>3.7348110443509745E-3</c:v>
                </c:pt>
                <c:pt idx="13316">
                  <c:v>2.9257065023147368E-3</c:v>
                </c:pt>
                <c:pt idx="13317">
                  <c:v>2.6213872953964341E-3</c:v>
                </c:pt>
                <c:pt idx="13318">
                  <c:v>2.835610206366647E-3</c:v>
                </c:pt>
                <c:pt idx="13319">
                  <c:v>2.8387845643814669E-3</c:v>
                </c:pt>
                <c:pt idx="13320">
                  <c:v>2.1831685242983084E-3</c:v>
                </c:pt>
                <c:pt idx="13321">
                  <c:v>1.7477046685177655E-3</c:v>
                </c:pt>
                <c:pt idx="13322">
                  <c:v>5.8824424201984191E-4</c:v>
                </c:pt>
                <c:pt idx="13323">
                  <c:v>4.9016829019627381E-3</c:v>
                </c:pt>
                <c:pt idx="13324">
                  <c:v>1.7616577683907833E-3</c:v>
                </c:pt>
                <c:pt idx="13325">
                  <c:v>1.0374912865418668E-3</c:v>
                </c:pt>
                <c:pt idx="13326">
                  <c:v>3.1088854337529338E-3</c:v>
                </c:pt>
                <c:pt idx="13327">
                  <c:v>1.9741862849098246E-3</c:v>
                </c:pt>
                <c:pt idx="13328">
                  <c:v>1.4372807006276804E-3</c:v>
                </c:pt>
                <c:pt idx="13329">
                  <c:v>2.3294224300178467E-3</c:v>
                </c:pt>
                <c:pt idx="13330">
                  <c:v>3.2295752697293341E-3</c:v>
                </c:pt>
                <c:pt idx="13331">
                  <c:v>1.6263491344649748E-3</c:v>
                </c:pt>
                <c:pt idx="13332">
                  <c:v>1.8976735200595849E-3</c:v>
                </c:pt>
                <c:pt idx="13333">
                  <c:v>1.5264155170443394E-3</c:v>
                </c:pt>
                <c:pt idx="13334">
                  <c:v>4.1573855077557103E-3</c:v>
                </c:pt>
                <c:pt idx="13335">
                  <c:v>6.6854049481917014E-4</c:v>
                </c:pt>
                <c:pt idx="13336">
                  <c:v>2.4959233617494955E-3</c:v>
                </c:pt>
                <c:pt idx="13337">
                  <c:v>3.017826663504016E-3</c:v>
                </c:pt>
                <c:pt idx="13338">
                  <c:v>2.2055173583092474E-3</c:v>
                </c:pt>
                <c:pt idx="13339">
                  <c:v>1.4152240330583704E-3</c:v>
                </c:pt>
                <c:pt idx="13340">
                  <c:v>3.3136768553216839E-3</c:v>
                </c:pt>
                <c:pt idx="13341">
                  <c:v>2.3118002826205668E-3</c:v>
                </c:pt>
                <c:pt idx="13342">
                  <c:v>3.1273908498897622E-3</c:v>
                </c:pt>
                <c:pt idx="13343">
                  <c:v>2.0513654841139164E-3</c:v>
                </c:pt>
                <c:pt idx="13344">
                  <c:v>2.7358932191990691E-3</c:v>
                </c:pt>
                <c:pt idx="13345">
                  <c:v>1.9826484655197734E-3</c:v>
                </c:pt>
                <c:pt idx="13346">
                  <c:v>3.5424514857848471E-3</c:v>
                </c:pt>
                <c:pt idx="13347">
                  <c:v>2.2169519418699466E-3</c:v>
                </c:pt>
                <c:pt idx="13348">
                  <c:v>2.8723992162599248E-3</c:v>
                </c:pt>
                <c:pt idx="13349">
                  <c:v>2.0191038014710618E-3</c:v>
                </c:pt>
                <c:pt idx="13350">
                  <c:v>2.0395794110688163E-3</c:v>
                </c:pt>
                <c:pt idx="13351">
                  <c:v>1.9447940174284464E-3</c:v>
                </c:pt>
                <c:pt idx="13352">
                  <c:v>4.9462762245059567E-3</c:v>
                </c:pt>
                <c:pt idx="13353">
                  <c:v>2.1105700499577354E-3</c:v>
                </c:pt>
                <c:pt idx="13354">
                  <c:v>3.5828825868486807E-3</c:v>
                </c:pt>
                <c:pt idx="13355">
                  <c:v>1.8383119155490316E-3</c:v>
                </c:pt>
                <c:pt idx="13356">
                  <c:v>1.7050549383116171E-3</c:v>
                </c:pt>
                <c:pt idx="13357">
                  <c:v>3.2393417435614756E-3</c:v>
                </c:pt>
                <c:pt idx="13358">
                  <c:v>2.626773808164029E-3</c:v>
                </c:pt>
                <c:pt idx="13359">
                  <c:v>1.6533244766459099E-3</c:v>
                </c:pt>
                <c:pt idx="13360">
                  <c:v>2.2899316961801372E-3</c:v>
                </c:pt>
                <c:pt idx="13361">
                  <c:v>7.1288229525575937E-4</c:v>
                </c:pt>
                <c:pt idx="13362">
                  <c:v>4.447025868652108E-3</c:v>
                </c:pt>
                <c:pt idx="13363">
                  <c:v>6.5534330266974275E-4</c:v>
                </c:pt>
                <c:pt idx="13364">
                  <c:v>4.8573596727745014E-3</c:v>
                </c:pt>
                <c:pt idx="13365">
                  <c:v>5.3176021746515953E-4</c:v>
                </c:pt>
                <c:pt idx="13366">
                  <c:v>3.3786231532342745E-3</c:v>
                </c:pt>
                <c:pt idx="13367">
                  <c:v>4.6475206776502359E-3</c:v>
                </c:pt>
                <c:pt idx="13368">
                  <c:v>4.512166635702284E-3</c:v>
                </c:pt>
                <c:pt idx="13369">
                  <c:v>5.3946311730557308E-3</c:v>
                </c:pt>
                <c:pt idx="13370">
                  <c:v>3.1710180663300138E-3</c:v>
                </c:pt>
                <c:pt idx="13371">
                  <c:v>4.5158389498730443E-3</c:v>
                </c:pt>
                <c:pt idx="13372">
                  <c:v>3.435011766616015E-3</c:v>
                </c:pt>
                <c:pt idx="13373">
                  <c:v>1.819718765874155E-3</c:v>
                </c:pt>
                <c:pt idx="13374">
                  <c:v>2.9036702550654684E-3</c:v>
                </c:pt>
                <c:pt idx="13375">
                  <c:v>2.3464910968012784E-3</c:v>
                </c:pt>
                <c:pt idx="13376">
                  <c:v>1.0358108275778169E-3</c:v>
                </c:pt>
                <c:pt idx="13377">
                  <c:v>2.9350990478182043E-3</c:v>
                </c:pt>
                <c:pt idx="13378">
                  <c:v>2.3732099199553071E-3</c:v>
                </c:pt>
                <c:pt idx="13379">
                  <c:v>1.7158431625193362E-3</c:v>
                </c:pt>
                <c:pt idx="13380">
                  <c:v>2.2257382052818216E-3</c:v>
                </c:pt>
                <c:pt idx="13381">
                  <c:v>2.5978442749030307E-3</c:v>
                </c:pt>
                <c:pt idx="13382">
                  <c:v>2.6495352590029057E-3</c:v>
                </c:pt>
                <c:pt idx="13383">
                  <c:v>3.309529876121891E-3</c:v>
                </c:pt>
                <c:pt idx="13384">
                  <c:v>2.3148759594334625E-3</c:v>
                </c:pt>
                <c:pt idx="13385">
                  <c:v>3.0001932868079172E-3</c:v>
                </c:pt>
                <c:pt idx="13386">
                  <c:v>4.0782664597475938E-3</c:v>
                </c:pt>
                <c:pt idx="13387">
                  <c:v>2.9654022367308162E-3</c:v>
                </c:pt>
                <c:pt idx="13388">
                  <c:v>3.3729127145318717E-3</c:v>
                </c:pt>
                <c:pt idx="13389">
                  <c:v>3.5710543664690588E-3</c:v>
                </c:pt>
                <c:pt idx="13390">
                  <c:v>3.4438831439779593E-3</c:v>
                </c:pt>
                <c:pt idx="13391">
                  <c:v>2.0117484157642297E-3</c:v>
                </c:pt>
                <c:pt idx="13392">
                  <c:v>3.4023788835467542E-3</c:v>
                </c:pt>
                <c:pt idx="13393">
                  <c:v>4.5467838295275374E-3</c:v>
                </c:pt>
                <c:pt idx="13394">
                  <c:v>2.0913458496431563E-3</c:v>
                </c:pt>
                <c:pt idx="13395">
                  <c:v>2.8056978381372226E-3</c:v>
                </c:pt>
                <c:pt idx="13396">
                  <c:v>2.6851932347247984E-3</c:v>
                </c:pt>
                <c:pt idx="13397">
                  <c:v>3.9401516137094507E-3</c:v>
                </c:pt>
                <c:pt idx="13398">
                  <c:v>3.7178953022938867E-3</c:v>
                </c:pt>
                <c:pt idx="13399">
                  <c:v>1.4690979222715867E-3</c:v>
                </c:pt>
                <c:pt idx="13400">
                  <c:v>2.2632846796191803E-3</c:v>
                </c:pt>
                <c:pt idx="13401">
                  <c:v>2.6467332260504957E-3</c:v>
                </c:pt>
                <c:pt idx="13402">
                  <c:v>2.4512475395104703E-3</c:v>
                </c:pt>
                <c:pt idx="13403">
                  <c:v>2.6022796178992664E-3</c:v>
                </c:pt>
                <c:pt idx="13404">
                  <c:v>3.7488116190451917E-3</c:v>
                </c:pt>
                <c:pt idx="13405">
                  <c:v>2.1666118354966052E-3</c:v>
                </c:pt>
                <c:pt idx="13406">
                  <c:v>4.6716741495291562E-3</c:v>
                </c:pt>
                <c:pt idx="13407">
                  <c:v>2.0895595692054037E-3</c:v>
                </c:pt>
                <c:pt idx="13408">
                  <c:v>3.5357164917332834E-3</c:v>
                </c:pt>
                <c:pt idx="13409">
                  <c:v>3.3960626296940513E-3</c:v>
                </c:pt>
                <c:pt idx="13410">
                  <c:v>1.8617168119974214E-3</c:v>
                </c:pt>
                <c:pt idx="13411">
                  <c:v>2.160594812973923E-3</c:v>
                </c:pt>
                <c:pt idx="13412">
                  <c:v>2.0640427059042798E-3</c:v>
                </c:pt>
                <c:pt idx="13413">
                  <c:v>4.5105278751965041E-3</c:v>
                </c:pt>
                <c:pt idx="13414">
                  <c:v>1.9458336422218927E-3</c:v>
                </c:pt>
                <c:pt idx="13415">
                  <c:v>2.7361605177207682E-3</c:v>
                </c:pt>
                <c:pt idx="13416">
                  <c:v>3.4145945710715945E-3</c:v>
                </c:pt>
                <c:pt idx="13417">
                  <c:v>3.4068553585370641E-3</c:v>
                </c:pt>
                <c:pt idx="13418">
                  <c:v>3.569636857359967E-3</c:v>
                </c:pt>
                <c:pt idx="13419">
                  <c:v>3.1318911767566288E-3</c:v>
                </c:pt>
                <c:pt idx="13420">
                  <c:v>1.7092277475790382E-3</c:v>
                </c:pt>
                <c:pt idx="13421">
                  <c:v>2.7572931470855539E-3</c:v>
                </c:pt>
                <c:pt idx="13422">
                  <c:v>1.2582888199559532E-3</c:v>
                </c:pt>
                <c:pt idx="13423">
                  <c:v>2.2542142451459804E-3</c:v>
                </c:pt>
                <c:pt idx="13424">
                  <c:v>2.662767526953718E-3</c:v>
                </c:pt>
                <c:pt idx="13425">
                  <c:v>2.7560877093024505E-3</c:v>
                </c:pt>
                <c:pt idx="13426">
                  <c:v>2.9438346862795711E-3</c:v>
                </c:pt>
                <c:pt idx="13427">
                  <c:v>3.9719217308812052E-3</c:v>
                </c:pt>
                <c:pt idx="13428">
                  <c:v>1.8852038527138685E-3</c:v>
                </c:pt>
                <c:pt idx="13429">
                  <c:v>3.8266675668220691E-3</c:v>
                </c:pt>
                <c:pt idx="13430">
                  <c:v>3.0473394809888196E-3</c:v>
                </c:pt>
                <c:pt idx="13431">
                  <c:v>5.2094328588288296E-4</c:v>
                </c:pt>
                <c:pt idx="13432">
                  <c:v>3.0555588290222604E-3</c:v>
                </c:pt>
                <c:pt idx="13433">
                  <c:v>3.0061524617378136E-3</c:v>
                </c:pt>
                <c:pt idx="13434">
                  <c:v>2.8995319261450286E-3</c:v>
                </c:pt>
                <c:pt idx="13435">
                  <c:v>2.7637656471936837E-3</c:v>
                </c:pt>
                <c:pt idx="13436">
                  <c:v>2.9935316480031652E-3</c:v>
                </c:pt>
                <c:pt idx="13437">
                  <c:v>3.5535881121675759E-3</c:v>
                </c:pt>
                <c:pt idx="13438">
                  <c:v>2.0247210417914086E-3</c:v>
                </c:pt>
                <c:pt idx="13439">
                  <c:v>3.3776046732059304E-3</c:v>
                </c:pt>
                <c:pt idx="13440">
                  <c:v>2.0853464620086983E-3</c:v>
                </c:pt>
                <c:pt idx="13441">
                  <c:v>3.9526794843841671E-3</c:v>
                </c:pt>
                <c:pt idx="13442">
                  <c:v>2.5291515323651002E-3</c:v>
                </c:pt>
                <c:pt idx="13443">
                  <c:v>3.8459831455076102E-3</c:v>
                </c:pt>
                <c:pt idx="13444">
                  <c:v>1.204986234905086E-3</c:v>
                </c:pt>
                <c:pt idx="13445">
                  <c:v>1.9005004606227444E-3</c:v>
                </c:pt>
                <c:pt idx="13446">
                  <c:v>3.0500020279615467E-3</c:v>
                </c:pt>
                <c:pt idx="13447">
                  <c:v>4.9031701319282913E-3</c:v>
                </c:pt>
                <c:pt idx="13448">
                  <c:v>5.4268888381688951E-4</c:v>
                </c:pt>
                <c:pt idx="13449">
                  <c:v>4.0127390568114379E-3</c:v>
                </c:pt>
                <c:pt idx="13450">
                  <c:v>2.756301929850736E-3</c:v>
                </c:pt>
                <c:pt idx="13451">
                  <c:v>2.9137865492995939E-3</c:v>
                </c:pt>
                <c:pt idx="13452">
                  <c:v>2.8875570101818062E-3</c:v>
                </c:pt>
                <c:pt idx="13453">
                  <c:v>3.4812311343636491E-3</c:v>
                </c:pt>
                <c:pt idx="13454">
                  <c:v>4.6612064157500977E-3</c:v>
                </c:pt>
                <c:pt idx="13455">
                  <c:v>2.7020105698180533E-3</c:v>
                </c:pt>
                <c:pt idx="13456">
                  <c:v>1.5851289661444191E-3</c:v>
                </c:pt>
                <c:pt idx="13457">
                  <c:v>4.1591759091182809E-3</c:v>
                </c:pt>
                <c:pt idx="13458">
                  <c:v>3.6251869605359683E-3</c:v>
                </c:pt>
                <c:pt idx="13459">
                  <c:v>2.9857820456742241E-3</c:v>
                </c:pt>
                <c:pt idx="13460">
                  <c:v>4.3211177251291574E-3</c:v>
                </c:pt>
                <c:pt idx="13461">
                  <c:v>3.9198639520211668E-3</c:v>
                </c:pt>
                <c:pt idx="13462">
                  <c:v>4.0956215415312875E-3</c:v>
                </c:pt>
                <c:pt idx="13463">
                  <c:v>3.9017645884265929E-3</c:v>
                </c:pt>
                <c:pt idx="13464">
                  <c:v>4.3059529779592544E-3</c:v>
                </c:pt>
                <c:pt idx="13465">
                  <c:v>2.3657513970452601E-3</c:v>
                </c:pt>
                <c:pt idx="13466">
                  <c:v>2.7703816886291755E-3</c:v>
                </c:pt>
                <c:pt idx="13467">
                  <c:v>6.1002017641089248E-4</c:v>
                </c:pt>
                <c:pt idx="13468">
                  <c:v>2.2600874473742878E-3</c:v>
                </c:pt>
                <c:pt idx="13469">
                  <c:v>2.2372991197610686E-3</c:v>
                </c:pt>
                <c:pt idx="13470">
                  <c:v>4.2457442793394865E-3</c:v>
                </c:pt>
                <c:pt idx="13471">
                  <c:v>3.4080710059338814E-3</c:v>
                </c:pt>
                <c:pt idx="13472">
                  <c:v>1.739455819099906E-3</c:v>
                </c:pt>
                <c:pt idx="13473">
                  <c:v>3.7827766354438372E-3</c:v>
                </c:pt>
                <c:pt idx="13474">
                  <c:v>5.1609114100511933E-3</c:v>
                </c:pt>
                <c:pt idx="13475">
                  <c:v>7.1966465564415058E-4</c:v>
                </c:pt>
                <c:pt idx="13476">
                  <c:v>4.2310469019714251E-3</c:v>
                </c:pt>
                <c:pt idx="13477">
                  <c:v>3.4292495691523551E-3</c:v>
                </c:pt>
                <c:pt idx="13478">
                  <c:v>1.6583746812442999E-3</c:v>
                </c:pt>
                <c:pt idx="13479">
                  <c:v>1.9595606284079502E-3</c:v>
                </c:pt>
                <c:pt idx="13480">
                  <c:v>1.2410756667659113E-3</c:v>
                </c:pt>
                <c:pt idx="13481">
                  <c:v>2.7886171052810623E-3</c:v>
                </c:pt>
                <c:pt idx="13482">
                  <c:v>3.675801142510315E-3</c:v>
                </c:pt>
                <c:pt idx="13483">
                  <c:v>1.0361542144516345E-3</c:v>
                </c:pt>
                <c:pt idx="13484">
                  <c:v>3.7201685356551238E-3</c:v>
                </c:pt>
                <c:pt idx="13485">
                  <c:v>3.7155804209706273E-3</c:v>
                </c:pt>
                <c:pt idx="13486">
                  <c:v>2.1300233781812558E-3</c:v>
                </c:pt>
                <c:pt idx="13487">
                  <c:v>3.5140003641736372E-3</c:v>
                </c:pt>
                <c:pt idx="13488">
                  <c:v>3.5311218687866493E-3</c:v>
                </c:pt>
                <c:pt idx="13489">
                  <c:v>2.2459098879400157E-3</c:v>
                </c:pt>
                <c:pt idx="13490">
                  <c:v>4.3873111512824376E-3</c:v>
                </c:pt>
                <c:pt idx="13491">
                  <c:v>1.6924223187935624E-3</c:v>
                </c:pt>
                <c:pt idx="13492">
                  <c:v>4.3046888604319992E-3</c:v>
                </c:pt>
                <c:pt idx="13493">
                  <c:v>4.3646175657044116E-3</c:v>
                </c:pt>
                <c:pt idx="13494">
                  <c:v>2.6254787300452461E-3</c:v>
                </c:pt>
                <c:pt idx="13495">
                  <c:v>2.9686706425342676E-3</c:v>
                </c:pt>
                <c:pt idx="13496">
                  <c:v>2.0224026366460501E-3</c:v>
                </c:pt>
                <c:pt idx="13497">
                  <c:v>1.1769908624814872E-3</c:v>
                </c:pt>
                <c:pt idx="13498">
                  <c:v>3.1048906565797453E-3</c:v>
                </c:pt>
                <c:pt idx="13499">
                  <c:v>1.8604449380396019E-3</c:v>
                </c:pt>
                <c:pt idx="13500">
                  <c:v>3.4263861827806864E-3</c:v>
                </c:pt>
                <c:pt idx="13501">
                  <c:v>3.047285079109893E-3</c:v>
                </c:pt>
                <c:pt idx="13502">
                  <c:v>4.9062949988561986E-3</c:v>
                </c:pt>
                <c:pt idx="13503">
                  <c:v>2.7767542695119637E-3</c:v>
                </c:pt>
                <c:pt idx="13504">
                  <c:v>2.4130260658874188E-3</c:v>
                </c:pt>
                <c:pt idx="13505">
                  <c:v>6.1723594773884687E-4</c:v>
                </c:pt>
                <c:pt idx="13506">
                  <c:v>2.7617981814103939E-3</c:v>
                </c:pt>
                <c:pt idx="13507">
                  <c:v>1.3613479054552932E-3</c:v>
                </c:pt>
                <c:pt idx="13508">
                  <c:v>3.8578468062229797E-3</c:v>
                </c:pt>
                <c:pt idx="13509">
                  <c:v>2.9474212778589663E-3</c:v>
                </c:pt>
                <c:pt idx="13510">
                  <c:v>3.9058034732388446E-3</c:v>
                </c:pt>
                <c:pt idx="13511">
                  <c:v>4.6305334880968156E-3</c:v>
                </c:pt>
                <c:pt idx="13512">
                  <c:v>3.5448618955538475E-3</c:v>
                </c:pt>
                <c:pt idx="13513">
                  <c:v>8.814403526394109E-3</c:v>
                </c:pt>
                <c:pt idx="13514">
                  <c:v>8.5253071875531286E-3</c:v>
                </c:pt>
                <c:pt idx="13515">
                  <c:v>2.7556969037264838E-2</c:v>
                </c:pt>
                <c:pt idx="13516">
                  <c:v>1.1544939582244139E-2</c:v>
                </c:pt>
                <c:pt idx="13517">
                  <c:v>4.3058440035845819E-3</c:v>
                </c:pt>
                <c:pt idx="13518">
                  <c:v>4.9902112237524675E-3</c:v>
                </c:pt>
                <c:pt idx="13519">
                  <c:v>4.7516069752118915E-3</c:v>
                </c:pt>
                <c:pt idx="13520">
                  <c:v>1.0898307521436583E-3</c:v>
                </c:pt>
                <c:pt idx="13521">
                  <c:v>4.130810778878162E-3</c:v>
                </c:pt>
                <c:pt idx="13522">
                  <c:v>2.1301526089857192E-3</c:v>
                </c:pt>
                <c:pt idx="13523">
                  <c:v>2.1005727945375987E-3</c:v>
                </c:pt>
                <c:pt idx="13524">
                  <c:v>3.7522951166085242E-3</c:v>
                </c:pt>
                <c:pt idx="13525">
                  <c:v>2.3856772450067945E-3</c:v>
                </c:pt>
                <c:pt idx="13526">
                  <c:v>3.7164947912075416E-3</c:v>
                </c:pt>
                <c:pt idx="13527">
                  <c:v>3.3622390037352065E-3</c:v>
                </c:pt>
                <c:pt idx="13528">
                  <c:v>1.3007010560843679E-3</c:v>
                </c:pt>
                <c:pt idx="13529">
                  <c:v>3.5942166185409588E-3</c:v>
                </c:pt>
                <c:pt idx="13530">
                  <c:v>2.0667192007461062E-3</c:v>
                </c:pt>
                <c:pt idx="13531">
                  <c:v>2.5548291420601503E-3</c:v>
                </c:pt>
                <c:pt idx="13532">
                  <c:v>3.0151067181759567E-3</c:v>
                </c:pt>
                <c:pt idx="13533">
                  <c:v>9.1121674497417432E-4</c:v>
                </c:pt>
                <c:pt idx="13534">
                  <c:v>3.4530047067199941E-3</c:v>
                </c:pt>
                <c:pt idx="13535">
                  <c:v>3.0229985199282674E-3</c:v>
                </c:pt>
                <c:pt idx="13536">
                  <c:v>2.4181623713356378E-3</c:v>
                </c:pt>
                <c:pt idx="13537">
                  <c:v>3.3801185711913604E-3</c:v>
                </c:pt>
                <c:pt idx="13538">
                  <c:v>2.1982211970286995E-3</c:v>
                </c:pt>
                <c:pt idx="13539">
                  <c:v>2.4167138382722264E-3</c:v>
                </c:pt>
                <c:pt idx="13540">
                  <c:v>2.7607728682050507E-3</c:v>
                </c:pt>
                <c:pt idx="13541">
                  <c:v>2.2353929054998068E-3</c:v>
                </c:pt>
                <c:pt idx="13542">
                  <c:v>3.771501953583336E-3</c:v>
                </c:pt>
                <c:pt idx="13543">
                  <c:v>2.7513017515343931E-3</c:v>
                </c:pt>
                <c:pt idx="13544">
                  <c:v>2.2093579336215771E-3</c:v>
                </c:pt>
                <c:pt idx="13545">
                  <c:v>3.6985318988725121E-3</c:v>
                </c:pt>
                <c:pt idx="13546">
                  <c:v>2.5072375900033594E-3</c:v>
                </c:pt>
                <c:pt idx="13547">
                  <c:v>3.0337659010364446E-3</c:v>
                </c:pt>
                <c:pt idx="13548">
                  <c:v>2.6938494811110381E-3</c:v>
                </c:pt>
                <c:pt idx="13549">
                  <c:v>2.1203374373625233E-3</c:v>
                </c:pt>
                <c:pt idx="13550">
                  <c:v>3.609835013776637E-3</c:v>
                </c:pt>
                <c:pt idx="13551">
                  <c:v>1.6745603096490749E-3</c:v>
                </c:pt>
                <c:pt idx="13552">
                  <c:v>2.4829151293933671E-3</c:v>
                </c:pt>
                <c:pt idx="13553">
                  <c:v>2.8244398763857758E-3</c:v>
                </c:pt>
                <c:pt idx="13554">
                  <c:v>2.5401853845688715E-3</c:v>
                </c:pt>
                <c:pt idx="13555">
                  <c:v>1.7829954227193349E-3</c:v>
                </c:pt>
                <c:pt idx="13556">
                  <c:v>2.6383693275910712E-3</c:v>
                </c:pt>
                <c:pt idx="13557">
                  <c:v>3.5157471435747741E-3</c:v>
                </c:pt>
                <c:pt idx="13558">
                  <c:v>2.3555819187253838E-3</c:v>
                </c:pt>
                <c:pt idx="13559">
                  <c:v>2.0348534873752492E-3</c:v>
                </c:pt>
                <c:pt idx="13560">
                  <c:v>2.8536991804118221E-3</c:v>
                </c:pt>
                <c:pt idx="13561">
                  <c:v>1.2850362363545221E-3</c:v>
                </c:pt>
                <c:pt idx="13562">
                  <c:v>3.6697282375319734E-3</c:v>
                </c:pt>
                <c:pt idx="13563">
                  <c:v>3.0973087248581774E-3</c:v>
                </c:pt>
                <c:pt idx="13564">
                  <c:v>4.7253324918701762E-3</c:v>
                </c:pt>
                <c:pt idx="13565">
                  <c:v>3.9523278563181269E-3</c:v>
                </c:pt>
                <c:pt idx="13566">
                  <c:v>2.0607630881608807E-3</c:v>
                </c:pt>
                <c:pt idx="13567">
                  <c:v>4.2567971160915831E-3</c:v>
                </c:pt>
                <c:pt idx="13568">
                  <c:v>2.2642834462550995E-3</c:v>
                </c:pt>
                <c:pt idx="13569">
                  <c:v>2.2316219596749953E-3</c:v>
                </c:pt>
                <c:pt idx="13570">
                  <c:v>3.2142650288949338E-3</c:v>
                </c:pt>
                <c:pt idx="13571">
                  <c:v>2.6934991169409069E-3</c:v>
                </c:pt>
                <c:pt idx="13572">
                  <c:v>2.4851154418552767E-3</c:v>
                </c:pt>
                <c:pt idx="13573">
                  <c:v>1.8868226102067231E-3</c:v>
                </c:pt>
                <c:pt idx="13574">
                  <c:v>1.6646527058001006E-3</c:v>
                </c:pt>
                <c:pt idx="13575">
                  <c:v>1.2795538527243125E-3</c:v>
                </c:pt>
                <c:pt idx="13576">
                  <c:v>4.6566340739736508E-3</c:v>
                </c:pt>
                <c:pt idx="13577">
                  <c:v>2.0748835974892838E-3</c:v>
                </c:pt>
                <c:pt idx="13578">
                  <c:v>2.2318261338178996E-3</c:v>
                </c:pt>
                <c:pt idx="13579">
                  <c:v>3.2137923806669828E-3</c:v>
                </c:pt>
                <c:pt idx="13580">
                  <c:v>2.8747579518037252E-3</c:v>
                </c:pt>
                <c:pt idx="13581">
                  <c:v>2.8350190128269273E-3</c:v>
                </c:pt>
                <c:pt idx="13582">
                  <c:v>2.1782596206941702E-3</c:v>
                </c:pt>
                <c:pt idx="13583">
                  <c:v>1.7199620574208849E-3</c:v>
                </c:pt>
                <c:pt idx="13584">
                  <c:v>2.8900972585140594E-3</c:v>
                </c:pt>
                <c:pt idx="13585">
                  <c:v>1.9242790891733758E-3</c:v>
                </c:pt>
                <c:pt idx="13586">
                  <c:v>2.648345049505018E-3</c:v>
                </c:pt>
                <c:pt idx="13587">
                  <c:v>2.925074385632059E-3</c:v>
                </c:pt>
                <c:pt idx="13588">
                  <c:v>2.0332972232837577E-3</c:v>
                </c:pt>
                <c:pt idx="13589">
                  <c:v>2.6413701232679602E-3</c:v>
                </c:pt>
                <c:pt idx="13590">
                  <c:v>2.4899950913494094E-3</c:v>
                </c:pt>
                <c:pt idx="13591">
                  <c:v>3.2967024869898173E-3</c:v>
                </c:pt>
                <c:pt idx="13592">
                  <c:v>1.9872536354879587E-3</c:v>
                </c:pt>
                <c:pt idx="13593">
                  <c:v>2.4607797926656737E-3</c:v>
                </c:pt>
                <c:pt idx="13594">
                  <c:v>3.4283483297753727E-3</c:v>
                </c:pt>
                <c:pt idx="13595">
                  <c:v>1.8809715175503506E-3</c:v>
                </c:pt>
                <c:pt idx="13596">
                  <c:v>1.9340628152364301E-3</c:v>
                </c:pt>
                <c:pt idx="13597">
                  <c:v>3.1501902563005847E-3</c:v>
                </c:pt>
                <c:pt idx="13598">
                  <c:v>2.6186617485311754E-3</c:v>
                </c:pt>
                <c:pt idx="13599">
                  <c:v>1.8289006503298718E-3</c:v>
                </c:pt>
                <c:pt idx="13600">
                  <c:v>3.4071809067954002E-3</c:v>
                </c:pt>
                <c:pt idx="13601">
                  <c:v>2.8050931898505839E-3</c:v>
                </c:pt>
                <c:pt idx="13602">
                  <c:v>2.606163884255483E-3</c:v>
                </c:pt>
                <c:pt idx="13603">
                  <c:v>2.2956451062046152E-3</c:v>
                </c:pt>
                <c:pt idx="13604">
                  <c:v>1.8907178786676377E-3</c:v>
                </c:pt>
                <c:pt idx="13605">
                  <c:v>3.4021487512712221E-3</c:v>
                </c:pt>
                <c:pt idx="13606">
                  <c:v>2.3822569287060146E-3</c:v>
                </c:pt>
                <c:pt idx="13607">
                  <c:v>1.2236063514339313E-3</c:v>
                </c:pt>
                <c:pt idx="13608">
                  <c:v>1.3604379826374533E-3</c:v>
                </c:pt>
                <c:pt idx="13609">
                  <c:v>4.2322204987679029E-3</c:v>
                </c:pt>
                <c:pt idx="13610">
                  <c:v>1.3701750611290612E-3</c:v>
                </c:pt>
                <c:pt idx="13611">
                  <c:v>3.0934343042114234E-3</c:v>
                </c:pt>
                <c:pt idx="13612">
                  <c:v>2.3330700426717403E-3</c:v>
                </c:pt>
                <c:pt idx="13613">
                  <c:v>3.233595484591535E-3</c:v>
                </c:pt>
                <c:pt idx="13614">
                  <c:v>2.4462825715908599E-3</c:v>
                </c:pt>
                <c:pt idx="13615">
                  <c:v>2.4816957922971917E-3</c:v>
                </c:pt>
                <c:pt idx="13616">
                  <c:v>9.0794808893368399E-4</c:v>
                </c:pt>
                <c:pt idx="13617">
                  <c:v>3.4035322321636025E-3</c:v>
                </c:pt>
                <c:pt idx="13618">
                  <c:v>3.4405226873649867E-3</c:v>
                </c:pt>
                <c:pt idx="13619">
                  <c:v>2.7228824493179993E-3</c:v>
                </c:pt>
                <c:pt idx="13620">
                  <c:v>3.5360875564287566E-3</c:v>
                </c:pt>
                <c:pt idx="13621">
                  <c:v>3.6205778693064092E-3</c:v>
                </c:pt>
                <c:pt idx="13622">
                  <c:v>3.2788259790130273E-3</c:v>
                </c:pt>
                <c:pt idx="13623">
                  <c:v>3.1039372645411678E-3</c:v>
                </c:pt>
                <c:pt idx="13624">
                  <c:v>2.0855559235663261E-3</c:v>
                </c:pt>
                <c:pt idx="13625">
                  <c:v>3.26707665281425E-3</c:v>
                </c:pt>
                <c:pt idx="13626">
                  <c:v>2.7670661867833864E-3</c:v>
                </c:pt>
                <c:pt idx="13627">
                  <c:v>3.2453323191527512E-3</c:v>
                </c:pt>
                <c:pt idx="13628">
                  <c:v>2.7561424093059763E-3</c:v>
                </c:pt>
                <c:pt idx="13629">
                  <c:v>3.1827558656465165E-3</c:v>
                </c:pt>
                <c:pt idx="13630">
                  <c:v>2.1354179167994551E-3</c:v>
                </c:pt>
                <c:pt idx="13631">
                  <c:v>2.6992884955128705E-3</c:v>
                </c:pt>
                <c:pt idx="13632">
                  <c:v>3.3150141697881946E-3</c:v>
                </c:pt>
                <c:pt idx="13633">
                  <c:v>2.8427947049140998E-3</c:v>
                </c:pt>
                <c:pt idx="13634">
                  <c:v>1.7814374106295407E-3</c:v>
                </c:pt>
                <c:pt idx="13635">
                  <c:v>2.4978181460007941E-3</c:v>
                </c:pt>
                <c:pt idx="13636">
                  <c:v>2.4694672257777402E-3</c:v>
                </c:pt>
                <c:pt idx="13637">
                  <c:v>2.204042195373459E-3</c:v>
                </c:pt>
                <c:pt idx="13638">
                  <c:v>3.2209415069435663E-3</c:v>
                </c:pt>
                <c:pt idx="13639">
                  <c:v>2.5200797086213315E-3</c:v>
                </c:pt>
                <c:pt idx="13640">
                  <c:v>2.2596701176092211E-3</c:v>
                </c:pt>
                <c:pt idx="13641">
                  <c:v>3.3088952287653431E-3</c:v>
                </c:pt>
                <c:pt idx="13642">
                  <c:v>3.5615990109918541E-3</c:v>
                </c:pt>
                <c:pt idx="13643">
                  <c:v>3.6177862416175515E-3</c:v>
                </c:pt>
                <c:pt idx="13644">
                  <c:v>2.4377552348067979E-3</c:v>
                </c:pt>
                <c:pt idx="13645">
                  <c:v>3.3834308694543022E-3</c:v>
                </c:pt>
                <c:pt idx="13646">
                  <c:v>3.0091114424280947E-3</c:v>
                </c:pt>
                <c:pt idx="13647">
                  <c:v>2.9868297296560698E-3</c:v>
                </c:pt>
                <c:pt idx="13648">
                  <c:v>1.5605135416453121E-3</c:v>
                </c:pt>
                <c:pt idx="13649">
                  <c:v>3.6018671682512028E-3</c:v>
                </c:pt>
                <c:pt idx="13650">
                  <c:v>2.0006657832546096E-3</c:v>
                </c:pt>
                <c:pt idx="13651">
                  <c:v>1.7071378330703708E-3</c:v>
                </c:pt>
                <c:pt idx="13652">
                  <c:v>3.6607180192254978E-3</c:v>
                </c:pt>
                <c:pt idx="13653">
                  <c:v>4.8254037599266206E-3</c:v>
                </c:pt>
                <c:pt idx="13654">
                  <c:v>4.3618034081601611E-3</c:v>
                </c:pt>
                <c:pt idx="13655">
                  <c:v>2.7850969798523736E-3</c:v>
                </c:pt>
                <c:pt idx="13656">
                  <c:v>1.7667107775936018E-3</c:v>
                </c:pt>
                <c:pt idx="13657">
                  <c:v>3.8120080882812759E-3</c:v>
                </c:pt>
                <c:pt idx="13658">
                  <c:v>3.4074484867583194E-3</c:v>
                </c:pt>
                <c:pt idx="13659">
                  <c:v>2.5976409942276282E-3</c:v>
                </c:pt>
                <c:pt idx="13660">
                  <c:v>4.0747913227882166E-3</c:v>
                </c:pt>
                <c:pt idx="13661">
                  <c:v>3.5107044565705343E-3</c:v>
                </c:pt>
                <c:pt idx="13662">
                  <c:v>2.8662353122223157E-3</c:v>
                </c:pt>
                <c:pt idx="13663">
                  <c:v>2.5570785772973063E-3</c:v>
                </c:pt>
                <c:pt idx="13664">
                  <c:v>3.0964071467572741E-3</c:v>
                </c:pt>
                <c:pt idx="13665">
                  <c:v>2.2637358620360157E-3</c:v>
                </c:pt>
                <c:pt idx="13666">
                  <c:v>2.4013550124403261E-3</c:v>
                </c:pt>
                <c:pt idx="13667">
                  <c:v>2.3792792471943993E-3</c:v>
                </c:pt>
                <c:pt idx="13668">
                  <c:v>3.5746340828699849E-3</c:v>
                </c:pt>
                <c:pt idx="13669">
                  <c:v>2.9361306702317832E-3</c:v>
                </c:pt>
                <c:pt idx="13670">
                  <c:v>3.3383679030902767E-3</c:v>
                </c:pt>
                <c:pt idx="13671">
                  <c:v>2.6054265769354904E-3</c:v>
                </c:pt>
                <c:pt idx="13672">
                  <c:v>2.5522734067231104E-3</c:v>
                </c:pt>
                <c:pt idx="13673">
                  <c:v>2.2061089473643359E-3</c:v>
                </c:pt>
                <c:pt idx="13674">
                  <c:v>3.7140210668699307E-3</c:v>
                </c:pt>
                <c:pt idx="13675">
                  <c:v>2.7989329535133751E-3</c:v>
                </c:pt>
                <c:pt idx="13676">
                  <c:v>2.9290178835034626E-3</c:v>
                </c:pt>
                <c:pt idx="13677">
                  <c:v>3.4383042704145702E-3</c:v>
                </c:pt>
                <c:pt idx="13678">
                  <c:v>2.416979790201368E-3</c:v>
                </c:pt>
                <c:pt idx="13679">
                  <c:v>2.6434868867254518E-3</c:v>
                </c:pt>
                <c:pt idx="13680">
                  <c:v>3.9708300944097151E-3</c:v>
                </c:pt>
                <c:pt idx="13681">
                  <c:v>2.5825831388982816E-3</c:v>
                </c:pt>
                <c:pt idx="13682">
                  <c:v>1.7323908921371147E-3</c:v>
                </c:pt>
                <c:pt idx="13683">
                  <c:v>3.2756630558088474E-3</c:v>
                </c:pt>
                <c:pt idx="13684">
                  <c:v>2.6159531815343352E-3</c:v>
                </c:pt>
                <c:pt idx="13685">
                  <c:v>3.8968296385759071E-3</c:v>
                </c:pt>
                <c:pt idx="13686">
                  <c:v>3.881436167009629E-3</c:v>
                </c:pt>
                <c:pt idx="13687">
                  <c:v>2.4100083779400429E-3</c:v>
                </c:pt>
                <c:pt idx="13688">
                  <c:v>2.5406911302624934E-3</c:v>
                </c:pt>
                <c:pt idx="13689">
                  <c:v>3.1160982230482807E-3</c:v>
                </c:pt>
                <c:pt idx="13690">
                  <c:v>2.296489643709986E-3</c:v>
                </c:pt>
                <c:pt idx="13691">
                  <c:v>2.8815069760777818E-3</c:v>
                </c:pt>
                <c:pt idx="13692">
                  <c:v>3.0629204033089967E-3</c:v>
                </c:pt>
                <c:pt idx="13693">
                  <c:v>2.1195844317534666E-3</c:v>
                </c:pt>
                <c:pt idx="13694">
                  <c:v>2.583659827221153E-3</c:v>
                </c:pt>
                <c:pt idx="13695">
                  <c:v>2.9485401223625809E-3</c:v>
                </c:pt>
                <c:pt idx="13696">
                  <c:v>3.1111593957790225E-3</c:v>
                </c:pt>
                <c:pt idx="13697">
                  <c:v>2.580158190088134E-3</c:v>
                </c:pt>
                <c:pt idx="13698">
                  <c:v>4.4787389124736976E-3</c:v>
                </c:pt>
                <c:pt idx="13699">
                  <c:v>2.0764484678897541E-3</c:v>
                </c:pt>
                <c:pt idx="13700">
                  <c:v>2.1603541251956748E-3</c:v>
                </c:pt>
                <c:pt idx="13701">
                  <c:v>2.278136924964E-3</c:v>
                </c:pt>
                <c:pt idx="13702">
                  <c:v>2.2868246448569086E-3</c:v>
                </c:pt>
                <c:pt idx="13703">
                  <c:v>2.8802955674092886E-3</c:v>
                </c:pt>
                <c:pt idx="13704">
                  <c:v>3.8570753439576863E-3</c:v>
                </c:pt>
                <c:pt idx="13705">
                  <c:v>2.5599734886256565E-3</c:v>
                </c:pt>
                <c:pt idx="13706">
                  <c:v>2.8451439327243223E-3</c:v>
                </c:pt>
                <c:pt idx="13707">
                  <c:v>4.4392020475620348E-3</c:v>
                </c:pt>
                <c:pt idx="13708">
                  <c:v>2.0225659897231702E-3</c:v>
                </c:pt>
                <c:pt idx="13709">
                  <c:v>4.2156289801800534E-3</c:v>
                </c:pt>
                <c:pt idx="13710">
                  <c:v>2.961168216823646E-3</c:v>
                </c:pt>
                <c:pt idx="13711">
                  <c:v>2.0392594976763492E-3</c:v>
                </c:pt>
                <c:pt idx="13712">
                  <c:v>3.6203518055366347E-3</c:v>
                </c:pt>
                <c:pt idx="13713">
                  <c:v>2.9144263082061463E-3</c:v>
                </c:pt>
                <c:pt idx="13714">
                  <c:v>3.5521497931582527E-3</c:v>
                </c:pt>
                <c:pt idx="13715">
                  <c:v>3.4658947288619089E-3</c:v>
                </c:pt>
                <c:pt idx="13716">
                  <c:v>3.0466684407708606E-3</c:v>
                </c:pt>
                <c:pt idx="13717">
                  <c:v>2.2189433832351608E-3</c:v>
                </c:pt>
                <c:pt idx="13718">
                  <c:v>2.0225268251060097E-3</c:v>
                </c:pt>
                <c:pt idx="13719">
                  <c:v>4.2478458349461418E-3</c:v>
                </c:pt>
                <c:pt idx="13720">
                  <c:v>1.3142651174556966E-2</c:v>
                </c:pt>
                <c:pt idx="13721">
                  <c:v>3.7790282553625096E-3</c:v>
                </c:pt>
                <c:pt idx="13722">
                  <c:v>2.9559519890572481E-3</c:v>
                </c:pt>
                <c:pt idx="13723">
                  <c:v>2.5835299557876385E-3</c:v>
                </c:pt>
                <c:pt idx="13724">
                  <c:v>3.4221175250165807E-3</c:v>
                </c:pt>
                <c:pt idx="13725">
                  <c:v>8.6789808024926413E-4</c:v>
                </c:pt>
                <c:pt idx="13726">
                  <c:v>2.1940631848718019E-3</c:v>
                </c:pt>
                <c:pt idx="13727">
                  <c:v>3.8420420478088471E-3</c:v>
                </c:pt>
                <c:pt idx="13728">
                  <c:v>2.7506087007246106E-3</c:v>
                </c:pt>
                <c:pt idx="13729">
                  <c:v>3.3168144240630151E-3</c:v>
                </c:pt>
                <c:pt idx="13730">
                  <c:v>3.7023662083487184E-3</c:v>
                </c:pt>
                <c:pt idx="13731">
                  <c:v>3.3060398977705538E-3</c:v>
                </c:pt>
                <c:pt idx="13732">
                  <c:v>3.903964676051096E-3</c:v>
                </c:pt>
                <c:pt idx="13733">
                  <c:v>3.651889188801041E-3</c:v>
                </c:pt>
                <c:pt idx="13734">
                  <c:v>6.1734727443156934E-3</c:v>
                </c:pt>
                <c:pt idx="13735">
                  <c:v>8.2662723216607673E-3</c:v>
                </c:pt>
                <c:pt idx="13736">
                  <c:v>4.7915723738066471E-3</c:v>
                </c:pt>
                <c:pt idx="13737">
                  <c:v>1.9384867556348155E-2</c:v>
                </c:pt>
                <c:pt idx="13738">
                  <c:v>3.277779539899316E-3</c:v>
                </c:pt>
                <c:pt idx="13739">
                  <c:v>3.1324971946215386E-3</c:v>
                </c:pt>
                <c:pt idx="13740">
                  <c:v>2.4928372557187994E-3</c:v>
                </c:pt>
                <c:pt idx="13741">
                  <c:v>2.1520880305059727E-3</c:v>
                </c:pt>
                <c:pt idx="13742">
                  <c:v>8.0416218022922703E-4</c:v>
                </c:pt>
                <c:pt idx="13743">
                  <c:v>2.9485546305728604E-3</c:v>
                </c:pt>
                <c:pt idx="13744">
                  <c:v>1.7714384930093109E-3</c:v>
                </c:pt>
                <c:pt idx="13745">
                  <c:v>2.0361064160651621E-3</c:v>
                </c:pt>
                <c:pt idx="13746">
                  <c:v>2.4822909819341779E-3</c:v>
                </c:pt>
                <c:pt idx="13747">
                  <c:v>2.5252910114548664E-3</c:v>
                </c:pt>
                <c:pt idx="13748">
                  <c:v>2.0745089245318461E-3</c:v>
                </c:pt>
                <c:pt idx="13749">
                  <c:v>2.3824220328910605E-3</c:v>
                </c:pt>
                <c:pt idx="13750">
                  <c:v>2.7814870285591299E-3</c:v>
                </c:pt>
                <c:pt idx="13751">
                  <c:v>2.0458237483477856E-3</c:v>
                </c:pt>
                <c:pt idx="13752">
                  <c:v>2.6705919755302654E-3</c:v>
                </c:pt>
                <c:pt idx="13753">
                  <c:v>2.278967738089941E-3</c:v>
                </c:pt>
                <c:pt idx="13754">
                  <c:v>2.5546401635217183E-3</c:v>
                </c:pt>
                <c:pt idx="13755">
                  <c:v>2.7994523132997152E-3</c:v>
                </c:pt>
                <c:pt idx="13756">
                  <c:v>2.2421328897394544E-3</c:v>
                </c:pt>
                <c:pt idx="13757">
                  <c:v>2.1298643955558441E-3</c:v>
                </c:pt>
                <c:pt idx="13758">
                  <c:v>2.2285045851999615E-3</c:v>
                </c:pt>
                <c:pt idx="13759">
                  <c:v>2.3937154091590784E-3</c:v>
                </c:pt>
                <c:pt idx="13760">
                  <c:v>2.9827098406375284E-3</c:v>
                </c:pt>
                <c:pt idx="13761">
                  <c:v>2.495561696840661E-3</c:v>
                </c:pt>
                <c:pt idx="13762">
                  <c:v>1.5157633633699104E-3</c:v>
                </c:pt>
                <c:pt idx="13763">
                  <c:v>3.3685441986619907E-3</c:v>
                </c:pt>
                <c:pt idx="13764">
                  <c:v>1.9551838634003864E-3</c:v>
                </c:pt>
                <c:pt idx="13765">
                  <c:v>3.2217584136117086E-3</c:v>
                </c:pt>
                <c:pt idx="13766">
                  <c:v>2.5453016696118341E-3</c:v>
                </c:pt>
                <c:pt idx="13767">
                  <c:v>2.2594800789754771E-3</c:v>
                </c:pt>
                <c:pt idx="13768">
                  <c:v>3.4542951645875376E-3</c:v>
                </c:pt>
                <c:pt idx="13769">
                  <c:v>1.9451088144453439E-3</c:v>
                </c:pt>
                <c:pt idx="13770">
                  <c:v>2.9900955083631614E-3</c:v>
                </c:pt>
                <c:pt idx="13771">
                  <c:v>2.7560674907116073E-3</c:v>
                </c:pt>
                <c:pt idx="13772">
                  <c:v>3.5119225207274661E-3</c:v>
                </c:pt>
                <c:pt idx="13773">
                  <c:v>2.7233320072056746E-3</c:v>
                </c:pt>
                <c:pt idx="13774">
                  <c:v>2.4254572516925147E-3</c:v>
                </c:pt>
                <c:pt idx="13775">
                  <c:v>2.0820628207198493E-3</c:v>
                </c:pt>
                <c:pt idx="13776">
                  <c:v>2.6054073336635735E-3</c:v>
                </c:pt>
                <c:pt idx="13777">
                  <c:v>1.3333944438204211E-3</c:v>
                </c:pt>
                <c:pt idx="13778">
                  <c:v>1.179479813600488E-3</c:v>
                </c:pt>
                <c:pt idx="13779">
                  <c:v>3.4597196098598245E-3</c:v>
                </c:pt>
                <c:pt idx="13780">
                  <c:v>2.5336259688258089E-3</c:v>
                </c:pt>
                <c:pt idx="13781">
                  <c:v>2.0887670987731299E-3</c:v>
                </c:pt>
                <c:pt idx="13782">
                  <c:v>3.8121587893117418E-3</c:v>
                </c:pt>
                <c:pt idx="13783">
                  <c:v>1.9570957667762699E-3</c:v>
                </c:pt>
                <c:pt idx="13784">
                  <c:v>2.9952354031497286E-3</c:v>
                </c:pt>
                <c:pt idx="13785">
                  <c:v>3.0020913801517236E-3</c:v>
                </c:pt>
                <c:pt idx="13786">
                  <c:v>3.3388692221520883E-3</c:v>
                </c:pt>
                <c:pt idx="13787">
                  <c:v>2.4312111265427467E-3</c:v>
                </c:pt>
                <c:pt idx="13788">
                  <c:v>4.1358376709740722E-3</c:v>
                </c:pt>
                <c:pt idx="13789">
                  <c:v>2.135407034430888E-3</c:v>
                </c:pt>
                <c:pt idx="13790">
                  <c:v>2.7466032451063048E-3</c:v>
                </c:pt>
                <c:pt idx="13791">
                  <c:v>2.8897559839686088E-3</c:v>
                </c:pt>
                <c:pt idx="13792">
                  <c:v>2.8663049080736342E-3</c:v>
                </c:pt>
                <c:pt idx="13793">
                  <c:v>2.7103127778700842E-3</c:v>
                </c:pt>
                <c:pt idx="13794">
                  <c:v>2.4042759585752266E-3</c:v>
                </c:pt>
                <c:pt idx="13795">
                  <c:v>2.6922343495687389E-3</c:v>
                </c:pt>
                <c:pt idx="13796">
                  <c:v>2.6480875413486108E-3</c:v>
                </c:pt>
                <c:pt idx="13797">
                  <c:v>2.4637283690354659E-3</c:v>
                </c:pt>
                <c:pt idx="13798">
                  <c:v>2.3213902670784106E-3</c:v>
                </c:pt>
                <c:pt idx="13799">
                  <c:v>2.1659352112382308E-3</c:v>
                </c:pt>
                <c:pt idx="13800">
                  <c:v>2.8736487781960154E-3</c:v>
                </c:pt>
                <c:pt idx="13801">
                  <c:v>2.3929937719752558E-3</c:v>
                </c:pt>
                <c:pt idx="13802">
                  <c:v>3.0156744489172006E-3</c:v>
                </c:pt>
                <c:pt idx="13803">
                  <c:v>2.2108247916346022E-3</c:v>
                </c:pt>
                <c:pt idx="13804">
                  <c:v>2.9346188313538247E-3</c:v>
                </c:pt>
                <c:pt idx="13805">
                  <c:v>2.6202887962844712E-3</c:v>
                </c:pt>
                <c:pt idx="13806">
                  <c:v>2.1903105136083698E-3</c:v>
                </c:pt>
                <c:pt idx="13807">
                  <c:v>2.1191640439178704E-3</c:v>
                </c:pt>
                <c:pt idx="13808">
                  <c:v>1.8627251998849224E-3</c:v>
                </c:pt>
                <c:pt idx="13809">
                  <c:v>3.0418788757420271E-3</c:v>
                </c:pt>
                <c:pt idx="13810">
                  <c:v>3.1909711122096937E-3</c:v>
                </c:pt>
                <c:pt idx="13811">
                  <c:v>2.8802549519767952E-3</c:v>
                </c:pt>
                <c:pt idx="13812">
                  <c:v>2.4303256877283045E-3</c:v>
                </c:pt>
                <c:pt idx="13813">
                  <c:v>2.8815158288271734E-3</c:v>
                </c:pt>
                <c:pt idx="13814">
                  <c:v>2.4740199142663927E-3</c:v>
                </c:pt>
                <c:pt idx="13815">
                  <c:v>3.0064743914176382E-3</c:v>
                </c:pt>
                <c:pt idx="13816">
                  <c:v>2.360343611343998E-3</c:v>
                </c:pt>
                <c:pt idx="13817">
                  <c:v>2.9931023615008645E-3</c:v>
                </c:pt>
                <c:pt idx="13818">
                  <c:v>2.6993107829604733E-3</c:v>
                </c:pt>
                <c:pt idx="13819">
                  <c:v>2.7847632590324981E-3</c:v>
                </c:pt>
                <c:pt idx="13820">
                  <c:v>2.1467107400139789E-3</c:v>
                </c:pt>
                <c:pt idx="13821">
                  <c:v>2.8684469049734753E-3</c:v>
                </c:pt>
                <c:pt idx="13822">
                  <c:v>2.5306956687049706E-3</c:v>
                </c:pt>
                <c:pt idx="13823">
                  <c:v>2.0773156986784902E-3</c:v>
                </c:pt>
                <c:pt idx="13824">
                  <c:v>2.0172566102674544E-3</c:v>
                </c:pt>
                <c:pt idx="13825">
                  <c:v>2.8238759137854241E-3</c:v>
                </c:pt>
                <c:pt idx="13826">
                  <c:v>2.4141213942315181E-3</c:v>
                </c:pt>
                <c:pt idx="13827">
                  <c:v>1.8988071674978619E-3</c:v>
                </c:pt>
                <c:pt idx="13828">
                  <c:v>3.2401510386867931E-3</c:v>
                </c:pt>
                <c:pt idx="13829">
                  <c:v>3.7403775465362108E-3</c:v>
                </c:pt>
                <c:pt idx="13830">
                  <c:v>2.7110376268642839E-3</c:v>
                </c:pt>
                <c:pt idx="13831">
                  <c:v>2.8739679822522637E-3</c:v>
                </c:pt>
                <c:pt idx="13832">
                  <c:v>2.5029286050602421E-3</c:v>
                </c:pt>
                <c:pt idx="13833">
                  <c:v>2.2663369212053059E-3</c:v>
                </c:pt>
                <c:pt idx="13834">
                  <c:v>3.635676559741534E-3</c:v>
                </c:pt>
                <c:pt idx="13835">
                  <c:v>3.0712680828193267E-3</c:v>
                </c:pt>
                <c:pt idx="13836">
                  <c:v>3.137452000450746E-3</c:v>
                </c:pt>
                <c:pt idx="13837">
                  <c:v>3.0966205110572373E-3</c:v>
                </c:pt>
                <c:pt idx="13838">
                  <c:v>3.4667564130156274E-3</c:v>
                </c:pt>
                <c:pt idx="13839">
                  <c:v>3.1867024337200837E-3</c:v>
                </c:pt>
                <c:pt idx="13840">
                  <c:v>3.8390149553659352E-3</c:v>
                </c:pt>
                <c:pt idx="13841">
                  <c:v>2.1203029472228515E-3</c:v>
                </c:pt>
                <c:pt idx="13842">
                  <c:v>2.5547323930005593E-3</c:v>
                </c:pt>
                <c:pt idx="13843">
                  <c:v>1.9736620747330823E-3</c:v>
                </c:pt>
                <c:pt idx="13844">
                  <c:v>3.0482426868832413E-3</c:v>
                </c:pt>
                <c:pt idx="13845">
                  <c:v>3.3489692362807773E-3</c:v>
                </c:pt>
                <c:pt idx="13846">
                  <c:v>2.1411899165136891E-3</c:v>
                </c:pt>
                <c:pt idx="13847">
                  <c:v>2.9165651541096151E-3</c:v>
                </c:pt>
                <c:pt idx="13848">
                  <c:v>2.4933071111306222E-3</c:v>
                </c:pt>
                <c:pt idx="13849">
                  <c:v>3.5765746601345359E-3</c:v>
                </c:pt>
                <c:pt idx="13850">
                  <c:v>2.0712535072176588E-3</c:v>
                </c:pt>
                <c:pt idx="13851">
                  <c:v>2.3748501791043312E-3</c:v>
                </c:pt>
                <c:pt idx="13852">
                  <c:v>2.2564993843209036E-3</c:v>
                </c:pt>
                <c:pt idx="13853">
                  <c:v>9.5497214258543771E-4</c:v>
                </c:pt>
                <c:pt idx="13854">
                  <c:v>3.1016645907033305E-3</c:v>
                </c:pt>
                <c:pt idx="13855">
                  <c:v>2.2686104014838851E-3</c:v>
                </c:pt>
                <c:pt idx="13856">
                  <c:v>2.4340034912218142E-3</c:v>
                </c:pt>
                <c:pt idx="13857">
                  <c:v>3.0279136460713727E-3</c:v>
                </c:pt>
                <c:pt idx="13858">
                  <c:v>3.5493707459123879E-3</c:v>
                </c:pt>
                <c:pt idx="13859">
                  <c:v>2.2988501815878067E-3</c:v>
                </c:pt>
                <c:pt idx="13860">
                  <c:v>3.0685863806297941E-3</c:v>
                </c:pt>
                <c:pt idx="13861">
                  <c:v>2.3941392729186269E-3</c:v>
                </c:pt>
                <c:pt idx="13862">
                  <c:v>1.6240536892287397E-3</c:v>
                </c:pt>
                <c:pt idx="13863">
                  <c:v>1.2415302200855594E-3</c:v>
                </c:pt>
                <c:pt idx="13864">
                  <c:v>2.4737272687427488E-3</c:v>
                </c:pt>
                <c:pt idx="13865">
                  <c:v>2.9962770991867598E-3</c:v>
                </c:pt>
                <c:pt idx="13866">
                  <c:v>3.3162570990609729E-3</c:v>
                </c:pt>
                <c:pt idx="13867">
                  <c:v>2.0640032703452037E-3</c:v>
                </c:pt>
                <c:pt idx="13868">
                  <c:v>2.2183303973652832E-3</c:v>
                </c:pt>
                <c:pt idx="13869">
                  <c:v>3.1905675529940911E-3</c:v>
                </c:pt>
                <c:pt idx="13870">
                  <c:v>2.7579971391916975E-3</c:v>
                </c:pt>
                <c:pt idx="13871">
                  <c:v>2.504980306834621E-3</c:v>
                </c:pt>
                <c:pt idx="13872">
                  <c:v>2.4674741846902174E-3</c:v>
                </c:pt>
                <c:pt idx="13873">
                  <c:v>1.9620867904425513E-3</c:v>
                </c:pt>
                <c:pt idx="13874">
                  <c:v>2.4586491768211036E-3</c:v>
                </c:pt>
                <c:pt idx="13875">
                  <c:v>3.1707510183172625E-3</c:v>
                </c:pt>
                <c:pt idx="13876">
                  <c:v>2.6273530481296216E-3</c:v>
                </c:pt>
                <c:pt idx="13877">
                  <c:v>3.5458308705861711E-3</c:v>
                </c:pt>
                <c:pt idx="13878">
                  <c:v>1.7542633489970531E-3</c:v>
                </c:pt>
                <c:pt idx="13879">
                  <c:v>4.1024323735163477E-3</c:v>
                </c:pt>
                <c:pt idx="13880">
                  <c:v>2.1804855853884654E-3</c:v>
                </c:pt>
                <c:pt idx="13881">
                  <c:v>2.187441080754156E-3</c:v>
                </c:pt>
                <c:pt idx="13882">
                  <c:v>2.3478803376677016E-3</c:v>
                </c:pt>
                <c:pt idx="13883">
                  <c:v>2.1070874765919726E-3</c:v>
                </c:pt>
                <c:pt idx="13884">
                  <c:v>2.9932040452444186E-3</c:v>
                </c:pt>
                <c:pt idx="13885">
                  <c:v>2.9463258532228397E-3</c:v>
                </c:pt>
                <c:pt idx="13886">
                  <c:v>2.7890170256643326E-3</c:v>
                </c:pt>
                <c:pt idx="13887">
                  <c:v>2.2685604364355498E-3</c:v>
                </c:pt>
                <c:pt idx="13888">
                  <c:v>3.1336484628056663E-3</c:v>
                </c:pt>
                <c:pt idx="13889">
                  <c:v>2.5216981568035881E-3</c:v>
                </c:pt>
                <c:pt idx="13890">
                  <c:v>2.9831921906676717E-3</c:v>
                </c:pt>
                <c:pt idx="13891">
                  <c:v>3.1932266150614817E-3</c:v>
                </c:pt>
                <c:pt idx="13892">
                  <c:v>3.479124131106032E-3</c:v>
                </c:pt>
                <c:pt idx="13893">
                  <c:v>1.4691617914688181E-3</c:v>
                </c:pt>
                <c:pt idx="13894">
                  <c:v>2.5625141235024749E-3</c:v>
                </c:pt>
                <c:pt idx="13895">
                  <c:v>2.7173864633074172E-3</c:v>
                </c:pt>
                <c:pt idx="13896">
                  <c:v>2.5018142058074221E-3</c:v>
                </c:pt>
                <c:pt idx="13897">
                  <c:v>1.9858487167289866E-3</c:v>
                </c:pt>
                <c:pt idx="13898">
                  <c:v>2.6830462792904511E-3</c:v>
                </c:pt>
                <c:pt idx="13899">
                  <c:v>2.2895134682464004E-3</c:v>
                </c:pt>
                <c:pt idx="13900">
                  <c:v>2.9149141324530926E-3</c:v>
                </c:pt>
                <c:pt idx="13901">
                  <c:v>2.6240657560890101E-3</c:v>
                </c:pt>
                <c:pt idx="13902">
                  <c:v>2.2946974095958495E-3</c:v>
                </c:pt>
                <c:pt idx="13903">
                  <c:v>3.6688254400106569E-3</c:v>
                </c:pt>
                <c:pt idx="13904">
                  <c:v>2.3970855612736493E-3</c:v>
                </c:pt>
                <c:pt idx="13905">
                  <c:v>3.0984565378912041E-3</c:v>
                </c:pt>
                <c:pt idx="13906">
                  <c:v>1.9334876033282947E-3</c:v>
                </c:pt>
                <c:pt idx="13907">
                  <c:v>2.6651561455616822E-3</c:v>
                </c:pt>
                <c:pt idx="13908">
                  <c:v>3.130484220573472E-3</c:v>
                </c:pt>
                <c:pt idx="13909">
                  <c:v>2.8549236930073912E-3</c:v>
                </c:pt>
                <c:pt idx="13910">
                  <c:v>2.4086340372491658E-3</c:v>
                </c:pt>
                <c:pt idx="13911">
                  <c:v>3.0913085231234578E-3</c:v>
                </c:pt>
                <c:pt idx="13912">
                  <c:v>1.4356990089974806E-3</c:v>
                </c:pt>
                <c:pt idx="13913">
                  <c:v>3.2755740363309186E-3</c:v>
                </c:pt>
                <c:pt idx="13914">
                  <c:v>2.4348091047102331E-3</c:v>
                </c:pt>
                <c:pt idx="13915">
                  <c:v>2.6519501688662449E-3</c:v>
                </c:pt>
                <c:pt idx="13916">
                  <c:v>3.0733008273369795E-3</c:v>
                </c:pt>
                <c:pt idx="13917">
                  <c:v>2.1205228957397499E-3</c:v>
                </c:pt>
                <c:pt idx="13918">
                  <c:v>2.2786690960614254E-3</c:v>
                </c:pt>
                <c:pt idx="13919">
                  <c:v>3.1744215398904659E-3</c:v>
                </c:pt>
                <c:pt idx="13920">
                  <c:v>3.3152315238089021E-3</c:v>
                </c:pt>
                <c:pt idx="13921">
                  <c:v>3.1952242782494608E-3</c:v>
                </c:pt>
                <c:pt idx="13922">
                  <c:v>4.0044724856456949E-3</c:v>
                </c:pt>
                <c:pt idx="13923">
                  <c:v>4.4052932032301439E-3</c:v>
                </c:pt>
                <c:pt idx="13924">
                  <c:v>5.5476394373192434E-3</c:v>
                </c:pt>
                <c:pt idx="13925">
                  <c:v>9.1730586390668754E-3</c:v>
                </c:pt>
                <c:pt idx="13926">
                  <c:v>4.1563293276082984E-3</c:v>
                </c:pt>
                <c:pt idx="13927">
                  <c:v>3.0095117357014809E-3</c:v>
                </c:pt>
                <c:pt idx="13928">
                  <c:v>3.2375289383991097E-3</c:v>
                </c:pt>
                <c:pt idx="13929">
                  <c:v>2.0379414812171375E-3</c:v>
                </c:pt>
                <c:pt idx="13930">
                  <c:v>3.3589153547615115E-3</c:v>
                </c:pt>
                <c:pt idx="13931">
                  <c:v>2.2733687487196388E-3</c:v>
                </c:pt>
                <c:pt idx="13932">
                  <c:v>2.4059333571628356E-3</c:v>
                </c:pt>
                <c:pt idx="13933">
                  <c:v>1.9497375090292395E-3</c:v>
                </c:pt>
                <c:pt idx="13934">
                  <c:v>2.1573645940660691E-3</c:v>
                </c:pt>
                <c:pt idx="13935">
                  <c:v>3.3485005271081656E-3</c:v>
                </c:pt>
                <c:pt idx="13936">
                  <c:v>3.1800149527983117E-3</c:v>
                </c:pt>
                <c:pt idx="13937">
                  <c:v>1.9392984174291179E-3</c:v>
                </c:pt>
                <c:pt idx="13938">
                  <c:v>2.828751382595562E-3</c:v>
                </c:pt>
                <c:pt idx="13939">
                  <c:v>3.3565491921062288E-3</c:v>
                </c:pt>
                <c:pt idx="13940">
                  <c:v>1.5769751974158662E-3</c:v>
                </c:pt>
                <c:pt idx="13941">
                  <c:v>3.2734909791953628E-3</c:v>
                </c:pt>
                <c:pt idx="13942">
                  <c:v>2.577701274686507E-3</c:v>
                </c:pt>
                <c:pt idx="13943">
                  <c:v>2.9596753455421172E-3</c:v>
                </c:pt>
                <c:pt idx="13944">
                  <c:v>2.4787179467244316E-3</c:v>
                </c:pt>
                <c:pt idx="13945">
                  <c:v>2.5567240426158911E-3</c:v>
                </c:pt>
                <c:pt idx="13946">
                  <c:v>2.777076150478907E-3</c:v>
                </c:pt>
                <c:pt idx="13947">
                  <c:v>2.9717079981961079E-3</c:v>
                </c:pt>
                <c:pt idx="13948">
                  <c:v>2.4537608318175729E-3</c:v>
                </c:pt>
                <c:pt idx="13949">
                  <c:v>2.1630464217255539E-3</c:v>
                </c:pt>
                <c:pt idx="13950">
                  <c:v>2.8719060421936462E-3</c:v>
                </c:pt>
                <c:pt idx="13951">
                  <c:v>2.748736578025717E-3</c:v>
                </c:pt>
                <c:pt idx="13952">
                  <c:v>2.4072293499447007E-3</c:v>
                </c:pt>
                <c:pt idx="13953">
                  <c:v>2.3795838287741658E-3</c:v>
                </c:pt>
                <c:pt idx="13954">
                  <c:v>3.2114491624151502E-3</c:v>
                </c:pt>
                <c:pt idx="13955">
                  <c:v>2.5819271594111951E-3</c:v>
                </c:pt>
                <c:pt idx="13956">
                  <c:v>2.3131950167714767E-3</c:v>
                </c:pt>
                <c:pt idx="13957">
                  <c:v>1.622194424893331E-3</c:v>
                </c:pt>
                <c:pt idx="13958">
                  <c:v>2.2035400503378579E-3</c:v>
                </c:pt>
                <c:pt idx="13959">
                  <c:v>2.9361620354172407E-3</c:v>
                </c:pt>
                <c:pt idx="13960">
                  <c:v>2.260616563394019E-3</c:v>
                </c:pt>
                <c:pt idx="13961">
                  <c:v>2.940139232578169E-3</c:v>
                </c:pt>
                <c:pt idx="13962">
                  <c:v>3.083641252992618E-3</c:v>
                </c:pt>
                <c:pt idx="13963">
                  <c:v>2.393321854798115E-3</c:v>
                </c:pt>
                <c:pt idx="13964">
                  <c:v>2.6559902447499807E-3</c:v>
                </c:pt>
                <c:pt idx="13965">
                  <c:v>2.2299563401723559E-3</c:v>
                </c:pt>
                <c:pt idx="13966">
                  <c:v>2.6124633949713206E-3</c:v>
                </c:pt>
                <c:pt idx="13967">
                  <c:v>3.1182361960979603E-3</c:v>
                </c:pt>
                <c:pt idx="13968">
                  <c:v>2.6539569760106615E-3</c:v>
                </c:pt>
                <c:pt idx="13969">
                  <c:v>2.8118280670695081E-3</c:v>
                </c:pt>
                <c:pt idx="13970">
                  <c:v>3.0321599616112147E-3</c:v>
                </c:pt>
                <c:pt idx="13971">
                  <c:v>2.1819807708964925E-3</c:v>
                </c:pt>
                <c:pt idx="13972">
                  <c:v>2.500543063371571E-3</c:v>
                </c:pt>
                <c:pt idx="13973">
                  <c:v>2.6598146709960438E-3</c:v>
                </c:pt>
                <c:pt idx="13974">
                  <c:v>2.4450220430954277E-3</c:v>
                </c:pt>
                <c:pt idx="13975">
                  <c:v>3.6695607315403007E-3</c:v>
                </c:pt>
                <c:pt idx="13976">
                  <c:v>2.3158639931041545E-3</c:v>
                </c:pt>
                <c:pt idx="13977">
                  <c:v>3.2481821720592944E-3</c:v>
                </c:pt>
                <c:pt idx="13978">
                  <c:v>2.9313025776310161E-3</c:v>
                </c:pt>
                <c:pt idx="13979">
                  <c:v>2.1437262853582022E-3</c:v>
                </c:pt>
                <c:pt idx="13980">
                  <c:v>3.3256826067476954E-3</c:v>
                </c:pt>
                <c:pt idx="13981">
                  <c:v>3.1564610530615401E-3</c:v>
                </c:pt>
                <c:pt idx="13982">
                  <c:v>2.1600659540950643E-3</c:v>
                </c:pt>
                <c:pt idx="13983">
                  <c:v>2.8209018392984751E-3</c:v>
                </c:pt>
                <c:pt idx="13984">
                  <c:v>2.4148141147857238E-3</c:v>
                </c:pt>
                <c:pt idx="13985">
                  <c:v>2.3319824754207143E-3</c:v>
                </c:pt>
                <c:pt idx="13986">
                  <c:v>2.6796055905495956E-3</c:v>
                </c:pt>
                <c:pt idx="13987">
                  <c:v>2.6445410975074412E-3</c:v>
                </c:pt>
                <c:pt idx="13988">
                  <c:v>2.7764572360921445E-3</c:v>
                </c:pt>
                <c:pt idx="13989">
                  <c:v>2.5578714337717587E-3</c:v>
                </c:pt>
                <c:pt idx="13990">
                  <c:v>2.9654998235143682E-3</c:v>
                </c:pt>
                <c:pt idx="13991">
                  <c:v>1.8934760134415459E-3</c:v>
                </c:pt>
                <c:pt idx="13992">
                  <c:v>4.0288263503878178E-3</c:v>
                </c:pt>
                <c:pt idx="13993">
                  <c:v>2.610476621330367E-3</c:v>
                </c:pt>
                <c:pt idx="13994">
                  <c:v>1.9699763070639706E-3</c:v>
                </c:pt>
                <c:pt idx="13995">
                  <c:v>2.3432994601047404E-3</c:v>
                </c:pt>
                <c:pt idx="13996">
                  <c:v>3.1355407113327761E-3</c:v>
                </c:pt>
                <c:pt idx="13997">
                  <c:v>2.352220989435726E-3</c:v>
                </c:pt>
                <c:pt idx="13998">
                  <c:v>2.8399006133190971E-3</c:v>
                </c:pt>
                <c:pt idx="13999">
                  <c:v>2.4443410076374649E-3</c:v>
                </c:pt>
                <c:pt idx="14000">
                  <c:v>2.5576767551572844E-3</c:v>
                </c:pt>
                <c:pt idx="14001">
                  <c:v>3.0057537568183982E-3</c:v>
                </c:pt>
                <c:pt idx="14002">
                  <c:v>2.5163547924764596E-3</c:v>
                </c:pt>
                <c:pt idx="14003">
                  <c:v>2.8007375351062325E-3</c:v>
                </c:pt>
                <c:pt idx="14004">
                  <c:v>2.6635703946317124E-3</c:v>
                </c:pt>
                <c:pt idx="14005">
                  <c:v>2.1441322685462382E-3</c:v>
                </c:pt>
                <c:pt idx="14006">
                  <c:v>3.0208944653612475E-3</c:v>
                </c:pt>
                <c:pt idx="14007">
                  <c:v>2.8909315524673442E-3</c:v>
                </c:pt>
                <c:pt idx="14008">
                  <c:v>2.1745099172546926E-3</c:v>
                </c:pt>
                <c:pt idx="14009">
                  <c:v>2.5595579363171471E-3</c:v>
                </c:pt>
                <c:pt idx="14010">
                  <c:v>2.7877074334865569E-3</c:v>
                </c:pt>
                <c:pt idx="14011">
                  <c:v>2.4838408283253373E-3</c:v>
                </c:pt>
                <c:pt idx="14012">
                  <c:v>2.199949457046001E-3</c:v>
                </c:pt>
                <c:pt idx="14013">
                  <c:v>2.9847004106611542E-3</c:v>
                </c:pt>
                <c:pt idx="14014">
                  <c:v>2.3836559131292768E-3</c:v>
                </c:pt>
                <c:pt idx="14015">
                  <c:v>2.5294969764470981E-3</c:v>
                </c:pt>
                <c:pt idx="14016">
                  <c:v>2.8719988315205574E-3</c:v>
                </c:pt>
                <c:pt idx="14017">
                  <c:v>2.4399616507348311E-3</c:v>
                </c:pt>
                <c:pt idx="14018">
                  <c:v>3.2549509514173173E-3</c:v>
                </c:pt>
                <c:pt idx="14019">
                  <c:v>2.2748493238890534E-3</c:v>
                </c:pt>
                <c:pt idx="14020">
                  <c:v>2.5787535690997431E-3</c:v>
                </c:pt>
                <c:pt idx="14021">
                  <c:v>2.4609695917489466E-3</c:v>
                </c:pt>
                <c:pt idx="14022">
                  <c:v>2.8876462311640035E-3</c:v>
                </c:pt>
                <c:pt idx="14023">
                  <c:v>1.7496892520387198E-3</c:v>
                </c:pt>
                <c:pt idx="14024">
                  <c:v>2.255150250287117E-3</c:v>
                </c:pt>
                <c:pt idx="14025">
                  <c:v>2.4794156052438923E-3</c:v>
                </c:pt>
                <c:pt idx="14026">
                  <c:v>3.1755972111388816E-3</c:v>
                </c:pt>
                <c:pt idx="14027">
                  <c:v>2.6009415222419761E-3</c:v>
                </c:pt>
                <c:pt idx="14028">
                  <c:v>1.8506739186677076E-3</c:v>
                </c:pt>
                <c:pt idx="14029">
                  <c:v>2.830517059398322E-3</c:v>
                </c:pt>
                <c:pt idx="14030">
                  <c:v>2.4743324467476091E-3</c:v>
                </c:pt>
                <c:pt idx="14031">
                  <c:v>2.7998800869842538E-3</c:v>
                </c:pt>
                <c:pt idx="14032">
                  <c:v>2.6150315498290073E-3</c:v>
                </c:pt>
                <c:pt idx="14033">
                  <c:v>2.5748024334880182E-3</c:v>
                </c:pt>
                <c:pt idx="14034">
                  <c:v>2.3689069822177221E-3</c:v>
                </c:pt>
                <c:pt idx="14035">
                  <c:v>3.3733871575900324E-3</c:v>
                </c:pt>
                <c:pt idx="14036">
                  <c:v>2.9207228294926986E-3</c:v>
                </c:pt>
                <c:pt idx="14037">
                  <c:v>3.0372187330819462E-3</c:v>
                </c:pt>
                <c:pt idx="14038">
                  <c:v>3.0010122589144072E-3</c:v>
                </c:pt>
                <c:pt idx="14039">
                  <c:v>3.444286964436865E-3</c:v>
                </c:pt>
                <c:pt idx="14040">
                  <c:v>2.9710314510506689E-3</c:v>
                </c:pt>
                <c:pt idx="14041">
                  <c:v>1.8369415601465922E-3</c:v>
                </c:pt>
                <c:pt idx="14042">
                  <c:v>2.4127346542530954E-3</c:v>
                </c:pt>
                <c:pt idx="14043">
                  <c:v>2.5436835149962832E-3</c:v>
                </c:pt>
                <c:pt idx="14044">
                  <c:v>2.3508594908655833E-3</c:v>
                </c:pt>
                <c:pt idx="14045">
                  <c:v>2.860628506031668E-3</c:v>
                </c:pt>
                <c:pt idx="14046">
                  <c:v>2.5488612511479756E-3</c:v>
                </c:pt>
                <c:pt idx="14047">
                  <c:v>2.6019767783086048E-3</c:v>
                </c:pt>
                <c:pt idx="14048">
                  <c:v>2.7891671621379168E-3</c:v>
                </c:pt>
                <c:pt idx="14049">
                  <c:v>3.5237962460915925E-3</c:v>
                </c:pt>
                <c:pt idx="14050">
                  <c:v>2.7532011509942239E-3</c:v>
                </c:pt>
                <c:pt idx="14051">
                  <c:v>1.9254925772003808E-3</c:v>
                </c:pt>
                <c:pt idx="14052">
                  <c:v>2.5093849386906932E-3</c:v>
                </c:pt>
                <c:pt idx="14053">
                  <c:v>2.0596011404398784E-3</c:v>
                </c:pt>
                <c:pt idx="14054">
                  <c:v>3.1125595815983177E-3</c:v>
                </c:pt>
                <c:pt idx="14055">
                  <c:v>2.6008276282759864E-3</c:v>
                </c:pt>
                <c:pt idx="14056">
                  <c:v>3.1115477309388833E-3</c:v>
                </c:pt>
                <c:pt idx="14057">
                  <c:v>3.1407093391737284E-3</c:v>
                </c:pt>
                <c:pt idx="14058">
                  <c:v>2.65890930202831E-3</c:v>
                </c:pt>
                <c:pt idx="14059">
                  <c:v>2.3927199808725275E-3</c:v>
                </c:pt>
                <c:pt idx="14060">
                  <c:v>3.3809044006746962E-3</c:v>
                </c:pt>
                <c:pt idx="14061">
                  <c:v>3.0238820512271578E-3</c:v>
                </c:pt>
                <c:pt idx="14062">
                  <c:v>2.4570149465151193E-3</c:v>
                </c:pt>
                <c:pt idx="14063">
                  <c:v>3.0997622402114977E-3</c:v>
                </c:pt>
                <c:pt idx="14064">
                  <c:v>2.2198191200520786E-3</c:v>
                </c:pt>
                <c:pt idx="14065">
                  <c:v>2.6177874453602312E-3</c:v>
                </c:pt>
                <c:pt idx="14066">
                  <c:v>2.1833914086775716E-3</c:v>
                </c:pt>
                <c:pt idx="14067">
                  <c:v>3.0532210778861381E-3</c:v>
                </c:pt>
                <c:pt idx="14068">
                  <c:v>2.1524292680619866E-3</c:v>
                </c:pt>
                <c:pt idx="14069">
                  <c:v>2.794211329775999E-3</c:v>
                </c:pt>
                <c:pt idx="14070">
                  <c:v>2.7843569937302769E-3</c:v>
                </c:pt>
                <c:pt idx="14071">
                  <c:v>2.78736395075949E-3</c:v>
                </c:pt>
                <c:pt idx="14072">
                  <c:v>2.1788767371218065E-3</c:v>
                </c:pt>
                <c:pt idx="14073">
                  <c:v>2.510783208197186E-3</c:v>
                </c:pt>
                <c:pt idx="14074">
                  <c:v>2.238908097179654E-3</c:v>
                </c:pt>
                <c:pt idx="14075">
                  <c:v>3.1507734469873269E-3</c:v>
                </c:pt>
                <c:pt idx="14076">
                  <c:v>2.5049795099231576E-3</c:v>
                </c:pt>
                <c:pt idx="14077">
                  <c:v>2.4114137703879364E-3</c:v>
                </c:pt>
                <c:pt idx="14078">
                  <c:v>2.5131590369618338E-3</c:v>
                </c:pt>
                <c:pt idx="14079">
                  <c:v>2.446113591576145E-3</c:v>
                </c:pt>
                <c:pt idx="14080">
                  <c:v>2.3665749336133027E-3</c:v>
                </c:pt>
                <c:pt idx="14081">
                  <c:v>3.0892379985579376E-3</c:v>
                </c:pt>
                <c:pt idx="14082">
                  <c:v>2.4345134776968896E-3</c:v>
                </c:pt>
                <c:pt idx="14083">
                  <c:v>2.32550799430928E-3</c:v>
                </c:pt>
                <c:pt idx="14084">
                  <c:v>2.7089999627639238E-3</c:v>
                </c:pt>
                <c:pt idx="14085">
                  <c:v>2.6358698936490193E-3</c:v>
                </c:pt>
                <c:pt idx="14086">
                  <c:v>1.9812416734611856E-3</c:v>
                </c:pt>
                <c:pt idx="14087">
                  <c:v>2.7332821476235745E-3</c:v>
                </c:pt>
                <c:pt idx="14088">
                  <c:v>2.3715124804890371E-3</c:v>
                </c:pt>
                <c:pt idx="14089">
                  <c:v>3.1413925281757343E-3</c:v>
                </c:pt>
                <c:pt idx="14090">
                  <c:v>2.7963203878910471E-3</c:v>
                </c:pt>
                <c:pt idx="14091">
                  <c:v>2.3782481691268457E-3</c:v>
                </c:pt>
                <c:pt idx="14092">
                  <c:v>3.204239633260142E-3</c:v>
                </c:pt>
                <c:pt idx="14093">
                  <c:v>2.8489485321660148E-3</c:v>
                </c:pt>
                <c:pt idx="14094">
                  <c:v>2.977911417825687E-3</c:v>
                </c:pt>
                <c:pt idx="14095">
                  <c:v>2.225159843053054E-3</c:v>
                </c:pt>
                <c:pt idx="14096">
                  <c:v>2.6654665132330394E-3</c:v>
                </c:pt>
                <c:pt idx="14097">
                  <c:v>2.6973495458416995E-3</c:v>
                </c:pt>
                <c:pt idx="14098">
                  <c:v>2.6871307494489684E-3</c:v>
                </c:pt>
                <c:pt idx="14099">
                  <c:v>2.5783259305398373E-3</c:v>
                </c:pt>
                <c:pt idx="14100">
                  <c:v>3.2851902479524436E-3</c:v>
                </c:pt>
                <c:pt idx="14101">
                  <c:v>2.345104603615982E-3</c:v>
                </c:pt>
                <c:pt idx="14102">
                  <c:v>2.6240223030760523E-3</c:v>
                </c:pt>
                <c:pt idx="14103">
                  <c:v>2.6009399828410776E-3</c:v>
                </c:pt>
                <c:pt idx="14104">
                  <c:v>2.2336786504405402E-3</c:v>
                </c:pt>
                <c:pt idx="14105">
                  <c:v>2.9242816974622949E-3</c:v>
                </c:pt>
                <c:pt idx="14106">
                  <c:v>2.6348922576995594E-3</c:v>
                </c:pt>
                <c:pt idx="14107">
                  <c:v>2.7266122171501202E-3</c:v>
                </c:pt>
                <c:pt idx="14108">
                  <c:v>2.6045147147677377E-3</c:v>
                </c:pt>
                <c:pt idx="14109">
                  <c:v>2.6589421051618398E-3</c:v>
                </c:pt>
                <c:pt idx="14110">
                  <c:v>2.8698194182311888E-3</c:v>
                </c:pt>
                <c:pt idx="14111">
                  <c:v>2.3797934702283244E-3</c:v>
                </c:pt>
                <c:pt idx="14112">
                  <c:v>2.730375794033805E-3</c:v>
                </c:pt>
                <c:pt idx="14113">
                  <c:v>2.5733151906168743E-3</c:v>
                </c:pt>
                <c:pt idx="14114">
                  <c:v>3.1742122281121247E-3</c:v>
                </c:pt>
                <c:pt idx="14115">
                  <c:v>2.7893591190137081E-3</c:v>
                </c:pt>
                <c:pt idx="14116">
                  <c:v>2.4208551274498167E-3</c:v>
                </c:pt>
                <c:pt idx="14117">
                  <c:v>3.015415935427881E-3</c:v>
                </c:pt>
                <c:pt idx="14118">
                  <c:v>2.7629917417932117E-3</c:v>
                </c:pt>
                <c:pt idx="14119">
                  <c:v>2.6478820371880745E-3</c:v>
                </c:pt>
                <c:pt idx="14120">
                  <c:v>2.8984723609032041E-3</c:v>
                </c:pt>
                <c:pt idx="14121">
                  <c:v>2.6744617934403975E-3</c:v>
                </c:pt>
                <c:pt idx="14122">
                  <c:v>2.8766920984605701E-3</c:v>
                </c:pt>
                <c:pt idx="14123">
                  <c:v>2.2279887764260148E-3</c:v>
                </c:pt>
                <c:pt idx="14124">
                  <c:v>2.4888860515016771E-3</c:v>
                </c:pt>
                <c:pt idx="14125">
                  <c:v>3.6124908102341917E-3</c:v>
                </c:pt>
                <c:pt idx="14126">
                  <c:v>3.1978245228364913E-3</c:v>
                </c:pt>
                <c:pt idx="14127">
                  <c:v>3.4656204221819031E-3</c:v>
                </c:pt>
                <c:pt idx="14128">
                  <c:v>2.4493936767979131E-3</c:v>
                </c:pt>
                <c:pt idx="14129">
                  <c:v>7.4189922374880658E-3</c:v>
                </c:pt>
                <c:pt idx="14130">
                  <c:v>8.4188315326126683E-4</c:v>
                </c:pt>
                <c:pt idx="14131">
                  <c:v>1.5403953912823949E-3</c:v>
                </c:pt>
                <c:pt idx="14132">
                  <c:v>1.3367753458619924E-3</c:v>
                </c:pt>
                <c:pt idx="14133">
                  <c:v>2.4698098865806638E-3</c:v>
                </c:pt>
                <c:pt idx="14134">
                  <c:v>2.9824860312854173E-3</c:v>
                </c:pt>
                <c:pt idx="14135">
                  <c:v>1.5530035458343825E-3</c:v>
                </c:pt>
                <c:pt idx="14136">
                  <c:v>2.4453748589088288E-3</c:v>
                </c:pt>
                <c:pt idx="14137">
                  <c:v>1.9250820837553749E-3</c:v>
                </c:pt>
                <c:pt idx="14138">
                  <c:v>2.5494573510247845E-3</c:v>
                </c:pt>
                <c:pt idx="14139">
                  <c:v>1.9487142091843344E-3</c:v>
                </c:pt>
                <c:pt idx="14140">
                  <c:v>2.4601138188578868E-3</c:v>
                </c:pt>
                <c:pt idx="14141">
                  <c:v>2.6151105327686958E-3</c:v>
                </c:pt>
                <c:pt idx="14142">
                  <c:v>2.0670424595533175E-3</c:v>
                </c:pt>
                <c:pt idx="14143">
                  <c:v>2.7057088364725165E-3</c:v>
                </c:pt>
                <c:pt idx="14144">
                  <c:v>2.3132881093454976E-3</c:v>
                </c:pt>
                <c:pt idx="14145">
                  <c:v>3.0963183879496427E-3</c:v>
                </c:pt>
                <c:pt idx="14146">
                  <c:v>2.1319969761655635E-3</c:v>
                </c:pt>
                <c:pt idx="14147">
                  <c:v>2.4620138518520536E-3</c:v>
                </c:pt>
                <c:pt idx="14148">
                  <c:v>2.2752872659358094E-3</c:v>
                </c:pt>
                <c:pt idx="14149">
                  <c:v>2.452596560303482E-3</c:v>
                </c:pt>
                <c:pt idx="14150">
                  <c:v>2.6912639476163462E-3</c:v>
                </c:pt>
                <c:pt idx="14151">
                  <c:v>2.6285826724269249E-3</c:v>
                </c:pt>
                <c:pt idx="14152">
                  <c:v>2.6071034204895524E-3</c:v>
                </c:pt>
                <c:pt idx="14153">
                  <c:v>2.491799817948618E-3</c:v>
                </c:pt>
                <c:pt idx="14154">
                  <c:v>2.6170147545843681E-3</c:v>
                </c:pt>
                <c:pt idx="14155">
                  <c:v>2.6702151197029946E-3</c:v>
                </c:pt>
                <c:pt idx="14156">
                  <c:v>2.8901461906475686E-3</c:v>
                </c:pt>
                <c:pt idx="14157">
                  <c:v>2.6561610894693735E-3</c:v>
                </c:pt>
                <c:pt idx="14158">
                  <c:v>2.0181970072130255E-3</c:v>
                </c:pt>
                <c:pt idx="14159">
                  <c:v>2.4057758951630246E-3</c:v>
                </c:pt>
                <c:pt idx="14160">
                  <c:v>2.1437992104973939E-3</c:v>
                </c:pt>
                <c:pt idx="14161">
                  <c:v>2.5301434920649273E-3</c:v>
                </c:pt>
                <c:pt idx="14162">
                  <c:v>3.1214367846356715E-3</c:v>
                </c:pt>
                <c:pt idx="14163">
                  <c:v>2.4979086975481643E-3</c:v>
                </c:pt>
                <c:pt idx="14164">
                  <c:v>2.7796519717073142E-3</c:v>
                </c:pt>
                <c:pt idx="14165">
                  <c:v>2.5607223431792329E-3</c:v>
                </c:pt>
                <c:pt idx="14166">
                  <c:v>2.3609464066994277E-3</c:v>
                </c:pt>
                <c:pt idx="14167">
                  <c:v>2.1431995792288313E-3</c:v>
                </c:pt>
                <c:pt idx="14168">
                  <c:v>2.756413891267768E-3</c:v>
                </c:pt>
                <c:pt idx="14169">
                  <c:v>2.1369176762703868E-3</c:v>
                </c:pt>
                <c:pt idx="14170">
                  <c:v>2.7220133417201983E-3</c:v>
                </c:pt>
                <c:pt idx="14171">
                  <c:v>2.9802023230078045E-3</c:v>
                </c:pt>
                <c:pt idx="14172">
                  <c:v>2.3313658657797809E-3</c:v>
                </c:pt>
                <c:pt idx="14173">
                  <c:v>2.4836961493528609E-3</c:v>
                </c:pt>
                <c:pt idx="14174">
                  <c:v>2.6177020019803525E-3</c:v>
                </c:pt>
                <c:pt idx="14175">
                  <c:v>2.896161448412286E-3</c:v>
                </c:pt>
                <c:pt idx="14176">
                  <c:v>2.387337226271216E-3</c:v>
                </c:pt>
                <c:pt idx="14177">
                  <c:v>2.36131069400326E-3</c:v>
                </c:pt>
                <c:pt idx="14178">
                  <c:v>2.5388910858813469E-3</c:v>
                </c:pt>
                <c:pt idx="14179">
                  <c:v>2.1255898459038081E-3</c:v>
                </c:pt>
                <c:pt idx="14180">
                  <c:v>2.6233950542681153E-3</c:v>
                </c:pt>
                <c:pt idx="14181">
                  <c:v>3.027610476741634E-3</c:v>
                </c:pt>
                <c:pt idx="14182">
                  <c:v>2.6152888252744932E-3</c:v>
                </c:pt>
                <c:pt idx="14183">
                  <c:v>2.7512322426618261E-3</c:v>
                </c:pt>
                <c:pt idx="14184">
                  <c:v>2.6125835011596567E-3</c:v>
                </c:pt>
                <c:pt idx="14185">
                  <c:v>2.6902899497352867E-3</c:v>
                </c:pt>
                <c:pt idx="14186">
                  <c:v>2.3870386096511167E-3</c:v>
                </c:pt>
                <c:pt idx="14187">
                  <c:v>2.3999886971217141E-3</c:v>
                </c:pt>
                <c:pt idx="14188">
                  <c:v>3.1282413814154256E-3</c:v>
                </c:pt>
                <c:pt idx="14189">
                  <c:v>3.0161599735835471E-3</c:v>
                </c:pt>
                <c:pt idx="14190">
                  <c:v>2.9394128559556343E-3</c:v>
                </c:pt>
                <c:pt idx="14191">
                  <c:v>2.5337759295202653E-3</c:v>
                </c:pt>
                <c:pt idx="14192">
                  <c:v>2.1055823036993915E-3</c:v>
                </c:pt>
                <c:pt idx="14193">
                  <c:v>2.92812132176917E-3</c:v>
                </c:pt>
                <c:pt idx="14194">
                  <c:v>2.71782287102359E-3</c:v>
                </c:pt>
                <c:pt idx="14195">
                  <c:v>3.0358739885820167E-3</c:v>
                </c:pt>
                <c:pt idx="14196">
                  <c:v>2.3947323195080365E-3</c:v>
                </c:pt>
                <c:pt idx="14197">
                  <c:v>2.1702226101561568E-3</c:v>
                </c:pt>
                <c:pt idx="14198">
                  <c:v>2.5017341903452004E-3</c:v>
                </c:pt>
                <c:pt idx="14199">
                  <c:v>2.6336857529438026E-3</c:v>
                </c:pt>
                <c:pt idx="14200">
                  <c:v>2.2939077178224009E-3</c:v>
                </c:pt>
                <c:pt idx="14201">
                  <c:v>2.7316654461407709E-3</c:v>
                </c:pt>
                <c:pt idx="14202">
                  <c:v>2.397312652893965E-3</c:v>
                </c:pt>
                <c:pt idx="14203">
                  <c:v>2.9013606255743705E-3</c:v>
                </c:pt>
                <c:pt idx="14204">
                  <c:v>2.80209219455605E-3</c:v>
                </c:pt>
                <c:pt idx="14205">
                  <c:v>2.3120909864496678E-3</c:v>
                </c:pt>
                <c:pt idx="14206">
                  <c:v>2.5476483259303292E-3</c:v>
                </c:pt>
                <c:pt idx="14207">
                  <c:v>2.3592813921720162E-3</c:v>
                </c:pt>
                <c:pt idx="14208">
                  <c:v>2.5650875689996484E-3</c:v>
                </c:pt>
                <c:pt idx="14209">
                  <c:v>2.6944458490185822E-3</c:v>
                </c:pt>
                <c:pt idx="14210">
                  <c:v>2.6767004404778605E-3</c:v>
                </c:pt>
                <c:pt idx="14211">
                  <c:v>2.8093930566422654E-3</c:v>
                </c:pt>
                <c:pt idx="14212">
                  <c:v>2.3896157427214294E-3</c:v>
                </c:pt>
                <c:pt idx="14213">
                  <c:v>2.5709977196900244E-3</c:v>
                </c:pt>
                <c:pt idx="14214">
                  <c:v>2.7813615931027817E-3</c:v>
                </c:pt>
                <c:pt idx="14215">
                  <c:v>2.8640899912265243E-3</c:v>
                </c:pt>
                <c:pt idx="14216">
                  <c:v>2.2383277160000093E-3</c:v>
                </c:pt>
                <c:pt idx="14217">
                  <c:v>2.6325424897059501E-3</c:v>
                </c:pt>
                <c:pt idx="14218">
                  <c:v>2.4630032679402608E-3</c:v>
                </c:pt>
                <c:pt idx="14219">
                  <c:v>3.18984296018708E-3</c:v>
                </c:pt>
                <c:pt idx="14220">
                  <c:v>2.6969450043051019E-3</c:v>
                </c:pt>
                <c:pt idx="14221">
                  <c:v>2.6511717276227541E-3</c:v>
                </c:pt>
                <c:pt idx="14222">
                  <c:v>3.1176199079557309E-3</c:v>
                </c:pt>
                <c:pt idx="14223">
                  <c:v>3.0565548451868671E-3</c:v>
                </c:pt>
                <c:pt idx="14224">
                  <c:v>2.5520962848658226E-3</c:v>
                </c:pt>
                <c:pt idx="14225">
                  <c:v>2.6065914848192664E-3</c:v>
                </c:pt>
                <c:pt idx="14226">
                  <c:v>3.0295247451869083E-3</c:v>
                </c:pt>
                <c:pt idx="14227">
                  <c:v>2.5485069377535908E-3</c:v>
                </c:pt>
                <c:pt idx="14228">
                  <c:v>2.3006309485999652E-3</c:v>
                </c:pt>
                <c:pt idx="14229">
                  <c:v>2.9123134003191421E-3</c:v>
                </c:pt>
                <c:pt idx="14230">
                  <c:v>2.8014536891202498E-3</c:v>
                </c:pt>
                <c:pt idx="14231">
                  <c:v>2.6082151310039257E-3</c:v>
                </c:pt>
                <c:pt idx="14232">
                  <c:v>2.7672539114434931E-3</c:v>
                </c:pt>
                <c:pt idx="14233">
                  <c:v>2.3092350112974449E-3</c:v>
                </c:pt>
                <c:pt idx="14234">
                  <c:v>2.9252159565693148E-3</c:v>
                </c:pt>
                <c:pt idx="14235">
                  <c:v>2.5712330727451264E-3</c:v>
                </c:pt>
                <c:pt idx="14236">
                  <c:v>2.5048895014868097E-3</c:v>
                </c:pt>
                <c:pt idx="14237">
                  <c:v>2.6040009012164196E-3</c:v>
                </c:pt>
                <c:pt idx="14238">
                  <c:v>2.58327405448066E-3</c:v>
                </c:pt>
                <c:pt idx="14239">
                  <c:v>3.1711652521810439E-3</c:v>
                </c:pt>
                <c:pt idx="14240">
                  <c:v>2.4588519178620314E-3</c:v>
                </c:pt>
                <c:pt idx="14241">
                  <c:v>2.0594283983727487E-3</c:v>
                </c:pt>
                <c:pt idx="14242">
                  <c:v>2.3326437319158197E-3</c:v>
                </c:pt>
                <c:pt idx="14243">
                  <c:v>2.4173916427865589E-3</c:v>
                </c:pt>
                <c:pt idx="14244">
                  <c:v>2.8530151908111173E-3</c:v>
                </c:pt>
                <c:pt idx="14245">
                  <c:v>2.2539359852906645E-3</c:v>
                </c:pt>
                <c:pt idx="14246">
                  <c:v>2.7245292382424239E-3</c:v>
                </c:pt>
                <c:pt idx="14247">
                  <c:v>3.2213743912991341E-3</c:v>
                </c:pt>
                <c:pt idx="14248">
                  <c:v>2.7482477025604995E-3</c:v>
                </c:pt>
                <c:pt idx="14249">
                  <c:v>2.5559380451920573E-3</c:v>
                </c:pt>
                <c:pt idx="14250">
                  <c:v>2.5126272839872351E-3</c:v>
                </c:pt>
                <c:pt idx="14251">
                  <c:v>2.1353110797681582E-3</c:v>
                </c:pt>
                <c:pt idx="14252">
                  <c:v>2.6840161056806643E-3</c:v>
                </c:pt>
                <c:pt idx="14253">
                  <c:v>2.4753270681904106E-3</c:v>
                </c:pt>
                <c:pt idx="14254">
                  <c:v>2.1976878187328344E-3</c:v>
                </c:pt>
                <c:pt idx="14255">
                  <c:v>2.4271754698652038E-3</c:v>
                </c:pt>
                <c:pt idx="14256">
                  <c:v>2.8202454675545691E-3</c:v>
                </c:pt>
                <c:pt idx="14257">
                  <c:v>2.5944632672793792E-3</c:v>
                </c:pt>
                <c:pt idx="14258">
                  <c:v>3.4254319609374052E-3</c:v>
                </c:pt>
                <c:pt idx="14259">
                  <c:v>2.2179467213584605E-3</c:v>
                </c:pt>
                <c:pt idx="14260">
                  <c:v>2.7889753414428579E-3</c:v>
                </c:pt>
                <c:pt idx="14261">
                  <c:v>3.0174472637550936E-3</c:v>
                </c:pt>
                <c:pt idx="14262">
                  <c:v>2.43651333070029E-3</c:v>
                </c:pt>
                <c:pt idx="14263">
                  <c:v>2.405200561892334E-3</c:v>
                </c:pt>
                <c:pt idx="14264">
                  <c:v>2.3964751281119624E-3</c:v>
                </c:pt>
                <c:pt idx="14265">
                  <c:v>2.6419417565629599E-3</c:v>
                </c:pt>
                <c:pt idx="14266">
                  <c:v>2.4833396676698857E-3</c:v>
                </c:pt>
                <c:pt idx="14267">
                  <c:v>2.6321158587016176E-3</c:v>
                </c:pt>
                <c:pt idx="14268">
                  <c:v>2.5964133858476421E-3</c:v>
                </c:pt>
                <c:pt idx="14269">
                  <c:v>2.4064229931079319E-3</c:v>
                </c:pt>
                <c:pt idx="14270">
                  <c:v>2.8051347768216126E-3</c:v>
                </c:pt>
                <c:pt idx="14271">
                  <c:v>2.3086700120231044E-3</c:v>
                </c:pt>
                <c:pt idx="14272">
                  <c:v>2.6068837916514665E-3</c:v>
                </c:pt>
                <c:pt idx="14273">
                  <c:v>2.8288739971979379E-3</c:v>
                </c:pt>
                <c:pt idx="14274">
                  <c:v>3.0003702967327261E-3</c:v>
                </c:pt>
                <c:pt idx="14275">
                  <c:v>2.9365714104282411E-3</c:v>
                </c:pt>
                <c:pt idx="14276">
                  <c:v>2.3022922360605596E-3</c:v>
                </c:pt>
                <c:pt idx="14277">
                  <c:v>2.1430956422687979E-3</c:v>
                </c:pt>
                <c:pt idx="14278">
                  <c:v>2.8555399543838634E-3</c:v>
                </c:pt>
                <c:pt idx="14279">
                  <c:v>2.648998881185569E-3</c:v>
                </c:pt>
                <c:pt idx="14280">
                  <c:v>2.5686752995721105E-3</c:v>
                </c:pt>
                <c:pt idx="14281">
                  <c:v>2.8238240909436089E-3</c:v>
                </c:pt>
                <c:pt idx="14282">
                  <c:v>2.1733950347495594E-3</c:v>
                </c:pt>
                <c:pt idx="14283">
                  <c:v>2.1859027361552708E-3</c:v>
                </c:pt>
                <c:pt idx="14284">
                  <c:v>2.669949382488808E-3</c:v>
                </c:pt>
                <c:pt idx="14285">
                  <c:v>2.6360868350109382E-3</c:v>
                </c:pt>
                <c:pt idx="14286">
                  <c:v>2.8786236879062089E-3</c:v>
                </c:pt>
                <c:pt idx="14287">
                  <c:v>2.6466602234744563E-3</c:v>
                </c:pt>
                <c:pt idx="14288">
                  <c:v>2.8533853172736309E-3</c:v>
                </c:pt>
                <c:pt idx="14289">
                  <c:v>2.7482267477573819E-3</c:v>
                </c:pt>
                <c:pt idx="14290">
                  <c:v>2.5116948193836097E-3</c:v>
                </c:pt>
                <c:pt idx="14291">
                  <c:v>2.2320982585927016E-3</c:v>
                </c:pt>
                <c:pt idx="14292">
                  <c:v>2.484723806735888E-3</c:v>
                </c:pt>
                <c:pt idx="14293">
                  <c:v>2.546028554994105E-3</c:v>
                </c:pt>
                <c:pt idx="14294">
                  <c:v>2.7746778927992904E-3</c:v>
                </c:pt>
                <c:pt idx="14295">
                  <c:v>2.7938335496454727E-3</c:v>
                </c:pt>
                <c:pt idx="14296">
                  <c:v>2.3157373572838501E-3</c:v>
                </c:pt>
                <c:pt idx="14297">
                  <c:v>2.6507790647270534E-3</c:v>
                </c:pt>
                <c:pt idx="14298">
                  <c:v>2.4737310895941067E-3</c:v>
                </c:pt>
                <c:pt idx="14299">
                  <c:v>2.5166442686173946E-3</c:v>
                </c:pt>
                <c:pt idx="14300">
                  <c:v>2.749399727536652E-3</c:v>
                </c:pt>
                <c:pt idx="14301">
                  <c:v>2.5066991393471153E-3</c:v>
                </c:pt>
                <c:pt idx="14302">
                  <c:v>2.9078599223752956E-3</c:v>
                </c:pt>
                <c:pt idx="14303">
                  <c:v>2.8148682785563892E-3</c:v>
                </c:pt>
                <c:pt idx="14304">
                  <c:v>2.4637778313061831E-3</c:v>
                </c:pt>
                <c:pt idx="14305">
                  <c:v>2.6905199910313214E-3</c:v>
                </c:pt>
                <c:pt idx="14306">
                  <c:v>2.4506437107566989E-3</c:v>
                </c:pt>
                <c:pt idx="14307">
                  <c:v>2.6541586176519914E-3</c:v>
                </c:pt>
                <c:pt idx="14308">
                  <c:v>2.8262587840173323E-3</c:v>
                </c:pt>
                <c:pt idx="14309">
                  <c:v>2.6301276898829701E-3</c:v>
                </c:pt>
                <c:pt idx="14310">
                  <c:v>2.5342594795161148E-3</c:v>
                </c:pt>
                <c:pt idx="14311">
                  <c:v>3.1205090538121926E-3</c:v>
                </c:pt>
                <c:pt idx="14312">
                  <c:v>2.8662163414624759E-3</c:v>
                </c:pt>
                <c:pt idx="14313">
                  <c:v>2.3620351909768951E-3</c:v>
                </c:pt>
                <c:pt idx="14314">
                  <c:v>2.4401511079547022E-3</c:v>
                </c:pt>
                <c:pt idx="14315">
                  <c:v>2.4212189001529298E-3</c:v>
                </c:pt>
                <c:pt idx="14316">
                  <c:v>2.4950870254586898E-3</c:v>
                </c:pt>
                <c:pt idx="14317">
                  <c:v>2.9633708394980044E-3</c:v>
                </c:pt>
                <c:pt idx="14318">
                  <c:v>2.3241100437717851E-3</c:v>
                </c:pt>
                <c:pt idx="14319">
                  <c:v>2.7248723492257244E-3</c:v>
                </c:pt>
                <c:pt idx="14320">
                  <c:v>2.4279799173504159E-3</c:v>
                </c:pt>
                <c:pt idx="14321">
                  <c:v>2.4910349389540543E-3</c:v>
                </c:pt>
                <c:pt idx="14322">
                  <c:v>2.5033006876241343E-3</c:v>
                </c:pt>
                <c:pt idx="14323">
                  <c:v>2.5975826277735057E-3</c:v>
                </c:pt>
                <c:pt idx="14324">
                  <c:v>2.8333647604693825E-3</c:v>
                </c:pt>
                <c:pt idx="14325">
                  <c:v>2.7885476036479482E-3</c:v>
                </c:pt>
                <c:pt idx="14326">
                  <c:v>2.4589979947153913E-3</c:v>
                </c:pt>
                <c:pt idx="14327">
                  <c:v>2.8326997569077827E-3</c:v>
                </c:pt>
                <c:pt idx="14328">
                  <c:v>2.3378361892347063E-3</c:v>
                </c:pt>
                <c:pt idx="14329">
                  <c:v>2.9770116796518351E-3</c:v>
                </c:pt>
                <c:pt idx="14330">
                  <c:v>2.191282899067404E-3</c:v>
                </c:pt>
                <c:pt idx="14331">
                  <c:v>2.6768181346293867E-3</c:v>
                </c:pt>
                <c:pt idx="14332">
                  <c:v>2.7361567173946042E-3</c:v>
                </c:pt>
                <c:pt idx="14333">
                  <c:v>3.1215449129259887E-3</c:v>
                </c:pt>
                <c:pt idx="14334">
                  <c:v>1.6450225954100456E-3</c:v>
                </c:pt>
                <c:pt idx="14335">
                  <c:v>2.407477936806241E-3</c:v>
                </c:pt>
                <c:pt idx="14336">
                  <c:v>2.5966174902111671E-3</c:v>
                </c:pt>
                <c:pt idx="14337">
                  <c:v>2.8218562956297392E-3</c:v>
                </c:pt>
                <c:pt idx="14338">
                  <c:v>2.525042040542378E-3</c:v>
                </c:pt>
                <c:pt idx="14339">
                  <c:v>2.4989638938457616E-3</c:v>
                </c:pt>
                <c:pt idx="14340">
                  <c:v>2.761127913593221E-3</c:v>
                </c:pt>
                <c:pt idx="14341">
                  <c:v>2.5640235840430682E-3</c:v>
                </c:pt>
                <c:pt idx="14342">
                  <c:v>2.784615310162668E-3</c:v>
                </c:pt>
                <c:pt idx="14343">
                  <c:v>2.7946737234303756E-3</c:v>
                </c:pt>
                <c:pt idx="14344">
                  <c:v>2.3687251819797762E-3</c:v>
                </c:pt>
                <c:pt idx="14345">
                  <c:v>2.3698232322885882E-3</c:v>
                </c:pt>
                <c:pt idx="14346">
                  <c:v>2.5197051848632229E-3</c:v>
                </c:pt>
                <c:pt idx="14347">
                  <c:v>2.4934944442779224E-3</c:v>
                </c:pt>
                <c:pt idx="14348">
                  <c:v>2.9669069375797574E-3</c:v>
                </c:pt>
                <c:pt idx="14349">
                  <c:v>2.5581830960387632E-3</c:v>
                </c:pt>
                <c:pt idx="14350">
                  <c:v>2.5540347022945747E-3</c:v>
                </c:pt>
                <c:pt idx="14351">
                  <c:v>3.0671910944233944E-3</c:v>
                </c:pt>
                <c:pt idx="14352">
                  <c:v>2.6621177607631767E-3</c:v>
                </c:pt>
                <c:pt idx="14353">
                  <c:v>2.2942849550863327E-3</c:v>
                </c:pt>
                <c:pt idx="14354">
                  <c:v>2.6240087368827455E-3</c:v>
                </c:pt>
                <c:pt idx="14355">
                  <c:v>2.356434848936119E-3</c:v>
                </c:pt>
                <c:pt idx="14356">
                  <c:v>2.2997802281058085E-3</c:v>
                </c:pt>
                <c:pt idx="14357">
                  <c:v>2.5206099535290205E-3</c:v>
                </c:pt>
                <c:pt idx="14358">
                  <c:v>2.5825316702105549E-3</c:v>
                </c:pt>
                <c:pt idx="14359">
                  <c:v>2.3692123327871458E-3</c:v>
                </c:pt>
                <c:pt idx="14360">
                  <c:v>2.4837265324053549E-3</c:v>
                </c:pt>
                <c:pt idx="14361">
                  <c:v>2.3228130662585581E-3</c:v>
                </c:pt>
                <c:pt idx="14362">
                  <c:v>2.8156895621193377E-3</c:v>
                </c:pt>
                <c:pt idx="14363">
                  <c:v>2.6106779501844451E-3</c:v>
                </c:pt>
                <c:pt idx="14364">
                  <c:v>2.8852140473531822E-3</c:v>
                </c:pt>
                <c:pt idx="14365">
                  <c:v>2.8825206411566013E-3</c:v>
                </c:pt>
                <c:pt idx="14366">
                  <c:v>2.255376280211616E-3</c:v>
                </c:pt>
                <c:pt idx="14367">
                  <c:v>2.2069611214357481E-3</c:v>
                </c:pt>
                <c:pt idx="14368">
                  <c:v>2.9445260664295982E-3</c:v>
                </c:pt>
                <c:pt idx="14369">
                  <c:v>2.7939978149253055E-3</c:v>
                </c:pt>
                <c:pt idx="14370">
                  <c:v>2.632830266093276E-3</c:v>
                </c:pt>
                <c:pt idx="14371">
                  <c:v>2.3934712492554699E-3</c:v>
                </c:pt>
                <c:pt idx="14372">
                  <c:v>2.7200297599584808E-3</c:v>
                </c:pt>
                <c:pt idx="14373">
                  <c:v>2.5572686570590345E-3</c:v>
                </c:pt>
                <c:pt idx="14374">
                  <c:v>2.5244322582542193E-3</c:v>
                </c:pt>
                <c:pt idx="14375">
                  <c:v>2.923243127875552E-3</c:v>
                </c:pt>
                <c:pt idx="14376">
                  <c:v>2.4633869382833786E-3</c:v>
                </c:pt>
                <c:pt idx="14377">
                  <c:v>2.4250759664457195E-3</c:v>
                </c:pt>
                <c:pt idx="14378">
                  <c:v>2.3933099549779458E-3</c:v>
                </c:pt>
                <c:pt idx="14379">
                  <c:v>2.3029684970530605E-3</c:v>
                </c:pt>
                <c:pt idx="14380">
                  <c:v>2.7506015288506201E-3</c:v>
                </c:pt>
                <c:pt idx="14381">
                  <c:v>2.6711000615722044E-3</c:v>
                </c:pt>
                <c:pt idx="14382">
                  <c:v>2.8016495256838283E-3</c:v>
                </c:pt>
                <c:pt idx="14383">
                  <c:v>2.4805811015510149E-3</c:v>
                </c:pt>
                <c:pt idx="14384">
                  <c:v>2.4431256522863412E-3</c:v>
                </c:pt>
                <c:pt idx="14385">
                  <c:v>2.6545473380649195E-3</c:v>
                </c:pt>
                <c:pt idx="14386">
                  <c:v>2.4453642300483222E-3</c:v>
                </c:pt>
                <c:pt idx="14387">
                  <c:v>2.530998984186596E-3</c:v>
                </c:pt>
                <c:pt idx="14388">
                  <c:v>2.5426630157653991E-3</c:v>
                </c:pt>
                <c:pt idx="14389">
                  <c:v>2.4227161897465207E-3</c:v>
                </c:pt>
                <c:pt idx="14390">
                  <c:v>2.8585112668279289E-3</c:v>
                </c:pt>
                <c:pt idx="14391">
                  <c:v>2.638032958560721E-3</c:v>
                </c:pt>
                <c:pt idx="14392">
                  <c:v>2.7974973120434969E-3</c:v>
                </c:pt>
                <c:pt idx="14393">
                  <c:v>2.7616236138962085E-3</c:v>
                </c:pt>
                <c:pt idx="14394">
                  <c:v>2.4603081011334476E-3</c:v>
                </c:pt>
                <c:pt idx="14395">
                  <c:v>2.6499348666957621E-3</c:v>
                </c:pt>
                <c:pt idx="14396">
                  <c:v>2.5645422401812737E-3</c:v>
                </c:pt>
                <c:pt idx="14397">
                  <c:v>2.9117612996660477E-3</c:v>
                </c:pt>
                <c:pt idx="14398">
                  <c:v>2.6543961005538108E-3</c:v>
                </c:pt>
                <c:pt idx="14399">
                  <c:v>2.8262717239500275E-3</c:v>
                </c:pt>
                <c:pt idx="14400">
                  <c:v>2.7471200024129123E-3</c:v>
                </c:pt>
                <c:pt idx="14401">
                  <c:v>2.4630085730302596E-3</c:v>
                </c:pt>
                <c:pt idx="14402">
                  <c:v>2.6591431218409237E-3</c:v>
                </c:pt>
                <c:pt idx="14403">
                  <c:v>2.8178310278551893E-3</c:v>
                </c:pt>
                <c:pt idx="14404">
                  <c:v>2.7896546706126708E-3</c:v>
                </c:pt>
                <c:pt idx="14405">
                  <c:v>2.4056893881678151E-3</c:v>
                </c:pt>
                <c:pt idx="14406">
                  <c:v>2.8133512111392315E-3</c:v>
                </c:pt>
                <c:pt idx="14407">
                  <c:v>2.8546940435965921E-3</c:v>
                </c:pt>
                <c:pt idx="14408">
                  <c:v>2.668524583970868E-3</c:v>
                </c:pt>
                <c:pt idx="14409">
                  <c:v>2.7840492348183026E-3</c:v>
                </c:pt>
                <c:pt idx="14410">
                  <c:v>2.5048128388077723E-3</c:v>
                </c:pt>
                <c:pt idx="14411">
                  <c:v>2.8211853367141782E-3</c:v>
                </c:pt>
                <c:pt idx="14412">
                  <c:v>2.7157248964776583E-3</c:v>
                </c:pt>
                <c:pt idx="14413">
                  <c:v>2.8364386676056948E-3</c:v>
                </c:pt>
                <c:pt idx="14414">
                  <c:v>2.9442655351487879E-3</c:v>
                </c:pt>
                <c:pt idx="14415">
                  <c:v>2.5758450807416367E-3</c:v>
                </c:pt>
                <c:pt idx="14416">
                  <c:v>2.2100195820245203E-3</c:v>
                </c:pt>
                <c:pt idx="14417">
                  <c:v>2.2141831819366166E-3</c:v>
                </c:pt>
                <c:pt idx="14418">
                  <c:v>2.7354622089360739E-3</c:v>
                </c:pt>
                <c:pt idx="14419">
                  <c:v>2.6073484713062933E-3</c:v>
                </c:pt>
                <c:pt idx="14420">
                  <c:v>2.9171941546306413E-3</c:v>
                </c:pt>
                <c:pt idx="14421">
                  <c:v>2.5975523259240637E-3</c:v>
                </c:pt>
                <c:pt idx="14422">
                  <c:v>2.4089756602953226E-3</c:v>
                </c:pt>
                <c:pt idx="14423">
                  <c:v>2.4244260261409977E-3</c:v>
                </c:pt>
                <c:pt idx="14424">
                  <c:v>2.5830628824041468E-3</c:v>
                </c:pt>
                <c:pt idx="14425">
                  <c:v>2.6573180609687835E-3</c:v>
                </c:pt>
                <c:pt idx="14426">
                  <c:v>3.0725778258870072E-3</c:v>
                </c:pt>
                <c:pt idx="14427">
                  <c:v>2.8298834394972889E-3</c:v>
                </c:pt>
                <c:pt idx="14428">
                  <c:v>2.5654903292961881E-3</c:v>
                </c:pt>
                <c:pt idx="14429">
                  <c:v>2.9550961212180971E-3</c:v>
                </c:pt>
                <c:pt idx="14430">
                  <c:v>2.7442422040018333E-3</c:v>
                </c:pt>
                <c:pt idx="14431">
                  <c:v>2.6047473936393587E-3</c:v>
                </c:pt>
                <c:pt idx="14432">
                  <c:v>2.4283520211742281E-3</c:v>
                </c:pt>
                <c:pt idx="14433">
                  <c:v>2.824177789894659E-3</c:v>
                </c:pt>
                <c:pt idx="14434">
                  <c:v>2.5877466003922465E-3</c:v>
                </c:pt>
                <c:pt idx="14435">
                  <c:v>2.3957614487138436E-3</c:v>
                </c:pt>
                <c:pt idx="14436">
                  <c:v>2.7202433118490407E-3</c:v>
                </c:pt>
                <c:pt idx="14437">
                  <c:v>2.6533843324434616E-3</c:v>
                </c:pt>
                <c:pt idx="14438">
                  <c:v>2.5530779016551429E-3</c:v>
                </c:pt>
                <c:pt idx="14439">
                  <c:v>2.5032681448194593E-3</c:v>
                </c:pt>
                <c:pt idx="14440">
                  <c:v>2.7065578811375397E-3</c:v>
                </c:pt>
                <c:pt idx="14441">
                  <c:v>2.0965227303384698E-3</c:v>
                </c:pt>
                <c:pt idx="14442">
                  <c:v>2.6013094860196802E-3</c:v>
                </c:pt>
                <c:pt idx="14443">
                  <c:v>2.6646765076666435E-3</c:v>
                </c:pt>
                <c:pt idx="14444">
                  <c:v>2.7047805919725725E-3</c:v>
                </c:pt>
                <c:pt idx="14445">
                  <c:v>2.9804477960263713E-3</c:v>
                </c:pt>
                <c:pt idx="14446">
                  <c:v>2.6874082972659034E-3</c:v>
                </c:pt>
                <c:pt idx="14447">
                  <c:v>2.6988705819344003E-3</c:v>
                </c:pt>
                <c:pt idx="14448">
                  <c:v>2.5001798552946814E-3</c:v>
                </c:pt>
                <c:pt idx="14449">
                  <c:v>3.0848373440523656E-3</c:v>
                </c:pt>
                <c:pt idx="14450">
                  <c:v>2.5451181790914329E-3</c:v>
                </c:pt>
                <c:pt idx="14451">
                  <c:v>2.5088866675934624E-3</c:v>
                </c:pt>
                <c:pt idx="14452">
                  <c:v>2.3130405595921822E-3</c:v>
                </c:pt>
                <c:pt idx="14453">
                  <c:v>2.5417334080949983E-3</c:v>
                </c:pt>
                <c:pt idx="14454">
                  <c:v>2.7953873917499999E-3</c:v>
                </c:pt>
                <c:pt idx="14455">
                  <c:v>2.73232586339152E-3</c:v>
                </c:pt>
                <c:pt idx="14456">
                  <c:v>2.9954185967321079E-3</c:v>
                </c:pt>
                <c:pt idx="14457">
                  <c:v>2.6619195358838442E-3</c:v>
                </c:pt>
                <c:pt idx="14458">
                  <c:v>2.2563663483587248E-3</c:v>
                </c:pt>
                <c:pt idx="14459">
                  <c:v>2.5670595133968138E-3</c:v>
                </c:pt>
                <c:pt idx="14460">
                  <c:v>2.2191748527063469E-3</c:v>
                </c:pt>
                <c:pt idx="14461">
                  <c:v>2.478875615082594E-3</c:v>
                </c:pt>
                <c:pt idx="14462">
                  <c:v>2.2709301911690606E-3</c:v>
                </c:pt>
                <c:pt idx="14463">
                  <c:v>2.8673681698952315E-3</c:v>
                </c:pt>
                <c:pt idx="14464">
                  <c:v>2.6773392149856004E-3</c:v>
                </c:pt>
                <c:pt idx="14465">
                  <c:v>2.6425689488645768E-3</c:v>
                </c:pt>
                <c:pt idx="14466">
                  <c:v>2.6583350666356058E-3</c:v>
                </c:pt>
                <c:pt idx="14467">
                  <c:v>2.5668996209000658E-3</c:v>
                </c:pt>
                <c:pt idx="14468">
                  <c:v>2.8683343850301373E-3</c:v>
                </c:pt>
                <c:pt idx="14469">
                  <c:v>2.5770911956580706E-3</c:v>
                </c:pt>
                <c:pt idx="14470">
                  <c:v>2.5718924907458147E-3</c:v>
                </c:pt>
                <c:pt idx="14471">
                  <c:v>2.5134903997762314E-3</c:v>
                </c:pt>
                <c:pt idx="14472">
                  <c:v>2.522046669033108E-3</c:v>
                </c:pt>
                <c:pt idx="14473">
                  <c:v>2.6924160083743208E-3</c:v>
                </c:pt>
                <c:pt idx="14474">
                  <c:v>2.7491636254973546E-3</c:v>
                </c:pt>
                <c:pt idx="14475">
                  <c:v>3.1755318131300066E-3</c:v>
                </c:pt>
                <c:pt idx="14476">
                  <c:v>3.0400022473527719E-3</c:v>
                </c:pt>
                <c:pt idx="14477">
                  <c:v>2.6018288079780729E-3</c:v>
                </c:pt>
                <c:pt idx="14478">
                  <c:v>2.3133329377696232E-3</c:v>
                </c:pt>
                <c:pt idx="14479">
                  <c:v>2.5185790771992808E-3</c:v>
                </c:pt>
                <c:pt idx="14480">
                  <c:v>2.7001636834543636E-3</c:v>
                </c:pt>
                <c:pt idx="14481">
                  <c:v>2.7490006955994922E-3</c:v>
                </c:pt>
                <c:pt idx="14482">
                  <c:v>2.5487469969141989E-3</c:v>
                </c:pt>
                <c:pt idx="14483">
                  <c:v>3.0071406917313967E-3</c:v>
                </c:pt>
                <c:pt idx="14484">
                  <c:v>2.6314696591125488E-3</c:v>
                </c:pt>
                <c:pt idx="14485">
                  <c:v>2.3806618593793776E-3</c:v>
                </c:pt>
                <c:pt idx="14486">
                  <c:v>2.316210162135594E-3</c:v>
                </c:pt>
                <c:pt idx="14487">
                  <c:v>3.0579082325553467E-3</c:v>
                </c:pt>
                <c:pt idx="14488">
                  <c:v>3.0310930190962006E-3</c:v>
                </c:pt>
                <c:pt idx="14489">
                  <c:v>2.8217957138678878E-3</c:v>
                </c:pt>
                <c:pt idx="14490">
                  <c:v>2.6735782993201002E-3</c:v>
                </c:pt>
                <c:pt idx="14491">
                  <c:v>2.5814015088038993E-3</c:v>
                </c:pt>
                <c:pt idx="14492">
                  <c:v>2.7062574375102751E-3</c:v>
                </c:pt>
                <c:pt idx="14493">
                  <c:v>2.6584314451681143E-3</c:v>
                </c:pt>
                <c:pt idx="14494">
                  <c:v>2.6551022592482304E-3</c:v>
                </c:pt>
                <c:pt idx="14495">
                  <c:v>2.5347050830841142E-3</c:v>
                </c:pt>
                <c:pt idx="14496">
                  <c:v>2.5734239717957771E-3</c:v>
                </c:pt>
                <c:pt idx="14497">
                  <c:v>2.7841344912220749E-3</c:v>
                </c:pt>
                <c:pt idx="14498">
                  <c:v>2.6989902777270532E-3</c:v>
                </c:pt>
                <c:pt idx="14499">
                  <c:v>2.3982614954691367E-3</c:v>
                </c:pt>
                <c:pt idx="14500">
                  <c:v>2.5074216383798435E-3</c:v>
                </c:pt>
                <c:pt idx="14501">
                  <c:v>2.5416014355269423E-3</c:v>
                </c:pt>
                <c:pt idx="14502">
                  <c:v>2.6115357935282656E-3</c:v>
                </c:pt>
                <c:pt idx="14503">
                  <c:v>2.6822218176236188E-3</c:v>
                </c:pt>
                <c:pt idx="14504">
                  <c:v>2.5294620580665257E-3</c:v>
                </c:pt>
                <c:pt idx="14505">
                  <c:v>2.6686346908437646E-3</c:v>
                </c:pt>
                <c:pt idx="14506">
                  <c:v>2.4323818373881228E-3</c:v>
                </c:pt>
                <c:pt idx="14507">
                  <c:v>2.6389074564978693E-3</c:v>
                </c:pt>
                <c:pt idx="14508">
                  <c:v>2.6062478807602077E-3</c:v>
                </c:pt>
                <c:pt idx="14509">
                  <c:v>2.9184313304225834E-3</c:v>
                </c:pt>
                <c:pt idx="14510">
                  <c:v>2.3957827949248377E-3</c:v>
                </c:pt>
                <c:pt idx="14511">
                  <c:v>2.6232111442378776E-3</c:v>
                </c:pt>
                <c:pt idx="14512">
                  <c:v>1.9603568185309582E-3</c:v>
                </c:pt>
                <c:pt idx="14513">
                  <c:v>2.7160163329091117E-3</c:v>
                </c:pt>
                <c:pt idx="14514">
                  <c:v>2.440494674786426E-3</c:v>
                </c:pt>
                <c:pt idx="14515">
                  <c:v>2.814638371128054E-3</c:v>
                </c:pt>
                <c:pt idx="14516">
                  <c:v>2.6517015530901533E-3</c:v>
                </c:pt>
                <c:pt idx="14517">
                  <c:v>2.7425422904255939E-3</c:v>
                </c:pt>
                <c:pt idx="14518">
                  <c:v>2.4548207221241941E-3</c:v>
                </c:pt>
                <c:pt idx="14519">
                  <c:v>2.5673541271006997E-3</c:v>
                </c:pt>
                <c:pt idx="14520">
                  <c:v>3.0739103631596608E-3</c:v>
                </c:pt>
                <c:pt idx="14521">
                  <c:v>2.7978931854190153E-3</c:v>
                </c:pt>
                <c:pt idx="14522">
                  <c:v>2.8060856503887947E-3</c:v>
                </c:pt>
                <c:pt idx="14523">
                  <c:v>2.3639786954973581E-3</c:v>
                </c:pt>
                <c:pt idx="14524">
                  <c:v>2.4893159739127124E-3</c:v>
                </c:pt>
                <c:pt idx="14525">
                  <c:v>2.4118222835736417E-3</c:v>
                </c:pt>
                <c:pt idx="14526">
                  <c:v>2.4419071870205402E-3</c:v>
                </c:pt>
                <c:pt idx="14527">
                  <c:v>2.8857141734466209E-3</c:v>
                </c:pt>
                <c:pt idx="14528">
                  <c:v>2.4602192756842498E-3</c:v>
                </c:pt>
                <c:pt idx="14529">
                  <c:v>2.8516684863555434E-3</c:v>
                </c:pt>
                <c:pt idx="14530">
                  <c:v>2.3428832527616827E-3</c:v>
                </c:pt>
                <c:pt idx="14531">
                  <c:v>2.5734374469850636E-3</c:v>
                </c:pt>
                <c:pt idx="14532">
                  <c:v>2.5477264305799247E-3</c:v>
                </c:pt>
                <c:pt idx="14533">
                  <c:v>2.4453199810009715E-3</c:v>
                </c:pt>
                <c:pt idx="14534">
                  <c:v>2.4554550424595051E-3</c:v>
                </c:pt>
                <c:pt idx="14535">
                  <c:v>2.4403785710192124E-3</c:v>
                </c:pt>
                <c:pt idx="14536">
                  <c:v>2.6367373702664162E-3</c:v>
                </c:pt>
                <c:pt idx="14537">
                  <c:v>2.4851807867811949E-3</c:v>
                </c:pt>
                <c:pt idx="14538">
                  <c:v>2.9214613020543453E-3</c:v>
                </c:pt>
                <c:pt idx="14539">
                  <c:v>2.8470059001149545E-3</c:v>
                </c:pt>
                <c:pt idx="14540">
                  <c:v>2.2063787426102547E-3</c:v>
                </c:pt>
                <c:pt idx="14541">
                  <c:v>2.7066113360737173E-3</c:v>
                </c:pt>
                <c:pt idx="14542">
                  <c:v>2.6189338360750481E-3</c:v>
                </c:pt>
                <c:pt idx="14543">
                  <c:v>2.3866335911659933E-3</c:v>
                </c:pt>
                <c:pt idx="14544">
                  <c:v>2.6713092412558315E-3</c:v>
                </c:pt>
                <c:pt idx="14545">
                  <c:v>2.7674727249626802E-3</c:v>
                </c:pt>
                <c:pt idx="14546">
                  <c:v>2.6069137649750822E-3</c:v>
                </c:pt>
                <c:pt idx="14547">
                  <c:v>2.4637352599411297E-3</c:v>
                </c:pt>
                <c:pt idx="14548">
                  <c:v>2.7625280619279599E-3</c:v>
                </c:pt>
                <c:pt idx="14549">
                  <c:v>2.654598179842445E-3</c:v>
                </c:pt>
                <c:pt idx="14550">
                  <c:v>2.5718767828856199E-3</c:v>
                </c:pt>
                <c:pt idx="14551">
                  <c:v>2.8066308567606807E-3</c:v>
                </c:pt>
                <c:pt idx="14552">
                  <c:v>2.6609418461049123E-3</c:v>
                </c:pt>
                <c:pt idx="14553">
                  <c:v>2.6116995805339611E-3</c:v>
                </c:pt>
                <c:pt idx="14554">
                  <c:v>2.4894026099354454E-3</c:v>
                </c:pt>
                <c:pt idx="14555">
                  <c:v>2.6779899950210243E-3</c:v>
                </c:pt>
                <c:pt idx="14556">
                  <c:v>2.2661122072272933E-3</c:v>
                </c:pt>
                <c:pt idx="14557">
                  <c:v>2.2914115308711644E-3</c:v>
                </c:pt>
                <c:pt idx="14558">
                  <c:v>2.6698885701639265E-3</c:v>
                </c:pt>
                <c:pt idx="14559">
                  <c:v>2.5756092842420838E-3</c:v>
                </c:pt>
                <c:pt idx="14560">
                  <c:v>2.4936591870791552E-3</c:v>
                </c:pt>
                <c:pt idx="14561">
                  <c:v>2.7026681411485877E-3</c:v>
                </c:pt>
                <c:pt idx="14562">
                  <c:v>2.3630984686537982E-3</c:v>
                </c:pt>
                <c:pt idx="14563">
                  <c:v>2.4112621882772262E-3</c:v>
                </c:pt>
                <c:pt idx="14564">
                  <c:v>2.7952682271023144E-3</c:v>
                </c:pt>
                <c:pt idx="14565">
                  <c:v>2.5755276442353068E-3</c:v>
                </c:pt>
                <c:pt idx="14566">
                  <c:v>2.8940680770666899E-3</c:v>
                </c:pt>
                <c:pt idx="14567">
                  <c:v>2.5104905901477785E-3</c:v>
                </c:pt>
                <c:pt idx="14568">
                  <c:v>2.4902473457479022E-3</c:v>
                </c:pt>
                <c:pt idx="14569">
                  <c:v>2.6006087678270484E-3</c:v>
                </c:pt>
                <c:pt idx="14570">
                  <c:v>2.4474592522206557E-3</c:v>
                </c:pt>
                <c:pt idx="14571">
                  <c:v>2.7310800655448754E-3</c:v>
                </c:pt>
                <c:pt idx="14572">
                  <c:v>2.7294159528537558E-3</c:v>
                </c:pt>
                <c:pt idx="14573">
                  <c:v>2.8315175852217595E-3</c:v>
                </c:pt>
                <c:pt idx="14574">
                  <c:v>2.5876281057085481E-3</c:v>
                </c:pt>
                <c:pt idx="14575">
                  <c:v>2.4156034733445663E-3</c:v>
                </c:pt>
                <c:pt idx="14576">
                  <c:v>2.5651099049923292E-3</c:v>
                </c:pt>
                <c:pt idx="14577">
                  <c:v>2.672544462971947E-3</c:v>
                </c:pt>
                <c:pt idx="14578">
                  <c:v>2.8763540002551837E-3</c:v>
                </c:pt>
                <c:pt idx="14579">
                  <c:v>2.763177578983441E-3</c:v>
                </c:pt>
                <c:pt idx="14580">
                  <c:v>2.4053084664230682E-3</c:v>
                </c:pt>
                <c:pt idx="14581">
                  <c:v>2.5377454000926952E-3</c:v>
                </c:pt>
                <c:pt idx="14582">
                  <c:v>2.8009958979971468E-3</c:v>
                </c:pt>
                <c:pt idx="14583">
                  <c:v>2.7350176901827657E-3</c:v>
                </c:pt>
                <c:pt idx="14584">
                  <c:v>2.4311064072403067E-3</c:v>
                </c:pt>
                <c:pt idx="14585">
                  <c:v>2.7616768993940742E-3</c:v>
                </c:pt>
                <c:pt idx="14586">
                  <c:v>2.4629563851543182E-3</c:v>
                </c:pt>
                <c:pt idx="14587">
                  <c:v>2.1942453255011946E-3</c:v>
                </c:pt>
                <c:pt idx="14588">
                  <c:v>2.1507624432587414E-3</c:v>
                </c:pt>
                <c:pt idx="14589">
                  <c:v>2.5947865390122467E-3</c:v>
                </c:pt>
                <c:pt idx="14590">
                  <c:v>2.537538005019145E-3</c:v>
                </c:pt>
                <c:pt idx="14591">
                  <c:v>2.4353619646574516E-3</c:v>
                </c:pt>
                <c:pt idx="14592">
                  <c:v>2.7810938469103046E-3</c:v>
                </c:pt>
                <c:pt idx="14593">
                  <c:v>2.5210696545028112E-3</c:v>
                </c:pt>
                <c:pt idx="14594">
                  <c:v>2.3756176928492155E-3</c:v>
                </c:pt>
                <c:pt idx="14595">
                  <c:v>2.1675493580776283E-3</c:v>
                </c:pt>
                <c:pt idx="14596">
                  <c:v>2.5310600049757528E-3</c:v>
                </c:pt>
                <c:pt idx="14597">
                  <c:v>2.6026047453604566E-3</c:v>
                </c:pt>
                <c:pt idx="14598">
                  <c:v>2.7217469170098814E-3</c:v>
                </c:pt>
                <c:pt idx="14599">
                  <c:v>2.6834622467850127E-3</c:v>
                </c:pt>
                <c:pt idx="14600">
                  <c:v>2.6633116985300791E-3</c:v>
                </c:pt>
                <c:pt idx="14601">
                  <c:v>2.7759543152819418E-3</c:v>
                </c:pt>
                <c:pt idx="14602">
                  <c:v>2.5950668915291075E-3</c:v>
                </c:pt>
                <c:pt idx="14603">
                  <c:v>2.4468003963800545E-3</c:v>
                </c:pt>
                <c:pt idx="14604">
                  <c:v>2.5771255018706475E-3</c:v>
                </c:pt>
                <c:pt idx="14605">
                  <c:v>2.5609857258849979E-3</c:v>
                </c:pt>
                <c:pt idx="14606">
                  <c:v>2.5992113290741257E-3</c:v>
                </c:pt>
                <c:pt idx="14607">
                  <c:v>3.077330364954538E-3</c:v>
                </c:pt>
                <c:pt idx="14608">
                  <c:v>2.4924842575986192E-3</c:v>
                </c:pt>
                <c:pt idx="14609">
                  <c:v>2.561327292935304E-3</c:v>
                </c:pt>
                <c:pt idx="14610">
                  <c:v>2.4017747542658075E-3</c:v>
                </c:pt>
                <c:pt idx="14611">
                  <c:v>2.5305776589829333E-3</c:v>
                </c:pt>
                <c:pt idx="14612">
                  <c:v>2.6241986788948846E-3</c:v>
                </c:pt>
                <c:pt idx="14613">
                  <c:v>2.7094551341483595E-3</c:v>
                </c:pt>
                <c:pt idx="14614">
                  <c:v>2.7812713922348142E-3</c:v>
                </c:pt>
                <c:pt idx="14615">
                  <c:v>2.78757797722621E-3</c:v>
                </c:pt>
                <c:pt idx="14616">
                  <c:v>2.8665806147333342E-3</c:v>
                </c:pt>
                <c:pt idx="14617">
                  <c:v>2.4677494844269135E-3</c:v>
                </c:pt>
                <c:pt idx="14618">
                  <c:v>2.4500480864234988E-3</c:v>
                </c:pt>
                <c:pt idx="14619">
                  <c:v>2.426512147267453E-3</c:v>
                </c:pt>
                <c:pt idx="14620">
                  <c:v>2.393029913295958E-3</c:v>
                </c:pt>
                <c:pt idx="14621">
                  <c:v>2.921332780444417E-3</c:v>
                </c:pt>
                <c:pt idx="14622">
                  <c:v>2.6971515868526624E-3</c:v>
                </c:pt>
                <c:pt idx="14623">
                  <c:v>2.6620337207806598E-3</c:v>
                </c:pt>
                <c:pt idx="14624">
                  <c:v>2.5809070965222714E-3</c:v>
                </c:pt>
                <c:pt idx="14625">
                  <c:v>2.1491618723517747E-3</c:v>
                </c:pt>
                <c:pt idx="14626">
                  <c:v>2.371731512424122E-3</c:v>
                </c:pt>
                <c:pt idx="14627">
                  <c:v>2.7037806886869766E-3</c:v>
                </c:pt>
                <c:pt idx="14628">
                  <c:v>2.7504604906490354E-3</c:v>
                </c:pt>
                <c:pt idx="14629">
                  <c:v>2.6849635374562816E-3</c:v>
                </c:pt>
                <c:pt idx="14630">
                  <c:v>2.5198791052708997E-3</c:v>
                </c:pt>
                <c:pt idx="14631">
                  <c:v>2.7728710115908937E-3</c:v>
                </c:pt>
                <c:pt idx="14632">
                  <c:v>2.8694049165705459E-3</c:v>
                </c:pt>
                <c:pt idx="14633">
                  <c:v>2.432233955844449E-3</c:v>
                </c:pt>
                <c:pt idx="14634">
                  <c:v>2.8040452163633259E-3</c:v>
                </c:pt>
                <c:pt idx="14635">
                  <c:v>2.9388960081485295E-3</c:v>
                </c:pt>
                <c:pt idx="14636">
                  <c:v>2.5908488085973702E-3</c:v>
                </c:pt>
                <c:pt idx="14637">
                  <c:v>2.701589094703593E-3</c:v>
                </c:pt>
                <c:pt idx="14638">
                  <c:v>2.5424719691912651E-3</c:v>
                </c:pt>
                <c:pt idx="14639">
                  <c:v>2.742813164363605E-3</c:v>
                </c:pt>
                <c:pt idx="14640">
                  <c:v>2.4059189137410971E-3</c:v>
                </c:pt>
                <c:pt idx="14641">
                  <c:v>2.5871112145360157E-3</c:v>
                </c:pt>
                <c:pt idx="14642">
                  <c:v>2.5863753945581155E-3</c:v>
                </c:pt>
                <c:pt idx="14643">
                  <c:v>2.5812305928941599E-3</c:v>
                </c:pt>
                <c:pt idx="14644">
                  <c:v>2.7704213280780278E-3</c:v>
                </c:pt>
                <c:pt idx="14645">
                  <c:v>2.3730323847038124E-3</c:v>
                </c:pt>
                <c:pt idx="14646">
                  <c:v>2.4588204986207307E-3</c:v>
                </c:pt>
                <c:pt idx="14647">
                  <c:v>2.6678170616271589E-3</c:v>
                </c:pt>
                <c:pt idx="14648">
                  <c:v>2.481738334974933E-3</c:v>
                </c:pt>
                <c:pt idx="14649">
                  <c:v>2.179145913689911E-3</c:v>
                </c:pt>
                <c:pt idx="14650">
                  <c:v>2.468164476730113E-3</c:v>
                </c:pt>
                <c:pt idx="14651">
                  <c:v>2.7226283353218592E-3</c:v>
                </c:pt>
                <c:pt idx="14652">
                  <c:v>2.4791229729617388E-3</c:v>
                </c:pt>
                <c:pt idx="14653">
                  <c:v>2.8381407663618571E-3</c:v>
                </c:pt>
                <c:pt idx="14654">
                  <c:v>2.7166911582994532E-3</c:v>
                </c:pt>
                <c:pt idx="14655">
                  <c:v>2.8114879698608545E-3</c:v>
                </c:pt>
                <c:pt idx="14656">
                  <c:v>2.6767009969689793E-3</c:v>
                </c:pt>
                <c:pt idx="14657">
                  <c:v>2.2903836103037281E-3</c:v>
                </c:pt>
                <c:pt idx="14658">
                  <c:v>2.2467455323337869E-3</c:v>
                </c:pt>
                <c:pt idx="14659">
                  <c:v>2.7880701613046815E-3</c:v>
                </c:pt>
                <c:pt idx="14660">
                  <c:v>2.7226072868637586E-3</c:v>
                </c:pt>
                <c:pt idx="14661">
                  <c:v>2.1914425527440797E-3</c:v>
                </c:pt>
                <c:pt idx="14662">
                  <c:v>2.824903362066694E-3</c:v>
                </c:pt>
                <c:pt idx="14663">
                  <c:v>2.758812484836917E-3</c:v>
                </c:pt>
                <c:pt idx="14664">
                  <c:v>2.5469424379441783E-3</c:v>
                </c:pt>
                <c:pt idx="14665">
                  <c:v>2.626778530752241E-3</c:v>
                </c:pt>
                <c:pt idx="14666">
                  <c:v>2.7718483521233881E-3</c:v>
                </c:pt>
                <c:pt idx="14667">
                  <c:v>2.5212359862123485E-3</c:v>
                </c:pt>
                <c:pt idx="14668">
                  <c:v>2.4974863437084854E-3</c:v>
                </c:pt>
                <c:pt idx="14669">
                  <c:v>2.8319723688150803E-3</c:v>
                </c:pt>
                <c:pt idx="14670">
                  <c:v>2.7286604275388506E-3</c:v>
                </c:pt>
                <c:pt idx="14671">
                  <c:v>2.4304398326590142E-3</c:v>
                </c:pt>
                <c:pt idx="14672">
                  <c:v>2.4629470143757316E-3</c:v>
                </c:pt>
                <c:pt idx="14673">
                  <c:v>2.4022829928669652E-3</c:v>
                </c:pt>
                <c:pt idx="14674">
                  <c:v>2.3818749020310757E-3</c:v>
                </c:pt>
                <c:pt idx="14675">
                  <c:v>2.3881671303574159E-3</c:v>
                </c:pt>
                <c:pt idx="14676">
                  <c:v>2.5994385057281437E-3</c:v>
                </c:pt>
                <c:pt idx="14677">
                  <c:v>2.6492250917116568E-3</c:v>
                </c:pt>
                <c:pt idx="14678">
                  <c:v>2.8517149311747406E-3</c:v>
                </c:pt>
                <c:pt idx="14679">
                  <c:v>2.7930588485670445E-3</c:v>
                </c:pt>
                <c:pt idx="14680">
                  <c:v>2.5506312650210891E-3</c:v>
                </c:pt>
                <c:pt idx="14681">
                  <c:v>2.2815054523954601E-3</c:v>
                </c:pt>
                <c:pt idx="14682">
                  <c:v>2.8415764253876949E-3</c:v>
                </c:pt>
                <c:pt idx="14683">
                  <c:v>2.7288529568294576E-3</c:v>
                </c:pt>
                <c:pt idx="14684">
                  <c:v>2.3434325676780195E-3</c:v>
                </c:pt>
                <c:pt idx="14685">
                  <c:v>2.8440135826770471E-3</c:v>
                </c:pt>
                <c:pt idx="14686">
                  <c:v>2.4978862386209216E-3</c:v>
                </c:pt>
                <c:pt idx="14687">
                  <c:v>2.3465339212638725E-3</c:v>
                </c:pt>
                <c:pt idx="14688">
                  <c:v>2.5428026775553905E-3</c:v>
                </c:pt>
                <c:pt idx="14689">
                  <c:v>2.8688446539302795E-3</c:v>
                </c:pt>
                <c:pt idx="14690">
                  <c:v>2.840801286181496E-3</c:v>
                </c:pt>
                <c:pt idx="14691">
                  <c:v>3.0615324771024657E-3</c:v>
                </c:pt>
                <c:pt idx="14692">
                  <c:v>2.5327535976192514E-3</c:v>
                </c:pt>
                <c:pt idx="14693">
                  <c:v>2.5961790944842703E-3</c:v>
                </c:pt>
                <c:pt idx="14694">
                  <c:v>2.6613106866134346E-3</c:v>
                </c:pt>
                <c:pt idx="14695">
                  <c:v>2.6080800225089869E-3</c:v>
                </c:pt>
                <c:pt idx="14696">
                  <c:v>2.903757923465573E-3</c:v>
                </c:pt>
                <c:pt idx="14697">
                  <c:v>2.4287345083458347E-3</c:v>
                </c:pt>
                <c:pt idx="14698">
                  <c:v>2.7693637562733226E-3</c:v>
                </c:pt>
                <c:pt idx="14699">
                  <c:v>2.4526995462912119E-3</c:v>
                </c:pt>
                <c:pt idx="14700">
                  <c:v>2.7248057416552388E-3</c:v>
                </c:pt>
                <c:pt idx="14701">
                  <c:v>2.4478166582763898E-3</c:v>
                </c:pt>
                <c:pt idx="14702">
                  <c:v>2.8179515244789529E-3</c:v>
                </c:pt>
                <c:pt idx="14703">
                  <c:v>2.6365809286128025E-3</c:v>
                </c:pt>
                <c:pt idx="14704">
                  <c:v>2.5017949673526948E-3</c:v>
                </c:pt>
                <c:pt idx="14705">
                  <c:v>2.6050848204309139E-3</c:v>
                </c:pt>
                <c:pt idx="14706">
                  <c:v>2.4852472233419711E-3</c:v>
                </c:pt>
                <c:pt idx="14707">
                  <c:v>2.602047101362795E-3</c:v>
                </c:pt>
                <c:pt idx="14708">
                  <c:v>2.5780231606512619E-3</c:v>
                </c:pt>
                <c:pt idx="14709">
                  <c:v>2.4611852426728708E-3</c:v>
                </c:pt>
                <c:pt idx="14710">
                  <c:v>2.5776461553698627E-3</c:v>
                </c:pt>
                <c:pt idx="14711">
                  <c:v>2.7410607408132085E-3</c:v>
                </c:pt>
                <c:pt idx="14712">
                  <c:v>2.3281246150828982E-3</c:v>
                </c:pt>
                <c:pt idx="14713">
                  <c:v>2.3864043369522985E-3</c:v>
                </c:pt>
                <c:pt idx="14714">
                  <c:v>2.6743181694562704E-3</c:v>
                </c:pt>
                <c:pt idx="14715">
                  <c:v>2.6828925572616887E-3</c:v>
                </c:pt>
                <c:pt idx="14716">
                  <c:v>2.4771763736757516E-3</c:v>
                </c:pt>
                <c:pt idx="14717">
                  <c:v>2.4085669793400986E-3</c:v>
                </c:pt>
                <c:pt idx="14718">
                  <c:v>2.5663162248640682E-3</c:v>
                </c:pt>
                <c:pt idx="14719">
                  <c:v>2.333899636344301E-3</c:v>
                </c:pt>
                <c:pt idx="14720">
                  <c:v>2.5660963667192968E-3</c:v>
                </c:pt>
                <c:pt idx="14721">
                  <c:v>2.7691590137105242E-3</c:v>
                </c:pt>
                <c:pt idx="14722">
                  <c:v>2.7397692277084853E-3</c:v>
                </c:pt>
                <c:pt idx="14723">
                  <c:v>2.5122955314755605E-3</c:v>
                </c:pt>
                <c:pt idx="14724">
                  <c:v>2.8080157748053012E-3</c:v>
                </c:pt>
                <c:pt idx="14725">
                  <c:v>2.7865174241056491E-3</c:v>
                </c:pt>
                <c:pt idx="14726">
                  <c:v>2.3686114159772727E-3</c:v>
                </c:pt>
                <c:pt idx="14727">
                  <c:v>2.7828034973760973E-3</c:v>
                </c:pt>
                <c:pt idx="14728">
                  <c:v>2.5905583517624739E-3</c:v>
                </c:pt>
                <c:pt idx="14729">
                  <c:v>2.8008400899816824E-3</c:v>
                </c:pt>
                <c:pt idx="14730">
                  <c:v>2.4129437483538163E-3</c:v>
                </c:pt>
                <c:pt idx="14731">
                  <c:v>2.6545777597326435E-3</c:v>
                </c:pt>
                <c:pt idx="14732">
                  <c:v>2.4057589532169685E-3</c:v>
                </c:pt>
                <c:pt idx="14733">
                  <c:v>2.6789407783584865E-3</c:v>
                </c:pt>
                <c:pt idx="14734">
                  <c:v>2.6322762630003366E-3</c:v>
                </c:pt>
                <c:pt idx="14735">
                  <c:v>2.4409727980379066E-3</c:v>
                </c:pt>
                <c:pt idx="14736">
                  <c:v>2.5553571831830354E-3</c:v>
                </c:pt>
                <c:pt idx="14737">
                  <c:v>2.6386092740158015E-3</c:v>
                </c:pt>
                <c:pt idx="14738">
                  <c:v>2.557911312562596E-3</c:v>
                </c:pt>
                <c:pt idx="14739">
                  <c:v>2.6308503966000589E-3</c:v>
                </c:pt>
                <c:pt idx="14740">
                  <c:v>2.5140225188809797E-3</c:v>
                </c:pt>
                <c:pt idx="14741">
                  <c:v>2.5601207870791631E-3</c:v>
                </c:pt>
                <c:pt idx="14742">
                  <c:v>2.4011875681478768E-3</c:v>
                </c:pt>
                <c:pt idx="14743">
                  <c:v>1.8314899485755275E-3</c:v>
                </c:pt>
                <c:pt idx="14744">
                  <c:v>2.9215797184882087E-3</c:v>
                </c:pt>
                <c:pt idx="14745">
                  <c:v>2.9071024668446345E-3</c:v>
                </c:pt>
                <c:pt idx="14746">
                  <c:v>2.7187921354825152E-3</c:v>
                </c:pt>
                <c:pt idx="14747">
                  <c:v>2.5783104924141389E-3</c:v>
                </c:pt>
                <c:pt idx="14748">
                  <c:v>2.6196669850999657E-3</c:v>
                </c:pt>
                <c:pt idx="14749">
                  <c:v>2.3635163269316063E-3</c:v>
                </c:pt>
                <c:pt idx="14750">
                  <c:v>2.5983124780153662E-3</c:v>
                </c:pt>
                <c:pt idx="14751">
                  <c:v>2.8165883568367603E-3</c:v>
                </c:pt>
                <c:pt idx="14752">
                  <c:v>2.5882568597239033E-3</c:v>
                </c:pt>
                <c:pt idx="14753">
                  <c:v>2.7302755431764334E-3</c:v>
                </c:pt>
                <c:pt idx="14754">
                  <c:v>2.5792368923852E-3</c:v>
                </c:pt>
                <c:pt idx="14755">
                  <c:v>2.8597322996361044E-3</c:v>
                </c:pt>
                <c:pt idx="14756">
                  <c:v>2.6541537645346242E-3</c:v>
                </c:pt>
                <c:pt idx="14757">
                  <c:v>2.5423206587444334E-3</c:v>
                </c:pt>
                <c:pt idx="14758">
                  <c:v>2.6824729792236713E-3</c:v>
                </c:pt>
                <c:pt idx="14759">
                  <c:v>2.5396835598102655E-3</c:v>
                </c:pt>
                <c:pt idx="14760">
                  <c:v>2.4334746944564335E-3</c:v>
                </c:pt>
                <c:pt idx="14761">
                  <c:v>2.6641791574696311E-3</c:v>
                </c:pt>
                <c:pt idx="14762">
                  <c:v>2.6715585898756241E-3</c:v>
                </c:pt>
                <c:pt idx="14763">
                  <c:v>2.7887799347862197E-3</c:v>
                </c:pt>
                <c:pt idx="14764">
                  <c:v>2.6831173494648772E-3</c:v>
                </c:pt>
                <c:pt idx="14765">
                  <c:v>2.7358952087403561E-3</c:v>
                </c:pt>
                <c:pt idx="14766">
                  <c:v>2.3864044824493942E-3</c:v>
                </c:pt>
                <c:pt idx="14767">
                  <c:v>2.555124219485904E-3</c:v>
                </c:pt>
                <c:pt idx="14768">
                  <c:v>2.3331232546636637E-3</c:v>
                </c:pt>
                <c:pt idx="14769">
                  <c:v>2.6824650705893948E-3</c:v>
                </c:pt>
                <c:pt idx="14770">
                  <c:v>2.9313554460602856E-3</c:v>
                </c:pt>
                <c:pt idx="14771">
                  <c:v>2.9231283174458852E-3</c:v>
                </c:pt>
                <c:pt idx="14772">
                  <c:v>2.7342924283382873E-3</c:v>
                </c:pt>
                <c:pt idx="14773">
                  <c:v>2.5434725416390255E-3</c:v>
                </c:pt>
                <c:pt idx="14774">
                  <c:v>2.6099839861385421E-3</c:v>
                </c:pt>
                <c:pt idx="14775">
                  <c:v>2.4556864892764985E-3</c:v>
                </c:pt>
                <c:pt idx="14776">
                  <c:v>2.8367134997445706E-3</c:v>
                </c:pt>
                <c:pt idx="14777">
                  <c:v>2.3778102181378756E-3</c:v>
                </c:pt>
                <c:pt idx="14778">
                  <c:v>2.60638550503449E-3</c:v>
                </c:pt>
                <c:pt idx="14779">
                  <c:v>2.694939455466555E-3</c:v>
                </c:pt>
                <c:pt idx="14780">
                  <c:v>2.5368798071079535E-3</c:v>
                </c:pt>
                <c:pt idx="14781">
                  <c:v>2.4329206720517592E-3</c:v>
                </c:pt>
                <c:pt idx="14782">
                  <c:v>2.3977347436694978E-3</c:v>
                </c:pt>
                <c:pt idx="14783">
                  <c:v>2.4956512102711072E-3</c:v>
                </c:pt>
                <c:pt idx="14784">
                  <c:v>2.4841098594664273E-3</c:v>
                </c:pt>
                <c:pt idx="14785">
                  <c:v>2.8090679977282973E-3</c:v>
                </c:pt>
                <c:pt idx="14786">
                  <c:v>2.7294323817728511E-3</c:v>
                </c:pt>
                <c:pt idx="14787">
                  <c:v>2.6669609852261337E-3</c:v>
                </c:pt>
                <c:pt idx="14788">
                  <c:v>2.5422588534510762E-3</c:v>
                </c:pt>
                <c:pt idx="14789">
                  <c:v>2.6486907159247904E-3</c:v>
                </c:pt>
                <c:pt idx="14790">
                  <c:v>2.6481074386729424E-3</c:v>
                </c:pt>
                <c:pt idx="14791">
                  <c:v>2.3723405240465485E-3</c:v>
                </c:pt>
                <c:pt idx="14792">
                  <c:v>2.874551309219966E-3</c:v>
                </c:pt>
                <c:pt idx="14793">
                  <c:v>2.4840375215489327E-3</c:v>
                </c:pt>
                <c:pt idx="14794">
                  <c:v>2.5102295798822027E-3</c:v>
                </c:pt>
                <c:pt idx="14795">
                  <c:v>2.4831922680305257E-3</c:v>
                </c:pt>
                <c:pt idx="14796">
                  <c:v>2.4912442256167112E-3</c:v>
                </c:pt>
                <c:pt idx="14797">
                  <c:v>2.5051197080946659E-3</c:v>
                </c:pt>
                <c:pt idx="14798">
                  <c:v>2.424649892570551E-3</c:v>
                </c:pt>
                <c:pt idx="14799">
                  <c:v>2.6330460716870057E-3</c:v>
                </c:pt>
                <c:pt idx="14800">
                  <c:v>2.373386835110508E-3</c:v>
                </c:pt>
                <c:pt idx="14801">
                  <c:v>2.5294330293660228E-3</c:v>
                </c:pt>
                <c:pt idx="14802">
                  <c:v>2.6101252968114995E-3</c:v>
                </c:pt>
                <c:pt idx="14803">
                  <c:v>2.6529887292286885E-3</c:v>
                </c:pt>
                <c:pt idx="14804">
                  <c:v>2.6160536115513908E-3</c:v>
                </c:pt>
                <c:pt idx="14805">
                  <c:v>2.7628272280008151E-3</c:v>
                </c:pt>
                <c:pt idx="14806">
                  <c:v>2.3660731630569922E-3</c:v>
                </c:pt>
                <c:pt idx="14807">
                  <c:v>2.7101019735526477E-3</c:v>
                </c:pt>
                <c:pt idx="14808">
                  <c:v>2.7454606847879762E-3</c:v>
                </c:pt>
                <c:pt idx="14809">
                  <c:v>2.5472825094625126E-3</c:v>
                </c:pt>
                <c:pt idx="14810">
                  <c:v>2.5800820653850572E-3</c:v>
                </c:pt>
                <c:pt idx="14811">
                  <c:v>2.4544655946084474E-3</c:v>
                </c:pt>
                <c:pt idx="14812">
                  <c:v>2.6358226247810207E-3</c:v>
                </c:pt>
                <c:pt idx="14813">
                  <c:v>2.5823507420693298E-3</c:v>
                </c:pt>
                <c:pt idx="14814">
                  <c:v>2.3775473009733364E-3</c:v>
                </c:pt>
                <c:pt idx="14815">
                  <c:v>2.3440621657131989E-3</c:v>
                </c:pt>
                <c:pt idx="14816">
                  <c:v>2.6318696738426637E-3</c:v>
                </c:pt>
                <c:pt idx="14817">
                  <c:v>2.4171118105212937E-3</c:v>
                </c:pt>
                <c:pt idx="14818">
                  <c:v>2.6574399630935157E-3</c:v>
                </c:pt>
                <c:pt idx="14819">
                  <c:v>2.5358397669528175E-3</c:v>
                </c:pt>
                <c:pt idx="14820">
                  <c:v>2.7745998828894048E-3</c:v>
                </c:pt>
                <c:pt idx="14821">
                  <c:v>2.7730370093075368E-3</c:v>
                </c:pt>
                <c:pt idx="14822">
                  <c:v>2.4055079741835831E-3</c:v>
                </c:pt>
                <c:pt idx="14823">
                  <c:v>2.5260173800880988E-3</c:v>
                </c:pt>
                <c:pt idx="14824">
                  <c:v>2.6355260096456385E-3</c:v>
                </c:pt>
                <c:pt idx="14825">
                  <c:v>2.5803238565253995E-3</c:v>
                </c:pt>
                <c:pt idx="14826">
                  <c:v>2.6499029271234965E-3</c:v>
                </c:pt>
                <c:pt idx="14827">
                  <c:v>2.6660568709818287E-3</c:v>
                </c:pt>
                <c:pt idx="14828">
                  <c:v>2.5544256857721339E-3</c:v>
                </c:pt>
                <c:pt idx="14829">
                  <c:v>2.7407432862867312E-3</c:v>
                </c:pt>
                <c:pt idx="14830">
                  <c:v>2.833884079624459E-3</c:v>
                </c:pt>
                <c:pt idx="14831">
                  <c:v>2.7079001465864262E-3</c:v>
                </c:pt>
                <c:pt idx="14832">
                  <c:v>2.549629968963726E-3</c:v>
                </c:pt>
                <c:pt idx="14833">
                  <c:v>2.8272322385259211E-3</c:v>
                </c:pt>
                <c:pt idx="14834">
                  <c:v>2.6463834556103407E-3</c:v>
                </c:pt>
                <c:pt idx="14835">
                  <c:v>2.6749809683567537E-3</c:v>
                </c:pt>
                <c:pt idx="14836">
                  <c:v>2.7206005397212877E-3</c:v>
                </c:pt>
                <c:pt idx="14837">
                  <c:v>2.2975911727152196E-3</c:v>
                </c:pt>
                <c:pt idx="14838">
                  <c:v>2.4785693353566846E-3</c:v>
                </c:pt>
                <c:pt idx="14839">
                  <c:v>2.3181507573073489E-3</c:v>
                </c:pt>
                <c:pt idx="14840">
                  <c:v>2.6645189560479247E-3</c:v>
                </c:pt>
                <c:pt idx="14841">
                  <c:v>2.4737174570091461E-3</c:v>
                </c:pt>
                <c:pt idx="14842">
                  <c:v>2.59027536827015E-3</c:v>
                </c:pt>
                <c:pt idx="14843">
                  <c:v>2.7419348152832742E-3</c:v>
                </c:pt>
                <c:pt idx="14844">
                  <c:v>2.5182916897544278E-3</c:v>
                </c:pt>
                <c:pt idx="14845">
                  <c:v>2.8548556920516971E-3</c:v>
                </c:pt>
                <c:pt idx="14846">
                  <c:v>2.4918275415476473E-3</c:v>
                </c:pt>
                <c:pt idx="14847">
                  <c:v>2.5477241977533791E-3</c:v>
                </c:pt>
                <c:pt idx="14848">
                  <c:v>2.7046967147901372E-3</c:v>
                </c:pt>
                <c:pt idx="14849">
                  <c:v>2.7587758420611393E-3</c:v>
                </c:pt>
                <c:pt idx="14850">
                  <c:v>2.5402119408621309E-3</c:v>
                </c:pt>
                <c:pt idx="14851">
                  <c:v>2.6885825233397588E-3</c:v>
                </c:pt>
                <c:pt idx="14852">
                  <c:v>2.492214184170412E-3</c:v>
                </c:pt>
                <c:pt idx="14853">
                  <c:v>2.5410293653920311E-3</c:v>
                </c:pt>
                <c:pt idx="14854">
                  <c:v>2.5145468545592297E-3</c:v>
                </c:pt>
                <c:pt idx="14855">
                  <c:v>2.9078010257794556E-3</c:v>
                </c:pt>
                <c:pt idx="14856">
                  <c:v>2.4468421712394448E-3</c:v>
                </c:pt>
                <c:pt idx="14857">
                  <c:v>2.6266954957710107E-3</c:v>
                </c:pt>
                <c:pt idx="14858">
                  <c:v>2.6957190774703527E-3</c:v>
                </c:pt>
                <c:pt idx="14859">
                  <c:v>2.6754849253639019E-3</c:v>
                </c:pt>
                <c:pt idx="14860">
                  <c:v>2.881328896908621E-3</c:v>
                </c:pt>
                <c:pt idx="14861">
                  <c:v>2.289200909052777E-3</c:v>
                </c:pt>
                <c:pt idx="14862">
                  <c:v>2.5254226073019846E-3</c:v>
                </c:pt>
                <c:pt idx="14863">
                  <c:v>2.8096644620360708E-3</c:v>
                </c:pt>
                <c:pt idx="14864">
                  <c:v>2.5478670179147306E-3</c:v>
                </c:pt>
                <c:pt idx="14865">
                  <c:v>2.4912925856538366E-3</c:v>
                </c:pt>
                <c:pt idx="14866">
                  <c:v>2.3393689149639224E-3</c:v>
                </c:pt>
                <c:pt idx="14867">
                  <c:v>2.5773608487726671E-3</c:v>
                </c:pt>
                <c:pt idx="14868">
                  <c:v>2.4812064500010817E-3</c:v>
                </c:pt>
                <c:pt idx="14869">
                  <c:v>2.4473869132863053E-3</c:v>
                </c:pt>
                <c:pt idx="14870">
                  <c:v>2.6707314720757777E-3</c:v>
                </c:pt>
                <c:pt idx="14871">
                  <c:v>2.4841124979307809E-3</c:v>
                </c:pt>
                <c:pt idx="14872">
                  <c:v>2.6920686837708287E-3</c:v>
                </c:pt>
                <c:pt idx="14873">
                  <c:v>2.7648708988135822E-3</c:v>
                </c:pt>
                <c:pt idx="14874">
                  <c:v>2.7631652424806898E-3</c:v>
                </c:pt>
                <c:pt idx="14875">
                  <c:v>2.7260260528918566E-3</c:v>
                </c:pt>
                <c:pt idx="14876">
                  <c:v>2.5445020276035303E-3</c:v>
                </c:pt>
                <c:pt idx="14877">
                  <c:v>2.6157170753439438E-3</c:v>
                </c:pt>
                <c:pt idx="14878">
                  <c:v>2.6584509086447321E-3</c:v>
                </c:pt>
                <c:pt idx="14879">
                  <c:v>2.6749370709830502E-3</c:v>
                </c:pt>
                <c:pt idx="14880">
                  <c:v>2.6555447311602857E-3</c:v>
                </c:pt>
                <c:pt idx="14881">
                  <c:v>2.4290945996553541E-3</c:v>
                </c:pt>
                <c:pt idx="14882">
                  <c:v>2.738528361887752E-3</c:v>
                </c:pt>
                <c:pt idx="14883">
                  <c:v>2.8784629618720287E-3</c:v>
                </c:pt>
                <c:pt idx="14884">
                  <c:v>2.3978107456109157E-3</c:v>
                </c:pt>
                <c:pt idx="14885">
                  <c:v>2.4251278646350754E-3</c:v>
                </c:pt>
                <c:pt idx="14886">
                  <c:v>2.6941189466646301E-3</c:v>
                </c:pt>
                <c:pt idx="14887">
                  <c:v>2.5226493980845316E-3</c:v>
                </c:pt>
                <c:pt idx="14888">
                  <c:v>2.5998909946848424E-3</c:v>
                </c:pt>
                <c:pt idx="14889">
                  <c:v>2.5909007446614099E-3</c:v>
                </c:pt>
                <c:pt idx="14890">
                  <c:v>2.8046956017653796E-3</c:v>
                </c:pt>
                <c:pt idx="14891">
                  <c:v>2.8404156705091111E-3</c:v>
                </c:pt>
                <c:pt idx="14892">
                  <c:v>2.2739259237304125E-3</c:v>
                </c:pt>
                <c:pt idx="14893">
                  <c:v>2.1641759067136967E-3</c:v>
                </c:pt>
                <c:pt idx="14894">
                  <c:v>2.5592040467125737E-3</c:v>
                </c:pt>
                <c:pt idx="14895">
                  <c:v>2.4181593990603312E-3</c:v>
                </c:pt>
                <c:pt idx="14896">
                  <c:v>2.9728022980028248E-3</c:v>
                </c:pt>
                <c:pt idx="14897">
                  <c:v>2.629056256541164E-3</c:v>
                </c:pt>
                <c:pt idx="14898">
                  <c:v>2.403830911174294E-3</c:v>
                </c:pt>
                <c:pt idx="14899">
                  <c:v>2.7378409343766985E-3</c:v>
                </c:pt>
                <c:pt idx="14900">
                  <c:v>2.31760887696545E-3</c:v>
                </c:pt>
                <c:pt idx="14901">
                  <c:v>2.6006545450938542E-3</c:v>
                </c:pt>
                <c:pt idx="14902">
                  <c:v>2.5181379751032058E-3</c:v>
                </c:pt>
                <c:pt idx="14903">
                  <c:v>2.4530269262719893E-3</c:v>
                </c:pt>
                <c:pt idx="14904">
                  <c:v>2.612989935629736E-3</c:v>
                </c:pt>
                <c:pt idx="14905">
                  <c:v>2.6486569387176194E-3</c:v>
                </c:pt>
                <c:pt idx="14906">
                  <c:v>2.3920823509438285E-3</c:v>
                </c:pt>
                <c:pt idx="14907">
                  <c:v>2.3378712302635934E-3</c:v>
                </c:pt>
                <c:pt idx="14908">
                  <c:v>2.7113785632333085E-3</c:v>
                </c:pt>
                <c:pt idx="14909">
                  <c:v>2.5694904632777948E-3</c:v>
                </c:pt>
                <c:pt idx="14910">
                  <c:v>2.8395355896159795E-3</c:v>
                </c:pt>
                <c:pt idx="14911">
                  <c:v>2.503790673549589E-3</c:v>
                </c:pt>
                <c:pt idx="14912">
                  <c:v>2.5367282706209265E-3</c:v>
                </c:pt>
                <c:pt idx="14913">
                  <c:v>2.635865394956026E-3</c:v>
                </c:pt>
                <c:pt idx="14914">
                  <c:v>2.7993901189962769E-3</c:v>
                </c:pt>
                <c:pt idx="14915">
                  <c:v>2.3829534661131998E-3</c:v>
                </c:pt>
                <c:pt idx="14916">
                  <c:v>2.289128061999933E-3</c:v>
                </c:pt>
                <c:pt idx="14917">
                  <c:v>2.7096504961668113E-3</c:v>
                </c:pt>
                <c:pt idx="14918">
                  <c:v>2.7189545903186334E-3</c:v>
                </c:pt>
                <c:pt idx="14919">
                  <c:v>2.7008156352557686E-3</c:v>
                </c:pt>
                <c:pt idx="14920">
                  <c:v>2.468376574771604E-3</c:v>
                </c:pt>
                <c:pt idx="14921">
                  <c:v>2.8099236998720294E-3</c:v>
                </c:pt>
                <c:pt idx="14922">
                  <c:v>2.4406870602186681E-3</c:v>
                </c:pt>
                <c:pt idx="14923">
                  <c:v>2.5344153292779646E-3</c:v>
                </c:pt>
                <c:pt idx="14924">
                  <c:v>2.7592866304559111E-3</c:v>
                </c:pt>
                <c:pt idx="14925">
                  <c:v>2.7475066450109147E-3</c:v>
                </c:pt>
                <c:pt idx="14926">
                  <c:v>2.6761242000690674E-3</c:v>
                </c:pt>
                <c:pt idx="14927">
                  <c:v>2.3692151274088899E-3</c:v>
                </c:pt>
                <c:pt idx="14928">
                  <c:v>2.7204254805172452E-3</c:v>
                </c:pt>
                <c:pt idx="14929">
                  <c:v>2.4551047757889271E-3</c:v>
                </c:pt>
                <c:pt idx="14930">
                  <c:v>2.5204738751475968E-3</c:v>
                </c:pt>
                <c:pt idx="14931">
                  <c:v>2.6378100442708365E-3</c:v>
                </c:pt>
                <c:pt idx="14932">
                  <c:v>2.691571731674378E-3</c:v>
                </c:pt>
                <c:pt idx="14933">
                  <c:v>2.5059649664278408E-3</c:v>
                </c:pt>
                <c:pt idx="14934">
                  <c:v>2.8259979115632583E-3</c:v>
                </c:pt>
                <c:pt idx="14935">
                  <c:v>2.685871919807627E-3</c:v>
                </c:pt>
                <c:pt idx="14936">
                  <c:v>2.4941129705322107E-3</c:v>
                </c:pt>
                <c:pt idx="14937">
                  <c:v>2.4857268452450178E-3</c:v>
                </c:pt>
                <c:pt idx="14938">
                  <c:v>2.4488365840451207E-3</c:v>
                </c:pt>
                <c:pt idx="14939">
                  <c:v>2.88174171849098E-3</c:v>
                </c:pt>
                <c:pt idx="14940">
                  <c:v>2.4780071063387624E-3</c:v>
                </c:pt>
                <c:pt idx="14941">
                  <c:v>2.5167469441654991E-3</c:v>
                </c:pt>
                <c:pt idx="14942">
                  <c:v>2.4697037595902437E-3</c:v>
                </c:pt>
                <c:pt idx="14943">
                  <c:v>2.5330806940418262E-3</c:v>
                </c:pt>
                <c:pt idx="14944">
                  <c:v>2.3499090910646852E-3</c:v>
                </c:pt>
                <c:pt idx="14945">
                  <c:v>2.5729477188170605E-3</c:v>
                </c:pt>
                <c:pt idx="14946">
                  <c:v>2.4161383154985001E-3</c:v>
                </c:pt>
                <c:pt idx="14947">
                  <c:v>2.5631070211254436E-3</c:v>
                </c:pt>
                <c:pt idx="14948">
                  <c:v>2.2177442924475551E-3</c:v>
                </c:pt>
                <c:pt idx="14949">
                  <c:v>2.7432535129596636E-3</c:v>
                </c:pt>
                <c:pt idx="14950">
                  <c:v>3.0532795456058976E-3</c:v>
                </c:pt>
                <c:pt idx="14951">
                  <c:v>2.7038101987395089E-3</c:v>
                </c:pt>
                <c:pt idx="14952">
                  <c:v>2.5094980689474027E-3</c:v>
                </c:pt>
                <c:pt idx="14953">
                  <c:v>2.7269060089763998E-3</c:v>
                </c:pt>
                <c:pt idx="14954">
                  <c:v>2.5204557103561532E-3</c:v>
                </c:pt>
                <c:pt idx="14955">
                  <c:v>2.8601640854043248E-3</c:v>
                </c:pt>
                <c:pt idx="14956">
                  <c:v>2.8096910402932904E-3</c:v>
                </c:pt>
                <c:pt idx="14957">
                  <c:v>2.6472473701653603E-3</c:v>
                </c:pt>
                <c:pt idx="14958">
                  <c:v>2.6065192287213421E-3</c:v>
                </c:pt>
                <c:pt idx="14959">
                  <c:v>2.812262810815703E-3</c:v>
                </c:pt>
                <c:pt idx="14960">
                  <c:v>2.6549823216185839E-3</c:v>
                </c:pt>
                <c:pt idx="14961">
                  <c:v>2.8248285715099884E-3</c:v>
                </c:pt>
                <c:pt idx="14962">
                  <c:v>2.8006880890586844E-3</c:v>
                </c:pt>
                <c:pt idx="14963">
                  <c:v>2.7161601239921724E-3</c:v>
                </c:pt>
                <c:pt idx="14964">
                  <c:v>2.4742465332590817E-3</c:v>
                </c:pt>
                <c:pt idx="14965">
                  <c:v>2.5195770625132704E-3</c:v>
                </c:pt>
                <c:pt idx="14966">
                  <c:v>2.5575089632716413E-3</c:v>
                </c:pt>
                <c:pt idx="14967">
                  <c:v>2.5711539930733046E-3</c:v>
                </c:pt>
                <c:pt idx="14968">
                  <c:v>2.5670394414587729E-3</c:v>
                </c:pt>
                <c:pt idx="14969">
                  <c:v>2.9330892854460295E-3</c:v>
                </c:pt>
                <c:pt idx="14970">
                  <c:v>2.5911544137096139E-3</c:v>
                </c:pt>
                <c:pt idx="14971">
                  <c:v>2.7367073039609932E-3</c:v>
                </c:pt>
                <c:pt idx="14972">
                  <c:v>2.6358762809839415E-3</c:v>
                </c:pt>
                <c:pt idx="14973">
                  <c:v>2.3609295592561057E-3</c:v>
                </c:pt>
                <c:pt idx="14974">
                  <c:v>2.4747293582501203E-3</c:v>
                </c:pt>
                <c:pt idx="14975">
                  <c:v>2.6320562183303493E-3</c:v>
                </c:pt>
                <c:pt idx="14976">
                  <c:v>2.6590055394130497E-3</c:v>
                </c:pt>
                <c:pt idx="14977">
                  <c:v>2.6210059308101417E-3</c:v>
                </c:pt>
                <c:pt idx="14978">
                  <c:v>2.5988530611292904E-3</c:v>
                </c:pt>
                <c:pt idx="14979">
                  <c:v>2.7176248180201461E-3</c:v>
                </c:pt>
                <c:pt idx="14980">
                  <c:v>2.8602254881123948E-3</c:v>
                </c:pt>
                <c:pt idx="14981">
                  <c:v>2.5732632901405927E-3</c:v>
                </c:pt>
                <c:pt idx="14982">
                  <c:v>2.5585369188856262E-3</c:v>
                </c:pt>
                <c:pt idx="14983">
                  <c:v>2.5231650998098591E-3</c:v>
                </c:pt>
                <c:pt idx="14984">
                  <c:v>2.521124909423746E-3</c:v>
                </c:pt>
                <c:pt idx="14985">
                  <c:v>2.4659636610796201E-3</c:v>
                </c:pt>
                <c:pt idx="14986">
                  <c:v>2.7234170230763239E-3</c:v>
                </c:pt>
                <c:pt idx="14987">
                  <c:v>2.8556677752790784E-3</c:v>
                </c:pt>
                <c:pt idx="14988">
                  <c:v>2.6540722375379641E-3</c:v>
                </c:pt>
                <c:pt idx="14989">
                  <c:v>2.4905026953992442E-3</c:v>
                </c:pt>
                <c:pt idx="14990">
                  <c:v>2.5347691237333028E-3</c:v>
                </c:pt>
                <c:pt idx="14991">
                  <c:v>2.2060417544121501E-3</c:v>
                </c:pt>
                <c:pt idx="14992">
                  <c:v>2.5225502318783066E-3</c:v>
                </c:pt>
                <c:pt idx="14993">
                  <c:v>2.7326304738597711E-3</c:v>
                </c:pt>
                <c:pt idx="14994">
                  <c:v>2.6610486838234328E-3</c:v>
                </c:pt>
                <c:pt idx="14995">
                  <c:v>2.7046619825733071E-3</c:v>
                </c:pt>
                <c:pt idx="14996">
                  <c:v>2.6478031396985008E-3</c:v>
                </c:pt>
                <c:pt idx="14997">
                  <c:v>2.8327013952122149E-3</c:v>
                </c:pt>
                <c:pt idx="14998">
                  <c:v>2.5974042383852913E-3</c:v>
                </c:pt>
                <c:pt idx="14999">
                  <c:v>2.6386267520485218E-3</c:v>
                </c:pt>
                <c:pt idx="15000">
                  <c:v>2.4460826863401163E-3</c:v>
                </c:pt>
                <c:pt idx="15001">
                  <c:v>2.6285144266619447E-3</c:v>
                </c:pt>
                <c:pt idx="15002">
                  <c:v>2.5087858980343391E-3</c:v>
                </c:pt>
                <c:pt idx="15003">
                  <c:v>2.5528379909407675E-3</c:v>
                </c:pt>
                <c:pt idx="15004">
                  <c:v>2.902817840154013E-3</c:v>
                </c:pt>
                <c:pt idx="15005">
                  <c:v>2.641607252541543E-3</c:v>
                </c:pt>
                <c:pt idx="15006">
                  <c:v>2.5806673257861225E-3</c:v>
                </c:pt>
                <c:pt idx="15007">
                  <c:v>2.6876188301993456E-3</c:v>
                </c:pt>
                <c:pt idx="15008">
                  <c:v>2.4863361046711264E-3</c:v>
                </c:pt>
                <c:pt idx="15009">
                  <c:v>2.7073065785645761E-3</c:v>
                </c:pt>
                <c:pt idx="15010">
                  <c:v>2.5934484647352155E-3</c:v>
                </c:pt>
                <c:pt idx="15011">
                  <c:v>2.6397181445266932E-3</c:v>
                </c:pt>
                <c:pt idx="15012">
                  <c:v>2.6138382886170173E-3</c:v>
                </c:pt>
                <c:pt idx="15013">
                  <c:v>2.6769603531847665E-3</c:v>
                </c:pt>
                <c:pt idx="15014">
                  <c:v>2.4101753053688093E-3</c:v>
                </c:pt>
                <c:pt idx="15015">
                  <c:v>2.5158710292854498E-3</c:v>
                </c:pt>
                <c:pt idx="15016">
                  <c:v>2.8941075527547898E-3</c:v>
                </c:pt>
                <c:pt idx="15017">
                  <c:v>2.3065343301612523E-3</c:v>
                </c:pt>
                <c:pt idx="15018">
                  <c:v>2.4849277156003191E-3</c:v>
                </c:pt>
                <c:pt idx="15019">
                  <c:v>2.4278292759746748E-3</c:v>
                </c:pt>
                <c:pt idx="15020">
                  <c:v>2.8777893657059238E-3</c:v>
                </c:pt>
                <c:pt idx="15021">
                  <c:v>2.7298263796356808E-3</c:v>
                </c:pt>
                <c:pt idx="15022">
                  <c:v>2.6193090882177046E-3</c:v>
                </c:pt>
                <c:pt idx="15023">
                  <c:v>2.5600163463027565E-3</c:v>
                </c:pt>
                <c:pt idx="15024">
                  <c:v>2.4841175386635913E-3</c:v>
                </c:pt>
                <c:pt idx="15025">
                  <c:v>2.5461169852220825E-3</c:v>
                </c:pt>
                <c:pt idx="15026">
                  <c:v>2.840681645693845E-3</c:v>
                </c:pt>
                <c:pt idx="15027">
                  <c:v>2.8663922312519609E-3</c:v>
                </c:pt>
                <c:pt idx="15028">
                  <c:v>2.7572710705457068E-3</c:v>
                </c:pt>
                <c:pt idx="15029">
                  <c:v>2.6792844927432022E-3</c:v>
                </c:pt>
                <c:pt idx="15030">
                  <c:v>2.4007327161615064E-3</c:v>
                </c:pt>
                <c:pt idx="15031">
                  <c:v>2.5115927633959792E-3</c:v>
                </c:pt>
                <c:pt idx="15032">
                  <c:v>2.6293572829975652E-3</c:v>
                </c:pt>
                <c:pt idx="15033">
                  <c:v>2.40892557262672E-3</c:v>
                </c:pt>
                <c:pt idx="15034">
                  <c:v>2.4054810743235509E-3</c:v>
                </c:pt>
                <c:pt idx="15035">
                  <c:v>2.5829908147357449E-3</c:v>
                </c:pt>
                <c:pt idx="15036">
                  <c:v>2.7178153378352434E-3</c:v>
                </c:pt>
                <c:pt idx="15037">
                  <c:v>2.4294566590003304E-3</c:v>
                </c:pt>
                <c:pt idx="15038">
                  <c:v>2.6985517981607146E-3</c:v>
                </c:pt>
                <c:pt idx="15039">
                  <c:v>2.8162629164535762E-3</c:v>
                </c:pt>
                <c:pt idx="15040">
                  <c:v>2.7408076551911661E-3</c:v>
                </c:pt>
                <c:pt idx="15041">
                  <c:v>2.7780385624355183E-3</c:v>
                </c:pt>
                <c:pt idx="15042">
                  <c:v>2.514976119356368E-3</c:v>
                </c:pt>
                <c:pt idx="15043">
                  <c:v>2.7206852695438959E-3</c:v>
                </c:pt>
                <c:pt idx="15044">
                  <c:v>2.5202950834997623E-3</c:v>
                </c:pt>
                <c:pt idx="15045">
                  <c:v>2.7539150644878977E-3</c:v>
                </c:pt>
                <c:pt idx="15046">
                  <c:v>2.6848918834377501E-3</c:v>
                </c:pt>
                <c:pt idx="15047">
                  <c:v>2.6194461553351346E-3</c:v>
                </c:pt>
                <c:pt idx="15048">
                  <c:v>2.6876696950747362E-3</c:v>
                </c:pt>
                <c:pt idx="15049">
                  <c:v>2.543298262425441E-3</c:v>
                </c:pt>
                <c:pt idx="15050">
                  <c:v>2.5459441943722653E-3</c:v>
                </c:pt>
                <c:pt idx="15051">
                  <c:v>2.6467939282945291E-3</c:v>
                </c:pt>
                <c:pt idx="15052">
                  <c:v>2.3268471906338749E-3</c:v>
                </c:pt>
                <c:pt idx="15053">
                  <c:v>2.7577910010586192E-3</c:v>
                </c:pt>
                <c:pt idx="15054">
                  <c:v>2.3744589552307724E-3</c:v>
                </c:pt>
                <c:pt idx="15055">
                  <c:v>2.8790426098588527E-3</c:v>
                </c:pt>
                <c:pt idx="15056">
                  <c:v>2.2359036997029349E-3</c:v>
                </c:pt>
                <c:pt idx="15057">
                  <c:v>2.5521908967125078E-3</c:v>
                </c:pt>
                <c:pt idx="15058">
                  <c:v>2.5999002560418982E-3</c:v>
                </c:pt>
                <c:pt idx="15059">
                  <c:v>2.2857915833849837E-3</c:v>
                </c:pt>
                <c:pt idx="15060">
                  <c:v>2.3883340162385207E-3</c:v>
                </c:pt>
                <c:pt idx="15061">
                  <c:v>2.4556033782858378E-3</c:v>
                </c:pt>
                <c:pt idx="15062">
                  <c:v>2.5138809830027769E-3</c:v>
                </c:pt>
                <c:pt idx="15063">
                  <c:v>2.2814814218093363E-3</c:v>
                </c:pt>
                <c:pt idx="15064">
                  <c:v>2.5586507858499355E-3</c:v>
                </c:pt>
                <c:pt idx="15065">
                  <c:v>2.7833971783656122E-3</c:v>
                </c:pt>
                <c:pt idx="15066">
                  <c:v>2.5529175351891144E-3</c:v>
                </c:pt>
                <c:pt idx="15067">
                  <c:v>2.5664796611358023E-3</c:v>
                </c:pt>
                <c:pt idx="15068">
                  <c:v>2.6512568509160649E-3</c:v>
                </c:pt>
                <c:pt idx="15069">
                  <c:v>2.5027063128012059E-3</c:v>
                </c:pt>
                <c:pt idx="15070">
                  <c:v>2.4658913085032139E-3</c:v>
                </c:pt>
                <c:pt idx="15071">
                  <c:v>2.6623346185697893E-3</c:v>
                </c:pt>
                <c:pt idx="15072">
                  <c:v>2.6513827653108679E-3</c:v>
                </c:pt>
                <c:pt idx="15073">
                  <c:v>2.4896486818329713E-3</c:v>
                </c:pt>
                <c:pt idx="15074">
                  <c:v>2.5144711368343918E-3</c:v>
                </c:pt>
                <c:pt idx="15075">
                  <c:v>2.3760274402115011E-3</c:v>
                </c:pt>
                <c:pt idx="15076">
                  <c:v>2.2914893229008786E-3</c:v>
                </c:pt>
                <c:pt idx="15077">
                  <c:v>2.5054385108776132E-3</c:v>
                </c:pt>
                <c:pt idx="15078">
                  <c:v>2.4738052390592472E-3</c:v>
                </c:pt>
                <c:pt idx="15079">
                  <c:v>2.5001613176999287E-3</c:v>
                </c:pt>
                <c:pt idx="15080">
                  <c:v>2.8731276877776656E-3</c:v>
                </c:pt>
                <c:pt idx="15081">
                  <c:v>2.4993867245189458E-3</c:v>
                </c:pt>
                <c:pt idx="15082">
                  <c:v>2.8606381073467955E-3</c:v>
                </c:pt>
                <c:pt idx="15083">
                  <c:v>2.7768005507235998E-3</c:v>
                </c:pt>
                <c:pt idx="15084">
                  <c:v>2.5499118381721131E-3</c:v>
                </c:pt>
                <c:pt idx="15085">
                  <c:v>2.7149562338821781E-3</c:v>
                </c:pt>
                <c:pt idx="15086">
                  <c:v>2.5675092222187251E-3</c:v>
                </c:pt>
                <c:pt idx="15087">
                  <c:v>2.8992910810007018E-3</c:v>
                </c:pt>
                <c:pt idx="15088">
                  <c:v>2.5447123046913487E-3</c:v>
                </c:pt>
                <c:pt idx="15089">
                  <c:v>2.4800152489187679E-3</c:v>
                </c:pt>
                <c:pt idx="15090">
                  <c:v>2.5297132039587694E-3</c:v>
                </c:pt>
                <c:pt idx="15091">
                  <c:v>2.4245527614032369E-3</c:v>
                </c:pt>
                <c:pt idx="15092">
                  <c:v>2.3798477199940917E-3</c:v>
                </c:pt>
                <c:pt idx="15093">
                  <c:v>2.8740585864256226E-3</c:v>
                </c:pt>
                <c:pt idx="15094">
                  <c:v>2.7260418321230209E-3</c:v>
                </c:pt>
                <c:pt idx="15095">
                  <c:v>2.374273834776953E-3</c:v>
                </c:pt>
                <c:pt idx="15096">
                  <c:v>2.9313852128775644E-3</c:v>
                </c:pt>
                <c:pt idx="15097">
                  <c:v>2.4311449173043723E-3</c:v>
                </c:pt>
                <c:pt idx="15098">
                  <c:v>2.5161549127862264E-3</c:v>
                </c:pt>
                <c:pt idx="15099">
                  <c:v>2.8146013929367867E-3</c:v>
                </c:pt>
                <c:pt idx="15100">
                  <c:v>2.7384852093988261E-3</c:v>
                </c:pt>
                <c:pt idx="15101">
                  <c:v>2.7250855807008823E-3</c:v>
                </c:pt>
                <c:pt idx="15102">
                  <c:v>2.717390754424673E-3</c:v>
                </c:pt>
                <c:pt idx="15103">
                  <c:v>2.4991647888350866E-3</c:v>
                </c:pt>
                <c:pt idx="15104">
                  <c:v>2.8054878177033154E-3</c:v>
                </c:pt>
                <c:pt idx="15105">
                  <c:v>2.65355980253022E-3</c:v>
                </c:pt>
                <c:pt idx="15106">
                  <c:v>2.4376400648447724E-3</c:v>
                </c:pt>
                <c:pt idx="15107">
                  <c:v>2.7655453111125688E-3</c:v>
                </c:pt>
                <c:pt idx="15108">
                  <c:v>2.4881648762880471E-3</c:v>
                </c:pt>
                <c:pt idx="15109">
                  <c:v>2.4381933894492211E-3</c:v>
                </c:pt>
                <c:pt idx="15110">
                  <c:v>2.5203799774692502E-3</c:v>
                </c:pt>
                <c:pt idx="15111">
                  <c:v>2.1754955982392719E-3</c:v>
                </c:pt>
                <c:pt idx="15112">
                  <c:v>2.7426468652428796E-3</c:v>
                </c:pt>
                <c:pt idx="15113">
                  <c:v>2.7184533728024621E-3</c:v>
                </c:pt>
                <c:pt idx="15114">
                  <c:v>2.7639173089194745E-3</c:v>
                </c:pt>
                <c:pt idx="15115">
                  <c:v>2.5039505088905057E-3</c:v>
                </c:pt>
                <c:pt idx="15116">
                  <c:v>2.8508532653036944E-3</c:v>
                </c:pt>
                <c:pt idx="15117">
                  <c:v>2.6084935704903142E-3</c:v>
                </c:pt>
                <c:pt idx="15118">
                  <c:v>2.5505129334471308E-3</c:v>
                </c:pt>
                <c:pt idx="15119">
                  <c:v>2.5989713330228544E-3</c:v>
                </c:pt>
                <c:pt idx="15120">
                  <c:v>2.6797774933843585E-3</c:v>
                </c:pt>
                <c:pt idx="15121">
                  <c:v>2.7460824710106731E-3</c:v>
                </c:pt>
                <c:pt idx="15122">
                  <c:v>2.5919530838518332E-3</c:v>
                </c:pt>
                <c:pt idx="15123">
                  <c:v>2.480307260622829E-3</c:v>
                </c:pt>
                <c:pt idx="15124">
                  <c:v>2.2578704027308768E-3</c:v>
                </c:pt>
                <c:pt idx="15125">
                  <c:v>2.4548247967523373E-3</c:v>
                </c:pt>
                <c:pt idx="15126">
                  <c:v>2.4621605859618603E-3</c:v>
                </c:pt>
                <c:pt idx="15127">
                  <c:v>2.7232103393192773E-3</c:v>
                </c:pt>
                <c:pt idx="15128">
                  <c:v>2.5697493547709245E-3</c:v>
                </c:pt>
                <c:pt idx="15129">
                  <c:v>2.5666468811228848E-3</c:v>
                </c:pt>
                <c:pt idx="15130">
                  <c:v>2.7586945523681381E-3</c:v>
                </c:pt>
                <c:pt idx="15131">
                  <c:v>2.4898819676692982E-3</c:v>
                </c:pt>
                <c:pt idx="15132">
                  <c:v>2.5589044182115139E-3</c:v>
                </c:pt>
                <c:pt idx="15133">
                  <c:v>2.5527504322641783E-3</c:v>
                </c:pt>
                <c:pt idx="15134">
                  <c:v>2.4992620185544561E-3</c:v>
                </c:pt>
                <c:pt idx="15135">
                  <c:v>2.5348252545588589E-3</c:v>
                </c:pt>
                <c:pt idx="15136">
                  <c:v>2.5466901061310743E-3</c:v>
                </c:pt>
                <c:pt idx="15137">
                  <c:v>2.7138216457435688E-3</c:v>
                </c:pt>
                <c:pt idx="15138">
                  <c:v>2.5178065631838624E-3</c:v>
                </c:pt>
                <c:pt idx="15139">
                  <c:v>2.6500848162465309E-3</c:v>
                </c:pt>
                <c:pt idx="15140">
                  <c:v>2.539710510083676E-3</c:v>
                </c:pt>
                <c:pt idx="15141">
                  <c:v>2.906756259906545E-3</c:v>
                </c:pt>
                <c:pt idx="15142">
                  <c:v>2.4535700922846404E-3</c:v>
                </c:pt>
                <c:pt idx="15143">
                  <c:v>2.6182042458148982E-3</c:v>
                </c:pt>
                <c:pt idx="15144">
                  <c:v>2.5897912674136218E-3</c:v>
                </c:pt>
                <c:pt idx="15145">
                  <c:v>2.5887708890563695E-3</c:v>
                </c:pt>
                <c:pt idx="15146">
                  <c:v>2.5467227043221761E-3</c:v>
                </c:pt>
                <c:pt idx="15147">
                  <c:v>2.4183257135876666E-3</c:v>
                </c:pt>
                <c:pt idx="15148">
                  <c:v>2.5191644367586552E-3</c:v>
                </c:pt>
                <c:pt idx="15149">
                  <c:v>2.5927309847296569E-3</c:v>
                </c:pt>
                <c:pt idx="15150">
                  <c:v>2.437037985251756E-3</c:v>
                </c:pt>
                <c:pt idx="15151">
                  <c:v>2.5362088512449906E-3</c:v>
                </c:pt>
                <c:pt idx="15152">
                  <c:v>2.463379207652573E-3</c:v>
                </c:pt>
                <c:pt idx="15153">
                  <c:v>2.3826475233267308E-3</c:v>
                </c:pt>
                <c:pt idx="15154">
                  <c:v>2.4236268512155927E-3</c:v>
                </c:pt>
                <c:pt idx="15155">
                  <c:v>2.4465243923465865E-3</c:v>
                </c:pt>
                <c:pt idx="15156">
                  <c:v>2.4879834187350263E-3</c:v>
                </c:pt>
                <c:pt idx="15157">
                  <c:v>2.5341703657086358E-3</c:v>
                </c:pt>
                <c:pt idx="15158">
                  <c:v>2.6428297829850698E-3</c:v>
                </c:pt>
                <c:pt idx="15159">
                  <c:v>2.4952207156653744E-3</c:v>
                </c:pt>
                <c:pt idx="15160">
                  <c:v>2.6057382955809302E-3</c:v>
                </c:pt>
                <c:pt idx="15161">
                  <c:v>2.5144859532156595E-3</c:v>
                </c:pt>
                <c:pt idx="15162">
                  <c:v>2.7155687418124034E-3</c:v>
                </c:pt>
                <c:pt idx="15163">
                  <c:v>2.4512714997570965E-3</c:v>
                </c:pt>
                <c:pt idx="15164">
                  <c:v>2.353748156902799E-3</c:v>
                </c:pt>
                <c:pt idx="15165">
                  <c:v>2.4770644528318243E-3</c:v>
                </c:pt>
                <c:pt idx="15166">
                  <c:v>2.5360203980514212E-3</c:v>
                </c:pt>
                <c:pt idx="15167">
                  <c:v>2.7139632082184549E-3</c:v>
                </c:pt>
                <c:pt idx="15168">
                  <c:v>2.8429616384821419E-3</c:v>
                </c:pt>
                <c:pt idx="15169">
                  <c:v>2.5716990808248279E-3</c:v>
                </c:pt>
                <c:pt idx="15170">
                  <c:v>2.6866251754422885E-3</c:v>
                </c:pt>
                <c:pt idx="15171">
                  <c:v>2.6398653975875873E-3</c:v>
                </c:pt>
                <c:pt idx="15172">
                  <c:v>2.6851857890176755E-3</c:v>
                </c:pt>
                <c:pt idx="15173">
                  <c:v>2.8090153520700972E-3</c:v>
                </c:pt>
                <c:pt idx="15174">
                  <c:v>2.5836038362462305E-3</c:v>
                </c:pt>
                <c:pt idx="15175">
                  <c:v>2.6649718342680348E-3</c:v>
                </c:pt>
                <c:pt idx="15176">
                  <c:v>2.6713221667843726E-3</c:v>
                </c:pt>
                <c:pt idx="15177">
                  <c:v>2.703420260719451E-3</c:v>
                </c:pt>
                <c:pt idx="15178">
                  <c:v>2.4722842107510394E-3</c:v>
                </c:pt>
                <c:pt idx="15179">
                  <c:v>2.5602640559383772E-3</c:v>
                </c:pt>
                <c:pt idx="15180">
                  <c:v>2.7711956794266059E-3</c:v>
                </c:pt>
                <c:pt idx="15181">
                  <c:v>2.6339758909631867E-3</c:v>
                </c:pt>
                <c:pt idx="15182">
                  <c:v>2.5768578273342602E-3</c:v>
                </c:pt>
                <c:pt idx="15183">
                  <c:v>2.4098045969693956E-3</c:v>
                </c:pt>
                <c:pt idx="15184">
                  <c:v>2.6729441271581117E-3</c:v>
                </c:pt>
                <c:pt idx="15185">
                  <c:v>2.3403459495376956E-3</c:v>
                </c:pt>
                <c:pt idx="15186">
                  <c:v>2.4927272392562638E-3</c:v>
                </c:pt>
                <c:pt idx="15187">
                  <c:v>2.5733131534246673E-3</c:v>
                </c:pt>
                <c:pt idx="15188">
                  <c:v>2.5406721445656593E-3</c:v>
                </c:pt>
                <c:pt idx="15189">
                  <c:v>2.4515827771742129E-3</c:v>
                </c:pt>
                <c:pt idx="15190">
                  <c:v>2.4984307460047409E-3</c:v>
                </c:pt>
                <c:pt idx="15191">
                  <c:v>2.3868419399950265E-3</c:v>
                </c:pt>
                <c:pt idx="15192">
                  <c:v>2.6067268293115476E-3</c:v>
                </c:pt>
                <c:pt idx="15193">
                  <c:v>2.5204725524223142E-3</c:v>
                </c:pt>
                <c:pt idx="15194">
                  <c:v>2.5678674945052624E-3</c:v>
                </c:pt>
                <c:pt idx="15195">
                  <c:v>2.6088746224469952E-3</c:v>
                </c:pt>
                <c:pt idx="15196">
                  <c:v>2.3494820427515267E-3</c:v>
                </c:pt>
                <c:pt idx="15197">
                  <c:v>2.5535025089120076E-3</c:v>
                </c:pt>
                <c:pt idx="15198">
                  <c:v>2.6061530181458086E-3</c:v>
                </c:pt>
                <c:pt idx="15199">
                  <c:v>2.5282011670214812E-3</c:v>
                </c:pt>
                <c:pt idx="15200">
                  <c:v>2.582209874940782E-3</c:v>
                </c:pt>
                <c:pt idx="15201">
                  <c:v>2.6654607533197409E-3</c:v>
                </c:pt>
                <c:pt idx="15202">
                  <c:v>2.6887197318964874E-3</c:v>
                </c:pt>
                <c:pt idx="15203">
                  <c:v>2.684716315663077E-3</c:v>
                </c:pt>
                <c:pt idx="15204">
                  <c:v>2.5650598614382876E-3</c:v>
                </c:pt>
                <c:pt idx="15205">
                  <c:v>2.4722154680574928E-3</c:v>
                </c:pt>
                <c:pt idx="15206">
                  <c:v>2.6958632195354967E-3</c:v>
                </c:pt>
                <c:pt idx="15207">
                  <c:v>2.4640212166416302E-3</c:v>
                </c:pt>
                <c:pt idx="15208">
                  <c:v>2.9191804661967326E-3</c:v>
                </c:pt>
                <c:pt idx="15209">
                  <c:v>2.6083588681808777E-3</c:v>
                </c:pt>
                <c:pt idx="15210">
                  <c:v>2.5406076702362804E-3</c:v>
                </c:pt>
                <c:pt idx="15211">
                  <c:v>2.6133119175183964E-3</c:v>
                </c:pt>
                <c:pt idx="15212">
                  <c:v>2.6447698513715019E-3</c:v>
                </c:pt>
                <c:pt idx="15213">
                  <c:v>2.4167547908262085E-3</c:v>
                </c:pt>
                <c:pt idx="15214">
                  <c:v>2.5577238107069018E-3</c:v>
                </c:pt>
                <c:pt idx="15215">
                  <c:v>2.645714606100481E-3</c:v>
                </c:pt>
                <c:pt idx="15216">
                  <c:v>2.9036742993754391E-3</c:v>
                </c:pt>
                <c:pt idx="15217">
                  <c:v>2.6917028743258208E-3</c:v>
                </c:pt>
                <c:pt idx="15218">
                  <c:v>2.4573687385449419E-3</c:v>
                </c:pt>
                <c:pt idx="15219">
                  <c:v>2.3873445060881701E-3</c:v>
                </c:pt>
                <c:pt idx="15220">
                  <c:v>2.5148894718937552E-3</c:v>
                </c:pt>
                <c:pt idx="15221">
                  <c:v>2.4871482681314149E-3</c:v>
                </c:pt>
                <c:pt idx="15222">
                  <c:v>2.9705967663145598E-3</c:v>
                </c:pt>
                <c:pt idx="15223">
                  <c:v>2.6890265276108545E-3</c:v>
                </c:pt>
                <c:pt idx="15224">
                  <c:v>2.7605112987415959E-3</c:v>
                </c:pt>
                <c:pt idx="15225">
                  <c:v>2.7936583326478061E-3</c:v>
                </c:pt>
                <c:pt idx="15226">
                  <c:v>2.5769198415303077E-3</c:v>
                </c:pt>
                <c:pt idx="15227">
                  <c:v>2.5271378978888792E-3</c:v>
                </c:pt>
                <c:pt idx="15228">
                  <c:v>2.6203835298823043E-3</c:v>
                </c:pt>
                <c:pt idx="15229">
                  <c:v>2.8108784376218469E-3</c:v>
                </c:pt>
                <c:pt idx="15230">
                  <c:v>2.5455822813672678E-3</c:v>
                </c:pt>
                <c:pt idx="15231">
                  <c:v>2.4444113767267345E-3</c:v>
                </c:pt>
                <c:pt idx="15232">
                  <c:v>2.744631992777186E-3</c:v>
                </c:pt>
                <c:pt idx="15233">
                  <c:v>2.6173642560512419E-3</c:v>
                </c:pt>
                <c:pt idx="15234">
                  <c:v>2.5002381761295702E-3</c:v>
                </c:pt>
                <c:pt idx="15235">
                  <c:v>2.6345503214382617E-3</c:v>
                </c:pt>
                <c:pt idx="15236">
                  <c:v>2.5664489237852937E-3</c:v>
                </c:pt>
                <c:pt idx="15237">
                  <c:v>2.6865330981056318E-3</c:v>
                </c:pt>
                <c:pt idx="15238">
                  <c:v>2.5279862468584671E-3</c:v>
                </c:pt>
                <c:pt idx="15239">
                  <c:v>2.6305537724513385E-3</c:v>
                </c:pt>
                <c:pt idx="15240">
                  <c:v>2.5647898852091447E-3</c:v>
                </c:pt>
                <c:pt idx="15241">
                  <c:v>2.3684434736696109E-3</c:v>
                </c:pt>
                <c:pt idx="15242">
                  <c:v>2.3862112111606971E-3</c:v>
                </c:pt>
                <c:pt idx="15243">
                  <c:v>2.4080709745759078E-3</c:v>
                </c:pt>
                <c:pt idx="15244">
                  <c:v>2.6727640308332585E-3</c:v>
                </c:pt>
                <c:pt idx="15245">
                  <c:v>2.6320796109440335E-3</c:v>
                </c:pt>
                <c:pt idx="15246">
                  <c:v>2.7002240771272618E-3</c:v>
                </c:pt>
                <c:pt idx="15247">
                  <c:v>2.2036526808049146E-3</c:v>
                </c:pt>
                <c:pt idx="15248">
                  <c:v>2.2731171652301506E-3</c:v>
                </c:pt>
                <c:pt idx="15249">
                  <c:v>2.5490131657142446E-3</c:v>
                </c:pt>
                <c:pt idx="15250">
                  <c:v>2.5606676019517406E-3</c:v>
                </c:pt>
                <c:pt idx="15251">
                  <c:v>2.5886281709448749E-3</c:v>
                </c:pt>
                <c:pt idx="15252">
                  <c:v>2.599599123406546E-3</c:v>
                </c:pt>
                <c:pt idx="15253">
                  <c:v>2.6159123181769828E-3</c:v>
                </c:pt>
                <c:pt idx="15254">
                  <c:v>2.6727973189491065E-3</c:v>
                </c:pt>
                <c:pt idx="15255">
                  <c:v>2.5818009519044515E-3</c:v>
                </c:pt>
                <c:pt idx="15256">
                  <c:v>2.446382832904923E-3</c:v>
                </c:pt>
                <c:pt idx="15257">
                  <c:v>2.7958042816163767E-3</c:v>
                </c:pt>
                <c:pt idx="15258">
                  <c:v>2.7611537441919031E-3</c:v>
                </c:pt>
                <c:pt idx="15259">
                  <c:v>2.4863653820095602E-3</c:v>
                </c:pt>
                <c:pt idx="15260">
                  <c:v>2.4902449722305113E-3</c:v>
                </c:pt>
                <c:pt idx="15261">
                  <c:v>2.5003210483509272E-3</c:v>
                </c:pt>
                <c:pt idx="15262">
                  <c:v>2.4570340905467028E-3</c:v>
                </c:pt>
                <c:pt idx="15263">
                  <c:v>2.4817167338228147E-3</c:v>
                </c:pt>
                <c:pt idx="15264">
                  <c:v>2.6089102086199727E-3</c:v>
                </c:pt>
                <c:pt idx="15265">
                  <c:v>2.5096354412702166E-3</c:v>
                </c:pt>
                <c:pt idx="15266">
                  <c:v>2.5816419250892205E-3</c:v>
                </c:pt>
                <c:pt idx="15267">
                  <c:v>2.5092242987785987E-3</c:v>
                </c:pt>
                <c:pt idx="15268">
                  <c:v>2.7437466855922215E-3</c:v>
                </c:pt>
                <c:pt idx="15269">
                  <c:v>2.5763345135583174E-3</c:v>
                </c:pt>
                <c:pt idx="15270">
                  <c:v>2.7162476361556969E-3</c:v>
                </c:pt>
                <c:pt idx="15271">
                  <c:v>2.3710530960162385E-3</c:v>
                </c:pt>
                <c:pt idx="15272">
                  <c:v>2.6427200554360979E-3</c:v>
                </c:pt>
                <c:pt idx="15273">
                  <c:v>2.4200559797163453E-3</c:v>
                </c:pt>
                <c:pt idx="15274">
                  <c:v>2.8106632537016289E-3</c:v>
                </c:pt>
                <c:pt idx="15275">
                  <c:v>2.4333728505732469E-3</c:v>
                </c:pt>
                <c:pt idx="15276">
                  <c:v>2.5082686796482154E-3</c:v>
                </c:pt>
                <c:pt idx="15277">
                  <c:v>2.5005296861042715E-3</c:v>
                </c:pt>
                <c:pt idx="15278">
                  <c:v>2.581805436313971E-3</c:v>
                </c:pt>
                <c:pt idx="15279">
                  <c:v>2.4641639506045748E-3</c:v>
                </c:pt>
                <c:pt idx="15280">
                  <c:v>2.4077398001904676E-3</c:v>
                </c:pt>
                <c:pt idx="15281">
                  <c:v>2.3094748792583278E-3</c:v>
                </c:pt>
                <c:pt idx="15282">
                  <c:v>2.7178749303709724E-3</c:v>
                </c:pt>
                <c:pt idx="15283">
                  <c:v>2.8059648134231381E-3</c:v>
                </c:pt>
                <c:pt idx="15284">
                  <c:v>2.6137855349234458E-3</c:v>
                </c:pt>
                <c:pt idx="15285">
                  <c:v>2.6876192480373888E-3</c:v>
                </c:pt>
                <c:pt idx="15286">
                  <c:v>2.4452689131504945E-3</c:v>
                </c:pt>
                <c:pt idx="15287">
                  <c:v>2.6206606953167295E-3</c:v>
                </c:pt>
                <c:pt idx="15288">
                  <c:v>2.4924180552829793E-3</c:v>
                </c:pt>
                <c:pt idx="15289">
                  <c:v>2.4702758671948074E-3</c:v>
                </c:pt>
                <c:pt idx="15290">
                  <c:v>2.5915242914181951E-3</c:v>
                </c:pt>
                <c:pt idx="15291">
                  <c:v>2.5107243637031125E-3</c:v>
                </c:pt>
                <c:pt idx="15292">
                  <c:v>2.6450632671871387E-3</c:v>
                </c:pt>
                <c:pt idx="15293">
                  <c:v>2.6233885287476528E-3</c:v>
                </c:pt>
                <c:pt idx="15294">
                  <c:v>2.5365515181388085E-3</c:v>
                </c:pt>
                <c:pt idx="15295">
                  <c:v>2.5552782172097769E-3</c:v>
                </c:pt>
                <c:pt idx="15296">
                  <c:v>2.540156247216028E-3</c:v>
                </c:pt>
                <c:pt idx="15297">
                  <c:v>2.673119662356315E-3</c:v>
                </c:pt>
                <c:pt idx="15298">
                  <c:v>2.712815256127832E-3</c:v>
                </c:pt>
                <c:pt idx="15299">
                  <c:v>2.480413593393781E-3</c:v>
                </c:pt>
                <c:pt idx="15300">
                  <c:v>2.7337355635476224E-3</c:v>
                </c:pt>
                <c:pt idx="15301">
                  <c:v>2.5442087644318638E-3</c:v>
                </c:pt>
                <c:pt idx="15302">
                  <c:v>2.5950319161463036E-3</c:v>
                </c:pt>
                <c:pt idx="15303">
                  <c:v>2.4783403140207464E-3</c:v>
                </c:pt>
                <c:pt idx="15304">
                  <c:v>2.4488149523430873E-3</c:v>
                </c:pt>
                <c:pt idx="15305">
                  <c:v>2.6180211362010234E-3</c:v>
                </c:pt>
                <c:pt idx="15306">
                  <c:v>2.2686512350510958E-3</c:v>
                </c:pt>
                <c:pt idx="15307">
                  <c:v>2.8186966716765411E-3</c:v>
                </c:pt>
                <c:pt idx="15308">
                  <c:v>2.5521165308905456E-3</c:v>
                </c:pt>
                <c:pt idx="15309">
                  <c:v>2.3046368185590787E-3</c:v>
                </c:pt>
                <c:pt idx="15310">
                  <c:v>2.5222616733149763E-3</c:v>
                </c:pt>
                <c:pt idx="15311">
                  <c:v>2.7442245489805515E-3</c:v>
                </c:pt>
                <c:pt idx="15312">
                  <c:v>2.7723280264628372E-3</c:v>
                </c:pt>
                <c:pt idx="15313">
                  <c:v>2.5265392283065494E-3</c:v>
                </c:pt>
                <c:pt idx="15314">
                  <c:v>2.6135040346701058E-3</c:v>
                </c:pt>
                <c:pt idx="15315">
                  <c:v>2.5173390444772161E-3</c:v>
                </c:pt>
                <c:pt idx="15316">
                  <c:v>2.572171015561548E-3</c:v>
                </c:pt>
                <c:pt idx="15317">
                  <c:v>2.4197667156214777E-3</c:v>
                </c:pt>
                <c:pt idx="15318">
                  <c:v>2.5007595414601601E-3</c:v>
                </c:pt>
                <c:pt idx="15319">
                  <c:v>2.6869122493715057E-3</c:v>
                </c:pt>
                <c:pt idx="15320">
                  <c:v>2.4885649297021334E-3</c:v>
                </c:pt>
                <c:pt idx="15321">
                  <c:v>2.5566928652434595E-3</c:v>
                </c:pt>
                <c:pt idx="15322">
                  <c:v>2.5741811313747848E-3</c:v>
                </c:pt>
                <c:pt idx="15323">
                  <c:v>2.6774075729589118E-3</c:v>
                </c:pt>
                <c:pt idx="15324">
                  <c:v>2.6470250803517148E-3</c:v>
                </c:pt>
                <c:pt idx="15325">
                  <c:v>2.482862744231993E-3</c:v>
                </c:pt>
                <c:pt idx="15326">
                  <c:v>2.511994030308694E-3</c:v>
                </c:pt>
                <c:pt idx="15327">
                  <c:v>2.5594848691012462E-3</c:v>
                </c:pt>
                <c:pt idx="15328">
                  <c:v>2.5722329120388991E-3</c:v>
                </c:pt>
                <c:pt idx="15329">
                  <c:v>2.2489551377853178E-3</c:v>
                </c:pt>
                <c:pt idx="15330">
                  <c:v>2.7770123285325993E-3</c:v>
                </c:pt>
                <c:pt idx="15331">
                  <c:v>2.7338640588186456E-3</c:v>
                </c:pt>
                <c:pt idx="15332">
                  <c:v>2.760421648976494E-3</c:v>
                </c:pt>
                <c:pt idx="15333">
                  <c:v>2.5862902440902517E-3</c:v>
                </c:pt>
                <c:pt idx="15334">
                  <c:v>2.4171830387094292E-3</c:v>
                </c:pt>
                <c:pt idx="15335">
                  <c:v>2.8666664181625141E-3</c:v>
                </c:pt>
                <c:pt idx="15336">
                  <c:v>2.6278833548465008E-3</c:v>
                </c:pt>
                <c:pt idx="15337">
                  <c:v>2.3224710301185231E-3</c:v>
                </c:pt>
                <c:pt idx="15338">
                  <c:v>2.5371970518786647E-3</c:v>
                </c:pt>
                <c:pt idx="15339">
                  <c:v>2.9699659501485243E-3</c:v>
                </c:pt>
                <c:pt idx="15340">
                  <c:v>2.5425271346051922E-3</c:v>
                </c:pt>
                <c:pt idx="15341">
                  <c:v>2.4856961610767764E-3</c:v>
                </c:pt>
                <c:pt idx="15342">
                  <c:v>2.6255349719819972E-3</c:v>
                </c:pt>
                <c:pt idx="15343">
                  <c:v>2.5178481427992378E-3</c:v>
                </c:pt>
                <c:pt idx="15344">
                  <c:v>2.6344554589673181E-3</c:v>
                </c:pt>
                <c:pt idx="15345">
                  <c:v>2.6004258474076072E-3</c:v>
                </c:pt>
                <c:pt idx="15346">
                  <c:v>2.5721316392382501E-3</c:v>
                </c:pt>
                <c:pt idx="15347">
                  <c:v>2.8700711481944091E-3</c:v>
                </c:pt>
                <c:pt idx="15348">
                  <c:v>2.3749053177096325E-3</c:v>
                </c:pt>
                <c:pt idx="15349">
                  <c:v>2.5868345569158638E-3</c:v>
                </c:pt>
                <c:pt idx="15350">
                  <c:v>2.6917549916218564E-3</c:v>
                </c:pt>
                <c:pt idx="15351">
                  <c:v>2.4513363765098473E-3</c:v>
                </c:pt>
                <c:pt idx="15352">
                  <c:v>2.5747889947407691E-3</c:v>
                </c:pt>
                <c:pt idx="15353">
                  <c:v>2.6129140339046547E-3</c:v>
                </c:pt>
                <c:pt idx="15354">
                  <c:v>2.7118137163140744E-3</c:v>
                </c:pt>
                <c:pt idx="15355">
                  <c:v>2.4934923784295346E-3</c:v>
                </c:pt>
                <c:pt idx="15356">
                  <c:v>2.811025744135047E-3</c:v>
                </c:pt>
                <c:pt idx="15357">
                  <c:v>2.8103779530032008E-3</c:v>
                </c:pt>
                <c:pt idx="15358">
                  <c:v>2.5994966604329082E-3</c:v>
                </c:pt>
                <c:pt idx="15359">
                  <c:v>2.5872881424494317E-3</c:v>
                </c:pt>
                <c:pt idx="15360">
                  <c:v>2.9649301343862501E-3</c:v>
                </c:pt>
                <c:pt idx="15361">
                  <c:v>2.538057197233815E-3</c:v>
                </c:pt>
                <c:pt idx="15362">
                  <c:v>2.5353389608816237E-3</c:v>
                </c:pt>
                <c:pt idx="15363">
                  <c:v>2.772828007100334E-3</c:v>
                </c:pt>
                <c:pt idx="15364">
                  <c:v>2.786836292013122E-3</c:v>
                </c:pt>
                <c:pt idx="15365">
                  <c:v>2.6156253280294477E-3</c:v>
                </c:pt>
                <c:pt idx="15366">
                  <c:v>2.8376283644423088E-3</c:v>
                </c:pt>
                <c:pt idx="15367">
                  <c:v>2.4381930787811647E-3</c:v>
                </c:pt>
                <c:pt idx="15368">
                  <c:v>2.5302710497274745E-3</c:v>
                </c:pt>
                <c:pt idx="15369">
                  <c:v>2.6450399563186042E-3</c:v>
                </c:pt>
                <c:pt idx="15370">
                  <c:v>2.3627955338489993E-3</c:v>
                </c:pt>
                <c:pt idx="15371">
                  <c:v>2.4515549720930756E-3</c:v>
                </c:pt>
                <c:pt idx="15372">
                  <c:v>2.4786545099672211E-3</c:v>
                </c:pt>
                <c:pt idx="15373">
                  <c:v>2.7328951592990609E-3</c:v>
                </c:pt>
                <c:pt idx="15374">
                  <c:v>2.6131438174747919E-3</c:v>
                </c:pt>
                <c:pt idx="15375">
                  <c:v>2.6315308421298424E-3</c:v>
                </c:pt>
                <c:pt idx="15376">
                  <c:v>2.5670209438083112E-3</c:v>
                </c:pt>
                <c:pt idx="15377">
                  <c:v>2.4133858555441152E-3</c:v>
                </c:pt>
                <c:pt idx="15378">
                  <c:v>2.8536023209516787E-3</c:v>
                </c:pt>
                <c:pt idx="15379">
                  <c:v>2.5852025321515277E-3</c:v>
                </c:pt>
                <c:pt idx="15380">
                  <c:v>2.5908919752324058E-3</c:v>
                </c:pt>
                <c:pt idx="15381">
                  <c:v>2.4942937542180282E-3</c:v>
                </c:pt>
                <c:pt idx="15382">
                  <c:v>2.5904543498660409E-3</c:v>
                </c:pt>
                <c:pt idx="15383">
                  <c:v>2.6998605553859322E-3</c:v>
                </c:pt>
                <c:pt idx="15384">
                  <c:v>2.6256815140228598E-3</c:v>
                </c:pt>
                <c:pt idx="15385">
                  <c:v>2.4672573281013127E-3</c:v>
                </c:pt>
                <c:pt idx="15386">
                  <c:v>2.5881124256935668E-3</c:v>
                </c:pt>
                <c:pt idx="15387">
                  <c:v>2.4360962889248936E-3</c:v>
                </c:pt>
                <c:pt idx="15388">
                  <c:v>2.7798111309520666E-3</c:v>
                </c:pt>
                <c:pt idx="15389">
                  <c:v>2.5642138510158442E-3</c:v>
                </c:pt>
                <c:pt idx="15390">
                  <c:v>2.4741311314868818E-3</c:v>
                </c:pt>
                <c:pt idx="15391">
                  <c:v>2.6538613446498369E-3</c:v>
                </c:pt>
                <c:pt idx="15392">
                  <c:v>2.6290547523548529E-3</c:v>
                </c:pt>
                <c:pt idx="15393">
                  <c:v>2.4399508362017729E-3</c:v>
                </c:pt>
                <c:pt idx="15394">
                  <c:v>2.4668644748709551E-3</c:v>
                </c:pt>
                <c:pt idx="15395">
                  <c:v>2.5087155495588723E-3</c:v>
                </c:pt>
                <c:pt idx="15396">
                  <c:v>2.6330858448735768E-3</c:v>
                </c:pt>
                <c:pt idx="15397">
                  <c:v>2.6996251457939327E-3</c:v>
                </c:pt>
                <c:pt idx="15398">
                  <c:v>2.4917919686870747E-3</c:v>
                </c:pt>
                <c:pt idx="15399">
                  <c:v>2.6791174389775565E-3</c:v>
                </c:pt>
                <c:pt idx="15400">
                  <c:v>2.5696786369714193E-3</c:v>
                </c:pt>
                <c:pt idx="15401">
                  <c:v>2.5776621973268559E-3</c:v>
                </c:pt>
                <c:pt idx="15402">
                  <c:v>2.3587353403649839E-3</c:v>
                </c:pt>
                <c:pt idx="15403">
                  <c:v>2.5617058803503383E-3</c:v>
                </c:pt>
                <c:pt idx="15404">
                  <c:v>2.6864091837065988E-3</c:v>
                </c:pt>
                <c:pt idx="15405">
                  <c:v>2.6376764723036682E-3</c:v>
                </c:pt>
                <c:pt idx="15406">
                  <c:v>2.5474179120447294E-3</c:v>
                </c:pt>
                <c:pt idx="15407">
                  <c:v>2.5341345219328871E-3</c:v>
                </c:pt>
                <c:pt idx="15408">
                  <c:v>2.741904514604846E-3</c:v>
                </c:pt>
                <c:pt idx="15409">
                  <c:v>2.6017219820592529E-3</c:v>
                </c:pt>
                <c:pt idx="15410">
                  <c:v>2.6685940062803506E-3</c:v>
                </c:pt>
                <c:pt idx="15411">
                  <c:v>2.3950936049046134E-3</c:v>
                </c:pt>
                <c:pt idx="15412">
                  <c:v>2.738335126894633E-3</c:v>
                </c:pt>
                <c:pt idx="15413">
                  <c:v>2.7223360868071835E-3</c:v>
                </c:pt>
                <c:pt idx="15414">
                  <c:v>2.6145990891363767E-3</c:v>
                </c:pt>
                <c:pt idx="15415">
                  <c:v>2.7777464900990596E-3</c:v>
                </c:pt>
                <c:pt idx="15416">
                  <c:v>2.8083689419093889E-3</c:v>
                </c:pt>
                <c:pt idx="15417">
                  <c:v>2.5360080273077947E-3</c:v>
                </c:pt>
                <c:pt idx="15418">
                  <c:v>2.6766346964546875E-3</c:v>
                </c:pt>
                <c:pt idx="15419">
                  <c:v>2.7287502624306083E-3</c:v>
                </c:pt>
                <c:pt idx="15420">
                  <c:v>2.782483694275909E-3</c:v>
                </c:pt>
                <c:pt idx="15421">
                  <c:v>2.7419589325009103E-3</c:v>
                </c:pt>
                <c:pt idx="15422">
                  <c:v>2.3615471273184933E-3</c:v>
                </c:pt>
                <c:pt idx="15423">
                  <c:v>2.4541505519450652E-3</c:v>
                </c:pt>
                <c:pt idx="15424">
                  <c:v>2.6717943818514592E-3</c:v>
                </c:pt>
                <c:pt idx="15425">
                  <c:v>2.1874850005032995E-3</c:v>
                </c:pt>
                <c:pt idx="15426">
                  <c:v>2.9777856540651668E-3</c:v>
                </c:pt>
                <c:pt idx="15427">
                  <c:v>2.7305426878248698E-3</c:v>
                </c:pt>
                <c:pt idx="15428">
                  <c:v>2.1827010733635058E-3</c:v>
                </c:pt>
                <c:pt idx="15429">
                  <c:v>2.7957039491332695E-3</c:v>
                </c:pt>
                <c:pt idx="15430">
                  <c:v>2.53259219858645E-3</c:v>
                </c:pt>
                <c:pt idx="15431">
                  <c:v>2.456987720993301E-3</c:v>
                </c:pt>
                <c:pt idx="15432">
                  <c:v>2.7255133821143481E-3</c:v>
                </c:pt>
                <c:pt idx="15433">
                  <c:v>2.6506086470993238E-3</c:v>
                </c:pt>
                <c:pt idx="15434">
                  <c:v>2.431206904587846E-3</c:v>
                </c:pt>
                <c:pt idx="15435">
                  <c:v>2.4460604480599098E-3</c:v>
                </c:pt>
                <c:pt idx="15436">
                  <c:v>2.5049048950183356E-3</c:v>
                </c:pt>
                <c:pt idx="15437">
                  <c:v>2.2752270916323917E-3</c:v>
                </c:pt>
                <c:pt idx="15438">
                  <c:v>2.6379691217837641E-3</c:v>
                </c:pt>
                <c:pt idx="15439">
                  <c:v>2.4016980856474916E-3</c:v>
                </c:pt>
                <c:pt idx="15440">
                  <c:v>2.3685010976860666E-3</c:v>
                </c:pt>
                <c:pt idx="15441">
                  <c:v>2.7002401520027941E-3</c:v>
                </c:pt>
                <c:pt idx="15442">
                  <c:v>2.3736478015636258E-3</c:v>
                </c:pt>
                <c:pt idx="15443">
                  <c:v>2.5312672845228708E-3</c:v>
                </c:pt>
                <c:pt idx="15444">
                  <c:v>2.2969228552065014E-3</c:v>
                </c:pt>
                <c:pt idx="15445">
                  <c:v>2.5636556692321096E-3</c:v>
                </c:pt>
                <c:pt idx="15446">
                  <c:v>2.5864809718847506E-3</c:v>
                </c:pt>
                <c:pt idx="15447">
                  <c:v>2.5489848440715702E-3</c:v>
                </c:pt>
                <c:pt idx="15448">
                  <c:v>2.6114601117815032E-3</c:v>
                </c:pt>
                <c:pt idx="15449">
                  <c:v>2.5220090982881198E-3</c:v>
                </c:pt>
                <c:pt idx="15450">
                  <c:v>2.4773149627394806E-3</c:v>
                </c:pt>
                <c:pt idx="15451">
                  <c:v>2.5876363176622745E-3</c:v>
                </c:pt>
                <c:pt idx="15452">
                  <c:v>2.6128326740299775E-3</c:v>
                </c:pt>
                <c:pt idx="15453">
                  <c:v>2.5634133615940742E-3</c:v>
                </c:pt>
                <c:pt idx="15454">
                  <c:v>2.5736144496844313E-3</c:v>
                </c:pt>
                <c:pt idx="15455">
                  <c:v>2.5775255847593575E-3</c:v>
                </c:pt>
                <c:pt idx="15456">
                  <c:v>2.4478825505325564E-3</c:v>
                </c:pt>
                <c:pt idx="15457">
                  <c:v>2.4919065564576893E-3</c:v>
                </c:pt>
                <c:pt idx="15458">
                  <c:v>2.729181317799942E-3</c:v>
                </c:pt>
                <c:pt idx="15459">
                  <c:v>2.3879672555306747E-3</c:v>
                </c:pt>
                <c:pt idx="15460">
                  <c:v>2.7707863855743462E-3</c:v>
                </c:pt>
                <c:pt idx="15461">
                  <c:v>2.6282427660894452E-3</c:v>
                </c:pt>
                <c:pt idx="15462">
                  <c:v>2.6508572556689057E-3</c:v>
                </c:pt>
                <c:pt idx="15463">
                  <c:v>2.8726031423516847E-3</c:v>
                </c:pt>
                <c:pt idx="15464">
                  <c:v>2.5290734530616608E-3</c:v>
                </c:pt>
                <c:pt idx="15465">
                  <c:v>2.5760390590924801E-3</c:v>
                </c:pt>
                <c:pt idx="15466">
                  <c:v>2.8959702323045158E-3</c:v>
                </c:pt>
                <c:pt idx="15467">
                  <c:v>2.7453242279295892E-3</c:v>
                </c:pt>
                <c:pt idx="15468">
                  <c:v>2.4529741927558049E-3</c:v>
                </c:pt>
                <c:pt idx="15469">
                  <c:v>2.6368668959686125E-3</c:v>
                </c:pt>
                <c:pt idx="15470">
                  <c:v>2.8040244381138915E-3</c:v>
                </c:pt>
                <c:pt idx="15471">
                  <c:v>2.7494291985843563E-3</c:v>
                </c:pt>
                <c:pt idx="15472">
                  <c:v>2.5877143760519618E-3</c:v>
                </c:pt>
                <c:pt idx="15473">
                  <c:v>2.613057562128727E-3</c:v>
                </c:pt>
                <c:pt idx="15474">
                  <c:v>2.7888179877015068E-3</c:v>
                </c:pt>
                <c:pt idx="15475">
                  <c:v>2.3994099525642635E-3</c:v>
                </c:pt>
                <c:pt idx="15476">
                  <c:v>2.5491588464713346E-3</c:v>
                </c:pt>
                <c:pt idx="15477">
                  <c:v>2.6742934701060035E-3</c:v>
                </c:pt>
                <c:pt idx="15478">
                  <c:v>2.7825777377681622E-3</c:v>
                </c:pt>
                <c:pt idx="15479">
                  <c:v>2.5159529163915986E-3</c:v>
                </c:pt>
                <c:pt idx="15480">
                  <c:v>2.5187221868010947E-3</c:v>
                </c:pt>
                <c:pt idx="15481">
                  <c:v>2.7012655047313301E-3</c:v>
                </c:pt>
                <c:pt idx="15482">
                  <c:v>2.6322367419231922E-3</c:v>
                </c:pt>
                <c:pt idx="15483">
                  <c:v>2.4863587631916068E-3</c:v>
                </c:pt>
                <c:pt idx="15484">
                  <c:v>2.7818341783271265E-3</c:v>
                </c:pt>
                <c:pt idx="15485">
                  <c:v>2.6067281120453561E-3</c:v>
                </c:pt>
                <c:pt idx="15486">
                  <c:v>2.7292496600435519E-3</c:v>
                </c:pt>
                <c:pt idx="15487">
                  <c:v>2.6684110869290476E-3</c:v>
                </c:pt>
                <c:pt idx="15488">
                  <c:v>2.2956625793282472E-3</c:v>
                </c:pt>
                <c:pt idx="15489">
                  <c:v>2.7754887681033366E-3</c:v>
                </c:pt>
                <c:pt idx="15490">
                  <c:v>2.6659953259268142E-3</c:v>
                </c:pt>
                <c:pt idx="15491">
                  <c:v>2.28593938263189E-3</c:v>
                </c:pt>
                <c:pt idx="15492">
                  <c:v>2.5229744991417126E-3</c:v>
                </c:pt>
                <c:pt idx="15493">
                  <c:v>2.3772552693423214E-3</c:v>
                </c:pt>
                <c:pt idx="15494">
                  <c:v>2.7706654332966315E-3</c:v>
                </c:pt>
                <c:pt idx="15495">
                  <c:v>2.5465887983271485E-3</c:v>
                </c:pt>
                <c:pt idx="15496">
                  <c:v>2.6268778428667492E-3</c:v>
                </c:pt>
                <c:pt idx="15497">
                  <c:v>2.5092471020787635E-3</c:v>
                </c:pt>
                <c:pt idx="15498">
                  <c:v>2.6969628510576686E-3</c:v>
                </c:pt>
                <c:pt idx="15499">
                  <c:v>2.2196518725760409E-3</c:v>
                </c:pt>
                <c:pt idx="15500">
                  <c:v>2.9024249893076994E-3</c:v>
                </c:pt>
                <c:pt idx="15501">
                  <c:v>2.4495689200371091E-3</c:v>
                </c:pt>
                <c:pt idx="15502">
                  <c:v>2.4888525634187146E-3</c:v>
                </c:pt>
                <c:pt idx="15503">
                  <c:v>2.444547650415269E-3</c:v>
                </c:pt>
                <c:pt idx="15504">
                  <c:v>2.5872614370953308E-3</c:v>
                </c:pt>
                <c:pt idx="15505">
                  <c:v>2.4845380430191326E-3</c:v>
                </c:pt>
                <c:pt idx="15506">
                  <c:v>2.7327370923802283E-3</c:v>
                </c:pt>
                <c:pt idx="15507">
                  <c:v>2.4104919724251099E-3</c:v>
                </c:pt>
                <c:pt idx="15508">
                  <c:v>2.4916425148856294E-3</c:v>
                </c:pt>
                <c:pt idx="15509">
                  <c:v>2.5283785239228781E-3</c:v>
                </c:pt>
                <c:pt idx="15510">
                  <c:v>2.4284497538884799E-3</c:v>
                </c:pt>
                <c:pt idx="15511">
                  <c:v>2.640978263681678E-3</c:v>
                </c:pt>
                <c:pt idx="15512">
                  <c:v>2.4920989742846377E-3</c:v>
                </c:pt>
                <c:pt idx="15513">
                  <c:v>2.8664563507813873E-3</c:v>
                </c:pt>
                <c:pt idx="15514">
                  <c:v>2.7247565180020016E-3</c:v>
                </c:pt>
                <c:pt idx="15515">
                  <c:v>2.5834290977130568E-3</c:v>
                </c:pt>
                <c:pt idx="15516">
                  <c:v>2.5240709232607779E-3</c:v>
                </c:pt>
                <c:pt idx="15517">
                  <c:v>2.4649320122794418E-3</c:v>
                </c:pt>
                <c:pt idx="15518">
                  <c:v>2.35830646669315E-3</c:v>
                </c:pt>
                <c:pt idx="15519">
                  <c:v>2.57616357889427E-3</c:v>
                </c:pt>
                <c:pt idx="15520">
                  <c:v>2.6833525073002274E-3</c:v>
                </c:pt>
                <c:pt idx="15521">
                  <c:v>2.4222292771982346E-3</c:v>
                </c:pt>
                <c:pt idx="15522">
                  <c:v>2.6766801913140656E-3</c:v>
                </c:pt>
                <c:pt idx="15523">
                  <c:v>2.4626181299989484E-3</c:v>
                </c:pt>
                <c:pt idx="15524">
                  <c:v>2.5939868961857115E-3</c:v>
                </c:pt>
                <c:pt idx="15525">
                  <c:v>2.5925261374435686E-3</c:v>
                </c:pt>
                <c:pt idx="15526">
                  <c:v>2.6168749338466948E-3</c:v>
                </c:pt>
                <c:pt idx="15527">
                  <c:v>2.4476702143558762E-3</c:v>
                </c:pt>
                <c:pt idx="15528">
                  <c:v>2.6910095942785715E-3</c:v>
                </c:pt>
                <c:pt idx="15529">
                  <c:v>2.626921775485879E-3</c:v>
                </c:pt>
                <c:pt idx="15530">
                  <c:v>2.4574568842185506E-3</c:v>
                </c:pt>
                <c:pt idx="15531">
                  <c:v>2.7437774825696971E-3</c:v>
                </c:pt>
                <c:pt idx="15532">
                  <c:v>2.8343854166125652E-3</c:v>
                </c:pt>
                <c:pt idx="15533">
                  <c:v>2.7344651255548262E-3</c:v>
                </c:pt>
                <c:pt idx="15534">
                  <c:v>2.9295645019248046E-3</c:v>
                </c:pt>
                <c:pt idx="15535">
                  <c:v>2.3492990369460257E-3</c:v>
                </c:pt>
                <c:pt idx="15536">
                  <c:v>2.5853376703722491E-3</c:v>
                </c:pt>
                <c:pt idx="15537">
                  <c:v>2.7072369073090205E-3</c:v>
                </c:pt>
                <c:pt idx="15538">
                  <c:v>2.6419075648357378E-3</c:v>
                </c:pt>
                <c:pt idx="15539">
                  <c:v>2.8216298771892362E-3</c:v>
                </c:pt>
                <c:pt idx="15540">
                  <c:v>2.6071393047381979E-3</c:v>
                </c:pt>
                <c:pt idx="15541">
                  <c:v>2.5519225795996299E-3</c:v>
                </c:pt>
                <c:pt idx="15542">
                  <c:v>2.5649742400795394E-3</c:v>
                </c:pt>
                <c:pt idx="15543">
                  <c:v>2.6998518675752539E-3</c:v>
                </c:pt>
                <c:pt idx="15544">
                  <c:v>2.4236436193799931E-3</c:v>
                </c:pt>
                <c:pt idx="15545">
                  <c:v>2.3880526105260077E-3</c:v>
                </c:pt>
                <c:pt idx="15546">
                  <c:v>2.5967236917486024E-3</c:v>
                </c:pt>
                <c:pt idx="15547">
                  <c:v>2.46187455595572E-3</c:v>
                </c:pt>
                <c:pt idx="15548">
                  <c:v>2.8276328879428547E-3</c:v>
                </c:pt>
                <c:pt idx="15549">
                  <c:v>2.4896588484122637E-3</c:v>
                </c:pt>
                <c:pt idx="15550">
                  <c:v>2.6476318553955822E-3</c:v>
                </c:pt>
                <c:pt idx="15551">
                  <c:v>2.6818468648874294E-3</c:v>
                </c:pt>
                <c:pt idx="15552">
                  <c:v>2.5186930271827303E-3</c:v>
                </c:pt>
                <c:pt idx="15553">
                  <c:v>2.7664431825468704E-3</c:v>
                </c:pt>
                <c:pt idx="15554">
                  <c:v>2.5918484816007457E-3</c:v>
                </c:pt>
                <c:pt idx="15555">
                  <c:v>2.7268737949032928E-3</c:v>
                </c:pt>
                <c:pt idx="15556">
                  <c:v>2.6152377286157401E-3</c:v>
                </c:pt>
                <c:pt idx="15557">
                  <c:v>2.4658928373091386E-3</c:v>
                </c:pt>
                <c:pt idx="15558">
                  <c:v>2.8101929870042114E-3</c:v>
                </c:pt>
                <c:pt idx="15559">
                  <c:v>2.4253867006468572E-3</c:v>
                </c:pt>
                <c:pt idx="15560">
                  <c:v>2.7727310315050092E-3</c:v>
                </c:pt>
                <c:pt idx="15561">
                  <c:v>2.7708813570750915E-3</c:v>
                </c:pt>
                <c:pt idx="15562">
                  <c:v>2.7117641820144402E-3</c:v>
                </c:pt>
                <c:pt idx="15563">
                  <c:v>2.5257336870175263E-3</c:v>
                </c:pt>
                <c:pt idx="15564">
                  <c:v>2.7181933486827162E-3</c:v>
                </c:pt>
                <c:pt idx="15565">
                  <c:v>2.4394855925092811E-3</c:v>
                </c:pt>
                <c:pt idx="15566">
                  <c:v>2.660008503655087E-3</c:v>
                </c:pt>
                <c:pt idx="15567">
                  <c:v>2.6121433213447537E-3</c:v>
                </c:pt>
                <c:pt idx="15568">
                  <c:v>2.5806264095761993E-3</c:v>
                </c:pt>
                <c:pt idx="15569">
                  <c:v>2.5107110898472877E-3</c:v>
                </c:pt>
                <c:pt idx="15570">
                  <c:v>2.7597418182850951E-3</c:v>
                </c:pt>
                <c:pt idx="15571">
                  <c:v>2.6585048979352326E-3</c:v>
                </c:pt>
                <c:pt idx="15572">
                  <c:v>2.41444855100172E-3</c:v>
                </c:pt>
                <c:pt idx="15573">
                  <c:v>2.4761898320042179E-3</c:v>
                </c:pt>
                <c:pt idx="15574">
                  <c:v>2.7694081802589871E-3</c:v>
                </c:pt>
                <c:pt idx="15575">
                  <c:v>2.7067760956235721E-3</c:v>
                </c:pt>
                <c:pt idx="15576">
                  <c:v>2.4742654779578268E-3</c:v>
                </c:pt>
                <c:pt idx="15577">
                  <c:v>2.6714745153352758E-3</c:v>
                </c:pt>
                <c:pt idx="15578">
                  <c:v>2.4903434165876718E-3</c:v>
                </c:pt>
                <c:pt idx="15579">
                  <c:v>2.6864657088940774E-3</c:v>
                </c:pt>
                <c:pt idx="15580">
                  <c:v>2.4906220654806175E-3</c:v>
                </c:pt>
                <c:pt idx="15581">
                  <c:v>2.7825650216217906E-3</c:v>
                </c:pt>
                <c:pt idx="15582">
                  <c:v>2.3226384248548637E-3</c:v>
                </c:pt>
                <c:pt idx="15583">
                  <c:v>2.7677309931468169E-3</c:v>
                </c:pt>
                <c:pt idx="15584">
                  <c:v>2.6251675695079307E-3</c:v>
                </c:pt>
                <c:pt idx="15585">
                  <c:v>2.5139011193448212E-3</c:v>
                </c:pt>
                <c:pt idx="15586">
                  <c:v>2.873532451631711E-3</c:v>
                </c:pt>
                <c:pt idx="15587">
                  <c:v>2.5721150713590634E-3</c:v>
                </c:pt>
                <c:pt idx="15588">
                  <c:v>2.8060660718339865E-3</c:v>
                </c:pt>
                <c:pt idx="15589">
                  <c:v>2.7467231205334248E-3</c:v>
                </c:pt>
                <c:pt idx="15590">
                  <c:v>2.4175926944307235E-3</c:v>
                </c:pt>
                <c:pt idx="15591">
                  <c:v>2.8310398052231148E-3</c:v>
                </c:pt>
                <c:pt idx="15592">
                  <c:v>2.8535317783149939E-3</c:v>
                </c:pt>
                <c:pt idx="15593">
                  <c:v>2.398140871602793E-3</c:v>
                </c:pt>
                <c:pt idx="15594">
                  <c:v>2.4618050294604025E-3</c:v>
                </c:pt>
                <c:pt idx="15595">
                  <c:v>2.8718998303738168E-3</c:v>
                </c:pt>
                <c:pt idx="15596">
                  <c:v>2.6772249392886527E-3</c:v>
                </c:pt>
                <c:pt idx="15597">
                  <c:v>2.4876926165943135E-3</c:v>
                </c:pt>
                <c:pt idx="15598">
                  <c:v>2.7869240926838785E-3</c:v>
                </c:pt>
                <c:pt idx="15599">
                  <c:v>2.3085370095889063E-3</c:v>
                </c:pt>
                <c:pt idx="15600">
                  <c:v>2.7626269158003702E-3</c:v>
                </c:pt>
                <c:pt idx="15601">
                  <c:v>2.7650087313577367E-3</c:v>
                </c:pt>
                <c:pt idx="15602">
                  <c:v>2.620916705132717E-3</c:v>
                </c:pt>
                <c:pt idx="15603">
                  <c:v>2.3266293842844573E-3</c:v>
                </c:pt>
                <c:pt idx="15604">
                  <c:v>2.5428762908117058E-3</c:v>
                </c:pt>
                <c:pt idx="15605">
                  <c:v>2.5132682961326218E-3</c:v>
                </c:pt>
                <c:pt idx="15606">
                  <c:v>2.872168025082892E-3</c:v>
                </c:pt>
                <c:pt idx="15607">
                  <c:v>2.5011195865948721E-3</c:v>
                </c:pt>
                <c:pt idx="15608">
                  <c:v>2.9844780346602881E-3</c:v>
                </c:pt>
                <c:pt idx="15609">
                  <c:v>2.3996448135970255E-3</c:v>
                </c:pt>
                <c:pt idx="15610">
                  <c:v>2.4837164943796318E-3</c:v>
                </c:pt>
                <c:pt idx="15611">
                  <c:v>2.6748292196927342E-3</c:v>
                </c:pt>
                <c:pt idx="15612">
                  <c:v>2.536396532870164E-3</c:v>
                </c:pt>
                <c:pt idx="15613">
                  <c:v>2.4672302590406205E-3</c:v>
                </c:pt>
                <c:pt idx="15614">
                  <c:v>2.5916949845693213E-3</c:v>
                </c:pt>
                <c:pt idx="15615">
                  <c:v>2.5298553172556104E-3</c:v>
                </c:pt>
                <c:pt idx="15616">
                  <c:v>2.622699316528036E-3</c:v>
                </c:pt>
                <c:pt idx="15617">
                  <c:v>2.5581903068575477E-3</c:v>
                </c:pt>
                <c:pt idx="15618">
                  <c:v>2.7393859190550729E-3</c:v>
                </c:pt>
                <c:pt idx="15619">
                  <c:v>2.6043477354282998E-3</c:v>
                </c:pt>
                <c:pt idx="15620">
                  <c:v>2.6860130440409615E-3</c:v>
                </c:pt>
                <c:pt idx="15621">
                  <c:v>2.6232748145843931E-3</c:v>
                </c:pt>
                <c:pt idx="15622">
                  <c:v>2.6701811912770239E-3</c:v>
                </c:pt>
                <c:pt idx="15623">
                  <c:v>2.506274235333577E-3</c:v>
                </c:pt>
                <c:pt idx="15624">
                  <c:v>2.5211865808167952E-3</c:v>
                </c:pt>
                <c:pt idx="15625">
                  <c:v>2.4223140009207657E-3</c:v>
                </c:pt>
                <c:pt idx="15626">
                  <c:v>2.6875883810256974E-3</c:v>
                </c:pt>
                <c:pt idx="15627">
                  <c:v>2.3563718255319934E-3</c:v>
                </c:pt>
                <c:pt idx="15628">
                  <c:v>2.7930423315450769E-3</c:v>
                </c:pt>
                <c:pt idx="15629">
                  <c:v>2.2663969948707769E-3</c:v>
                </c:pt>
                <c:pt idx="15630">
                  <c:v>2.4598490523150712E-3</c:v>
                </c:pt>
                <c:pt idx="15631">
                  <c:v>2.5544189711127776E-3</c:v>
                </c:pt>
                <c:pt idx="15632">
                  <c:v>2.6771296423468986E-3</c:v>
                </c:pt>
                <c:pt idx="15633">
                  <c:v>2.7487551719356301E-3</c:v>
                </c:pt>
                <c:pt idx="15634">
                  <c:v>2.6389888147067835E-3</c:v>
                </c:pt>
                <c:pt idx="15635">
                  <c:v>2.6584775699721006E-3</c:v>
                </c:pt>
                <c:pt idx="15636">
                  <c:v>2.6491337348842881E-3</c:v>
                </c:pt>
                <c:pt idx="15637">
                  <c:v>2.7115701407547654E-3</c:v>
                </c:pt>
                <c:pt idx="15638">
                  <c:v>2.507591483312433E-3</c:v>
                </c:pt>
                <c:pt idx="15639">
                  <c:v>2.458911969406894E-3</c:v>
                </c:pt>
                <c:pt idx="15640">
                  <c:v>2.6024394110019979E-3</c:v>
                </c:pt>
                <c:pt idx="15641">
                  <c:v>2.323623431970707E-3</c:v>
                </c:pt>
                <c:pt idx="15642">
                  <c:v>2.7090911029986628E-3</c:v>
                </c:pt>
                <c:pt idx="15643">
                  <c:v>2.5873490590016062E-3</c:v>
                </c:pt>
                <c:pt idx="15644">
                  <c:v>2.4083575731627923E-3</c:v>
                </c:pt>
                <c:pt idx="15645">
                  <c:v>2.5324400829395757E-3</c:v>
                </c:pt>
                <c:pt idx="15646">
                  <c:v>2.6037507329400808E-3</c:v>
                </c:pt>
                <c:pt idx="15647">
                  <c:v>2.6138393460054823E-3</c:v>
                </c:pt>
                <c:pt idx="15648">
                  <c:v>2.8230897766954913E-3</c:v>
                </c:pt>
                <c:pt idx="15649">
                  <c:v>2.570263739528005E-3</c:v>
                </c:pt>
                <c:pt idx="15650">
                  <c:v>2.7297795636235674E-3</c:v>
                </c:pt>
                <c:pt idx="15651">
                  <c:v>2.5096666442672943E-3</c:v>
                </c:pt>
                <c:pt idx="15652">
                  <c:v>2.7450644876407305E-3</c:v>
                </c:pt>
                <c:pt idx="15653">
                  <c:v>2.4656928412965804E-3</c:v>
                </c:pt>
                <c:pt idx="15654">
                  <c:v>2.8322187305114682E-3</c:v>
                </c:pt>
                <c:pt idx="15655">
                  <c:v>2.5845489486080397E-3</c:v>
                </c:pt>
                <c:pt idx="15656">
                  <c:v>2.3843383142385963E-3</c:v>
                </c:pt>
                <c:pt idx="15657">
                  <c:v>2.8789288129537492E-3</c:v>
                </c:pt>
                <c:pt idx="15658">
                  <c:v>2.7095592342374947E-3</c:v>
                </c:pt>
                <c:pt idx="15659">
                  <c:v>2.8298664027372926E-3</c:v>
                </c:pt>
                <c:pt idx="15660">
                  <c:v>2.7348580802338848E-3</c:v>
                </c:pt>
                <c:pt idx="15661">
                  <c:v>2.7887379955946639E-3</c:v>
                </c:pt>
                <c:pt idx="15662">
                  <c:v>2.5953187926935429E-3</c:v>
                </c:pt>
                <c:pt idx="15663">
                  <c:v>2.8155570037609575E-3</c:v>
                </c:pt>
                <c:pt idx="15664">
                  <c:v>2.4516927624947896E-3</c:v>
                </c:pt>
                <c:pt idx="15665">
                  <c:v>2.5434707241726372E-3</c:v>
                </c:pt>
                <c:pt idx="15666">
                  <c:v>2.6312381199083074E-3</c:v>
                </c:pt>
                <c:pt idx="15667">
                  <c:v>2.5568849372510608E-3</c:v>
                </c:pt>
                <c:pt idx="15668">
                  <c:v>2.6393525968752417E-3</c:v>
                </c:pt>
                <c:pt idx="15669">
                  <c:v>2.5571775588809982E-3</c:v>
                </c:pt>
                <c:pt idx="15670">
                  <c:v>2.6885066108370335E-3</c:v>
                </c:pt>
                <c:pt idx="15671">
                  <c:v>2.616836392566406E-3</c:v>
                </c:pt>
                <c:pt idx="15672">
                  <c:v>2.7667683936560996E-3</c:v>
                </c:pt>
                <c:pt idx="15673">
                  <c:v>2.6072439940383846E-3</c:v>
                </c:pt>
                <c:pt idx="15674">
                  <c:v>2.3104319109123355E-3</c:v>
                </c:pt>
                <c:pt idx="15675">
                  <c:v>2.5759954105055421E-3</c:v>
                </c:pt>
                <c:pt idx="15676">
                  <c:v>2.5202903845712174E-3</c:v>
                </c:pt>
                <c:pt idx="15677">
                  <c:v>2.6626409182800253E-3</c:v>
                </c:pt>
                <c:pt idx="15678">
                  <c:v>2.5301705721767556E-3</c:v>
                </c:pt>
                <c:pt idx="15679">
                  <c:v>2.4900736736605971E-3</c:v>
                </c:pt>
                <c:pt idx="15680">
                  <c:v>2.2095344355122196E-3</c:v>
                </c:pt>
                <c:pt idx="15681">
                  <c:v>2.7364562977253339E-3</c:v>
                </c:pt>
                <c:pt idx="15682">
                  <c:v>2.6728276266048071E-3</c:v>
                </c:pt>
                <c:pt idx="15683">
                  <c:v>2.5007567950050416E-3</c:v>
                </c:pt>
                <c:pt idx="15684">
                  <c:v>2.5160855687777917E-3</c:v>
                </c:pt>
                <c:pt idx="15685">
                  <c:v>2.7955893479502474E-3</c:v>
                </c:pt>
                <c:pt idx="15686">
                  <c:v>2.4872003090671245E-3</c:v>
                </c:pt>
                <c:pt idx="15687">
                  <c:v>2.6768966738297722E-3</c:v>
                </c:pt>
                <c:pt idx="15688">
                  <c:v>2.6027927283683622E-3</c:v>
                </c:pt>
                <c:pt idx="15689">
                  <c:v>2.7982095365099244E-3</c:v>
                </c:pt>
                <c:pt idx="15690">
                  <c:v>2.6434519821764688E-3</c:v>
                </c:pt>
                <c:pt idx="15691">
                  <c:v>2.7515150048183171E-3</c:v>
                </c:pt>
                <c:pt idx="15692">
                  <c:v>2.5506466881609251E-3</c:v>
                </c:pt>
                <c:pt idx="15693">
                  <c:v>2.7702444635751482E-3</c:v>
                </c:pt>
                <c:pt idx="15694">
                  <c:v>2.4166345048984824E-3</c:v>
                </c:pt>
                <c:pt idx="15695">
                  <c:v>2.636483054802415E-3</c:v>
                </c:pt>
                <c:pt idx="15696">
                  <c:v>2.2867624699467412E-3</c:v>
                </c:pt>
                <c:pt idx="15697">
                  <c:v>2.5831054565873895E-3</c:v>
                </c:pt>
                <c:pt idx="15698">
                  <c:v>2.809656105124131E-3</c:v>
                </c:pt>
                <c:pt idx="15699">
                  <c:v>2.6803810169424426E-3</c:v>
                </c:pt>
                <c:pt idx="15700">
                  <c:v>2.5542520916770422E-3</c:v>
                </c:pt>
                <c:pt idx="15701">
                  <c:v>2.3045429284912723E-3</c:v>
                </c:pt>
                <c:pt idx="15702">
                  <c:v>2.420633747584262E-3</c:v>
                </c:pt>
                <c:pt idx="15703">
                  <c:v>2.6553717438077837E-3</c:v>
                </c:pt>
                <c:pt idx="15704">
                  <c:v>2.777857442874013E-3</c:v>
                </c:pt>
                <c:pt idx="15705">
                  <c:v>2.577392004124122E-3</c:v>
                </c:pt>
                <c:pt idx="15706">
                  <c:v>2.5192984456673686E-3</c:v>
                </c:pt>
                <c:pt idx="15707">
                  <c:v>2.4754269779586214E-3</c:v>
                </c:pt>
                <c:pt idx="15708">
                  <c:v>2.6221691592305425E-3</c:v>
                </c:pt>
                <c:pt idx="15709">
                  <c:v>2.7608565110311834E-3</c:v>
                </c:pt>
                <c:pt idx="15710">
                  <c:v>2.5625411157646199E-3</c:v>
                </c:pt>
                <c:pt idx="15711">
                  <c:v>2.4633228752584412E-3</c:v>
                </c:pt>
                <c:pt idx="15712">
                  <c:v>2.618667901495749E-3</c:v>
                </c:pt>
                <c:pt idx="15713">
                  <c:v>2.8088648862190572E-3</c:v>
                </c:pt>
                <c:pt idx="15714">
                  <c:v>2.4252591772037316E-3</c:v>
                </c:pt>
                <c:pt idx="15715">
                  <c:v>2.4238520697057518E-3</c:v>
                </c:pt>
                <c:pt idx="15716">
                  <c:v>2.6071969046874001E-3</c:v>
                </c:pt>
                <c:pt idx="15717">
                  <c:v>2.7125529309622079E-3</c:v>
                </c:pt>
                <c:pt idx="15718">
                  <c:v>2.4421535696532446E-3</c:v>
                </c:pt>
                <c:pt idx="15719">
                  <c:v>2.7848992816212953E-3</c:v>
                </c:pt>
                <c:pt idx="15720">
                  <c:v>2.4480104568057842E-3</c:v>
                </c:pt>
                <c:pt idx="15721">
                  <c:v>2.6418663216836026E-3</c:v>
                </c:pt>
                <c:pt idx="15722">
                  <c:v>2.6509161333435932E-3</c:v>
                </c:pt>
                <c:pt idx="15723">
                  <c:v>2.6301895786711698E-3</c:v>
                </c:pt>
                <c:pt idx="15724">
                  <c:v>2.8291763223291691E-3</c:v>
                </c:pt>
                <c:pt idx="15725">
                  <c:v>2.7802710324096335E-3</c:v>
                </c:pt>
                <c:pt idx="15726">
                  <c:v>2.6258289173129962E-3</c:v>
                </c:pt>
                <c:pt idx="15727">
                  <c:v>2.6421036150608332E-3</c:v>
                </c:pt>
                <c:pt idx="15728">
                  <c:v>2.7280840287485257E-3</c:v>
                </c:pt>
                <c:pt idx="15729">
                  <c:v>2.5651897696095127E-3</c:v>
                </c:pt>
                <c:pt idx="15730">
                  <c:v>2.3644041836600573E-3</c:v>
                </c:pt>
                <c:pt idx="15731">
                  <c:v>2.5172321989488226E-3</c:v>
                </c:pt>
                <c:pt idx="15732">
                  <c:v>2.3747975489515809E-3</c:v>
                </c:pt>
                <c:pt idx="15733">
                  <c:v>2.3282544363845996E-3</c:v>
                </c:pt>
                <c:pt idx="15734">
                  <c:v>2.7375464669096654E-3</c:v>
                </c:pt>
                <c:pt idx="15735">
                  <c:v>2.43491805292185E-3</c:v>
                </c:pt>
                <c:pt idx="15736">
                  <c:v>2.5292361653963722E-3</c:v>
                </c:pt>
                <c:pt idx="15737">
                  <c:v>2.6217121532164799E-3</c:v>
                </c:pt>
                <c:pt idx="15738">
                  <c:v>2.9597650418050426E-3</c:v>
                </c:pt>
                <c:pt idx="15739">
                  <c:v>2.6357333298945235E-3</c:v>
                </c:pt>
                <c:pt idx="15740">
                  <c:v>2.598447029236328E-3</c:v>
                </c:pt>
                <c:pt idx="15741">
                  <c:v>2.6444839536349973E-3</c:v>
                </c:pt>
                <c:pt idx="15742">
                  <c:v>2.4426033513485711E-3</c:v>
                </c:pt>
                <c:pt idx="15743">
                  <c:v>2.6950412086956198E-3</c:v>
                </c:pt>
                <c:pt idx="15744">
                  <c:v>2.7869808020601189E-3</c:v>
                </c:pt>
                <c:pt idx="15745">
                  <c:v>2.536449832018668E-3</c:v>
                </c:pt>
                <c:pt idx="15746">
                  <c:v>2.5897375091431018E-3</c:v>
                </c:pt>
                <c:pt idx="15747">
                  <c:v>2.4081468274217287E-3</c:v>
                </c:pt>
                <c:pt idx="15748">
                  <c:v>2.8678477118940487E-3</c:v>
                </c:pt>
                <c:pt idx="15749">
                  <c:v>2.6128039605337809E-3</c:v>
                </c:pt>
                <c:pt idx="15750">
                  <c:v>2.4428675164631527E-3</c:v>
                </c:pt>
                <c:pt idx="15751">
                  <c:v>2.6342217955609439E-3</c:v>
                </c:pt>
                <c:pt idx="15752">
                  <c:v>2.3911448090992954E-3</c:v>
                </c:pt>
                <c:pt idx="15753">
                  <c:v>2.7937499901564853E-3</c:v>
                </c:pt>
                <c:pt idx="15754">
                  <c:v>2.4265001571625597E-3</c:v>
                </c:pt>
                <c:pt idx="15755">
                  <c:v>2.4700454047573298E-3</c:v>
                </c:pt>
                <c:pt idx="15756">
                  <c:v>2.5753983849443537E-3</c:v>
                </c:pt>
                <c:pt idx="15757">
                  <c:v>2.8569772624559018E-3</c:v>
                </c:pt>
                <c:pt idx="15758">
                  <c:v>2.463443834323805E-3</c:v>
                </c:pt>
                <c:pt idx="15759">
                  <c:v>2.6229505218847509E-3</c:v>
                </c:pt>
                <c:pt idx="15760">
                  <c:v>2.6446438793401765E-3</c:v>
                </c:pt>
                <c:pt idx="15761">
                  <c:v>2.628905854494999E-3</c:v>
                </c:pt>
                <c:pt idx="15762">
                  <c:v>2.7472056767556901E-3</c:v>
                </c:pt>
                <c:pt idx="15763">
                  <c:v>2.5501429557260101E-3</c:v>
                </c:pt>
                <c:pt idx="15764">
                  <c:v>2.6059319030614786E-3</c:v>
                </c:pt>
                <c:pt idx="15765">
                  <c:v>2.6492053710353626E-3</c:v>
                </c:pt>
                <c:pt idx="15766">
                  <c:v>2.4429753762246599E-3</c:v>
                </c:pt>
                <c:pt idx="15767">
                  <c:v>2.678603215249137E-3</c:v>
                </c:pt>
                <c:pt idx="15768">
                  <c:v>2.3399125682235329E-3</c:v>
                </c:pt>
                <c:pt idx="15769">
                  <c:v>2.5638876117002581E-3</c:v>
                </c:pt>
                <c:pt idx="15770">
                  <c:v>2.5699013494642439E-3</c:v>
                </c:pt>
                <c:pt idx="15771">
                  <c:v>2.5108579623512846E-3</c:v>
                </c:pt>
                <c:pt idx="15772">
                  <c:v>2.8407444901792762E-3</c:v>
                </c:pt>
                <c:pt idx="15773">
                  <c:v>2.664481476801199E-3</c:v>
                </c:pt>
                <c:pt idx="15774">
                  <c:v>2.7341348044926297E-3</c:v>
                </c:pt>
                <c:pt idx="15775">
                  <c:v>2.3874135155602699E-3</c:v>
                </c:pt>
                <c:pt idx="15776">
                  <c:v>2.7164453873683172E-3</c:v>
                </c:pt>
                <c:pt idx="15777">
                  <c:v>2.5621722902579771E-3</c:v>
                </c:pt>
                <c:pt idx="15778">
                  <c:v>2.2955688658627934E-3</c:v>
                </c:pt>
                <c:pt idx="15779">
                  <c:v>2.5938230104776091E-3</c:v>
                </c:pt>
                <c:pt idx="15780">
                  <c:v>2.508523411832623E-3</c:v>
                </c:pt>
                <c:pt idx="15781">
                  <c:v>2.7363833480151564E-3</c:v>
                </c:pt>
                <c:pt idx="15782">
                  <c:v>2.6369805244417953E-3</c:v>
                </c:pt>
                <c:pt idx="15783">
                  <c:v>2.7076213185505908E-3</c:v>
                </c:pt>
                <c:pt idx="15784">
                  <c:v>2.752418574706289E-3</c:v>
                </c:pt>
                <c:pt idx="15785">
                  <c:v>2.6894434821711131E-3</c:v>
                </c:pt>
                <c:pt idx="15786">
                  <c:v>2.9303888301235367E-3</c:v>
                </c:pt>
                <c:pt idx="15787">
                  <c:v>2.5591863530045039E-3</c:v>
                </c:pt>
                <c:pt idx="15788">
                  <c:v>2.5654508422794545E-3</c:v>
                </c:pt>
                <c:pt idx="15789">
                  <c:v>2.5231467186037563E-3</c:v>
                </c:pt>
                <c:pt idx="15790">
                  <c:v>2.5776168803722929E-3</c:v>
                </c:pt>
                <c:pt idx="15791">
                  <c:v>2.4277710398214651E-3</c:v>
                </c:pt>
                <c:pt idx="15792">
                  <c:v>2.5552180031049271E-3</c:v>
                </c:pt>
                <c:pt idx="15793">
                  <c:v>2.7891668056895143E-3</c:v>
                </c:pt>
                <c:pt idx="15794">
                  <c:v>2.6346981752211423E-3</c:v>
                </c:pt>
                <c:pt idx="15795">
                  <c:v>2.7047656339708346E-3</c:v>
                </c:pt>
                <c:pt idx="15796">
                  <c:v>2.6923911006809568E-3</c:v>
                </c:pt>
                <c:pt idx="15797">
                  <c:v>2.7501601181617089E-3</c:v>
                </c:pt>
                <c:pt idx="15798">
                  <c:v>2.7539048365447919E-3</c:v>
                </c:pt>
                <c:pt idx="15799">
                  <c:v>2.8174156394998643E-3</c:v>
                </c:pt>
                <c:pt idx="15800">
                  <c:v>2.5622511471658656E-3</c:v>
                </c:pt>
                <c:pt idx="15801">
                  <c:v>2.6800125376382558E-3</c:v>
                </c:pt>
                <c:pt idx="15802">
                  <c:v>2.5668204516164335E-3</c:v>
                </c:pt>
                <c:pt idx="15803">
                  <c:v>2.9994090075216398E-3</c:v>
                </c:pt>
                <c:pt idx="15804">
                  <c:v>2.5946940952937632E-3</c:v>
                </c:pt>
                <c:pt idx="15805">
                  <c:v>2.3059733602429277E-3</c:v>
                </c:pt>
                <c:pt idx="15806">
                  <c:v>2.7853431261823268E-3</c:v>
                </c:pt>
                <c:pt idx="15807">
                  <c:v>2.7018065412733583E-3</c:v>
                </c:pt>
                <c:pt idx="15808">
                  <c:v>2.6088788718260018E-3</c:v>
                </c:pt>
                <c:pt idx="15809">
                  <c:v>2.6318904505779448E-3</c:v>
                </c:pt>
                <c:pt idx="15810">
                  <c:v>2.4591378221452001E-3</c:v>
                </c:pt>
                <c:pt idx="15811">
                  <c:v>2.5039378397077143E-3</c:v>
                </c:pt>
                <c:pt idx="15812">
                  <c:v>2.5000186361339876E-3</c:v>
                </c:pt>
                <c:pt idx="15813">
                  <c:v>2.7214628664988033E-3</c:v>
                </c:pt>
                <c:pt idx="15814">
                  <c:v>2.515583551921094E-3</c:v>
                </c:pt>
                <c:pt idx="15815">
                  <c:v>2.5389189112646916E-3</c:v>
                </c:pt>
                <c:pt idx="15816">
                  <c:v>2.6452905791743823E-3</c:v>
                </c:pt>
                <c:pt idx="15817">
                  <c:v>2.9183486008313914E-3</c:v>
                </c:pt>
                <c:pt idx="15818">
                  <c:v>2.8341113750520604E-3</c:v>
                </c:pt>
                <c:pt idx="15819">
                  <c:v>2.5405034284126512E-3</c:v>
                </c:pt>
                <c:pt idx="15820">
                  <c:v>2.4873475576203436E-3</c:v>
                </c:pt>
                <c:pt idx="15821">
                  <c:v>2.6352647204596052E-3</c:v>
                </c:pt>
                <c:pt idx="15822">
                  <c:v>2.8186409120214352E-3</c:v>
                </c:pt>
                <c:pt idx="15823">
                  <c:v>2.5047819836587258E-3</c:v>
                </c:pt>
                <c:pt idx="15824">
                  <c:v>2.747423827261025E-3</c:v>
                </c:pt>
                <c:pt idx="15825">
                  <c:v>2.6326414622104321E-3</c:v>
                </c:pt>
                <c:pt idx="15826">
                  <c:v>2.7303605770829416E-3</c:v>
                </c:pt>
                <c:pt idx="15827">
                  <c:v>2.6362614191224824E-3</c:v>
                </c:pt>
                <c:pt idx="15828">
                  <c:v>2.652674240088514E-3</c:v>
                </c:pt>
                <c:pt idx="15829">
                  <c:v>2.5046852465107346E-3</c:v>
                </c:pt>
                <c:pt idx="15830">
                  <c:v>2.4636284162503725E-3</c:v>
                </c:pt>
                <c:pt idx="15831">
                  <c:v>2.940840008641196E-3</c:v>
                </c:pt>
                <c:pt idx="15832">
                  <c:v>2.6283826923708085E-3</c:v>
                </c:pt>
                <c:pt idx="15833">
                  <c:v>2.5661894752862847E-3</c:v>
                </c:pt>
                <c:pt idx="15834">
                  <c:v>2.3395337606461107E-3</c:v>
                </c:pt>
                <c:pt idx="15835">
                  <c:v>2.28724076264514E-3</c:v>
                </c:pt>
                <c:pt idx="15836">
                  <c:v>2.4157143791022021E-3</c:v>
                </c:pt>
                <c:pt idx="15837">
                  <c:v>2.4654740778829679E-3</c:v>
                </c:pt>
                <c:pt idx="15838">
                  <c:v>2.7781142579411376E-3</c:v>
                </c:pt>
                <c:pt idx="15839">
                  <c:v>2.4975372528973508E-3</c:v>
                </c:pt>
                <c:pt idx="15840">
                  <c:v>2.6358996317186784E-3</c:v>
                </c:pt>
                <c:pt idx="15841">
                  <c:v>2.6798741395883488E-3</c:v>
                </c:pt>
                <c:pt idx="15842">
                  <c:v>2.6864751514722039E-3</c:v>
                </c:pt>
                <c:pt idx="15843">
                  <c:v>2.6678325396490518E-3</c:v>
                </c:pt>
                <c:pt idx="15844">
                  <c:v>2.4250276735812135E-3</c:v>
                </c:pt>
                <c:pt idx="15845">
                  <c:v>2.713143348913899E-3</c:v>
                </c:pt>
                <c:pt idx="15846">
                  <c:v>2.4010547172629115E-3</c:v>
                </c:pt>
                <c:pt idx="15847">
                  <c:v>2.6211371273532915E-3</c:v>
                </c:pt>
                <c:pt idx="15848">
                  <c:v>2.5945427875745039E-3</c:v>
                </c:pt>
                <c:pt idx="15849">
                  <c:v>2.5500376549741181E-3</c:v>
                </c:pt>
                <c:pt idx="15850">
                  <c:v>2.504939883784587E-3</c:v>
                </c:pt>
                <c:pt idx="15851">
                  <c:v>2.5689604494984826E-3</c:v>
                </c:pt>
                <c:pt idx="15852">
                  <c:v>2.6874547863285775E-3</c:v>
                </c:pt>
                <c:pt idx="15853">
                  <c:v>2.6908307136783069E-3</c:v>
                </c:pt>
                <c:pt idx="15854">
                  <c:v>2.4986403103808351E-3</c:v>
                </c:pt>
                <c:pt idx="15855">
                  <c:v>2.6899588135734067E-3</c:v>
                </c:pt>
                <c:pt idx="15856">
                  <c:v>2.7960987969150191E-3</c:v>
                </c:pt>
                <c:pt idx="15857">
                  <c:v>2.5590716250115816E-3</c:v>
                </c:pt>
                <c:pt idx="15858">
                  <c:v>2.562173224653538E-3</c:v>
                </c:pt>
                <c:pt idx="15859">
                  <c:v>2.529646784779242E-3</c:v>
                </c:pt>
                <c:pt idx="15860">
                  <c:v>2.5112911353221174E-3</c:v>
                </c:pt>
                <c:pt idx="15861">
                  <c:v>2.3208316961479008E-3</c:v>
                </c:pt>
                <c:pt idx="15862">
                  <c:v>2.6714681908323627E-3</c:v>
                </c:pt>
                <c:pt idx="15863">
                  <c:v>2.696050180349976E-3</c:v>
                </c:pt>
                <c:pt idx="15864">
                  <c:v>2.8731362905799395E-3</c:v>
                </c:pt>
                <c:pt idx="15865">
                  <c:v>2.6533476438304711E-3</c:v>
                </c:pt>
                <c:pt idx="15866">
                  <c:v>2.6984579375596888E-3</c:v>
                </c:pt>
                <c:pt idx="15867">
                  <c:v>2.495478744519043E-3</c:v>
                </c:pt>
                <c:pt idx="15868">
                  <c:v>2.7843943396577797E-3</c:v>
                </c:pt>
                <c:pt idx="15869">
                  <c:v>2.5068216998994503E-3</c:v>
                </c:pt>
                <c:pt idx="15870">
                  <c:v>2.4595038236383286E-3</c:v>
                </c:pt>
                <c:pt idx="15871">
                  <c:v>2.6096061564650644E-3</c:v>
                </c:pt>
                <c:pt idx="15872">
                  <c:v>2.7222860471244436E-3</c:v>
                </c:pt>
                <c:pt idx="15873">
                  <c:v>2.67690281041841E-3</c:v>
                </c:pt>
                <c:pt idx="15874">
                  <c:v>2.675268257032651E-3</c:v>
                </c:pt>
                <c:pt idx="15875">
                  <c:v>2.7209363054067118E-3</c:v>
                </c:pt>
                <c:pt idx="15876">
                  <c:v>2.5687490151163669E-3</c:v>
                </c:pt>
                <c:pt idx="15877">
                  <c:v>2.7429313523880433E-3</c:v>
                </c:pt>
                <c:pt idx="15878">
                  <c:v>2.549025031158204E-3</c:v>
                </c:pt>
                <c:pt idx="15879">
                  <c:v>2.5532929072441366E-3</c:v>
                </c:pt>
                <c:pt idx="15880">
                  <c:v>2.7318273257421811E-3</c:v>
                </c:pt>
                <c:pt idx="15881">
                  <c:v>2.8601220536193885E-3</c:v>
                </c:pt>
                <c:pt idx="15882">
                  <c:v>2.7560582300404433E-3</c:v>
                </c:pt>
                <c:pt idx="15883">
                  <c:v>2.3699430388132172E-3</c:v>
                </c:pt>
                <c:pt idx="15884">
                  <c:v>2.6556000957269426E-3</c:v>
                </c:pt>
                <c:pt idx="15885">
                  <c:v>2.5120308069817849E-3</c:v>
                </c:pt>
                <c:pt idx="15886">
                  <c:v>2.4110655414336219E-3</c:v>
                </c:pt>
                <c:pt idx="15887">
                  <c:v>2.6685861509289427E-3</c:v>
                </c:pt>
                <c:pt idx="15888">
                  <c:v>2.7506802691543747E-3</c:v>
                </c:pt>
                <c:pt idx="15889">
                  <c:v>2.5796459575163628E-3</c:v>
                </c:pt>
                <c:pt idx="15890">
                  <c:v>2.5766108409934294E-3</c:v>
                </c:pt>
                <c:pt idx="15891">
                  <c:v>2.4417978779965079E-3</c:v>
                </c:pt>
                <c:pt idx="15892">
                  <c:v>2.5906888950509928E-3</c:v>
                </c:pt>
                <c:pt idx="15893">
                  <c:v>2.6085434932533922E-3</c:v>
                </c:pt>
                <c:pt idx="15894">
                  <c:v>2.4148072189165721E-3</c:v>
                </c:pt>
                <c:pt idx="15895">
                  <c:v>2.4880068047936714E-3</c:v>
                </c:pt>
                <c:pt idx="15896">
                  <c:v>2.5100729943839609E-3</c:v>
                </c:pt>
                <c:pt idx="15897">
                  <c:v>2.3689932206701898E-3</c:v>
                </c:pt>
                <c:pt idx="15898">
                  <c:v>2.5865041572850373E-3</c:v>
                </c:pt>
                <c:pt idx="15899">
                  <c:v>2.4894254735532964E-3</c:v>
                </c:pt>
                <c:pt idx="15900">
                  <c:v>2.3877900156907017E-3</c:v>
                </c:pt>
                <c:pt idx="15901">
                  <c:v>2.7203975652568715E-3</c:v>
                </c:pt>
                <c:pt idx="15902">
                  <c:v>2.5437920475677614E-3</c:v>
                </c:pt>
                <c:pt idx="15903">
                  <c:v>2.4502242463784892E-3</c:v>
                </c:pt>
                <c:pt idx="15904">
                  <c:v>2.7484629568245355E-3</c:v>
                </c:pt>
                <c:pt idx="15905">
                  <c:v>2.5239091000517841E-3</c:v>
                </c:pt>
                <c:pt idx="15906">
                  <c:v>2.9081993261628777E-3</c:v>
                </c:pt>
                <c:pt idx="15907">
                  <c:v>2.795195502193668E-3</c:v>
                </c:pt>
                <c:pt idx="15908">
                  <c:v>2.4965878532829337E-3</c:v>
                </c:pt>
                <c:pt idx="15909">
                  <c:v>2.4608507515696851E-3</c:v>
                </c:pt>
                <c:pt idx="15910">
                  <c:v>2.7420110544451991E-3</c:v>
                </c:pt>
                <c:pt idx="15911">
                  <c:v>2.4955580606321275E-3</c:v>
                </c:pt>
                <c:pt idx="15912">
                  <c:v>2.554941532109709E-3</c:v>
                </c:pt>
                <c:pt idx="15913">
                  <c:v>2.3302239954103715E-3</c:v>
                </c:pt>
                <c:pt idx="15914">
                  <c:v>2.1249270784546013E-3</c:v>
                </c:pt>
                <c:pt idx="15915">
                  <c:v>2.6155896246166967E-3</c:v>
                </c:pt>
                <c:pt idx="15916">
                  <c:v>2.4023091532497805E-3</c:v>
                </c:pt>
                <c:pt idx="15917">
                  <c:v>2.6420846023756956E-3</c:v>
                </c:pt>
                <c:pt idx="15918">
                  <c:v>2.5589772538290468E-3</c:v>
                </c:pt>
                <c:pt idx="15919">
                  <c:v>2.6420907648953529E-3</c:v>
                </c:pt>
                <c:pt idx="15920">
                  <c:v>2.7254621755736126E-3</c:v>
                </c:pt>
                <c:pt idx="15921">
                  <c:v>2.6972536968142458E-3</c:v>
                </c:pt>
                <c:pt idx="15922">
                  <c:v>2.4866060136332193E-3</c:v>
                </c:pt>
                <c:pt idx="15923">
                  <c:v>2.530005458256396E-3</c:v>
                </c:pt>
                <c:pt idx="15924">
                  <c:v>2.5066101202804651E-3</c:v>
                </c:pt>
                <c:pt idx="15925">
                  <c:v>2.5560788704437946E-3</c:v>
                </c:pt>
                <c:pt idx="15926">
                  <c:v>2.4490122305463567E-3</c:v>
                </c:pt>
                <c:pt idx="15927">
                  <c:v>2.6795623985058511E-3</c:v>
                </c:pt>
                <c:pt idx="15928">
                  <c:v>2.4411646244949159E-3</c:v>
                </c:pt>
                <c:pt idx="15929">
                  <c:v>2.4985118374586876E-3</c:v>
                </c:pt>
                <c:pt idx="15930">
                  <c:v>2.5087011533717583E-3</c:v>
                </c:pt>
                <c:pt idx="15931">
                  <c:v>2.4743042738221872E-3</c:v>
                </c:pt>
                <c:pt idx="15932">
                  <c:v>2.5341818489092714E-3</c:v>
                </c:pt>
                <c:pt idx="15933">
                  <c:v>2.5628010244624546E-3</c:v>
                </c:pt>
                <c:pt idx="15934">
                  <c:v>2.3493914332813871E-3</c:v>
                </c:pt>
                <c:pt idx="15935">
                  <c:v>2.4077241449117267E-3</c:v>
                </c:pt>
                <c:pt idx="15936">
                  <c:v>2.5464241809946171E-3</c:v>
                </c:pt>
                <c:pt idx="15937">
                  <c:v>2.5010105515075732E-3</c:v>
                </c:pt>
                <c:pt idx="15938">
                  <c:v>2.6191326456142671E-3</c:v>
                </c:pt>
                <c:pt idx="15939">
                  <c:v>2.6155680443445692E-3</c:v>
                </c:pt>
                <c:pt idx="15940">
                  <c:v>2.7148251608967505E-3</c:v>
                </c:pt>
                <c:pt idx="15941">
                  <c:v>2.5839187732090521E-3</c:v>
                </c:pt>
                <c:pt idx="15942">
                  <c:v>2.4182280182511468E-3</c:v>
                </c:pt>
                <c:pt idx="15943">
                  <c:v>2.8916243301512073E-3</c:v>
                </c:pt>
                <c:pt idx="15944">
                  <c:v>2.6415496137393202E-3</c:v>
                </c:pt>
                <c:pt idx="15945">
                  <c:v>2.5599288669183456E-3</c:v>
                </c:pt>
                <c:pt idx="15946">
                  <c:v>2.5627231853924885E-3</c:v>
                </c:pt>
                <c:pt idx="15947">
                  <c:v>2.2881000288577599E-3</c:v>
                </c:pt>
                <c:pt idx="15948">
                  <c:v>2.689043903169873E-3</c:v>
                </c:pt>
                <c:pt idx="15949">
                  <c:v>2.4299429651569444E-3</c:v>
                </c:pt>
                <c:pt idx="15950">
                  <c:v>2.9287348259115285E-3</c:v>
                </c:pt>
                <c:pt idx="15951">
                  <c:v>2.6504802434769727E-3</c:v>
                </c:pt>
                <c:pt idx="15952">
                  <c:v>2.6683997281569971E-3</c:v>
                </c:pt>
                <c:pt idx="15953">
                  <c:v>2.5723331090022638E-3</c:v>
                </c:pt>
                <c:pt idx="15954">
                  <c:v>2.5326838089711106E-3</c:v>
                </c:pt>
                <c:pt idx="15955">
                  <c:v>2.5592205182807825E-3</c:v>
                </c:pt>
                <c:pt idx="15956">
                  <c:v>2.8281206950269361E-3</c:v>
                </c:pt>
                <c:pt idx="15957">
                  <c:v>2.4559281102196581E-3</c:v>
                </c:pt>
                <c:pt idx="15958">
                  <c:v>2.3634565326070157E-3</c:v>
                </c:pt>
                <c:pt idx="15959">
                  <c:v>2.4580962300537086E-3</c:v>
                </c:pt>
                <c:pt idx="15960">
                  <c:v>2.879925242604703E-3</c:v>
                </c:pt>
                <c:pt idx="15961">
                  <c:v>2.5993758019294622E-3</c:v>
                </c:pt>
                <c:pt idx="15962">
                  <c:v>2.6375769049931338E-3</c:v>
                </c:pt>
                <c:pt idx="15963">
                  <c:v>2.8697814492312517E-3</c:v>
                </c:pt>
                <c:pt idx="15964">
                  <c:v>2.5106848859163889E-3</c:v>
                </c:pt>
                <c:pt idx="15965">
                  <c:v>2.4681456816473221E-3</c:v>
                </c:pt>
                <c:pt idx="15966">
                  <c:v>2.5886797687786739E-3</c:v>
                </c:pt>
                <c:pt idx="15967">
                  <c:v>2.5880424365441793E-3</c:v>
                </c:pt>
                <c:pt idx="15968">
                  <c:v>2.5420874205166273E-3</c:v>
                </c:pt>
                <c:pt idx="15969">
                  <c:v>2.5854377390117076E-3</c:v>
                </c:pt>
                <c:pt idx="15970">
                  <c:v>2.4413438682381553E-3</c:v>
                </c:pt>
                <c:pt idx="15971">
                  <c:v>2.7638573293367976E-3</c:v>
                </c:pt>
                <c:pt idx="15972">
                  <c:v>2.3739733104056514E-3</c:v>
                </c:pt>
                <c:pt idx="15973">
                  <c:v>2.4235030857582634E-3</c:v>
                </c:pt>
                <c:pt idx="15974">
                  <c:v>2.2715711761103776E-3</c:v>
                </c:pt>
                <c:pt idx="15975">
                  <c:v>2.2657229205946946E-3</c:v>
                </c:pt>
                <c:pt idx="15976">
                  <c:v>2.5858566388367852E-3</c:v>
                </c:pt>
                <c:pt idx="15977">
                  <c:v>2.6919508658116687E-3</c:v>
                </c:pt>
                <c:pt idx="15978">
                  <c:v>2.5033993525942905E-3</c:v>
                </c:pt>
                <c:pt idx="15979">
                  <c:v>2.5550130470713413E-3</c:v>
                </c:pt>
                <c:pt idx="15980">
                  <c:v>2.7055150033713764E-3</c:v>
                </c:pt>
                <c:pt idx="15981">
                  <c:v>2.2451798261977308E-3</c:v>
                </c:pt>
                <c:pt idx="15982">
                  <c:v>2.5134561902450977E-3</c:v>
                </c:pt>
                <c:pt idx="15983">
                  <c:v>3.0288141005601131E-3</c:v>
                </c:pt>
                <c:pt idx="15984">
                  <c:v>2.6297284284746121E-3</c:v>
                </c:pt>
                <c:pt idx="15985">
                  <c:v>2.4531790138176664E-3</c:v>
                </c:pt>
                <c:pt idx="15986">
                  <c:v>2.5993670711136349E-3</c:v>
                </c:pt>
                <c:pt idx="15987">
                  <c:v>2.8460065236705382E-3</c:v>
                </c:pt>
                <c:pt idx="15988">
                  <c:v>2.6493381687954817E-3</c:v>
                </c:pt>
                <c:pt idx="15989">
                  <c:v>2.6708465929747341E-3</c:v>
                </c:pt>
                <c:pt idx="15990">
                  <c:v>2.2995737702166705E-3</c:v>
                </c:pt>
                <c:pt idx="15991">
                  <c:v>2.4487571741405598E-3</c:v>
                </c:pt>
                <c:pt idx="15992">
                  <c:v>2.7468160270911614E-3</c:v>
                </c:pt>
                <c:pt idx="15993">
                  <c:v>2.7796153031030366E-3</c:v>
                </c:pt>
                <c:pt idx="15994">
                  <c:v>2.208721782848005E-3</c:v>
                </c:pt>
                <c:pt idx="15995">
                  <c:v>2.713357482589546E-3</c:v>
                </c:pt>
                <c:pt idx="15996">
                  <c:v>2.7008754084684125E-3</c:v>
                </c:pt>
                <c:pt idx="15997">
                  <c:v>2.5241077852155213E-3</c:v>
                </c:pt>
                <c:pt idx="15998">
                  <c:v>2.5782512110372685E-3</c:v>
                </c:pt>
                <c:pt idx="15999">
                  <c:v>2.2916237063053632E-3</c:v>
                </c:pt>
                <c:pt idx="16000">
                  <c:v>2.3663433824730054E-3</c:v>
                </c:pt>
                <c:pt idx="16001">
                  <c:v>2.6028946157255059E-3</c:v>
                </c:pt>
                <c:pt idx="16002">
                  <c:v>2.5366368812629299E-3</c:v>
                </c:pt>
                <c:pt idx="16003">
                  <c:v>2.6903419468462075E-3</c:v>
                </c:pt>
                <c:pt idx="16004">
                  <c:v>2.7610258703833286E-3</c:v>
                </c:pt>
                <c:pt idx="16005">
                  <c:v>2.5456563272166586E-3</c:v>
                </c:pt>
                <c:pt idx="16006">
                  <c:v>2.4802404491463099E-3</c:v>
                </c:pt>
                <c:pt idx="16007">
                  <c:v>2.6249613198889481E-3</c:v>
                </c:pt>
                <c:pt idx="16008">
                  <c:v>2.6016436377814746E-3</c:v>
                </c:pt>
                <c:pt idx="16009">
                  <c:v>2.355585541187703E-3</c:v>
                </c:pt>
                <c:pt idx="16010">
                  <c:v>2.8026991327113767E-3</c:v>
                </c:pt>
                <c:pt idx="16011">
                  <c:v>2.3240062390569613E-3</c:v>
                </c:pt>
                <c:pt idx="16012">
                  <c:v>2.6759067962384407E-3</c:v>
                </c:pt>
                <c:pt idx="16013">
                  <c:v>2.4042925302451851E-3</c:v>
                </c:pt>
                <c:pt idx="16014">
                  <c:v>2.3576354448127377E-3</c:v>
                </c:pt>
                <c:pt idx="16015">
                  <c:v>2.6927878572787149E-3</c:v>
                </c:pt>
                <c:pt idx="16016">
                  <c:v>2.6521684879985928E-3</c:v>
                </c:pt>
                <c:pt idx="16017">
                  <c:v>2.4635789225958176E-3</c:v>
                </c:pt>
                <c:pt idx="16018">
                  <c:v>2.6786372525040166E-3</c:v>
                </c:pt>
                <c:pt idx="16019">
                  <c:v>2.5205100752295241E-3</c:v>
                </c:pt>
                <c:pt idx="16020">
                  <c:v>2.3976213703030325E-3</c:v>
                </c:pt>
                <c:pt idx="16021">
                  <c:v>2.5817692277022315E-3</c:v>
                </c:pt>
                <c:pt idx="16022">
                  <c:v>2.4983435480345666E-3</c:v>
                </c:pt>
                <c:pt idx="16023">
                  <c:v>2.7077306029992488E-3</c:v>
                </c:pt>
                <c:pt idx="16024">
                  <c:v>2.6616094512251025E-3</c:v>
                </c:pt>
                <c:pt idx="16025">
                  <c:v>2.6840784285587856E-3</c:v>
                </c:pt>
                <c:pt idx="16026">
                  <c:v>2.5993523330201081E-3</c:v>
                </c:pt>
                <c:pt idx="16027">
                  <c:v>2.6302105727529002E-3</c:v>
                </c:pt>
                <c:pt idx="16028">
                  <c:v>2.7945641812290182E-3</c:v>
                </c:pt>
                <c:pt idx="16029">
                  <c:v>2.7808437538392444E-3</c:v>
                </c:pt>
                <c:pt idx="16030">
                  <c:v>2.4164271701518944E-3</c:v>
                </c:pt>
                <c:pt idx="16031">
                  <c:v>2.6561970139934573E-3</c:v>
                </c:pt>
                <c:pt idx="16032">
                  <c:v>2.6186893454818675E-3</c:v>
                </c:pt>
                <c:pt idx="16033">
                  <c:v>2.4919750727648332E-3</c:v>
                </c:pt>
                <c:pt idx="16034">
                  <c:v>2.8938673512609744E-3</c:v>
                </c:pt>
                <c:pt idx="16035">
                  <c:v>2.6703933428450068E-3</c:v>
                </c:pt>
                <c:pt idx="16036">
                  <c:v>2.6178300332105461E-3</c:v>
                </c:pt>
                <c:pt idx="16037">
                  <c:v>2.5478101924191476E-3</c:v>
                </c:pt>
                <c:pt idx="16038">
                  <c:v>2.4244541117397684E-3</c:v>
                </c:pt>
                <c:pt idx="16039">
                  <c:v>2.64228938685251E-3</c:v>
                </c:pt>
                <c:pt idx="16040">
                  <c:v>2.4701609116058714E-3</c:v>
                </c:pt>
                <c:pt idx="16041">
                  <c:v>2.5040739579642278E-3</c:v>
                </c:pt>
                <c:pt idx="16042">
                  <c:v>2.7727144073883968E-3</c:v>
                </c:pt>
                <c:pt idx="16043">
                  <c:v>2.8642318500945296E-3</c:v>
                </c:pt>
                <c:pt idx="16044">
                  <c:v>2.5537771022145872E-3</c:v>
                </c:pt>
                <c:pt idx="16045">
                  <c:v>2.3265739401082237E-3</c:v>
                </c:pt>
                <c:pt idx="16046">
                  <c:v>2.4532541597881295E-3</c:v>
                </c:pt>
                <c:pt idx="16047">
                  <c:v>2.4740286640596645E-3</c:v>
                </c:pt>
                <c:pt idx="16048">
                  <c:v>2.6665406863289466E-3</c:v>
                </c:pt>
                <c:pt idx="16049">
                  <c:v>2.5723070422968169E-3</c:v>
                </c:pt>
                <c:pt idx="16050">
                  <c:v>2.2757776268425294E-3</c:v>
                </c:pt>
                <c:pt idx="16051">
                  <c:v>2.3383919220742711E-3</c:v>
                </c:pt>
                <c:pt idx="16052">
                  <c:v>2.4461116473401593E-3</c:v>
                </c:pt>
                <c:pt idx="16053">
                  <c:v>2.6267846919457083E-3</c:v>
                </c:pt>
                <c:pt idx="16054">
                  <c:v>2.6020103713061626E-3</c:v>
                </c:pt>
                <c:pt idx="16055">
                  <c:v>2.5426498439355492E-3</c:v>
                </c:pt>
                <c:pt idx="16056">
                  <c:v>2.6679092432997879E-3</c:v>
                </c:pt>
                <c:pt idx="16057">
                  <c:v>2.5593619790082577E-3</c:v>
                </c:pt>
                <c:pt idx="16058">
                  <c:v>2.6489543449659358E-3</c:v>
                </c:pt>
                <c:pt idx="16059">
                  <c:v>2.5167046882796952E-3</c:v>
                </c:pt>
                <c:pt idx="16060">
                  <c:v>2.3475945155899654E-3</c:v>
                </c:pt>
                <c:pt idx="16061">
                  <c:v>2.7619120486262181E-3</c:v>
                </c:pt>
                <c:pt idx="16062">
                  <c:v>2.6284660042338089E-3</c:v>
                </c:pt>
                <c:pt idx="16063">
                  <c:v>2.4504804870958022E-3</c:v>
                </c:pt>
                <c:pt idx="16064">
                  <c:v>2.6618404472545428E-3</c:v>
                </c:pt>
                <c:pt idx="16065">
                  <c:v>2.5290298830183211E-3</c:v>
                </c:pt>
                <c:pt idx="16066">
                  <c:v>2.7234690183209442E-3</c:v>
                </c:pt>
                <c:pt idx="16067">
                  <c:v>2.3014849833254722E-3</c:v>
                </c:pt>
                <c:pt idx="16068">
                  <c:v>2.5478852055110059E-3</c:v>
                </c:pt>
                <c:pt idx="16069">
                  <c:v>2.3022478279711061E-3</c:v>
                </c:pt>
                <c:pt idx="16070">
                  <c:v>2.6105934783452796E-3</c:v>
                </c:pt>
                <c:pt idx="16071">
                  <c:v>2.3979023649620648E-3</c:v>
                </c:pt>
                <c:pt idx="16072">
                  <c:v>2.6031712278033214E-3</c:v>
                </c:pt>
                <c:pt idx="16073">
                  <c:v>2.8446143743625159E-3</c:v>
                </c:pt>
                <c:pt idx="16074">
                  <c:v>2.3048321059394063E-3</c:v>
                </c:pt>
                <c:pt idx="16075">
                  <c:v>2.4282998012877645E-3</c:v>
                </c:pt>
                <c:pt idx="16076">
                  <c:v>2.1972713095979343E-3</c:v>
                </c:pt>
                <c:pt idx="16077">
                  <c:v>2.6286766580858674E-3</c:v>
                </c:pt>
                <c:pt idx="16078">
                  <c:v>2.4592069923257123E-3</c:v>
                </c:pt>
                <c:pt idx="16079">
                  <c:v>2.4672528963084212E-3</c:v>
                </c:pt>
                <c:pt idx="16080">
                  <c:v>2.5289257821385631E-3</c:v>
                </c:pt>
                <c:pt idx="16081">
                  <c:v>2.5085494222905841E-3</c:v>
                </c:pt>
                <c:pt idx="16082">
                  <c:v>2.6698309163686847E-3</c:v>
                </c:pt>
                <c:pt idx="16083">
                  <c:v>2.7663946773255239E-3</c:v>
                </c:pt>
                <c:pt idx="16084">
                  <c:v>2.5530249749824221E-3</c:v>
                </c:pt>
                <c:pt idx="16085">
                  <c:v>2.6276475261029926E-3</c:v>
                </c:pt>
                <c:pt idx="16086">
                  <c:v>2.5421959535147569E-3</c:v>
                </c:pt>
                <c:pt idx="16087">
                  <c:v>2.5904166980748326E-3</c:v>
                </c:pt>
                <c:pt idx="16088">
                  <c:v>2.5313844013749821E-3</c:v>
                </c:pt>
                <c:pt idx="16089">
                  <c:v>2.5925584138195355E-3</c:v>
                </c:pt>
                <c:pt idx="16090">
                  <c:v>2.2803026726906316E-3</c:v>
                </c:pt>
                <c:pt idx="16091">
                  <c:v>2.5904962762150464E-3</c:v>
                </c:pt>
                <c:pt idx="16092">
                  <c:v>2.5551547192229278E-3</c:v>
                </c:pt>
                <c:pt idx="16093">
                  <c:v>2.5859523615852855E-3</c:v>
                </c:pt>
                <c:pt idx="16094">
                  <c:v>2.5115820727339105E-3</c:v>
                </c:pt>
                <c:pt idx="16095">
                  <c:v>2.5942226246060867E-3</c:v>
                </c:pt>
                <c:pt idx="16096">
                  <c:v>2.346995663419497E-3</c:v>
                </c:pt>
                <c:pt idx="16097">
                  <c:v>2.4915758099688418E-3</c:v>
                </c:pt>
                <c:pt idx="16098">
                  <c:v>2.5802146053505305E-3</c:v>
                </c:pt>
                <c:pt idx="16099">
                  <c:v>2.6263311683205328E-3</c:v>
                </c:pt>
                <c:pt idx="16100">
                  <c:v>2.4559377495349541E-3</c:v>
                </c:pt>
                <c:pt idx="16101">
                  <c:v>2.450570648708177E-3</c:v>
                </c:pt>
                <c:pt idx="16102">
                  <c:v>2.5576625395910112E-3</c:v>
                </c:pt>
                <c:pt idx="16103">
                  <c:v>2.3972203569100755E-3</c:v>
                </c:pt>
                <c:pt idx="16104">
                  <c:v>2.6479163981170538E-3</c:v>
                </c:pt>
                <c:pt idx="16105">
                  <c:v>2.4114226676665356E-3</c:v>
                </c:pt>
                <c:pt idx="16106">
                  <c:v>2.5509591720301169E-3</c:v>
                </c:pt>
                <c:pt idx="16107">
                  <c:v>2.4032438957335453E-3</c:v>
                </c:pt>
                <c:pt idx="16108">
                  <c:v>2.5747207840290114E-3</c:v>
                </c:pt>
                <c:pt idx="16109">
                  <c:v>2.796194510190116E-3</c:v>
                </c:pt>
                <c:pt idx="16110">
                  <c:v>2.5247876726540602E-3</c:v>
                </c:pt>
                <c:pt idx="16111">
                  <c:v>2.8356525786664933E-3</c:v>
                </c:pt>
                <c:pt idx="16112">
                  <c:v>2.5993233637378169E-3</c:v>
                </c:pt>
                <c:pt idx="16113">
                  <c:v>2.7949912624863392E-3</c:v>
                </c:pt>
                <c:pt idx="16114">
                  <c:v>2.3832737643336432E-3</c:v>
                </c:pt>
                <c:pt idx="16115">
                  <c:v>2.6190471299154402E-3</c:v>
                </c:pt>
                <c:pt idx="16116">
                  <c:v>2.6247310415182432E-3</c:v>
                </c:pt>
                <c:pt idx="16117">
                  <c:v>2.4177594704411893E-3</c:v>
                </c:pt>
                <c:pt idx="16118">
                  <c:v>2.6479652672114469E-3</c:v>
                </c:pt>
                <c:pt idx="16119">
                  <c:v>2.629084047060476E-3</c:v>
                </c:pt>
                <c:pt idx="16120">
                  <c:v>2.7319520743063104E-3</c:v>
                </c:pt>
                <c:pt idx="16121">
                  <c:v>2.6817272949411653E-3</c:v>
                </c:pt>
                <c:pt idx="16122">
                  <c:v>2.673204770424186E-3</c:v>
                </c:pt>
                <c:pt idx="16123">
                  <c:v>2.7706393976029212E-3</c:v>
                </c:pt>
                <c:pt idx="16124">
                  <c:v>2.6326854663216055E-3</c:v>
                </c:pt>
                <c:pt idx="16125">
                  <c:v>2.5842172318227808E-3</c:v>
                </c:pt>
                <c:pt idx="16126">
                  <c:v>2.5971729205499909E-3</c:v>
                </c:pt>
                <c:pt idx="16127">
                  <c:v>2.3835835934610155E-3</c:v>
                </c:pt>
                <c:pt idx="16128">
                  <c:v>2.42178902215011E-3</c:v>
                </c:pt>
                <c:pt idx="16129">
                  <c:v>2.5299210506238008E-3</c:v>
                </c:pt>
                <c:pt idx="16130">
                  <c:v>2.3038720266249264E-3</c:v>
                </c:pt>
                <c:pt idx="16131">
                  <c:v>2.6163369436059476E-3</c:v>
                </c:pt>
                <c:pt idx="16132">
                  <c:v>2.508713938875657E-3</c:v>
                </c:pt>
                <c:pt idx="16133">
                  <c:v>2.6726595913095343E-3</c:v>
                </c:pt>
                <c:pt idx="16134">
                  <c:v>2.7364788648692401E-3</c:v>
                </c:pt>
                <c:pt idx="16135">
                  <c:v>2.7977382659193132E-3</c:v>
                </c:pt>
                <c:pt idx="16136">
                  <c:v>2.4673179318504979E-3</c:v>
                </c:pt>
                <c:pt idx="16137">
                  <c:v>2.4149484420051448E-3</c:v>
                </c:pt>
                <c:pt idx="16138">
                  <c:v>2.6387212534054291E-3</c:v>
                </c:pt>
                <c:pt idx="16139">
                  <c:v>2.4860728679401128E-3</c:v>
                </c:pt>
                <c:pt idx="16140">
                  <c:v>2.656546328683073E-3</c:v>
                </c:pt>
                <c:pt idx="16141">
                  <c:v>2.7114893066673917E-3</c:v>
                </c:pt>
                <c:pt idx="16142">
                  <c:v>2.3188044789337714E-3</c:v>
                </c:pt>
                <c:pt idx="16143">
                  <c:v>2.8766038776570483E-3</c:v>
                </c:pt>
                <c:pt idx="16144">
                  <c:v>2.4745863008928024E-3</c:v>
                </c:pt>
                <c:pt idx="16145">
                  <c:v>2.3455669955230111E-3</c:v>
                </c:pt>
                <c:pt idx="16146">
                  <c:v>2.6171044612444288E-3</c:v>
                </c:pt>
                <c:pt idx="16147">
                  <c:v>2.5198944274696807E-3</c:v>
                </c:pt>
                <c:pt idx="16148">
                  <c:v>2.5613386173445689E-3</c:v>
                </c:pt>
                <c:pt idx="16149">
                  <c:v>2.3513287947743784E-3</c:v>
                </c:pt>
                <c:pt idx="16150">
                  <c:v>2.6771385848609343E-3</c:v>
                </c:pt>
                <c:pt idx="16151">
                  <c:v>2.7045558145593509E-3</c:v>
                </c:pt>
                <c:pt idx="16152">
                  <c:v>2.8007007004542746E-3</c:v>
                </c:pt>
                <c:pt idx="16153">
                  <c:v>2.7087718171563461E-3</c:v>
                </c:pt>
                <c:pt idx="16154">
                  <c:v>2.8639572397118249E-3</c:v>
                </c:pt>
                <c:pt idx="16155">
                  <c:v>2.7234946652905647E-3</c:v>
                </c:pt>
                <c:pt idx="16156">
                  <c:v>2.3740277953518776E-3</c:v>
                </c:pt>
                <c:pt idx="16157">
                  <c:v>2.51302977405782E-3</c:v>
                </c:pt>
                <c:pt idx="16158">
                  <c:v>2.7372519678439807E-3</c:v>
                </c:pt>
                <c:pt idx="16159">
                  <c:v>2.7583871483098698E-3</c:v>
                </c:pt>
                <c:pt idx="16160">
                  <c:v>2.1572726858236201E-3</c:v>
                </c:pt>
                <c:pt idx="16161">
                  <c:v>2.7769514289816681E-3</c:v>
                </c:pt>
                <c:pt idx="16162">
                  <c:v>2.8674510861661827E-3</c:v>
                </c:pt>
                <c:pt idx="16163">
                  <c:v>2.5062632195304493E-3</c:v>
                </c:pt>
                <c:pt idx="16164">
                  <c:v>2.4609134483605647E-3</c:v>
                </c:pt>
                <c:pt idx="16165">
                  <c:v>2.6427180384500401E-3</c:v>
                </c:pt>
                <c:pt idx="16166">
                  <c:v>2.5728665272691932E-3</c:v>
                </c:pt>
                <c:pt idx="16167">
                  <c:v>2.8512518216851665E-3</c:v>
                </c:pt>
                <c:pt idx="16168">
                  <c:v>2.6565523764521329E-3</c:v>
                </c:pt>
                <c:pt idx="16169">
                  <c:v>2.7323976301749583E-3</c:v>
                </c:pt>
                <c:pt idx="16170">
                  <c:v>2.8584115753363744E-3</c:v>
                </c:pt>
                <c:pt idx="16171">
                  <c:v>2.3795537312708386E-3</c:v>
                </c:pt>
                <c:pt idx="16172">
                  <c:v>2.5606396153672393E-3</c:v>
                </c:pt>
                <c:pt idx="16173">
                  <c:v>2.6934616346571852E-3</c:v>
                </c:pt>
                <c:pt idx="16174">
                  <c:v>2.7711673916956774E-3</c:v>
                </c:pt>
                <c:pt idx="16175">
                  <c:v>2.6207321816299916E-3</c:v>
                </c:pt>
                <c:pt idx="16176">
                  <c:v>2.728183222660266E-3</c:v>
                </c:pt>
                <c:pt idx="16177">
                  <c:v>2.7553065975598283E-3</c:v>
                </c:pt>
                <c:pt idx="16178">
                  <c:v>2.8486089889041789E-3</c:v>
                </c:pt>
                <c:pt idx="16179">
                  <c:v>2.7969979286098477E-3</c:v>
                </c:pt>
                <c:pt idx="16180">
                  <c:v>2.6457676115602268E-3</c:v>
                </c:pt>
                <c:pt idx="16181">
                  <c:v>2.750173650585332E-3</c:v>
                </c:pt>
                <c:pt idx="16182">
                  <c:v>2.7289602060572423E-3</c:v>
                </c:pt>
                <c:pt idx="16183">
                  <c:v>2.5349279879496229E-3</c:v>
                </c:pt>
                <c:pt idx="16184">
                  <c:v>2.5800946316780651E-3</c:v>
                </c:pt>
                <c:pt idx="16185">
                  <c:v>2.6718597322823862E-3</c:v>
                </c:pt>
                <c:pt idx="16186">
                  <c:v>2.4323456163051187E-3</c:v>
                </c:pt>
                <c:pt idx="16187">
                  <c:v>2.4491522604605767E-3</c:v>
                </c:pt>
                <c:pt idx="16188">
                  <c:v>2.7212924293865989E-3</c:v>
                </c:pt>
                <c:pt idx="16189">
                  <c:v>2.7024929869684643E-3</c:v>
                </c:pt>
                <c:pt idx="16190">
                  <c:v>2.3666383480188602E-3</c:v>
                </c:pt>
                <c:pt idx="16191">
                  <c:v>2.4327048636848159E-3</c:v>
                </c:pt>
                <c:pt idx="16192">
                  <c:v>2.4702218955347495E-3</c:v>
                </c:pt>
                <c:pt idx="16193">
                  <c:v>2.3292201539261955E-3</c:v>
                </c:pt>
                <c:pt idx="16194">
                  <c:v>2.6959927403823586E-3</c:v>
                </c:pt>
                <c:pt idx="16195">
                  <c:v>2.5458685162453496E-3</c:v>
                </c:pt>
                <c:pt idx="16196">
                  <c:v>2.6623290486485567E-3</c:v>
                </c:pt>
                <c:pt idx="16197">
                  <c:v>2.5696051420266161E-3</c:v>
                </c:pt>
                <c:pt idx="16198">
                  <c:v>2.7866224906356067E-3</c:v>
                </c:pt>
                <c:pt idx="16199">
                  <c:v>2.6317917040226731E-3</c:v>
                </c:pt>
                <c:pt idx="16200">
                  <c:v>2.4884154542646501E-3</c:v>
                </c:pt>
                <c:pt idx="16201">
                  <c:v>2.5883858367572272E-3</c:v>
                </c:pt>
                <c:pt idx="16202">
                  <c:v>2.4998812436631546E-3</c:v>
                </c:pt>
                <c:pt idx="16203">
                  <c:v>2.6203772344680883E-3</c:v>
                </c:pt>
                <c:pt idx="16204">
                  <c:v>2.4857145541821364E-3</c:v>
                </c:pt>
                <c:pt idx="16205">
                  <c:v>2.6873271431889917E-3</c:v>
                </c:pt>
                <c:pt idx="16206">
                  <c:v>2.8182518886423116E-3</c:v>
                </c:pt>
                <c:pt idx="16207">
                  <c:v>2.5947855775213247E-3</c:v>
                </c:pt>
                <c:pt idx="16208">
                  <c:v>2.5627373586728551E-3</c:v>
                </c:pt>
                <c:pt idx="16209">
                  <c:v>2.9421943877214751E-3</c:v>
                </c:pt>
                <c:pt idx="16210">
                  <c:v>2.5732703840468624E-3</c:v>
                </c:pt>
                <c:pt idx="16211">
                  <c:v>2.4961794576674593E-3</c:v>
                </c:pt>
                <c:pt idx="16212">
                  <c:v>2.6755612780684974E-3</c:v>
                </c:pt>
                <c:pt idx="16213">
                  <c:v>2.4501539815721695E-3</c:v>
                </c:pt>
                <c:pt idx="16214">
                  <c:v>2.6154423123737934E-3</c:v>
                </c:pt>
                <c:pt idx="16215">
                  <c:v>2.417029867102015E-3</c:v>
                </c:pt>
                <c:pt idx="16216">
                  <c:v>2.6876812786482186E-3</c:v>
                </c:pt>
                <c:pt idx="16217">
                  <c:v>2.6078907699284577E-3</c:v>
                </c:pt>
                <c:pt idx="16218">
                  <c:v>2.4257977144952901E-3</c:v>
                </c:pt>
                <c:pt idx="16219">
                  <c:v>2.5531929621353672E-3</c:v>
                </c:pt>
                <c:pt idx="16220">
                  <c:v>2.4264103673386477E-3</c:v>
                </c:pt>
                <c:pt idx="16221">
                  <c:v>2.4665337293531806E-3</c:v>
                </c:pt>
                <c:pt idx="16222">
                  <c:v>2.4845560192570506E-3</c:v>
                </c:pt>
                <c:pt idx="16223">
                  <c:v>2.7387221234794609E-3</c:v>
                </c:pt>
                <c:pt idx="16224">
                  <c:v>2.4329248793741949E-3</c:v>
                </c:pt>
                <c:pt idx="16225">
                  <c:v>2.472164033848851E-3</c:v>
                </c:pt>
                <c:pt idx="16226">
                  <c:v>2.5999601540958608E-3</c:v>
                </c:pt>
                <c:pt idx="16227">
                  <c:v>2.5054810974529931E-3</c:v>
                </c:pt>
                <c:pt idx="16228">
                  <c:v>2.4926508903852017E-3</c:v>
                </c:pt>
                <c:pt idx="16229">
                  <c:v>2.6846534443579206E-3</c:v>
                </c:pt>
                <c:pt idx="16230">
                  <c:v>2.8101923662946907E-3</c:v>
                </c:pt>
                <c:pt idx="16231">
                  <c:v>2.5553230964047995E-3</c:v>
                </c:pt>
                <c:pt idx="16232">
                  <c:v>2.7100482779592178E-3</c:v>
                </c:pt>
                <c:pt idx="16233">
                  <c:v>2.3906162370098101E-3</c:v>
                </c:pt>
                <c:pt idx="16234">
                  <c:v>2.7753525755133948E-3</c:v>
                </c:pt>
                <c:pt idx="16235">
                  <c:v>2.6524097380158629E-3</c:v>
                </c:pt>
                <c:pt idx="16236">
                  <c:v>2.4112156267805597E-3</c:v>
                </c:pt>
                <c:pt idx="16237">
                  <c:v>2.5274597472713153E-3</c:v>
                </c:pt>
                <c:pt idx="16238">
                  <c:v>2.74818712254115E-3</c:v>
                </c:pt>
                <c:pt idx="16239">
                  <c:v>2.7305091395500129E-3</c:v>
                </c:pt>
                <c:pt idx="16240">
                  <c:v>2.5321952034373387E-3</c:v>
                </c:pt>
                <c:pt idx="16241">
                  <c:v>2.5617886410816983E-3</c:v>
                </c:pt>
                <c:pt idx="16242">
                  <c:v>2.5467575307196507E-3</c:v>
                </c:pt>
                <c:pt idx="16243">
                  <c:v>2.4134782727120883E-3</c:v>
                </c:pt>
                <c:pt idx="16244">
                  <c:v>2.4537557085781382E-3</c:v>
                </c:pt>
                <c:pt idx="16245">
                  <c:v>2.3896411336424921E-3</c:v>
                </c:pt>
                <c:pt idx="16246">
                  <c:v>2.2048894738352001E-3</c:v>
                </c:pt>
                <c:pt idx="16247">
                  <c:v>2.8710782614950856E-3</c:v>
                </c:pt>
                <c:pt idx="16248">
                  <c:v>2.6012453960569783E-3</c:v>
                </c:pt>
                <c:pt idx="16249">
                  <c:v>2.9112393261639673E-3</c:v>
                </c:pt>
                <c:pt idx="16250">
                  <c:v>2.5533369328250618E-3</c:v>
                </c:pt>
                <c:pt idx="16251">
                  <c:v>2.7103391819852567E-3</c:v>
                </c:pt>
                <c:pt idx="16252">
                  <c:v>2.7308113916216302E-3</c:v>
                </c:pt>
                <c:pt idx="16253">
                  <c:v>2.5915670695701191E-3</c:v>
                </c:pt>
                <c:pt idx="16254">
                  <c:v>2.486747270087371E-3</c:v>
                </c:pt>
                <c:pt idx="16255">
                  <c:v>2.698411196004836E-3</c:v>
                </c:pt>
                <c:pt idx="16256">
                  <c:v>2.8110819654719116E-3</c:v>
                </c:pt>
                <c:pt idx="16257">
                  <c:v>2.5338643888382626E-3</c:v>
                </c:pt>
                <c:pt idx="16258">
                  <c:v>2.8601144787124872E-3</c:v>
                </c:pt>
                <c:pt idx="16259">
                  <c:v>2.5931696751028371E-3</c:v>
                </c:pt>
                <c:pt idx="16260">
                  <c:v>2.5211123841618818E-3</c:v>
                </c:pt>
                <c:pt idx="16261">
                  <c:v>2.7329948624460138E-3</c:v>
                </c:pt>
                <c:pt idx="16262">
                  <c:v>2.7231761200137176E-3</c:v>
                </c:pt>
                <c:pt idx="16263">
                  <c:v>2.409334138181893E-3</c:v>
                </c:pt>
                <c:pt idx="16264">
                  <c:v>2.6259494933339395E-3</c:v>
                </c:pt>
                <c:pt idx="16265">
                  <c:v>2.6388784597983807E-3</c:v>
                </c:pt>
                <c:pt idx="16266">
                  <c:v>2.5902704173832512E-3</c:v>
                </c:pt>
                <c:pt idx="16267">
                  <c:v>2.5868454898315845E-3</c:v>
                </c:pt>
                <c:pt idx="16268">
                  <c:v>2.8379746016731489E-3</c:v>
                </c:pt>
                <c:pt idx="16269">
                  <c:v>2.4985947729289351E-3</c:v>
                </c:pt>
                <c:pt idx="16270">
                  <c:v>2.6910581475671378E-3</c:v>
                </c:pt>
                <c:pt idx="16271">
                  <c:v>2.6762540491063443E-3</c:v>
                </c:pt>
                <c:pt idx="16272">
                  <c:v>2.6661694837252863E-3</c:v>
                </c:pt>
                <c:pt idx="16273">
                  <c:v>2.5893696779485179E-3</c:v>
                </c:pt>
                <c:pt idx="16274">
                  <c:v>2.5957136340007923E-3</c:v>
                </c:pt>
                <c:pt idx="16275">
                  <c:v>2.6012267107679921E-3</c:v>
                </c:pt>
                <c:pt idx="16276">
                  <c:v>2.8109255744629266E-3</c:v>
                </c:pt>
                <c:pt idx="16277">
                  <c:v>2.6934036592450214E-3</c:v>
                </c:pt>
                <c:pt idx="16278">
                  <c:v>2.5641697177467165E-3</c:v>
                </c:pt>
                <c:pt idx="16279">
                  <c:v>2.6610711634355872E-3</c:v>
                </c:pt>
                <c:pt idx="16280">
                  <c:v>2.6002936900959084E-3</c:v>
                </c:pt>
                <c:pt idx="16281">
                  <c:v>2.5116370620209606E-3</c:v>
                </c:pt>
                <c:pt idx="16282">
                  <c:v>2.6210917982036151E-3</c:v>
                </c:pt>
                <c:pt idx="16283">
                  <c:v>2.5890757455333032E-3</c:v>
                </c:pt>
                <c:pt idx="16284">
                  <c:v>2.6570284593679058E-3</c:v>
                </c:pt>
                <c:pt idx="16285">
                  <c:v>2.7133490712995833E-3</c:v>
                </c:pt>
                <c:pt idx="16286">
                  <c:v>2.6807749490015661E-3</c:v>
                </c:pt>
                <c:pt idx="16287">
                  <c:v>2.3810780355713345E-3</c:v>
                </c:pt>
                <c:pt idx="16288">
                  <c:v>2.4269088294790382E-3</c:v>
                </c:pt>
                <c:pt idx="16289">
                  <c:v>2.7665759333447191E-3</c:v>
                </c:pt>
                <c:pt idx="16290">
                  <c:v>2.5693717390415458E-3</c:v>
                </c:pt>
                <c:pt idx="16291">
                  <c:v>2.3769388425392089E-3</c:v>
                </c:pt>
                <c:pt idx="16292">
                  <c:v>2.5539268701483659E-3</c:v>
                </c:pt>
                <c:pt idx="16293">
                  <c:v>2.6718572848621986E-3</c:v>
                </c:pt>
                <c:pt idx="16294">
                  <c:v>2.7416903679999848E-3</c:v>
                </c:pt>
                <c:pt idx="16295">
                  <c:v>2.6674885688407692E-3</c:v>
                </c:pt>
                <c:pt idx="16296">
                  <c:v>2.6286526261223059E-3</c:v>
                </c:pt>
                <c:pt idx="16297">
                  <c:v>2.7855391804794296E-3</c:v>
                </c:pt>
                <c:pt idx="16298">
                  <c:v>2.5044713374284748E-3</c:v>
                </c:pt>
                <c:pt idx="16299">
                  <c:v>2.4267427526573735E-3</c:v>
                </c:pt>
                <c:pt idx="16300">
                  <c:v>2.3657842793288679E-3</c:v>
                </c:pt>
                <c:pt idx="16301">
                  <c:v>2.7146123367951065E-3</c:v>
                </c:pt>
                <c:pt idx="16302">
                  <c:v>2.477089416458458E-3</c:v>
                </c:pt>
                <c:pt idx="16303">
                  <c:v>2.8758737425689249E-3</c:v>
                </c:pt>
                <c:pt idx="16304">
                  <c:v>2.6246071447274489E-3</c:v>
                </c:pt>
                <c:pt idx="16305">
                  <c:v>2.6455396735385588E-3</c:v>
                </c:pt>
                <c:pt idx="16306">
                  <c:v>2.7171848502532217E-3</c:v>
                </c:pt>
                <c:pt idx="16307">
                  <c:v>2.3430366564205162E-3</c:v>
                </c:pt>
                <c:pt idx="16308">
                  <c:v>2.485072090995505E-3</c:v>
                </c:pt>
                <c:pt idx="16309">
                  <c:v>2.3612756381303089E-3</c:v>
                </c:pt>
                <c:pt idx="16310">
                  <c:v>2.4367293917449762E-3</c:v>
                </c:pt>
                <c:pt idx="16311">
                  <c:v>2.1344994069257754E-3</c:v>
                </c:pt>
                <c:pt idx="16312">
                  <c:v>2.5503432293344933E-3</c:v>
                </c:pt>
                <c:pt idx="16313">
                  <c:v>2.5040507016835909E-3</c:v>
                </c:pt>
                <c:pt idx="16314">
                  <c:v>2.5956505809791607E-3</c:v>
                </c:pt>
                <c:pt idx="16315">
                  <c:v>2.664265761645314E-3</c:v>
                </c:pt>
                <c:pt idx="16316">
                  <c:v>2.5953623437866761E-3</c:v>
                </c:pt>
                <c:pt idx="16317">
                  <c:v>2.5723006743434149E-3</c:v>
                </c:pt>
                <c:pt idx="16318">
                  <c:v>2.36728711271026E-3</c:v>
                </c:pt>
                <c:pt idx="16319">
                  <c:v>2.4483232267960993E-3</c:v>
                </c:pt>
                <c:pt idx="16320">
                  <c:v>2.72847814860182E-3</c:v>
                </c:pt>
                <c:pt idx="16321">
                  <c:v>2.6353734297736458E-3</c:v>
                </c:pt>
                <c:pt idx="16322">
                  <c:v>2.5207818615421117E-3</c:v>
                </c:pt>
                <c:pt idx="16323">
                  <c:v>2.6866932793715328E-3</c:v>
                </c:pt>
                <c:pt idx="16324">
                  <c:v>2.6474993886518136E-3</c:v>
                </c:pt>
                <c:pt idx="16325">
                  <c:v>2.6681635186873694E-3</c:v>
                </c:pt>
                <c:pt idx="16326">
                  <c:v>2.7153953796969776E-3</c:v>
                </c:pt>
                <c:pt idx="16327">
                  <c:v>2.5538217637328074E-3</c:v>
                </c:pt>
                <c:pt idx="16328">
                  <c:v>2.6396391404837865E-3</c:v>
                </c:pt>
                <c:pt idx="16329">
                  <c:v>2.7094036955132867E-3</c:v>
                </c:pt>
                <c:pt idx="16330">
                  <c:v>2.7753104599357527E-3</c:v>
                </c:pt>
                <c:pt idx="16331">
                  <c:v>2.5173521437096683E-3</c:v>
                </c:pt>
                <c:pt idx="16332">
                  <c:v>2.661521478276785E-3</c:v>
                </c:pt>
                <c:pt idx="16333">
                  <c:v>2.4634828155293649E-3</c:v>
                </c:pt>
                <c:pt idx="16334">
                  <c:v>2.4374487214443522E-3</c:v>
                </c:pt>
                <c:pt idx="16335">
                  <c:v>2.4965610098796657E-3</c:v>
                </c:pt>
                <c:pt idx="16336">
                  <c:v>2.4719394222016407E-3</c:v>
                </c:pt>
                <c:pt idx="16337">
                  <c:v>2.3569426616533227E-3</c:v>
                </c:pt>
                <c:pt idx="16338">
                  <c:v>2.6396210756782171E-3</c:v>
                </c:pt>
                <c:pt idx="16339">
                  <c:v>2.5673847319121843E-3</c:v>
                </c:pt>
                <c:pt idx="16340">
                  <c:v>2.8087072185782394E-3</c:v>
                </c:pt>
                <c:pt idx="16341">
                  <c:v>2.4990551347826794E-3</c:v>
                </c:pt>
                <c:pt idx="16342">
                  <c:v>2.243382962628806E-3</c:v>
                </c:pt>
                <c:pt idx="16343">
                  <c:v>2.4615055864176554E-3</c:v>
                </c:pt>
                <c:pt idx="16344">
                  <c:v>2.4464266926056558E-3</c:v>
                </c:pt>
                <c:pt idx="16345">
                  <c:v>2.6143444274795923E-3</c:v>
                </c:pt>
                <c:pt idx="16346">
                  <c:v>2.6445669878898898E-3</c:v>
                </c:pt>
                <c:pt idx="16347">
                  <c:v>2.667457572239598E-3</c:v>
                </c:pt>
                <c:pt idx="16348">
                  <c:v>2.5149169632934184E-3</c:v>
                </c:pt>
                <c:pt idx="16349">
                  <c:v>2.4645407759542695E-3</c:v>
                </c:pt>
                <c:pt idx="16350">
                  <c:v>2.5799116261768069E-3</c:v>
                </c:pt>
                <c:pt idx="16351">
                  <c:v>2.514419823556342E-3</c:v>
                </c:pt>
                <c:pt idx="16352">
                  <c:v>2.4236611024294297E-3</c:v>
                </c:pt>
                <c:pt idx="16353">
                  <c:v>2.7381240360804695E-3</c:v>
                </c:pt>
                <c:pt idx="16354">
                  <c:v>2.582732649495106E-3</c:v>
                </c:pt>
                <c:pt idx="16355">
                  <c:v>2.617935953321496E-3</c:v>
                </c:pt>
                <c:pt idx="16356">
                  <c:v>2.470012284832047E-3</c:v>
                </c:pt>
                <c:pt idx="16357">
                  <c:v>2.7652241744169524E-3</c:v>
                </c:pt>
                <c:pt idx="16358">
                  <c:v>2.5917060372391866E-3</c:v>
                </c:pt>
                <c:pt idx="16359">
                  <c:v>2.7119285168269646E-3</c:v>
                </c:pt>
                <c:pt idx="16360">
                  <c:v>2.8061717179129215E-3</c:v>
                </c:pt>
                <c:pt idx="16361">
                  <c:v>2.6721190432008293E-3</c:v>
                </c:pt>
                <c:pt idx="16362">
                  <c:v>2.5571057582584465E-3</c:v>
                </c:pt>
                <c:pt idx="16363">
                  <c:v>2.5839146565902775E-3</c:v>
                </c:pt>
                <c:pt idx="16364">
                  <c:v>2.6543094040649079E-3</c:v>
                </c:pt>
                <c:pt idx="16365">
                  <c:v>2.4623134693932953E-3</c:v>
                </c:pt>
                <c:pt idx="16366">
                  <c:v>2.4714124748818809E-3</c:v>
                </c:pt>
                <c:pt idx="16367">
                  <c:v>2.2747976188908399E-3</c:v>
                </c:pt>
                <c:pt idx="16368">
                  <c:v>2.7602934877627755E-3</c:v>
                </c:pt>
                <c:pt idx="16369">
                  <c:v>2.2591723107145962E-3</c:v>
                </c:pt>
                <c:pt idx="16370">
                  <c:v>2.7164443487583674E-3</c:v>
                </c:pt>
                <c:pt idx="16371">
                  <c:v>2.7059081130856991E-3</c:v>
                </c:pt>
                <c:pt idx="16372">
                  <c:v>2.5875932783923582E-3</c:v>
                </c:pt>
                <c:pt idx="16373">
                  <c:v>2.7587868493074582E-3</c:v>
                </c:pt>
                <c:pt idx="16374">
                  <c:v>2.7971500260380771E-3</c:v>
                </c:pt>
                <c:pt idx="16375">
                  <c:v>2.4032355589344674E-3</c:v>
                </c:pt>
                <c:pt idx="16376">
                  <c:v>2.6364055010425886E-3</c:v>
                </c:pt>
                <c:pt idx="16377">
                  <c:v>2.4447392132583229E-3</c:v>
                </c:pt>
                <c:pt idx="16378">
                  <c:v>2.4983481189375244E-3</c:v>
                </c:pt>
                <c:pt idx="16379">
                  <c:v>2.5727531954896259E-3</c:v>
                </c:pt>
                <c:pt idx="16380">
                  <c:v>2.5654626047636958E-3</c:v>
                </c:pt>
                <c:pt idx="16381">
                  <c:v>2.5689760402127617E-3</c:v>
                </c:pt>
              </c:numCache>
            </c:numRef>
          </c:yVal>
          <c:smooth val="1"/>
          <c:extLst>
            <c:ext xmlns:c16="http://schemas.microsoft.com/office/drawing/2014/chart" uri="{C3380CC4-5D6E-409C-BE32-E72D297353CC}">
              <c16:uniqueId val="{00000000-3B4C-4298-86FB-0BE3663F0A8C}"/>
            </c:ext>
          </c:extLst>
        </c:ser>
        <c:dLbls>
          <c:showLegendKey val="0"/>
          <c:showVal val="0"/>
          <c:showCatName val="0"/>
          <c:showSerName val="0"/>
          <c:showPercent val="0"/>
          <c:showBubbleSize val="0"/>
        </c:dLbls>
        <c:axId val="1711630992"/>
        <c:axId val="1466430608"/>
      </c:scatterChart>
      <c:valAx>
        <c:axId val="1711630992"/>
        <c:scaling>
          <c:logBase val="10"/>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100">
                    <a:latin typeface="Arial" panose="020B0604020202020204" pitchFamily="34" charset="0"/>
                    <a:cs typeface="Arial" panose="020B0604020202020204" pitchFamily="34" charset="0"/>
                  </a:rPr>
                  <a:t>fréquence (Hz)</a:t>
                </a:r>
              </a:p>
            </c:rich>
          </c:tx>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fr-F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466430608"/>
        <c:crosses val="autoZero"/>
        <c:crossBetween val="midCat"/>
      </c:valAx>
      <c:valAx>
        <c:axId val="1466430608"/>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100">
                    <a:latin typeface="Arial" panose="020B0604020202020204" pitchFamily="34" charset="0"/>
                    <a:cs typeface="Arial" panose="020B0604020202020204" pitchFamily="34" charset="0"/>
                  </a:rPr>
                  <a:t>amplitude absolue (unité arbitraire)</a:t>
                </a:r>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fr-FR"/>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171163099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r-FR"/>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6E6C79-C485-40A3-A7B4-D4CA57EDE8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TotalTime>
  <Pages>4</Pages>
  <Words>730</Words>
  <Characters>4317</Characters>
  <Application>Microsoft Office Word</Application>
  <DocSecurity>0</DocSecurity>
  <Lines>35</Lines>
  <Paragraphs>10</Paragraphs>
  <ScaleCrop>false</ScaleCrop>
  <HeadingPairs>
    <vt:vector size="2" baseType="variant">
      <vt:variant>
        <vt:lpstr>Titre</vt:lpstr>
      </vt:variant>
      <vt:variant>
        <vt:i4>1</vt:i4>
      </vt:variant>
    </vt:vector>
  </HeadingPairs>
  <TitlesOfParts>
    <vt:vector size="1" baseType="lpstr">
      <vt:lpstr>BACCALAURÉAT TECHNOLOGIQUE</vt:lpstr>
    </vt:vector>
  </TitlesOfParts>
  <Company>MEN</Company>
  <LinksUpToDate>false</LinksUpToDate>
  <CharactersWithSpaces>5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CALAURÉAT TECHNOLOGIQUE</dc:title>
  <dc:creator>Federico Berera IA-IPR</dc:creator>
  <cp:lastModifiedBy>Jocelyn CLEMENT</cp:lastModifiedBy>
  <cp:revision>23</cp:revision>
  <cp:lastPrinted>2021-01-27T08:38:00Z</cp:lastPrinted>
  <dcterms:created xsi:type="dcterms:W3CDTF">2021-06-08T10:40:00Z</dcterms:created>
  <dcterms:modified xsi:type="dcterms:W3CDTF">2021-06-08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